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  <p:sldMasterId id="2147483672" r:id="rId6"/>
  </p:sldMasterIdLst>
  <p:sldIdLst>
    <p:sldId id="271" r:id="rId7"/>
    <p:sldId id="369" r:id="rId8"/>
    <p:sldId id="341" r:id="rId9"/>
    <p:sldId id="316" r:id="rId10"/>
    <p:sldId id="368" r:id="rId11"/>
    <p:sldId id="322" r:id="rId12"/>
    <p:sldId id="320" r:id="rId13"/>
    <p:sldId id="326" r:id="rId14"/>
    <p:sldId id="334" r:id="rId15"/>
    <p:sldId id="335" r:id="rId16"/>
    <p:sldId id="336" r:id="rId17"/>
    <p:sldId id="325" r:id="rId18"/>
    <p:sldId id="339" r:id="rId19"/>
    <p:sldId id="317" r:id="rId20"/>
    <p:sldId id="324" r:id="rId21"/>
    <p:sldId id="355" r:id="rId22"/>
    <p:sldId id="349" r:id="rId23"/>
    <p:sldId id="266" r:id="rId24"/>
    <p:sldId id="350" r:id="rId25"/>
    <p:sldId id="345" r:id="rId26"/>
    <p:sldId id="347" r:id="rId27"/>
    <p:sldId id="342" r:id="rId28"/>
    <p:sldId id="358" r:id="rId29"/>
    <p:sldId id="367" r:id="rId30"/>
    <p:sldId id="359" r:id="rId31"/>
    <p:sldId id="360" r:id="rId32"/>
    <p:sldId id="348" r:id="rId33"/>
    <p:sldId id="354" r:id="rId34"/>
    <p:sldId id="273" r:id="rId35"/>
    <p:sldId id="362" r:id="rId36"/>
    <p:sldId id="370" r:id="rId37"/>
    <p:sldId id="371" r:id="rId38"/>
    <p:sldId id="274" r:id="rId39"/>
    <p:sldId id="275" r:id="rId40"/>
    <p:sldId id="356" r:id="rId41"/>
    <p:sldId id="281" r:id="rId42"/>
    <p:sldId id="364" r:id="rId43"/>
    <p:sldId id="353" r:id="rId44"/>
    <p:sldId id="366" r:id="rId45"/>
    <p:sldId id="365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60849D5E-89A3-08A8-E523-F46F667A2737}" name="Shubham Kumar" initials="SK" userId="S::shubham9905374230@kgpian.iitkgp.ac.in::71f207e5-2f55-4ac6-8f62-c5474cc8711b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343D404-48F2-E398-E44C-54FDD85D020B}" v="15" dt="2023-04-24T17:15:52.956"/>
    <p1510:client id="{04165765-56D1-4B40-9348-977F8047C1AB}" v="5" dt="2023-04-24T18:18:10.239"/>
    <p1510:client id="{14C989AE-CC62-E4D4-BDCF-87C737093BE2}" v="40" dt="2023-03-21T06:05:36.045"/>
    <p1510:client id="{214B9D5B-0947-4E8C-85F9-A5A480F637B2}" v="1" dt="2023-03-21T06:00:25.509"/>
    <p1510:client id="{214F38F6-C810-418F-9164-3874C92A27F0}" v="10" dt="2023-03-21T06:39:58.757"/>
    <p1510:client id="{2476F6DF-BEF9-4015-91D3-F3A5DCE3C805}" v="4" dt="2023-03-20T12:08:06.110"/>
    <p1510:client id="{2AC5B4B9-A9A2-4089-B376-FF3C314A8137}" v="1" dt="2023-04-22T09:18:08.529"/>
    <p1510:client id="{3868312C-68D1-41E0-9D9C-D93AB434B26E}" v="1" dt="2023-03-21T08:57:14.394"/>
    <p1510:client id="{3C631DD9-C70D-48E4-AE9F-158B5C382464}" v="1" dt="2023-04-25T06:17:34.103"/>
    <p1510:client id="{44307881-7FD4-6D35-6DE0-921D0B5B9DCC}" v="2" dt="2023-04-25T02:44:09.644"/>
    <p1510:client id="{4B72944A-26F6-4923-AE32-87BB4F80DC5D}" v="4" dt="2023-03-21T04:54:53.033"/>
    <p1510:client id="{4F65BC4E-DD53-D6AE-ADE6-1015A28B21EB}" v="2" dt="2023-04-24T10:56:21.587"/>
    <p1510:client id="{5609664F-104E-4EB4-AD3E-227B981619F9}" v="9" dt="2023-03-21T10:51:55.882"/>
    <p1510:client id="{59A4280B-0102-42F2-817F-03B808F4A4DA}" v="2" dt="2023-03-21T09:20:50.952"/>
    <p1510:client id="{5DB59176-DEA6-41C9-B383-CEF3E331749C}" v="4" dt="2023-03-21T10:42:54.037"/>
    <p1510:client id="{5FA4AFC1-85E5-42D0-B86D-B5E6B11E8D4A}" v="1" dt="2023-03-20T16:44:47.259"/>
    <p1510:client id="{7C6FC494-7020-4E20-ACA4-D4CBF55206C4}" v="4" dt="2023-03-05T17:25:41.345"/>
    <p1510:client id="{8A7C6DCE-C31A-4AAA-A05F-BBDBB7D4606C}" v="1" dt="2023-03-19T19:47:42.876"/>
    <p1510:client id="{8B79E769-38BD-4723-BBC1-FD2BEECA31A4}" v="4" dt="2023-03-21T07:47:53.297"/>
    <p1510:client id="{8F21705E-98F0-4F1F-93DA-6C03198BC0B9}" v="1" dt="2023-03-21T09:53:01.484"/>
    <p1510:client id="{98817A3E-0D95-6BE2-9E10-256404E3D480}" v="4" dt="2023-04-24T13:14:34.644"/>
    <p1510:client id="{A547FDBB-7C01-46D7-A066-CA109B4C5568}" v="1" dt="2023-04-23T08:51:29.679"/>
    <p1510:client id="{AF693261-AA98-0B89-2FE1-27A1BF3CE722}" v="2" dt="2023-04-25T07:41:38.883"/>
    <p1510:client id="{B0F745A9-6F22-4B1B-BEC5-618FE5E4C0FD}" v="1" dt="2023-04-23T18:32:58.698"/>
    <p1510:client id="{B3ED882F-B67D-4281-8672-F7830EBFC4D6}" v="1" dt="2023-03-21T11:02:03.842"/>
    <p1510:client id="{B55F2FDA-715F-4C43-9CBB-445EA0D03B81}" v="1" dt="2023-03-19T16:33:34.334"/>
    <p1510:client id="{B8C3F9F5-118D-4D74-8075-3F6F2D1714E3}" v="1" dt="2023-03-20T19:24:47.772"/>
    <p1510:client id="{C7136D2D-A0A5-4159-B267-39215431885C}" v="3" dt="2023-03-08T12:53:10.943"/>
    <p1510:client id="{C98281DA-BCD0-454B-BD5F-4163D38CD7E6}" v="13" dt="2023-03-21T07:46:37.755"/>
    <p1510:client id="{C9D3B3CC-A617-44E8-9A94-B8DA00A08264}" v="2" dt="2023-03-20T13:45:13.960"/>
    <p1510:client id="{CDADE821-3BB2-47E0-81B7-B5BE26D28E72}" v="5" dt="2023-03-21T10:50:46.800"/>
    <p1510:client id="{CDEF5511-6CBC-0F43-89D2-126FB7DBAAF3}" v="7" dt="2023-04-24T19:08:30.815"/>
    <p1510:client id="{D0645222-CC18-4945-B39B-B4F894DBDAEA}" v="7" dt="2023-03-20T06:20:17.457"/>
    <p1510:client id="{D153681A-5CA0-43C8-9C05-31F5AA543782}" v="2" dt="2023-04-23T13:13:00.988"/>
    <p1510:client id="{D605690C-EBD5-4992-B157-393C7F66F2C2}" v="1" dt="2023-04-25T06:49:08.337"/>
    <p1510:client id="{F03E2AEA-9C0A-457F-BC5C-7A383988B1FA}" v="1" dt="2023-04-23T06:20:34.56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microsoft.com/office/2018/10/relationships/authors" Target="authors.xml"/><Relationship Id="rId5" Type="http://schemas.openxmlformats.org/officeDocument/2006/relationships/slideMaster" Target="slideMasters/slideMaster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eelarghya Kundu" userId="S::neelarghyak10@kgpian.iitkgp.ac.in::892053ed-8763-4d6a-88e6-fad896967ae0" providerId="AD" clId="Web-{0343D404-48F2-E398-E44C-54FDD85D020B}"/>
    <pc:docChg chg="modSld">
      <pc:chgData name="Neelarghya Kundu" userId="S::neelarghyak10@kgpian.iitkgp.ac.in::892053ed-8763-4d6a-88e6-fad896967ae0" providerId="AD" clId="Web-{0343D404-48F2-E398-E44C-54FDD85D020B}" dt="2023-04-24T17:15:52.362" v="16" actId="20577"/>
      <pc:docMkLst>
        <pc:docMk/>
      </pc:docMkLst>
      <pc:sldChg chg="modSp">
        <pc:chgData name="Neelarghya Kundu" userId="S::neelarghyak10@kgpian.iitkgp.ac.in::892053ed-8763-4d6a-88e6-fad896967ae0" providerId="AD" clId="Web-{0343D404-48F2-E398-E44C-54FDD85D020B}" dt="2023-04-24T12:25:05.064" v="3" actId="1076"/>
        <pc:sldMkLst>
          <pc:docMk/>
          <pc:sldMk cId="3615340175" sldId="324"/>
        </pc:sldMkLst>
        <pc:graphicFrameChg chg="mod">
          <ac:chgData name="Neelarghya Kundu" userId="S::neelarghyak10@kgpian.iitkgp.ac.in::892053ed-8763-4d6a-88e6-fad896967ae0" providerId="AD" clId="Web-{0343D404-48F2-E398-E44C-54FDD85D020B}" dt="2023-04-24T12:25:05.064" v="3" actId="1076"/>
          <ac:graphicFrameMkLst>
            <pc:docMk/>
            <pc:sldMk cId="3615340175" sldId="324"/>
            <ac:graphicFrameMk id="9" creationId="{00000000-0000-0000-0000-000000000000}"/>
          </ac:graphicFrameMkLst>
        </pc:graphicFrameChg>
      </pc:sldChg>
      <pc:sldChg chg="modSp">
        <pc:chgData name="Neelarghya Kundu" userId="S::neelarghyak10@kgpian.iitkgp.ac.in::892053ed-8763-4d6a-88e6-fad896967ae0" providerId="AD" clId="Web-{0343D404-48F2-E398-E44C-54FDD85D020B}" dt="2023-04-24T14:56:35.521" v="12" actId="1076"/>
        <pc:sldMkLst>
          <pc:docMk/>
          <pc:sldMk cId="117365071" sldId="342"/>
        </pc:sldMkLst>
        <pc:graphicFrameChg chg="mod">
          <ac:chgData name="Neelarghya Kundu" userId="S::neelarghyak10@kgpian.iitkgp.ac.in::892053ed-8763-4d6a-88e6-fad896967ae0" providerId="AD" clId="Web-{0343D404-48F2-E398-E44C-54FDD85D020B}" dt="2023-04-24T14:56:35.521" v="12" actId="1076"/>
          <ac:graphicFrameMkLst>
            <pc:docMk/>
            <pc:sldMk cId="117365071" sldId="342"/>
            <ac:graphicFrameMk id="22" creationId="{00000000-0000-0000-0000-000000000000}"/>
          </ac:graphicFrameMkLst>
        </pc:graphicFrameChg>
      </pc:sldChg>
      <pc:sldChg chg="modSp">
        <pc:chgData name="Neelarghya Kundu" userId="S::neelarghyak10@kgpian.iitkgp.ac.in::892053ed-8763-4d6a-88e6-fad896967ae0" providerId="AD" clId="Web-{0343D404-48F2-E398-E44C-54FDD85D020B}" dt="2023-04-24T17:14:41.625" v="13" actId="1076"/>
        <pc:sldMkLst>
          <pc:docMk/>
          <pc:sldMk cId="125733120" sldId="353"/>
        </pc:sldMkLst>
        <pc:picChg chg="mod">
          <ac:chgData name="Neelarghya Kundu" userId="S::neelarghyak10@kgpian.iitkgp.ac.in::892053ed-8763-4d6a-88e6-fad896967ae0" providerId="AD" clId="Web-{0343D404-48F2-E398-E44C-54FDD85D020B}" dt="2023-04-24T17:14:41.625" v="13" actId="1076"/>
          <ac:picMkLst>
            <pc:docMk/>
            <pc:sldMk cId="125733120" sldId="353"/>
            <ac:picMk id="3" creationId="{57F5BC86-F637-64F0-C2B4-5EB446C2DBC2}"/>
          </ac:picMkLst>
        </pc:picChg>
      </pc:sldChg>
      <pc:sldChg chg="modSp">
        <pc:chgData name="Neelarghya Kundu" userId="S::neelarghyak10@kgpian.iitkgp.ac.in::892053ed-8763-4d6a-88e6-fad896967ae0" providerId="AD" clId="Web-{0343D404-48F2-E398-E44C-54FDD85D020B}" dt="2023-04-24T14:56:06.692" v="9" actId="1076"/>
        <pc:sldMkLst>
          <pc:docMk/>
          <pc:sldMk cId="1503904358" sldId="354"/>
        </pc:sldMkLst>
        <pc:picChg chg="mod">
          <ac:chgData name="Neelarghya Kundu" userId="S::neelarghyak10@kgpian.iitkgp.ac.in::892053ed-8763-4d6a-88e6-fad896967ae0" providerId="AD" clId="Web-{0343D404-48F2-E398-E44C-54FDD85D020B}" dt="2023-04-24T14:56:06.692" v="9" actId="1076"/>
          <ac:picMkLst>
            <pc:docMk/>
            <pc:sldMk cId="1503904358" sldId="354"/>
            <ac:picMk id="5" creationId="{F04B31CE-213B-4621-8900-0388911D3BB2}"/>
          </ac:picMkLst>
        </pc:picChg>
      </pc:sldChg>
      <pc:sldChg chg="modSp">
        <pc:chgData name="Neelarghya Kundu" userId="S::neelarghyak10@kgpian.iitkgp.ac.in::892053ed-8763-4d6a-88e6-fad896967ae0" providerId="AD" clId="Web-{0343D404-48F2-E398-E44C-54FDD85D020B}" dt="2023-04-24T14:56:28.677" v="11" actId="1076"/>
        <pc:sldMkLst>
          <pc:docMk/>
          <pc:sldMk cId="2182834971" sldId="358"/>
        </pc:sldMkLst>
        <pc:inkChg chg="mod">
          <ac:chgData name="Neelarghya Kundu" userId="S::neelarghyak10@kgpian.iitkgp.ac.in::892053ed-8763-4d6a-88e6-fad896967ae0" providerId="AD" clId="Web-{0343D404-48F2-E398-E44C-54FDD85D020B}" dt="2023-04-24T14:56:28.677" v="11" actId="1076"/>
          <ac:inkMkLst>
            <pc:docMk/>
            <pc:sldMk cId="2182834971" sldId="358"/>
            <ac:inkMk id="48" creationId="{7AF5FDDC-6AB4-52B4-56DC-18D74FA41E5A}"/>
          </ac:inkMkLst>
        </pc:inkChg>
      </pc:sldChg>
      <pc:sldChg chg="modSp">
        <pc:chgData name="Neelarghya Kundu" userId="S::neelarghyak10@kgpian.iitkgp.ac.in::892053ed-8763-4d6a-88e6-fad896967ae0" providerId="AD" clId="Web-{0343D404-48F2-E398-E44C-54FDD85D020B}" dt="2023-04-24T12:43:59.920" v="5" actId="1076"/>
        <pc:sldMkLst>
          <pc:docMk/>
          <pc:sldMk cId="201621005" sldId="359"/>
        </pc:sldMkLst>
        <pc:spChg chg="mod">
          <ac:chgData name="Neelarghya Kundu" userId="S::neelarghyak10@kgpian.iitkgp.ac.in::892053ed-8763-4d6a-88e6-fad896967ae0" providerId="AD" clId="Web-{0343D404-48F2-E398-E44C-54FDD85D020B}" dt="2023-04-24T12:43:59.920" v="5" actId="1076"/>
          <ac:spMkLst>
            <pc:docMk/>
            <pc:sldMk cId="201621005" sldId="359"/>
            <ac:spMk id="3" creationId="{50B8276D-20E9-1705-D3AE-9B8CDD968D36}"/>
          </ac:spMkLst>
        </pc:spChg>
      </pc:sldChg>
      <pc:sldChg chg="modSp">
        <pc:chgData name="Neelarghya Kundu" userId="S::neelarghyak10@kgpian.iitkgp.ac.in::892053ed-8763-4d6a-88e6-fad896967ae0" providerId="AD" clId="Web-{0343D404-48F2-E398-E44C-54FDD85D020B}" dt="2023-04-24T17:15:52.362" v="16" actId="20577"/>
        <pc:sldMkLst>
          <pc:docMk/>
          <pc:sldMk cId="1939378662" sldId="366"/>
        </pc:sldMkLst>
        <pc:spChg chg="mod">
          <ac:chgData name="Neelarghya Kundu" userId="S::neelarghyak10@kgpian.iitkgp.ac.in::892053ed-8763-4d6a-88e6-fad896967ae0" providerId="AD" clId="Web-{0343D404-48F2-E398-E44C-54FDD85D020B}" dt="2023-04-24T17:15:52.362" v="16" actId="20577"/>
          <ac:spMkLst>
            <pc:docMk/>
            <pc:sldMk cId="1939378662" sldId="366"/>
            <ac:spMk id="3" creationId="{FDFC745F-1365-E579-871A-0F29A69EBFF1}"/>
          </ac:spMkLst>
        </pc:spChg>
      </pc:sldChg>
    </pc:docChg>
  </pc:docChgLst>
  <pc:docChgLst>
    <pc:chgData name="Puliyala Thrisha" userId="S::thrishapuliyala7777@kgpian.iitkgp.ac.in::3e7e6ad4-ed82-4eb8-9d3c-1144a04d04da" providerId="AD" clId="Web-{CDADE821-3BB2-47E0-81B7-B5BE26D28E72}"/>
    <pc:docChg chg="modSld">
      <pc:chgData name="Puliyala Thrisha" userId="S::thrishapuliyala7777@kgpian.iitkgp.ac.in::3e7e6ad4-ed82-4eb8-9d3c-1144a04d04da" providerId="AD" clId="Web-{CDADE821-3BB2-47E0-81B7-B5BE26D28E72}" dt="2023-03-21T10:50:45.237" v="1" actId="20577"/>
      <pc:docMkLst>
        <pc:docMk/>
      </pc:docMkLst>
      <pc:sldChg chg="modSp">
        <pc:chgData name="Puliyala Thrisha" userId="S::thrishapuliyala7777@kgpian.iitkgp.ac.in::3e7e6ad4-ed82-4eb8-9d3c-1144a04d04da" providerId="AD" clId="Web-{CDADE821-3BB2-47E0-81B7-B5BE26D28E72}" dt="2023-03-21T10:50:45.237" v="1" actId="20577"/>
        <pc:sldMkLst>
          <pc:docMk/>
          <pc:sldMk cId="1939378662" sldId="366"/>
        </pc:sldMkLst>
        <pc:spChg chg="mod">
          <ac:chgData name="Puliyala Thrisha" userId="S::thrishapuliyala7777@kgpian.iitkgp.ac.in::3e7e6ad4-ed82-4eb8-9d3c-1144a04d04da" providerId="AD" clId="Web-{CDADE821-3BB2-47E0-81B7-B5BE26D28E72}" dt="2023-03-21T10:50:45.237" v="1" actId="20577"/>
          <ac:spMkLst>
            <pc:docMk/>
            <pc:sldMk cId="1939378662" sldId="366"/>
            <ac:spMk id="3" creationId="{FDFC745F-1365-E579-871A-0F29A69EBFF1}"/>
          </ac:spMkLst>
        </pc:spChg>
      </pc:sldChg>
    </pc:docChg>
  </pc:docChgLst>
  <pc:docChgLst>
    <pc:chgData name="Kalepu Avinash" userId="S::avinash01@kgpian.iitkgp.ac.in::c442cb8e-02f8-4e1a-8379-f70d949ebac3" providerId="AD" clId="Web-{2AC5B4B9-A9A2-4089-B376-FF3C314A8137}"/>
    <pc:docChg chg="addSld">
      <pc:chgData name="Kalepu Avinash" userId="S::avinash01@kgpian.iitkgp.ac.in::c442cb8e-02f8-4e1a-8379-f70d949ebac3" providerId="AD" clId="Web-{2AC5B4B9-A9A2-4089-B376-FF3C314A8137}" dt="2023-04-22T09:18:08.529" v="0"/>
      <pc:docMkLst>
        <pc:docMk/>
      </pc:docMkLst>
      <pc:sldChg chg="new">
        <pc:chgData name="Kalepu Avinash" userId="S::avinash01@kgpian.iitkgp.ac.in::c442cb8e-02f8-4e1a-8379-f70d949ebac3" providerId="AD" clId="Web-{2AC5B4B9-A9A2-4089-B376-FF3C314A8137}" dt="2023-04-22T09:18:08.529" v="0"/>
        <pc:sldMkLst>
          <pc:docMk/>
          <pc:sldMk cId="1467913181" sldId="368"/>
        </pc:sldMkLst>
      </pc:sldChg>
    </pc:docChg>
  </pc:docChgLst>
  <pc:docChgLst>
    <pc:chgData name="Shruti Patel" userId="S::shrutipatel321@kgpian.iitkgp.ac.in::068beb88-a6e1-4f2f-b7d5-f3c4097d51b0" providerId="AD" clId="Web-{04165765-56D1-4B40-9348-977F8047C1AB}"/>
    <pc:docChg chg="modSld">
      <pc:chgData name="Shruti Patel" userId="S::shrutipatel321@kgpian.iitkgp.ac.in::068beb88-a6e1-4f2f-b7d5-f3c4097d51b0" providerId="AD" clId="Web-{04165765-56D1-4B40-9348-977F8047C1AB}" dt="2023-04-24T18:18:10.239" v="4" actId="1076"/>
      <pc:docMkLst>
        <pc:docMk/>
      </pc:docMkLst>
      <pc:sldChg chg="modSp">
        <pc:chgData name="Shruti Patel" userId="S::shrutipatel321@kgpian.iitkgp.ac.in::068beb88-a6e1-4f2f-b7d5-f3c4097d51b0" providerId="AD" clId="Web-{04165765-56D1-4B40-9348-977F8047C1AB}" dt="2023-04-24T18:18:10.239" v="4" actId="1076"/>
        <pc:sldMkLst>
          <pc:docMk/>
          <pc:sldMk cId="2488080059" sldId="281"/>
        </pc:sldMkLst>
        <pc:picChg chg="mod">
          <ac:chgData name="Shruti Patel" userId="S::shrutipatel321@kgpian.iitkgp.ac.in::068beb88-a6e1-4f2f-b7d5-f3c4097d51b0" providerId="AD" clId="Web-{04165765-56D1-4B40-9348-977F8047C1AB}" dt="2023-04-24T18:18:10.239" v="4" actId="1076"/>
          <ac:picMkLst>
            <pc:docMk/>
            <pc:sldMk cId="2488080059" sldId="281"/>
            <ac:picMk id="7" creationId="{BF178396-49F5-E804-05E6-7D4BB4EC0011}"/>
          </ac:picMkLst>
        </pc:picChg>
      </pc:sldChg>
    </pc:docChg>
  </pc:docChgLst>
  <pc:docChgLst>
    <pc:chgData name="Katikathala Bhanu Prakash" userId="S::kbhanu@kgpian.iitkgp.ac.in::769cff3c-afd0-428e-bf04-33f5330d3c2c" providerId="AD" clId="Web-{F03E2AEA-9C0A-457F-BC5C-7A383988B1FA}"/>
    <pc:docChg chg="addSld">
      <pc:chgData name="Katikathala Bhanu Prakash" userId="S::kbhanu@kgpian.iitkgp.ac.in::769cff3c-afd0-428e-bf04-33f5330d3c2c" providerId="AD" clId="Web-{F03E2AEA-9C0A-457F-BC5C-7A383988B1FA}" dt="2023-04-23T06:20:34.569" v="0"/>
      <pc:docMkLst>
        <pc:docMk/>
      </pc:docMkLst>
      <pc:sldChg chg="new">
        <pc:chgData name="Katikathala Bhanu Prakash" userId="S::kbhanu@kgpian.iitkgp.ac.in::769cff3c-afd0-428e-bf04-33f5330d3c2c" providerId="AD" clId="Web-{F03E2AEA-9C0A-457F-BC5C-7A383988B1FA}" dt="2023-04-23T06:20:34.569" v="0"/>
        <pc:sldMkLst>
          <pc:docMk/>
          <pc:sldMk cId="2410623602" sldId="369"/>
        </pc:sldMkLst>
      </pc:sldChg>
    </pc:docChg>
  </pc:docChgLst>
  <pc:docChgLst>
    <pc:chgData name="Mitraj Singh Parmar" userId="S::mitrajsinghparmar@kgpian.iitkgp.ac.in::d94a9452-c799-42cc-ba21-2c28b1b052ae" providerId="AD" clId="Web-{214B9D5B-0947-4E8C-85F9-A5A480F637B2}"/>
    <pc:docChg chg="addSld">
      <pc:chgData name="Mitraj Singh Parmar" userId="S::mitrajsinghparmar@kgpian.iitkgp.ac.in::d94a9452-c799-42cc-ba21-2c28b1b052ae" providerId="AD" clId="Web-{214B9D5B-0947-4E8C-85F9-A5A480F637B2}" dt="2023-03-21T06:00:25.509" v="0"/>
      <pc:docMkLst>
        <pc:docMk/>
      </pc:docMkLst>
      <pc:sldChg chg="new">
        <pc:chgData name="Mitraj Singh Parmar" userId="S::mitrajsinghparmar@kgpian.iitkgp.ac.in::d94a9452-c799-42cc-ba21-2c28b1b052ae" providerId="AD" clId="Web-{214B9D5B-0947-4E8C-85F9-A5A480F637B2}" dt="2023-03-21T06:00:25.509" v="0"/>
        <pc:sldMkLst>
          <pc:docMk/>
          <pc:sldMk cId="4005554333" sldId="367"/>
        </pc:sldMkLst>
      </pc:sldChg>
    </pc:docChg>
  </pc:docChgLst>
  <pc:docChgLst>
    <pc:chgData name="Rishabh Mishra" userId="S::rishabh_mishra@kgpian.iitkgp.ac.in::58ec0276-b506-4a4a-8530-1be0a40bb7a6" providerId="AD" clId="Web-{65ED1033-2B95-41C1-A12B-D3694903C0D1}"/>
    <pc:docChg chg="modSld">
      <pc:chgData name="Rishabh Mishra" userId="S::rishabh_mishra@kgpian.iitkgp.ac.in::58ec0276-b506-4a4a-8530-1be0a40bb7a6" providerId="AD" clId="Web-{65ED1033-2B95-41C1-A12B-D3694903C0D1}" dt="2023-03-21T10:11:18.968" v="2" actId="1076"/>
      <pc:docMkLst>
        <pc:docMk/>
      </pc:docMkLst>
      <pc:sldChg chg="modSp">
        <pc:chgData name="Rishabh Mishra" userId="S::rishabh_mishra@kgpian.iitkgp.ac.in::58ec0276-b506-4a4a-8530-1be0a40bb7a6" providerId="AD" clId="Web-{65ED1033-2B95-41C1-A12B-D3694903C0D1}" dt="2023-03-21T10:11:18.968" v="2" actId="1076"/>
        <pc:sldMkLst>
          <pc:docMk/>
          <pc:sldMk cId="613456164" sldId="316"/>
        </pc:sldMkLst>
        <pc:graphicFrameChg chg="mod">
          <ac:chgData name="Rishabh Mishra" userId="S::rishabh_mishra@kgpian.iitkgp.ac.in::58ec0276-b506-4a4a-8530-1be0a40bb7a6" providerId="AD" clId="Web-{65ED1033-2B95-41C1-A12B-D3694903C0D1}" dt="2023-03-21T10:11:18.968" v="2" actId="1076"/>
          <ac:graphicFrameMkLst>
            <pc:docMk/>
            <pc:sldMk cId="613456164" sldId="316"/>
            <ac:graphicFrameMk id="9" creationId="{00000000-0000-0000-0000-000000000000}"/>
          </ac:graphicFrameMkLst>
        </pc:graphicFrameChg>
      </pc:sldChg>
    </pc:docChg>
  </pc:docChgLst>
  <pc:docChgLst>
    <pc:chgData name="Vedant Sharma" userId="S::vedantsharma6112@kgpian.iitkgp.ac.in::7f4d7297-829d-4fde-97e1-c096aa2fa0b1" providerId="AD" clId="Web-{98817A3E-0D95-6BE2-9E10-256404E3D480}"/>
    <pc:docChg chg="addSld modSld">
      <pc:chgData name="Vedant Sharma" userId="S::vedantsharma6112@kgpian.iitkgp.ac.in::7f4d7297-829d-4fde-97e1-c096aa2fa0b1" providerId="AD" clId="Web-{98817A3E-0D95-6BE2-9E10-256404E3D480}" dt="2023-04-24T13:14:34.644" v="3"/>
      <pc:docMkLst>
        <pc:docMk/>
      </pc:docMkLst>
      <pc:sldChg chg="modSp">
        <pc:chgData name="Vedant Sharma" userId="S::vedantsharma6112@kgpian.iitkgp.ac.in::7f4d7297-829d-4fde-97e1-c096aa2fa0b1" providerId="AD" clId="Web-{98817A3E-0D95-6BE2-9E10-256404E3D480}" dt="2023-04-24T07:10:09.747" v="0" actId="1076"/>
        <pc:sldMkLst>
          <pc:docMk/>
          <pc:sldMk cId="2566404910" sldId="336"/>
        </pc:sldMkLst>
        <pc:spChg chg="mod">
          <ac:chgData name="Vedant Sharma" userId="S::vedantsharma6112@kgpian.iitkgp.ac.in::7f4d7297-829d-4fde-97e1-c096aa2fa0b1" providerId="AD" clId="Web-{98817A3E-0D95-6BE2-9E10-256404E3D480}" dt="2023-04-24T07:10:09.747" v="0" actId="1076"/>
          <ac:spMkLst>
            <pc:docMk/>
            <pc:sldMk cId="2566404910" sldId="336"/>
            <ac:spMk id="4" creationId="{00000000-0000-0000-0000-000000000000}"/>
          </ac:spMkLst>
        </pc:spChg>
      </pc:sldChg>
      <pc:sldChg chg="modSp">
        <pc:chgData name="Vedant Sharma" userId="S::vedantsharma6112@kgpian.iitkgp.ac.in::7f4d7297-829d-4fde-97e1-c096aa2fa0b1" providerId="AD" clId="Web-{98817A3E-0D95-6BE2-9E10-256404E3D480}" dt="2023-04-24T12:10:11.013" v="1" actId="1076"/>
        <pc:sldMkLst>
          <pc:docMk/>
          <pc:sldMk cId="2182834971" sldId="358"/>
        </pc:sldMkLst>
        <pc:picChg chg="mod">
          <ac:chgData name="Vedant Sharma" userId="S::vedantsharma6112@kgpian.iitkgp.ac.in::7f4d7297-829d-4fde-97e1-c096aa2fa0b1" providerId="AD" clId="Web-{98817A3E-0D95-6BE2-9E10-256404E3D480}" dt="2023-04-24T12:10:11.013" v="1" actId="1076"/>
          <ac:picMkLst>
            <pc:docMk/>
            <pc:sldMk cId="2182834971" sldId="358"/>
            <ac:picMk id="5" creationId="{205222CD-4212-37A0-8EC6-8EA8FF054C41}"/>
          </ac:picMkLst>
        </pc:picChg>
      </pc:sldChg>
      <pc:sldChg chg="new">
        <pc:chgData name="Vedant Sharma" userId="S::vedantsharma6112@kgpian.iitkgp.ac.in::7f4d7297-829d-4fde-97e1-c096aa2fa0b1" providerId="AD" clId="Web-{98817A3E-0D95-6BE2-9E10-256404E3D480}" dt="2023-04-24T13:14:34.363" v="2"/>
        <pc:sldMkLst>
          <pc:docMk/>
          <pc:sldMk cId="1615779434" sldId="370"/>
        </pc:sldMkLst>
      </pc:sldChg>
      <pc:sldChg chg="new">
        <pc:chgData name="Vedant Sharma" userId="S::vedantsharma6112@kgpian.iitkgp.ac.in::7f4d7297-829d-4fde-97e1-c096aa2fa0b1" providerId="AD" clId="Web-{98817A3E-0D95-6BE2-9E10-256404E3D480}" dt="2023-04-24T13:14:34.644" v="3"/>
        <pc:sldMkLst>
          <pc:docMk/>
          <pc:sldMk cId="252345037" sldId="371"/>
        </pc:sldMkLst>
      </pc:sldChg>
    </pc:docChg>
  </pc:docChgLst>
  <pc:docChgLst>
    <pc:chgData name="S L Maanas" userId="S::slmaanas@kgpian.iitkgp.ac.in::49f851bf-2a02-42d8-9f16-d4607b0b0a44" providerId="AD" clId="Web-{46E36909-4530-40EF-AE59-3223D43B48CB}"/>
    <pc:docChg chg="modSld">
      <pc:chgData name="S L Maanas" userId="S::slmaanas@kgpian.iitkgp.ac.in::49f851bf-2a02-42d8-9f16-d4607b0b0a44" providerId="AD" clId="Web-{46E36909-4530-40EF-AE59-3223D43B48CB}" dt="2023-04-24T16:50:37.358" v="3" actId="1076"/>
      <pc:docMkLst>
        <pc:docMk/>
      </pc:docMkLst>
      <pc:sldChg chg="modSp">
        <pc:chgData name="S L Maanas" userId="S::slmaanas@kgpian.iitkgp.ac.in::49f851bf-2a02-42d8-9f16-d4607b0b0a44" providerId="AD" clId="Web-{46E36909-4530-40EF-AE59-3223D43B48CB}" dt="2023-04-24T16:50:37.358" v="3" actId="1076"/>
        <pc:sldMkLst>
          <pc:docMk/>
          <pc:sldMk cId="1742206146" sldId="356"/>
        </pc:sldMkLst>
        <pc:graphicFrameChg chg="mod">
          <ac:chgData name="S L Maanas" userId="S::slmaanas@kgpian.iitkgp.ac.in::49f851bf-2a02-42d8-9f16-d4607b0b0a44" providerId="AD" clId="Web-{46E36909-4530-40EF-AE59-3223D43B48CB}" dt="2023-04-24T16:50:37.358" v="3" actId="1076"/>
          <ac:graphicFrameMkLst>
            <pc:docMk/>
            <pc:sldMk cId="1742206146" sldId="356"/>
            <ac:graphicFrameMk id="4" creationId="{00000000-0000-0000-0000-000000000000}"/>
          </ac:graphicFrameMkLst>
        </pc:graphicFrameChg>
      </pc:sldChg>
    </pc:docChg>
  </pc:docChgLst>
  <pc:docChgLst>
    <pc:chgData name="Chirag Agarwal" userId="S::cachirag098@kgpian.iitkgp.ac.in::347c4b2d-9f14-4bd4-a66e-24deecf8fd54" providerId="AD" clId="Web-{8C3B0FF2-D8E2-4B96-AA97-619991C50D9C}"/>
    <pc:docChg chg="modSld">
      <pc:chgData name="Chirag Agarwal" userId="S::cachirag098@kgpian.iitkgp.ac.in::347c4b2d-9f14-4bd4-a66e-24deecf8fd54" providerId="AD" clId="Web-{8C3B0FF2-D8E2-4B96-AA97-619991C50D9C}" dt="2023-04-25T03:30:26.537" v="1" actId="1076"/>
      <pc:docMkLst>
        <pc:docMk/>
      </pc:docMkLst>
      <pc:sldChg chg="modSp">
        <pc:chgData name="Chirag Agarwal" userId="S::cachirag098@kgpian.iitkgp.ac.in::347c4b2d-9f14-4bd4-a66e-24deecf8fd54" providerId="AD" clId="Web-{8C3B0FF2-D8E2-4B96-AA97-619991C50D9C}" dt="2023-04-25T03:30:26.537" v="1" actId="1076"/>
        <pc:sldMkLst>
          <pc:docMk/>
          <pc:sldMk cId="613456164" sldId="316"/>
        </pc:sldMkLst>
        <pc:graphicFrameChg chg="mod">
          <ac:chgData name="Chirag Agarwal" userId="S::cachirag098@kgpian.iitkgp.ac.in::347c4b2d-9f14-4bd4-a66e-24deecf8fd54" providerId="AD" clId="Web-{8C3B0FF2-D8E2-4B96-AA97-619991C50D9C}" dt="2023-04-25T03:30:26.537" v="1" actId="1076"/>
          <ac:graphicFrameMkLst>
            <pc:docMk/>
            <pc:sldMk cId="613456164" sldId="316"/>
            <ac:graphicFrameMk id="10" creationId="{00000000-0000-0000-0000-000000000000}"/>
          </ac:graphicFrameMkLst>
        </pc:graphicFrameChg>
      </pc:sldChg>
    </pc:docChg>
  </pc:docChgLst>
  <pc:docChgLst>
    <pc:chgData name="Priyansh Borkar" userId="S::priyanshb@kgpian.iitkgp.ac.in::92596f35-8a56-4706-aed4-aa8693f46fcb" providerId="AD" clId="Web-{5FA4AFC1-85E5-42D0-B86D-B5E6B11E8D4A}"/>
    <pc:docChg chg="modSld">
      <pc:chgData name="Priyansh Borkar" userId="S::priyanshb@kgpian.iitkgp.ac.in::92596f35-8a56-4706-aed4-aa8693f46fcb" providerId="AD" clId="Web-{5FA4AFC1-85E5-42D0-B86D-B5E6B11E8D4A}" dt="2023-03-20T16:44:47.259" v="0" actId="1076"/>
      <pc:docMkLst>
        <pc:docMk/>
      </pc:docMkLst>
      <pc:sldChg chg="modSp">
        <pc:chgData name="Priyansh Borkar" userId="S::priyanshb@kgpian.iitkgp.ac.in::92596f35-8a56-4706-aed4-aa8693f46fcb" providerId="AD" clId="Web-{5FA4AFC1-85E5-42D0-B86D-B5E6B11E8D4A}" dt="2023-03-20T16:44:47.259" v="0" actId="1076"/>
        <pc:sldMkLst>
          <pc:docMk/>
          <pc:sldMk cId="3784940226" sldId="266"/>
        </pc:sldMkLst>
        <pc:picChg chg="mod">
          <ac:chgData name="Priyansh Borkar" userId="S::priyanshb@kgpian.iitkgp.ac.in::92596f35-8a56-4706-aed4-aa8693f46fcb" providerId="AD" clId="Web-{5FA4AFC1-85E5-42D0-B86D-B5E6B11E8D4A}" dt="2023-03-20T16:44:47.259" v="0" actId="1076"/>
          <ac:picMkLst>
            <pc:docMk/>
            <pc:sldMk cId="3784940226" sldId="266"/>
            <ac:picMk id="5" creationId="{AFB32061-0B32-92AE-DA78-C7A56B9CD558}"/>
          </ac:picMkLst>
        </pc:picChg>
      </pc:sldChg>
    </pc:docChg>
  </pc:docChgLst>
  <pc:docChgLst>
    <pc:chgData name="Katikathala Bhanu Prakash" userId="S::kbhanu@kgpian.iitkgp.ac.in::769cff3c-afd0-428e-bf04-33f5330d3c2c" providerId="AD" clId="Web-{A547FDBB-7C01-46D7-A066-CA109B4C5568}"/>
    <pc:docChg chg="modSld">
      <pc:chgData name="Katikathala Bhanu Prakash" userId="S::kbhanu@kgpian.iitkgp.ac.in::769cff3c-afd0-428e-bf04-33f5330d3c2c" providerId="AD" clId="Web-{A547FDBB-7C01-46D7-A066-CA109B4C5568}" dt="2023-04-23T08:51:29.679" v="0" actId="1076"/>
      <pc:docMkLst>
        <pc:docMk/>
      </pc:docMkLst>
      <pc:sldChg chg="modSp">
        <pc:chgData name="Katikathala Bhanu Prakash" userId="S::kbhanu@kgpian.iitkgp.ac.in::769cff3c-afd0-428e-bf04-33f5330d3c2c" providerId="AD" clId="Web-{A547FDBB-7C01-46D7-A066-CA109B4C5568}" dt="2023-04-23T08:51:29.679" v="0" actId="1076"/>
        <pc:sldMkLst>
          <pc:docMk/>
          <pc:sldMk cId="133346759" sldId="275"/>
        </pc:sldMkLst>
        <pc:spChg chg="mod">
          <ac:chgData name="Katikathala Bhanu Prakash" userId="S::kbhanu@kgpian.iitkgp.ac.in::769cff3c-afd0-428e-bf04-33f5330d3c2c" providerId="AD" clId="Web-{A547FDBB-7C01-46D7-A066-CA109B4C5568}" dt="2023-04-23T08:51:29.679" v="0" actId="1076"/>
          <ac:spMkLst>
            <pc:docMk/>
            <pc:sldMk cId="133346759" sldId="275"/>
            <ac:spMk id="3" creationId="{00000000-0000-0000-0000-000000000000}"/>
          </ac:spMkLst>
        </pc:spChg>
      </pc:sldChg>
    </pc:docChg>
  </pc:docChgLst>
  <pc:docChgLst>
    <pc:chgData name="Neelarghya Kundu" userId="S::neelarghyak10@kgpian.iitkgp.ac.in::892053ed-8763-4d6a-88e6-fad896967ae0" providerId="AD" clId="Web-{AF693261-AA98-0B89-2FE1-27A1BF3CE722}"/>
    <pc:docChg chg="modSld">
      <pc:chgData name="Neelarghya Kundu" userId="S::neelarghyak10@kgpian.iitkgp.ac.in::892053ed-8763-4d6a-88e6-fad896967ae0" providerId="AD" clId="Web-{AF693261-AA98-0B89-2FE1-27A1BF3CE722}" dt="2023-04-25T07:41:38.883" v="1" actId="1076"/>
      <pc:docMkLst>
        <pc:docMk/>
      </pc:docMkLst>
      <pc:sldChg chg="modSp">
        <pc:chgData name="Neelarghya Kundu" userId="S::neelarghyak10@kgpian.iitkgp.ac.in::892053ed-8763-4d6a-88e6-fad896967ae0" providerId="AD" clId="Web-{AF693261-AA98-0B89-2FE1-27A1BF3CE722}" dt="2023-04-25T07:41:38.883" v="1" actId="1076"/>
        <pc:sldMkLst>
          <pc:docMk/>
          <pc:sldMk cId="2182834971" sldId="358"/>
        </pc:sldMkLst>
        <pc:picChg chg="mod">
          <ac:chgData name="Neelarghya Kundu" userId="S::neelarghyak10@kgpian.iitkgp.ac.in::892053ed-8763-4d6a-88e6-fad896967ae0" providerId="AD" clId="Web-{AF693261-AA98-0B89-2FE1-27A1BF3CE722}" dt="2023-04-25T07:41:38.883" v="1" actId="1076"/>
          <ac:picMkLst>
            <pc:docMk/>
            <pc:sldMk cId="2182834971" sldId="358"/>
            <ac:picMk id="5" creationId="{205222CD-4212-37A0-8EC6-8EA8FF054C41}"/>
          </ac:picMkLst>
        </pc:picChg>
      </pc:sldChg>
    </pc:docChg>
  </pc:docChgLst>
  <pc:docChgLst>
    <pc:chgData name="Divyansh Tripathi" userId="S::tirpdivv@kgpian.iitkgp.ac.in::b1fed092-657d-431f-ae8a-413fad7321d1" providerId="AD" clId="Web-{8A7C6DCE-C31A-4AAA-A05F-BBDBB7D4606C}"/>
    <pc:docChg chg="sldOrd">
      <pc:chgData name="Divyansh Tripathi" userId="S::tirpdivv@kgpian.iitkgp.ac.in::b1fed092-657d-431f-ae8a-413fad7321d1" providerId="AD" clId="Web-{8A7C6DCE-C31A-4AAA-A05F-BBDBB7D4606C}" dt="2023-03-19T19:47:42.876" v="0"/>
      <pc:docMkLst>
        <pc:docMk/>
      </pc:docMkLst>
      <pc:sldChg chg="ord">
        <pc:chgData name="Divyansh Tripathi" userId="S::tirpdivv@kgpian.iitkgp.ac.in::b1fed092-657d-431f-ae8a-413fad7321d1" providerId="AD" clId="Web-{8A7C6DCE-C31A-4AAA-A05F-BBDBB7D4606C}" dt="2023-03-19T19:47:42.876" v="0"/>
        <pc:sldMkLst>
          <pc:docMk/>
          <pc:sldMk cId="3960109054" sldId="322"/>
        </pc:sldMkLst>
      </pc:sldChg>
    </pc:docChg>
  </pc:docChgLst>
  <pc:docChgLst>
    <pc:chgData name="Puliyala Thrisha" userId="S::thrishapuliyala7777@kgpian.iitkgp.ac.in::3e7e6ad4-ed82-4eb8-9d3c-1144a04d04da" providerId="AD" clId="Web-{5609664F-104E-4EB4-AD3E-227B981619F9}"/>
    <pc:docChg chg="modSld">
      <pc:chgData name="Puliyala Thrisha" userId="S::thrishapuliyala7777@kgpian.iitkgp.ac.in::3e7e6ad4-ed82-4eb8-9d3c-1144a04d04da" providerId="AD" clId="Web-{5609664F-104E-4EB4-AD3E-227B981619F9}" dt="2023-03-21T10:51:54.397" v="3" actId="20577"/>
      <pc:docMkLst>
        <pc:docMk/>
      </pc:docMkLst>
      <pc:sldChg chg="modSp">
        <pc:chgData name="Puliyala Thrisha" userId="S::thrishapuliyala7777@kgpian.iitkgp.ac.in::3e7e6ad4-ed82-4eb8-9d3c-1144a04d04da" providerId="AD" clId="Web-{5609664F-104E-4EB4-AD3E-227B981619F9}" dt="2023-03-21T10:51:29.600" v="1" actId="20577"/>
        <pc:sldMkLst>
          <pc:docMk/>
          <pc:sldMk cId="1619923346" sldId="320"/>
        </pc:sldMkLst>
        <pc:spChg chg="mod">
          <ac:chgData name="Puliyala Thrisha" userId="S::thrishapuliyala7777@kgpian.iitkgp.ac.in::3e7e6ad4-ed82-4eb8-9d3c-1144a04d04da" providerId="AD" clId="Web-{5609664F-104E-4EB4-AD3E-227B981619F9}" dt="2023-03-21T10:51:29.600" v="1" actId="20577"/>
          <ac:spMkLst>
            <pc:docMk/>
            <pc:sldMk cId="1619923346" sldId="320"/>
            <ac:spMk id="12" creationId="{00000000-0000-0000-0000-000000000000}"/>
          </ac:spMkLst>
        </pc:spChg>
      </pc:sldChg>
      <pc:sldChg chg="modSp">
        <pc:chgData name="Puliyala Thrisha" userId="S::thrishapuliyala7777@kgpian.iitkgp.ac.in::3e7e6ad4-ed82-4eb8-9d3c-1144a04d04da" providerId="AD" clId="Web-{5609664F-104E-4EB4-AD3E-227B981619F9}" dt="2023-03-21T10:51:54.397" v="3" actId="20577"/>
        <pc:sldMkLst>
          <pc:docMk/>
          <pc:sldMk cId="1939378662" sldId="366"/>
        </pc:sldMkLst>
        <pc:spChg chg="mod">
          <ac:chgData name="Puliyala Thrisha" userId="S::thrishapuliyala7777@kgpian.iitkgp.ac.in::3e7e6ad4-ed82-4eb8-9d3c-1144a04d04da" providerId="AD" clId="Web-{5609664F-104E-4EB4-AD3E-227B981619F9}" dt="2023-03-21T10:51:54.397" v="3" actId="20577"/>
          <ac:spMkLst>
            <pc:docMk/>
            <pc:sldMk cId="1939378662" sldId="366"/>
            <ac:spMk id="3" creationId="{FDFC745F-1365-E579-871A-0F29A69EBFF1}"/>
          </ac:spMkLst>
        </pc:spChg>
      </pc:sldChg>
    </pc:docChg>
  </pc:docChgLst>
  <pc:docChgLst>
    <pc:chgData name="Puspendra Kumar" userId="S::pushpukumar77@kgpian.iitkgp.ac.in::7a52a2e5-8bef-4981-b0f0-fc07e9cdcca1" providerId="AD" clId="Web-{214F38F6-C810-418F-9164-3874C92A27F0}"/>
    <pc:docChg chg="modSld">
      <pc:chgData name="Puspendra Kumar" userId="S::pushpukumar77@kgpian.iitkgp.ac.in::7a52a2e5-8bef-4981-b0f0-fc07e9cdcca1" providerId="AD" clId="Web-{214F38F6-C810-418F-9164-3874C92A27F0}" dt="2023-03-21T06:39:58.757" v="9" actId="1076"/>
      <pc:docMkLst>
        <pc:docMk/>
      </pc:docMkLst>
      <pc:sldChg chg="addSp delSp">
        <pc:chgData name="Puspendra Kumar" userId="S::pushpukumar77@kgpian.iitkgp.ac.in::7a52a2e5-8bef-4981-b0f0-fc07e9cdcca1" providerId="AD" clId="Web-{214F38F6-C810-418F-9164-3874C92A27F0}" dt="2023-03-21T06:23:15.618" v="7"/>
        <pc:sldMkLst>
          <pc:docMk/>
          <pc:sldMk cId="3784940226" sldId="266"/>
        </pc:sldMkLst>
        <pc:grpChg chg="add del">
          <ac:chgData name="Puspendra Kumar" userId="S::pushpukumar77@kgpian.iitkgp.ac.in::7a52a2e5-8bef-4981-b0f0-fc07e9cdcca1" providerId="AD" clId="Web-{214F38F6-C810-418F-9164-3874C92A27F0}" dt="2023-03-21T06:23:15.618" v="6"/>
          <ac:grpSpMkLst>
            <pc:docMk/>
            <pc:sldMk cId="3784940226" sldId="266"/>
            <ac:grpSpMk id="54" creationId="{C951CA62-BE37-058E-A5C6-4AD3B8689199}"/>
          </ac:grpSpMkLst>
        </pc:grpChg>
        <pc:grpChg chg="add del">
          <ac:chgData name="Puspendra Kumar" userId="S::pushpukumar77@kgpian.iitkgp.ac.in::7a52a2e5-8bef-4981-b0f0-fc07e9cdcca1" providerId="AD" clId="Web-{214F38F6-C810-418F-9164-3874C92A27F0}" dt="2023-03-21T06:23:15.618" v="7"/>
          <ac:grpSpMkLst>
            <pc:docMk/>
            <pc:sldMk cId="3784940226" sldId="266"/>
            <ac:grpSpMk id="59" creationId="{3025D03B-56F8-6486-EF8E-4ED3171B9B5C}"/>
          </ac:grpSpMkLst>
        </pc:grpChg>
        <pc:inkChg chg="add del">
          <ac:chgData name="Puspendra Kumar" userId="S::pushpukumar77@kgpian.iitkgp.ac.in::7a52a2e5-8bef-4981-b0f0-fc07e9cdcca1" providerId="AD" clId="Web-{214F38F6-C810-418F-9164-3874C92A27F0}" dt="2023-03-21T06:23:15.618" v="4"/>
          <ac:inkMkLst>
            <pc:docMk/>
            <pc:sldMk cId="3784940226" sldId="266"/>
            <ac:inkMk id="11" creationId="{5709CD48-AFD6-E5DE-A5E5-E2837CFEDC01}"/>
          </ac:inkMkLst>
        </pc:inkChg>
        <pc:inkChg chg="add del">
          <ac:chgData name="Puspendra Kumar" userId="S::pushpukumar77@kgpian.iitkgp.ac.in::7a52a2e5-8bef-4981-b0f0-fc07e9cdcca1" providerId="AD" clId="Web-{214F38F6-C810-418F-9164-3874C92A27F0}" dt="2023-03-21T06:23:15.618" v="5"/>
          <ac:inkMkLst>
            <pc:docMk/>
            <pc:sldMk cId="3784940226" sldId="266"/>
            <ac:inkMk id="47" creationId="{AAE4F59F-26D9-A573-2FA9-465796B9664C}"/>
          </ac:inkMkLst>
        </pc:inkChg>
      </pc:sldChg>
      <pc:sldChg chg="modSp">
        <pc:chgData name="Puspendra Kumar" userId="S::pushpukumar77@kgpian.iitkgp.ac.in::7a52a2e5-8bef-4981-b0f0-fc07e9cdcca1" providerId="AD" clId="Web-{214F38F6-C810-418F-9164-3874C92A27F0}" dt="2023-03-21T06:39:58.757" v="9" actId="1076"/>
        <pc:sldMkLst>
          <pc:docMk/>
          <pc:sldMk cId="1742206146" sldId="356"/>
        </pc:sldMkLst>
        <pc:spChg chg="mod">
          <ac:chgData name="Puspendra Kumar" userId="S::pushpukumar77@kgpian.iitkgp.ac.in::7a52a2e5-8bef-4981-b0f0-fc07e9cdcca1" providerId="AD" clId="Web-{214F38F6-C810-418F-9164-3874C92A27F0}" dt="2023-03-21T06:39:58.757" v="9" actId="1076"/>
          <ac:spMkLst>
            <pc:docMk/>
            <pc:sldMk cId="1742206146" sldId="356"/>
            <ac:spMk id="7" creationId="{00000000-0000-0000-0000-000000000000}"/>
          </ac:spMkLst>
        </pc:spChg>
      </pc:sldChg>
      <pc:sldChg chg="modSp">
        <pc:chgData name="Puspendra Kumar" userId="S::pushpukumar77@kgpian.iitkgp.ac.in::7a52a2e5-8bef-4981-b0f0-fc07e9cdcca1" providerId="AD" clId="Web-{214F38F6-C810-418F-9164-3874C92A27F0}" dt="2023-03-21T06:32:43.353" v="8" actId="14100"/>
        <pc:sldMkLst>
          <pc:docMk/>
          <pc:sldMk cId="942321262" sldId="362"/>
        </pc:sldMkLst>
        <pc:spChg chg="mod">
          <ac:chgData name="Puspendra Kumar" userId="S::pushpukumar77@kgpian.iitkgp.ac.in::7a52a2e5-8bef-4981-b0f0-fc07e9cdcca1" providerId="AD" clId="Web-{214F38F6-C810-418F-9164-3874C92A27F0}" dt="2023-03-21T06:32:43.353" v="8" actId="14100"/>
          <ac:spMkLst>
            <pc:docMk/>
            <pc:sldMk cId="942321262" sldId="362"/>
            <ac:spMk id="3" creationId="{E1989746-61D9-8900-294A-FBE96919423A}"/>
          </ac:spMkLst>
        </pc:spChg>
      </pc:sldChg>
    </pc:docChg>
  </pc:docChgLst>
  <pc:docChgLst>
    <pc:chgData name="Shreya Mishra" userId="S::shreyamishra@kgpian.iitkgp.ac.in::0debe252-d6d3-40b5-b9f0-62d3cab5d78c" providerId="AD" clId="Web-{4F65BC4E-DD53-D6AE-ADE6-1015A28B21EB}"/>
    <pc:docChg chg="sldOrd">
      <pc:chgData name="Shreya Mishra" userId="S::shreyamishra@kgpian.iitkgp.ac.in::0debe252-d6d3-40b5-b9f0-62d3cab5d78c" providerId="AD" clId="Web-{4F65BC4E-DD53-D6AE-ADE6-1015A28B21EB}" dt="2023-04-24T10:56:21.587" v="1"/>
      <pc:docMkLst>
        <pc:docMk/>
      </pc:docMkLst>
      <pc:sldChg chg="ord">
        <pc:chgData name="Shreya Mishra" userId="S::shreyamishra@kgpian.iitkgp.ac.in::0debe252-d6d3-40b5-b9f0-62d3cab5d78c" providerId="AD" clId="Web-{4F65BC4E-DD53-D6AE-ADE6-1015A28B21EB}" dt="2023-04-24T09:51:26.360" v="0"/>
        <pc:sldMkLst>
          <pc:docMk/>
          <pc:sldMk cId="858641712" sldId="345"/>
        </pc:sldMkLst>
      </pc:sldChg>
      <pc:sldChg chg="ord">
        <pc:chgData name="Shreya Mishra" userId="S::shreyamishra@kgpian.iitkgp.ac.in::0debe252-d6d3-40b5-b9f0-62d3cab5d78c" providerId="AD" clId="Web-{4F65BC4E-DD53-D6AE-ADE6-1015A28B21EB}" dt="2023-04-24T10:56:21.587" v="1"/>
        <pc:sldMkLst>
          <pc:docMk/>
          <pc:sldMk cId="687621603" sldId="364"/>
        </pc:sldMkLst>
      </pc:sldChg>
    </pc:docChg>
  </pc:docChgLst>
  <pc:docChgLst>
    <pc:chgData name="Shubham Kumar" userId="S::shubham9905374230@kgpian.iitkgp.ac.in::71f207e5-2f55-4ac6-8f62-c5474cc8711b" providerId="AD" clId="Web-{4B72944A-26F6-4923-AE32-87BB4F80DC5D}"/>
    <pc:docChg chg="mod modSld">
      <pc:chgData name="Shubham Kumar" userId="S::shubham9905374230@kgpian.iitkgp.ac.in::71f207e5-2f55-4ac6-8f62-c5474cc8711b" providerId="AD" clId="Web-{4B72944A-26F6-4923-AE32-87BB4F80DC5D}" dt="2023-03-21T04:54:53.033" v="3"/>
      <pc:docMkLst>
        <pc:docMk/>
      </pc:docMkLst>
      <pc:sldChg chg="modSp">
        <pc:chgData name="Shubham Kumar" userId="S::shubham9905374230@kgpian.iitkgp.ac.in::71f207e5-2f55-4ac6-8f62-c5474cc8711b" providerId="AD" clId="Web-{4B72944A-26F6-4923-AE32-87BB4F80DC5D}" dt="2023-03-21T04:46:57.190" v="0" actId="1076"/>
        <pc:sldMkLst>
          <pc:docMk/>
          <pc:sldMk cId="1619923346" sldId="320"/>
        </pc:sldMkLst>
        <pc:picChg chg="mod">
          <ac:chgData name="Shubham Kumar" userId="S::shubham9905374230@kgpian.iitkgp.ac.in::71f207e5-2f55-4ac6-8f62-c5474cc8711b" providerId="AD" clId="Web-{4B72944A-26F6-4923-AE32-87BB4F80DC5D}" dt="2023-03-21T04:46:57.190" v="0" actId="1076"/>
          <ac:picMkLst>
            <pc:docMk/>
            <pc:sldMk cId="1619923346" sldId="320"/>
            <ac:picMk id="9" creationId="{00000000-0000-0000-0000-000000000000}"/>
          </ac:picMkLst>
        </pc:picChg>
      </pc:sldChg>
      <pc:sldChg chg="addCm delCm">
        <pc:chgData name="Shubham Kumar" userId="S::shubham9905374230@kgpian.iitkgp.ac.in::71f207e5-2f55-4ac6-8f62-c5474cc8711b" providerId="AD" clId="Web-{4B72944A-26F6-4923-AE32-87BB4F80DC5D}" dt="2023-03-21T04:54:53.033" v="3"/>
        <pc:sldMkLst>
          <pc:docMk/>
          <pc:sldMk cId="1383369121" sldId="339"/>
        </pc:sldMkLst>
        <pc:extLst>
          <p:ext xmlns:p="http://schemas.openxmlformats.org/presentationml/2006/main" uri="{D6D511B9-2390-475A-947B-AFAB55BFBCF1}">
            <pc226:cmChg xmlns:pc226="http://schemas.microsoft.com/office/powerpoint/2022/06/main/command" chg="add del">
              <pc226:chgData name="Shubham Kumar" userId="S::shubham9905374230@kgpian.iitkgp.ac.in::71f207e5-2f55-4ac6-8f62-c5474cc8711b" providerId="AD" clId="Web-{4B72944A-26F6-4923-AE32-87BB4F80DC5D}" dt="2023-03-21T04:54:53.033" v="3"/>
              <pc2:cmMkLst xmlns:pc2="http://schemas.microsoft.com/office/powerpoint/2019/9/main/command">
                <pc:docMk/>
                <pc:sldMk cId="1383369121" sldId="339"/>
                <pc2:cmMk id="{5A765454-F26C-4463-A2DC-BA695A154370}"/>
              </pc2:cmMkLst>
            </pc226:cmChg>
          </p:ext>
        </pc:extLst>
      </pc:sldChg>
    </pc:docChg>
  </pc:docChgLst>
  <pc:docChgLst>
    <pc:chgData name="Neelarghya Kundu" userId="S::neelarghyak10@kgpian.iitkgp.ac.in::892053ed-8763-4d6a-88e6-fad896967ae0" providerId="AD" clId="Web-{D153681A-5CA0-43C8-9C05-31F5AA543782}"/>
    <pc:docChg chg="modSld">
      <pc:chgData name="Neelarghya Kundu" userId="S::neelarghyak10@kgpian.iitkgp.ac.in::892053ed-8763-4d6a-88e6-fad896967ae0" providerId="AD" clId="Web-{D153681A-5CA0-43C8-9C05-31F5AA543782}" dt="2023-04-23T13:13:00.988" v="1" actId="14100"/>
      <pc:docMkLst>
        <pc:docMk/>
      </pc:docMkLst>
      <pc:sldChg chg="modSp">
        <pc:chgData name="Neelarghya Kundu" userId="S::neelarghyak10@kgpian.iitkgp.ac.in::892053ed-8763-4d6a-88e6-fad896967ae0" providerId="AD" clId="Web-{D153681A-5CA0-43C8-9C05-31F5AA543782}" dt="2023-04-23T13:13:00.988" v="1" actId="14100"/>
        <pc:sldMkLst>
          <pc:docMk/>
          <pc:sldMk cId="1939378662" sldId="366"/>
        </pc:sldMkLst>
        <pc:picChg chg="mod">
          <ac:chgData name="Neelarghya Kundu" userId="S::neelarghyak10@kgpian.iitkgp.ac.in::892053ed-8763-4d6a-88e6-fad896967ae0" providerId="AD" clId="Web-{D153681A-5CA0-43C8-9C05-31F5AA543782}" dt="2023-04-23T13:13:00.988" v="1" actId="14100"/>
          <ac:picMkLst>
            <pc:docMk/>
            <pc:sldMk cId="1939378662" sldId="366"/>
            <ac:picMk id="5" creationId="{773E74F7-949B-FC09-1EA3-8F3F46B83605}"/>
          </ac:picMkLst>
        </pc:picChg>
      </pc:sldChg>
    </pc:docChg>
  </pc:docChgLst>
  <pc:docChgLst>
    <pc:chgData name="Neelarghya Kundu" userId="S::neelarghyak10@kgpian.iitkgp.ac.in::892053ed-8763-4d6a-88e6-fad896967ae0" providerId="AD" clId="Web-{C9D3B3CC-A617-44E8-9A94-B8DA00A08264}"/>
    <pc:docChg chg="modSld">
      <pc:chgData name="Neelarghya Kundu" userId="S::neelarghyak10@kgpian.iitkgp.ac.in::892053ed-8763-4d6a-88e6-fad896967ae0" providerId="AD" clId="Web-{C9D3B3CC-A617-44E8-9A94-B8DA00A08264}" dt="2023-03-20T13:45:13.960" v="1" actId="14100"/>
      <pc:docMkLst>
        <pc:docMk/>
      </pc:docMkLst>
      <pc:sldChg chg="modSp">
        <pc:chgData name="Neelarghya Kundu" userId="S::neelarghyak10@kgpian.iitkgp.ac.in::892053ed-8763-4d6a-88e6-fad896967ae0" providerId="AD" clId="Web-{C9D3B3CC-A617-44E8-9A94-B8DA00A08264}" dt="2023-03-20T13:45:13.960" v="1" actId="14100"/>
        <pc:sldMkLst>
          <pc:docMk/>
          <pc:sldMk cId="3574883911" sldId="341"/>
        </pc:sldMkLst>
        <pc:spChg chg="mod">
          <ac:chgData name="Neelarghya Kundu" userId="S::neelarghyak10@kgpian.iitkgp.ac.in::892053ed-8763-4d6a-88e6-fad896967ae0" providerId="AD" clId="Web-{C9D3B3CC-A617-44E8-9A94-B8DA00A08264}" dt="2023-03-20T13:45:13.960" v="1" actId="14100"/>
          <ac:spMkLst>
            <pc:docMk/>
            <pc:sldMk cId="3574883911" sldId="341"/>
            <ac:spMk id="12" creationId="{24A20F60-F34C-F17E-B5A8-BAF4601C4539}"/>
          </ac:spMkLst>
        </pc:spChg>
      </pc:sldChg>
    </pc:docChg>
  </pc:docChgLst>
  <pc:docChgLst>
    <pc:chgData name="Chirag Agarwal" userId="S::cachirag098@kgpian.iitkgp.ac.in::347c4b2d-9f14-4bd4-a66e-24deecf8fd54" providerId="AD" clId="Web-{FB64ADC4-4E08-40BE-B5AF-76D9929C807C}"/>
    <pc:docChg chg="modSld">
      <pc:chgData name="Chirag Agarwal" userId="S::cachirag098@kgpian.iitkgp.ac.in::347c4b2d-9f14-4bd4-a66e-24deecf8fd54" providerId="AD" clId="Web-{FB64ADC4-4E08-40BE-B5AF-76D9929C807C}" dt="2023-04-24T12:53:56.608" v="0" actId="1076"/>
      <pc:docMkLst>
        <pc:docMk/>
      </pc:docMkLst>
      <pc:sldChg chg="modSp">
        <pc:chgData name="Chirag Agarwal" userId="S::cachirag098@kgpian.iitkgp.ac.in::347c4b2d-9f14-4bd4-a66e-24deecf8fd54" providerId="AD" clId="Web-{FB64ADC4-4E08-40BE-B5AF-76D9929C807C}" dt="2023-04-24T12:53:56.608" v="0" actId="1076"/>
        <pc:sldMkLst>
          <pc:docMk/>
          <pc:sldMk cId="2488080059" sldId="281"/>
        </pc:sldMkLst>
        <pc:graphicFrameChg chg="mod">
          <ac:chgData name="Chirag Agarwal" userId="S::cachirag098@kgpian.iitkgp.ac.in::347c4b2d-9f14-4bd4-a66e-24deecf8fd54" providerId="AD" clId="Web-{FB64ADC4-4E08-40BE-B5AF-76D9929C807C}" dt="2023-04-24T12:53:56.608" v="0" actId="1076"/>
          <ac:graphicFrameMkLst>
            <pc:docMk/>
            <pc:sldMk cId="2488080059" sldId="281"/>
            <ac:graphicFrameMk id="3" creationId="{7B9DA9CF-B857-6EC9-8A4D-84374F29D5E7}"/>
          </ac:graphicFrameMkLst>
        </pc:graphicFrameChg>
      </pc:sldChg>
    </pc:docChg>
  </pc:docChgLst>
  <pc:docChgLst>
    <pc:chgData name="Puliyala Thrisha" userId="S::thrishapuliyala7777@kgpian.iitkgp.ac.in::3e7e6ad4-ed82-4eb8-9d3c-1144a04d04da" providerId="AD" clId="Web-{5DB59176-DEA6-41C9-B383-CEF3E331749C}"/>
    <pc:docChg chg="modSld">
      <pc:chgData name="Puliyala Thrisha" userId="S::thrishapuliyala7777@kgpian.iitkgp.ac.in::3e7e6ad4-ed82-4eb8-9d3c-1144a04d04da" providerId="AD" clId="Web-{5DB59176-DEA6-41C9-B383-CEF3E331749C}" dt="2023-03-21T10:42:50.803" v="1" actId="20577"/>
      <pc:docMkLst>
        <pc:docMk/>
      </pc:docMkLst>
      <pc:sldChg chg="modSp">
        <pc:chgData name="Puliyala Thrisha" userId="S::thrishapuliyala7777@kgpian.iitkgp.ac.in::3e7e6ad4-ed82-4eb8-9d3c-1144a04d04da" providerId="AD" clId="Web-{5DB59176-DEA6-41C9-B383-CEF3E331749C}" dt="2023-03-21T10:42:50.803" v="1" actId="20577"/>
        <pc:sldMkLst>
          <pc:docMk/>
          <pc:sldMk cId="1619923346" sldId="320"/>
        </pc:sldMkLst>
        <pc:spChg chg="mod">
          <ac:chgData name="Puliyala Thrisha" userId="S::thrishapuliyala7777@kgpian.iitkgp.ac.in::3e7e6ad4-ed82-4eb8-9d3c-1144a04d04da" providerId="AD" clId="Web-{5DB59176-DEA6-41C9-B383-CEF3E331749C}" dt="2023-03-21T10:42:50.803" v="1" actId="20577"/>
          <ac:spMkLst>
            <pc:docMk/>
            <pc:sldMk cId="1619923346" sldId="320"/>
            <ac:spMk id="12" creationId="{00000000-0000-0000-0000-000000000000}"/>
          </ac:spMkLst>
        </pc:spChg>
      </pc:sldChg>
    </pc:docChg>
  </pc:docChgLst>
  <pc:docChgLst>
    <pc:chgData name="Shruti Patel" userId="S::shrutipatel321@kgpian.iitkgp.ac.in::068beb88-a6e1-4f2f-b7d5-f3c4097d51b0" providerId="AD" clId="Web-{3868312C-68D1-41E0-9D9C-D93AB434B26E}"/>
    <pc:docChg chg="modSld">
      <pc:chgData name="Shruti Patel" userId="S::shrutipatel321@kgpian.iitkgp.ac.in::068beb88-a6e1-4f2f-b7d5-f3c4097d51b0" providerId="AD" clId="Web-{3868312C-68D1-41E0-9D9C-D93AB434B26E}" dt="2023-03-21T08:57:14.394" v="0" actId="1076"/>
      <pc:docMkLst>
        <pc:docMk/>
      </pc:docMkLst>
      <pc:sldChg chg="modSp">
        <pc:chgData name="Shruti Patel" userId="S::shrutipatel321@kgpian.iitkgp.ac.in::068beb88-a6e1-4f2f-b7d5-f3c4097d51b0" providerId="AD" clId="Web-{3868312C-68D1-41E0-9D9C-D93AB434B26E}" dt="2023-03-21T08:57:14.394" v="0" actId="1076"/>
        <pc:sldMkLst>
          <pc:docMk/>
          <pc:sldMk cId="2182834971" sldId="358"/>
        </pc:sldMkLst>
        <pc:picChg chg="mod">
          <ac:chgData name="Shruti Patel" userId="S::shrutipatel321@kgpian.iitkgp.ac.in::068beb88-a6e1-4f2f-b7d5-f3c4097d51b0" providerId="AD" clId="Web-{3868312C-68D1-41E0-9D9C-D93AB434B26E}" dt="2023-03-21T08:57:14.394" v="0" actId="1076"/>
          <ac:picMkLst>
            <pc:docMk/>
            <pc:sldMk cId="2182834971" sldId="358"/>
            <ac:picMk id="5" creationId="{205222CD-4212-37A0-8EC6-8EA8FF054C41}"/>
          </ac:picMkLst>
        </pc:picChg>
      </pc:sldChg>
    </pc:docChg>
  </pc:docChgLst>
  <pc:docChgLst>
    <pc:chgData name="Neelarghya Kundu" userId="S::neelarghyak10@kgpian.iitkgp.ac.in::892053ed-8763-4d6a-88e6-fad896967ae0" providerId="AD" clId="Web-{CDEF5511-6CBC-0F43-89D2-126FB7DBAAF3}"/>
    <pc:docChg chg="modSld">
      <pc:chgData name="Neelarghya Kundu" userId="S::neelarghyak10@kgpian.iitkgp.ac.in::892053ed-8763-4d6a-88e6-fad896967ae0" providerId="AD" clId="Web-{CDEF5511-6CBC-0F43-89D2-126FB7DBAAF3}" dt="2023-04-24T19:08:30.815" v="6" actId="1076"/>
      <pc:docMkLst>
        <pc:docMk/>
      </pc:docMkLst>
      <pc:sldChg chg="modSp">
        <pc:chgData name="Neelarghya Kundu" userId="S::neelarghyak10@kgpian.iitkgp.ac.in::892053ed-8763-4d6a-88e6-fad896967ae0" providerId="AD" clId="Web-{CDEF5511-6CBC-0F43-89D2-126FB7DBAAF3}" dt="2023-04-24T19:08:30.815" v="6" actId="1076"/>
        <pc:sldMkLst>
          <pc:docMk/>
          <pc:sldMk cId="3784940226" sldId="266"/>
        </pc:sldMkLst>
        <pc:grpChg chg="mod">
          <ac:chgData name="Neelarghya Kundu" userId="S::neelarghyak10@kgpian.iitkgp.ac.in::892053ed-8763-4d6a-88e6-fad896967ae0" providerId="AD" clId="Web-{CDEF5511-6CBC-0F43-89D2-126FB7DBAAF3}" dt="2023-04-24T19:08:23.268" v="5" actId="1076"/>
          <ac:grpSpMkLst>
            <pc:docMk/>
            <pc:sldMk cId="3784940226" sldId="266"/>
            <ac:grpSpMk id="54" creationId="{C951CA62-BE37-058E-A5C6-4AD3B8689199}"/>
          </ac:grpSpMkLst>
        </pc:grpChg>
        <pc:picChg chg="mod">
          <ac:chgData name="Neelarghya Kundu" userId="S::neelarghyak10@kgpian.iitkgp.ac.in::892053ed-8763-4d6a-88e6-fad896967ae0" providerId="AD" clId="Web-{CDEF5511-6CBC-0F43-89D2-126FB7DBAAF3}" dt="2023-04-24T19:08:30.815" v="6" actId="1076"/>
          <ac:picMkLst>
            <pc:docMk/>
            <pc:sldMk cId="3784940226" sldId="266"/>
            <ac:picMk id="10" creationId="{9C96EE56-7874-602B-CDE5-0090E81CB159}"/>
          </ac:picMkLst>
        </pc:picChg>
      </pc:sldChg>
    </pc:docChg>
  </pc:docChgLst>
  <pc:docChgLst>
    <pc:chgData name="Astha Kumari" userId="S::astha@kgpian.iitkgp.ac.in::255258eb-7e2f-47c0-9f39-a507acaa7a9b" providerId="AD" clId="Web-{D605690C-EBD5-4992-B157-393C7F66F2C2}"/>
    <pc:docChg chg="modSld">
      <pc:chgData name="Astha Kumari" userId="S::astha@kgpian.iitkgp.ac.in::255258eb-7e2f-47c0-9f39-a507acaa7a9b" providerId="AD" clId="Web-{D605690C-EBD5-4992-B157-393C7F66F2C2}" dt="2023-04-25T06:49:08.337" v="0" actId="1076"/>
      <pc:docMkLst>
        <pc:docMk/>
      </pc:docMkLst>
      <pc:sldChg chg="modSp">
        <pc:chgData name="Astha Kumari" userId="S::astha@kgpian.iitkgp.ac.in::255258eb-7e2f-47c0-9f39-a507acaa7a9b" providerId="AD" clId="Web-{D605690C-EBD5-4992-B157-393C7F66F2C2}" dt="2023-04-25T06:49:08.337" v="0" actId="1076"/>
        <pc:sldMkLst>
          <pc:docMk/>
          <pc:sldMk cId="3960109054" sldId="322"/>
        </pc:sldMkLst>
        <pc:picChg chg="mod">
          <ac:chgData name="Astha Kumari" userId="S::astha@kgpian.iitkgp.ac.in::255258eb-7e2f-47c0-9f39-a507acaa7a9b" providerId="AD" clId="Web-{D605690C-EBD5-4992-B157-393C7F66F2C2}" dt="2023-04-25T06:49:08.337" v="0" actId="1076"/>
          <ac:picMkLst>
            <pc:docMk/>
            <pc:sldMk cId="3960109054" sldId="322"/>
            <ac:picMk id="2" creationId="{00000000-0000-0000-0000-000000000000}"/>
          </ac:picMkLst>
        </pc:picChg>
      </pc:sldChg>
    </pc:docChg>
  </pc:docChgLst>
  <pc:docChgLst>
    <pc:chgData name="Kalepu Avinash" userId="S::avinash01@kgpian.iitkgp.ac.in::c442cb8e-02f8-4e1a-8379-f70d949ebac3" providerId="AD" clId="Web-{B8C3F9F5-118D-4D74-8075-3F6F2D1714E3}"/>
    <pc:docChg chg="sldOrd">
      <pc:chgData name="Kalepu Avinash" userId="S::avinash01@kgpian.iitkgp.ac.in::c442cb8e-02f8-4e1a-8379-f70d949ebac3" providerId="AD" clId="Web-{B8C3F9F5-118D-4D74-8075-3F6F2D1714E3}" dt="2023-03-20T19:24:47.772" v="0"/>
      <pc:docMkLst>
        <pc:docMk/>
      </pc:docMkLst>
      <pc:sldChg chg="ord">
        <pc:chgData name="Kalepu Avinash" userId="S::avinash01@kgpian.iitkgp.ac.in::c442cb8e-02f8-4e1a-8379-f70d949ebac3" providerId="AD" clId="Web-{B8C3F9F5-118D-4D74-8075-3F6F2D1714E3}" dt="2023-03-20T19:24:47.772" v="0"/>
        <pc:sldMkLst>
          <pc:docMk/>
          <pc:sldMk cId="1619923346" sldId="320"/>
        </pc:sldMkLst>
      </pc:sldChg>
    </pc:docChg>
  </pc:docChgLst>
  <pc:docChgLst>
    <pc:chgData name="Aagat Shukla" userId="S::aagatshukla@kgpian.iitkgp.ac.in::1f2058d5-62ba-4cf8-9550-630397a290b6" providerId="AD" clId="Web-{8F21705E-98F0-4F1F-93DA-6C03198BC0B9}"/>
    <pc:docChg chg="sldOrd">
      <pc:chgData name="Aagat Shukla" userId="S::aagatshukla@kgpian.iitkgp.ac.in::1f2058d5-62ba-4cf8-9550-630397a290b6" providerId="AD" clId="Web-{8F21705E-98F0-4F1F-93DA-6C03198BC0B9}" dt="2023-03-21T09:53:01.484" v="0"/>
      <pc:docMkLst>
        <pc:docMk/>
      </pc:docMkLst>
      <pc:sldChg chg="ord">
        <pc:chgData name="Aagat Shukla" userId="S::aagatshukla@kgpian.iitkgp.ac.in::1f2058d5-62ba-4cf8-9550-630397a290b6" providerId="AD" clId="Web-{8F21705E-98F0-4F1F-93DA-6C03198BC0B9}" dt="2023-03-21T09:53:01.484" v="0"/>
        <pc:sldMkLst>
          <pc:docMk/>
          <pc:sldMk cId="1343896515" sldId="346"/>
        </pc:sldMkLst>
      </pc:sldChg>
    </pc:docChg>
  </pc:docChgLst>
  <pc:docChgLst>
    <pc:chgData name="Shruti Patel" userId="S::shrutipatel321@kgpian.iitkgp.ac.in::068beb88-a6e1-4f2f-b7d5-f3c4097d51b0" providerId="AD" clId="Web-{2476F6DF-BEF9-4015-91D3-F3A5DCE3C805}"/>
    <pc:docChg chg="modSld">
      <pc:chgData name="Shruti Patel" userId="S::shrutipatel321@kgpian.iitkgp.ac.in::068beb88-a6e1-4f2f-b7d5-f3c4097d51b0" providerId="AD" clId="Web-{2476F6DF-BEF9-4015-91D3-F3A5DCE3C805}" dt="2023-03-20T12:08:06.110" v="3" actId="1076"/>
      <pc:docMkLst>
        <pc:docMk/>
      </pc:docMkLst>
      <pc:sldChg chg="modSp">
        <pc:chgData name="Shruti Patel" userId="S::shrutipatel321@kgpian.iitkgp.ac.in::068beb88-a6e1-4f2f-b7d5-f3c4097d51b0" providerId="AD" clId="Web-{2476F6DF-BEF9-4015-91D3-F3A5DCE3C805}" dt="2023-03-20T11:57:27.748" v="2" actId="14100"/>
        <pc:sldMkLst>
          <pc:docMk/>
          <pc:sldMk cId="3960109054" sldId="322"/>
        </pc:sldMkLst>
        <pc:picChg chg="mod">
          <ac:chgData name="Shruti Patel" userId="S::shrutipatel321@kgpian.iitkgp.ac.in::068beb88-a6e1-4f2f-b7d5-f3c4097d51b0" providerId="AD" clId="Web-{2476F6DF-BEF9-4015-91D3-F3A5DCE3C805}" dt="2023-03-20T11:57:27.748" v="2" actId="14100"/>
          <ac:picMkLst>
            <pc:docMk/>
            <pc:sldMk cId="3960109054" sldId="322"/>
            <ac:picMk id="2" creationId="{00000000-0000-0000-0000-000000000000}"/>
          </ac:picMkLst>
        </pc:picChg>
      </pc:sldChg>
      <pc:sldChg chg="modSp">
        <pc:chgData name="Shruti Patel" userId="S::shrutipatel321@kgpian.iitkgp.ac.in::068beb88-a6e1-4f2f-b7d5-f3c4097d51b0" providerId="AD" clId="Web-{2476F6DF-BEF9-4015-91D3-F3A5DCE3C805}" dt="2023-03-20T12:08:06.110" v="3" actId="1076"/>
        <pc:sldMkLst>
          <pc:docMk/>
          <pc:sldMk cId="2566404910" sldId="336"/>
        </pc:sldMkLst>
        <pc:inkChg chg="mod">
          <ac:chgData name="Shruti Patel" userId="S::shrutipatel321@kgpian.iitkgp.ac.in::068beb88-a6e1-4f2f-b7d5-f3c4097d51b0" providerId="AD" clId="Web-{2476F6DF-BEF9-4015-91D3-F3A5DCE3C805}" dt="2023-03-20T12:08:06.110" v="3" actId="1076"/>
          <ac:inkMkLst>
            <pc:docMk/>
            <pc:sldMk cId="2566404910" sldId="336"/>
            <ac:inkMk id="2" creationId="{EA534195-EAD7-4691-C7EE-685B746C9B31}"/>
          </ac:inkMkLst>
        </pc:inkChg>
      </pc:sldChg>
    </pc:docChg>
  </pc:docChgLst>
  <pc:docChgLst>
    <pc:chgData name="Arka Prava Mandal" userId="S::apmarka2003@kgpian.iitkgp.ac.in::f491c3a5-96d8-4319-b037-51ba905af9d6" providerId="AD" clId="Web-{E3364773-C622-4585-9F2B-9E8111C1FBBC}"/>
    <pc:docChg chg="modSld">
      <pc:chgData name="Arka Prava Mandal" userId="S::apmarka2003@kgpian.iitkgp.ac.in::f491c3a5-96d8-4319-b037-51ba905af9d6" providerId="AD" clId="Web-{E3364773-C622-4585-9F2B-9E8111C1FBBC}" dt="2023-03-20T16:18:56.570" v="0" actId="1076"/>
      <pc:docMkLst>
        <pc:docMk/>
      </pc:docMkLst>
      <pc:sldChg chg="modSp">
        <pc:chgData name="Arka Prava Mandal" userId="S::apmarka2003@kgpian.iitkgp.ac.in::f491c3a5-96d8-4319-b037-51ba905af9d6" providerId="AD" clId="Web-{E3364773-C622-4585-9F2B-9E8111C1FBBC}" dt="2023-03-20T16:18:56.570" v="0" actId="1076"/>
        <pc:sldMkLst>
          <pc:docMk/>
          <pc:sldMk cId="447552799" sldId="274"/>
        </pc:sldMkLst>
        <pc:graphicFrameChg chg="mod">
          <ac:chgData name="Arka Prava Mandal" userId="S::apmarka2003@kgpian.iitkgp.ac.in::f491c3a5-96d8-4319-b037-51ba905af9d6" providerId="AD" clId="Web-{E3364773-C622-4585-9F2B-9E8111C1FBBC}" dt="2023-03-20T16:18:56.570" v="0" actId="1076"/>
          <ac:graphicFrameMkLst>
            <pc:docMk/>
            <pc:sldMk cId="447552799" sldId="274"/>
            <ac:graphicFrameMk id="4" creationId="{00000000-0000-0000-0000-000000000000}"/>
          </ac:graphicFrameMkLst>
        </pc:graphicFrameChg>
      </pc:sldChg>
    </pc:docChg>
  </pc:docChgLst>
  <pc:docChgLst>
    <pc:chgData name="Neelarghya Kundu" userId="S::neelarghyak10@kgpian.iitkgp.ac.in::892053ed-8763-4d6a-88e6-fad896967ae0" providerId="AD" clId="Web-{8B79E769-38BD-4723-BBC1-FD2BEECA31A4}"/>
    <pc:docChg chg="modSld">
      <pc:chgData name="Neelarghya Kundu" userId="S::neelarghyak10@kgpian.iitkgp.ac.in::892053ed-8763-4d6a-88e6-fad896967ae0" providerId="AD" clId="Web-{8B79E769-38BD-4723-BBC1-FD2BEECA31A4}" dt="2023-03-21T07:48:40.329" v="3" actId="1076"/>
      <pc:docMkLst>
        <pc:docMk/>
      </pc:docMkLst>
      <pc:sldChg chg="modSp">
        <pc:chgData name="Neelarghya Kundu" userId="S::neelarghyak10@kgpian.iitkgp.ac.in::892053ed-8763-4d6a-88e6-fad896967ae0" providerId="AD" clId="Web-{8B79E769-38BD-4723-BBC1-FD2BEECA31A4}" dt="2023-03-21T07:48:40.329" v="3" actId="1076"/>
        <pc:sldMkLst>
          <pc:docMk/>
          <pc:sldMk cId="3615340175" sldId="324"/>
        </pc:sldMkLst>
        <pc:spChg chg="mod">
          <ac:chgData name="Neelarghya Kundu" userId="S::neelarghyak10@kgpian.iitkgp.ac.in::892053ed-8763-4d6a-88e6-fad896967ae0" providerId="AD" clId="Web-{8B79E769-38BD-4723-BBC1-FD2BEECA31A4}" dt="2023-03-21T07:47:08.327" v="2" actId="20577"/>
          <ac:spMkLst>
            <pc:docMk/>
            <pc:sldMk cId="3615340175" sldId="324"/>
            <ac:spMk id="2" creationId="{00000000-0000-0000-0000-000000000000}"/>
          </ac:spMkLst>
        </pc:spChg>
        <pc:graphicFrameChg chg="mod">
          <ac:chgData name="Neelarghya Kundu" userId="S::neelarghyak10@kgpian.iitkgp.ac.in::892053ed-8763-4d6a-88e6-fad896967ae0" providerId="AD" clId="Web-{8B79E769-38BD-4723-BBC1-FD2BEECA31A4}" dt="2023-03-21T07:48:40.329" v="3" actId="1076"/>
          <ac:graphicFrameMkLst>
            <pc:docMk/>
            <pc:sldMk cId="3615340175" sldId="324"/>
            <ac:graphicFrameMk id="9" creationId="{00000000-0000-0000-0000-000000000000}"/>
          </ac:graphicFrameMkLst>
        </pc:graphicFrameChg>
      </pc:sldChg>
      <pc:sldChg chg="modSp">
        <pc:chgData name="Neelarghya Kundu" userId="S::neelarghyak10@kgpian.iitkgp.ac.in::892053ed-8763-4d6a-88e6-fad896967ae0" providerId="AD" clId="Web-{8B79E769-38BD-4723-BBC1-FD2BEECA31A4}" dt="2023-03-20T19:05:33.201" v="0" actId="1076"/>
        <pc:sldMkLst>
          <pc:docMk/>
          <pc:sldMk cId="624277276" sldId="326"/>
        </pc:sldMkLst>
        <pc:picChg chg="mod">
          <ac:chgData name="Neelarghya Kundu" userId="S::neelarghyak10@kgpian.iitkgp.ac.in::892053ed-8763-4d6a-88e6-fad896967ae0" providerId="AD" clId="Web-{8B79E769-38BD-4723-BBC1-FD2BEECA31A4}" dt="2023-03-20T19:05:33.201" v="0" actId="1076"/>
          <ac:picMkLst>
            <pc:docMk/>
            <pc:sldMk cId="624277276" sldId="326"/>
            <ac:picMk id="7" creationId="{00000000-0000-0000-0000-000000000000}"/>
          </ac:picMkLst>
        </pc:picChg>
      </pc:sldChg>
    </pc:docChg>
  </pc:docChgLst>
  <pc:docChgLst>
    <pc:chgData name="Rupam Saha" userId="S::saharupam17@kgpian.iitkgp.ac.in::b29817df-344b-4df0-9d64-b5d8867f74d7" providerId="AD" clId="Web-{7C6FC494-7020-4E20-ACA4-D4CBF55206C4}"/>
    <pc:docChg chg="modSld">
      <pc:chgData name="Rupam Saha" userId="S::saharupam17@kgpian.iitkgp.ac.in::b29817df-344b-4df0-9d64-b5d8867f74d7" providerId="AD" clId="Web-{7C6FC494-7020-4E20-ACA4-D4CBF55206C4}" dt="2023-03-05T17:25:41.345" v="3" actId="1076"/>
      <pc:docMkLst>
        <pc:docMk/>
      </pc:docMkLst>
      <pc:sldChg chg="modSp">
        <pc:chgData name="Rupam Saha" userId="S::saharupam17@kgpian.iitkgp.ac.in::b29817df-344b-4df0-9d64-b5d8867f74d7" providerId="AD" clId="Web-{7C6FC494-7020-4E20-ACA4-D4CBF55206C4}" dt="2023-03-05T17:25:41.345" v="3" actId="1076"/>
        <pc:sldMkLst>
          <pc:docMk/>
          <pc:sldMk cId="3784940226" sldId="266"/>
        </pc:sldMkLst>
        <pc:picChg chg="mod">
          <ac:chgData name="Rupam Saha" userId="S::saharupam17@kgpian.iitkgp.ac.in::b29817df-344b-4df0-9d64-b5d8867f74d7" providerId="AD" clId="Web-{7C6FC494-7020-4E20-ACA4-D4CBF55206C4}" dt="2023-03-05T17:25:41.345" v="3" actId="1076"/>
          <ac:picMkLst>
            <pc:docMk/>
            <pc:sldMk cId="3784940226" sldId="266"/>
            <ac:picMk id="10" creationId="{9C96EE56-7874-602B-CDE5-0090E81CB159}"/>
          </ac:picMkLst>
        </pc:picChg>
      </pc:sldChg>
      <pc:sldChg chg="modSp">
        <pc:chgData name="Rupam Saha" userId="S::saharupam17@kgpian.iitkgp.ac.in::b29817df-344b-4df0-9d64-b5d8867f74d7" providerId="AD" clId="Web-{7C6FC494-7020-4E20-ACA4-D4CBF55206C4}" dt="2023-03-05T16:21:59.437" v="1" actId="1076"/>
        <pc:sldMkLst>
          <pc:docMk/>
          <pc:sldMk cId="156485759" sldId="335"/>
        </pc:sldMkLst>
        <pc:picChg chg="mod">
          <ac:chgData name="Rupam Saha" userId="S::saharupam17@kgpian.iitkgp.ac.in::b29817df-344b-4df0-9d64-b5d8867f74d7" providerId="AD" clId="Web-{7C6FC494-7020-4E20-ACA4-D4CBF55206C4}" dt="2023-03-05T16:21:57.687" v="0" actId="1076"/>
          <ac:picMkLst>
            <pc:docMk/>
            <pc:sldMk cId="156485759" sldId="335"/>
            <ac:picMk id="6" creationId="{00000000-0000-0000-0000-000000000000}"/>
          </ac:picMkLst>
        </pc:picChg>
        <pc:inkChg chg="mod">
          <ac:chgData name="Rupam Saha" userId="S::saharupam17@kgpian.iitkgp.ac.in::b29817df-344b-4df0-9d64-b5d8867f74d7" providerId="AD" clId="Web-{7C6FC494-7020-4E20-ACA4-D4CBF55206C4}" dt="2023-03-05T16:21:59.437" v="1" actId="1076"/>
          <ac:inkMkLst>
            <pc:docMk/>
            <pc:sldMk cId="156485759" sldId="335"/>
            <ac:inkMk id="3" creationId="{E0497678-BDFD-B13A-9653-7AA109492D68}"/>
          </ac:inkMkLst>
        </pc:inkChg>
      </pc:sldChg>
    </pc:docChg>
  </pc:docChgLst>
  <pc:docChgLst>
    <pc:chgData name="Anupriya Raj" userId="S::rajanupriya8@kgpian.iitkgp.ac.in::b4d6395d-7122-47a6-b83a-8626794e024a" providerId="AD" clId="Web-{CA190D05-F1D8-4139-8CDE-983C040878D5}"/>
    <pc:docChg chg="modSld">
      <pc:chgData name="Anupriya Raj" userId="S::rajanupriya8@kgpian.iitkgp.ac.in::b4d6395d-7122-47a6-b83a-8626794e024a" providerId="AD" clId="Web-{CA190D05-F1D8-4139-8CDE-983C040878D5}" dt="2023-03-20T13:12:52.679" v="1" actId="1076"/>
      <pc:docMkLst>
        <pc:docMk/>
      </pc:docMkLst>
      <pc:sldChg chg="modSp">
        <pc:chgData name="Anupriya Raj" userId="S::rajanupriya8@kgpian.iitkgp.ac.in::b4d6395d-7122-47a6-b83a-8626794e024a" providerId="AD" clId="Web-{CA190D05-F1D8-4139-8CDE-983C040878D5}" dt="2023-03-20T13:12:52.679" v="1" actId="1076"/>
        <pc:sldMkLst>
          <pc:docMk/>
          <pc:sldMk cId="613456164" sldId="316"/>
        </pc:sldMkLst>
        <pc:graphicFrameChg chg="mod">
          <ac:chgData name="Anupriya Raj" userId="S::rajanupriya8@kgpian.iitkgp.ac.in::b4d6395d-7122-47a6-b83a-8626794e024a" providerId="AD" clId="Web-{CA190D05-F1D8-4139-8CDE-983C040878D5}" dt="2023-03-20T13:12:52.679" v="1" actId="1076"/>
          <ac:graphicFrameMkLst>
            <pc:docMk/>
            <pc:sldMk cId="613456164" sldId="316"/>
            <ac:graphicFrameMk id="9" creationId="{00000000-0000-0000-0000-000000000000}"/>
          </ac:graphicFrameMkLst>
        </pc:graphicFrameChg>
      </pc:sldChg>
    </pc:docChg>
  </pc:docChgLst>
  <pc:docChgLst>
    <pc:chgData name="Tushar Kumar" userId="S::tushar21@kgpian.iitkgp.ac.in::133b4d73-414f-47c9-8b74-4906bca0decb" providerId="AD" clId="Web-{B0F745A9-6F22-4B1B-BEC5-618FE5E4C0FD}"/>
    <pc:docChg chg="modSld">
      <pc:chgData name="Tushar Kumar" userId="S::tushar21@kgpian.iitkgp.ac.in::133b4d73-414f-47c9-8b74-4906bca0decb" providerId="AD" clId="Web-{B0F745A9-6F22-4B1B-BEC5-618FE5E4C0FD}" dt="2023-04-23T18:32:58.698" v="0" actId="1076"/>
      <pc:docMkLst>
        <pc:docMk/>
      </pc:docMkLst>
      <pc:sldChg chg="modSp">
        <pc:chgData name="Tushar Kumar" userId="S::tushar21@kgpian.iitkgp.ac.in::133b4d73-414f-47c9-8b74-4906bca0decb" providerId="AD" clId="Web-{B0F745A9-6F22-4B1B-BEC5-618FE5E4C0FD}" dt="2023-04-23T18:32:58.698" v="0" actId="1076"/>
        <pc:sldMkLst>
          <pc:docMk/>
          <pc:sldMk cId="654013652" sldId="325"/>
        </pc:sldMkLst>
        <pc:picChg chg="mod">
          <ac:chgData name="Tushar Kumar" userId="S::tushar21@kgpian.iitkgp.ac.in::133b4d73-414f-47c9-8b74-4906bca0decb" providerId="AD" clId="Web-{B0F745A9-6F22-4B1B-BEC5-618FE5E4C0FD}" dt="2023-04-23T18:32:58.698" v="0" actId="1076"/>
          <ac:picMkLst>
            <pc:docMk/>
            <pc:sldMk cId="654013652" sldId="325"/>
            <ac:picMk id="10" creationId="{00000000-0000-0000-0000-000000000000}"/>
          </ac:picMkLst>
        </pc:picChg>
      </pc:sldChg>
    </pc:docChg>
  </pc:docChgLst>
  <pc:docChgLst>
    <pc:chgData name="Puspendra Kumar" userId="S::pushpukumar77@kgpian.iitkgp.ac.in::7a52a2e5-8bef-4981-b0f0-fc07e9cdcca1" providerId="AD" clId="Web-{B3ED882F-B67D-4281-8672-F7830EBFC4D6}"/>
    <pc:docChg chg="modSld">
      <pc:chgData name="Puspendra Kumar" userId="S::pushpukumar77@kgpian.iitkgp.ac.in::7a52a2e5-8bef-4981-b0f0-fc07e9cdcca1" providerId="AD" clId="Web-{B3ED882F-B67D-4281-8672-F7830EBFC4D6}" dt="2023-03-21T11:02:03.842" v="0" actId="1076"/>
      <pc:docMkLst>
        <pc:docMk/>
      </pc:docMkLst>
      <pc:sldChg chg="modSp">
        <pc:chgData name="Puspendra Kumar" userId="S::pushpukumar77@kgpian.iitkgp.ac.in::7a52a2e5-8bef-4981-b0f0-fc07e9cdcca1" providerId="AD" clId="Web-{B3ED882F-B67D-4281-8672-F7830EBFC4D6}" dt="2023-03-21T11:02:03.842" v="0" actId="1076"/>
        <pc:sldMkLst>
          <pc:docMk/>
          <pc:sldMk cId="201621005" sldId="359"/>
        </pc:sldMkLst>
        <pc:grpChg chg="mod">
          <ac:chgData name="Puspendra Kumar" userId="S::pushpukumar77@kgpian.iitkgp.ac.in::7a52a2e5-8bef-4981-b0f0-fc07e9cdcca1" providerId="AD" clId="Web-{B3ED882F-B67D-4281-8672-F7830EBFC4D6}" dt="2023-03-21T11:02:03.842" v="0" actId="1076"/>
          <ac:grpSpMkLst>
            <pc:docMk/>
            <pc:sldMk cId="201621005" sldId="359"/>
            <ac:grpSpMk id="20" creationId="{0198A3B9-8A65-BF6F-356F-A28CA22BD285}"/>
          </ac:grpSpMkLst>
        </pc:grpChg>
      </pc:sldChg>
    </pc:docChg>
  </pc:docChgLst>
  <pc:docChgLst>
    <pc:chgData name="Shresth Vinod Agrawal" userId="S::shresth07@kgpian.iitkgp.ac.in::068a239d-e813-4912-8b38-f9aab4de9cd7" providerId="AD" clId="Web-{3C631DD9-C70D-48E4-AE9F-158B5C382464}"/>
    <pc:docChg chg="delSld">
      <pc:chgData name="Shresth Vinod Agrawal" userId="S::shresth07@kgpian.iitkgp.ac.in::068a239d-e813-4912-8b38-f9aab4de9cd7" providerId="AD" clId="Web-{3C631DD9-C70D-48E4-AE9F-158B5C382464}" dt="2023-04-25T06:17:34.103" v="0"/>
      <pc:docMkLst>
        <pc:docMk/>
      </pc:docMkLst>
      <pc:sldChg chg="del">
        <pc:chgData name="Shresth Vinod Agrawal" userId="S::shresth07@kgpian.iitkgp.ac.in::068a239d-e813-4912-8b38-f9aab4de9cd7" providerId="AD" clId="Web-{3C631DD9-C70D-48E4-AE9F-158B5C382464}" dt="2023-04-25T06:17:34.103" v="0"/>
        <pc:sldMkLst>
          <pc:docMk/>
          <pc:sldMk cId="1343896515" sldId="346"/>
        </pc:sldMkLst>
      </pc:sldChg>
    </pc:docChg>
  </pc:docChgLst>
  <pc:docChgLst>
    <pc:chgData name="Sidh Jain" userId="S::sidhjain@kgpian.iitkgp.ac.in::de9c4a23-1c10-4c2a-a52c-c9bf21bbc280" providerId="AD" clId="Web-{CC66C72C-FCEA-4C80-A77A-A53C270FF9D3}"/>
    <pc:docChg chg="modSld">
      <pc:chgData name="Sidh Jain" userId="S::sidhjain@kgpian.iitkgp.ac.in::de9c4a23-1c10-4c2a-a52c-c9bf21bbc280" providerId="AD" clId="Web-{CC66C72C-FCEA-4C80-A77A-A53C270FF9D3}" dt="2023-03-21T10:23:37.195" v="0" actId="1076"/>
      <pc:docMkLst>
        <pc:docMk/>
      </pc:docMkLst>
      <pc:sldChg chg="modSp">
        <pc:chgData name="Sidh Jain" userId="S::sidhjain@kgpian.iitkgp.ac.in::de9c4a23-1c10-4c2a-a52c-c9bf21bbc280" providerId="AD" clId="Web-{CC66C72C-FCEA-4C80-A77A-A53C270FF9D3}" dt="2023-03-21T10:23:37.195" v="0" actId="1076"/>
        <pc:sldMkLst>
          <pc:docMk/>
          <pc:sldMk cId="2193714001" sldId="348"/>
        </pc:sldMkLst>
        <pc:graphicFrameChg chg="mod">
          <ac:chgData name="Sidh Jain" userId="S::sidhjain@kgpian.iitkgp.ac.in::de9c4a23-1c10-4c2a-a52c-c9bf21bbc280" providerId="AD" clId="Web-{CC66C72C-FCEA-4C80-A77A-A53C270FF9D3}" dt="2023-03-21T10:23:37.195" v="0" actId="1076"/>
          <ac:graphicFrameMkLst>
            <pc:docMk/>
            <pc:sldMk cId="2193714001" sldId="348"/>
            <ac:graphicFrameMk id="4" creationId="{00000000-0000-0000-0000-000000000000}"/>
          </ac:graphicFrameMkLst>
        </pc:graphicFrameChg>
      </pc:sldChg>
    </pc:docChg>
  </pc:docChgLst>
  <pc:docChgLst>
    <pc:chgData name="Shouham B Banerjee" userId="S::shouham2002@kgpian.iitkgp.ac.in::dde8695c-751b-4860-977f-1fa542e196c0" providerId="AD" clId="Web-{B55F2FDA-715F-4C43-9CBB-445EA0D03B81}"/>
    <pc:docChg chg="modSld">
      <pc:chgData name="Shouham B Banerjee" userId="S::shouham2002@kgpian.iitkgp.ac.in::dde8695c-751b-4860-977f-1fa542e196c0" providerId="AD" clId="Web-{B55F2FDA-715F-4C43-9CBB-445EA0D03B81}" dt="2023-03-19T16:33:34.334" v="0" actId="1076"/>
      <pc:docMkLst>
        <pc:docMk/>
      </pc:docMkLst>
      <pc:sldChg chg="modSp">
        <pc:chgData name="Shouham B Banerjee" userId="S::shouham2002@kgpian.iitkgp.ac.in::dde8695c-751b-4860-977f-1fa542e196c0" providerId="AD" clId="Web-{B55F2FDA-715F-4C43-9CBB-445EA0D03B81}" dt="2023-03-19T16:33:34.334" v="0" actId="1076"/>
        <pc:sldMkLst>
          <pc:docMk/>
          <pc:sldMk cId="3960109054" sldId="322"/>
        </pc:sldMkLst>
        <pc:picChg chg="mod">
          <ac:chgData name="Shouham B Banerjee" userId="S::shouham2002@kgpian.iitkgp.ac.in::dde8695c-751b-4860-977f-1fa542e196c0" providerId="AD" clId="Web-{B55F2FDA-715F-4C43-9CBB-445EA0D03B81}" dt="2023-03-19T16:33:34.334" v="0" actId="1076"/>
          <ac:picMkLst>
            <pc:docMk/>
            <pc:sldMk cId="3960109054" sldId="322"/>
            <ac:picMk id="7" creationId="{00000000-0000-0000-0000-000000000000}"/>
          </ac:picMkLst>
        </pc:picChg>
      </pc:sldChg>
    </pc:docChg>
  </pc:docChgLst>
  <pc:docChgLst>
    <pc:chgData name="Puspendra Kumar" userId="S::pushpukumar77@kgpian.iitkgp.ac.in::7a52a2e5-8bef-4981-b0f0-fc07e9cdcca1" providerId="AD" clId="Web-{D0645222-CC18-4945-B39B-B4F894DBDAEA}"/>
    <pc:docChg chg="modSld">
      <pc:chgData name="Puspendra Kumar" userId="S::pushpukumar77@kgpian.iitkgp.ac.in::7a52a2e5-8bef-4981-b0f0-fc07e9cdcca1" providerId="AD" clId="Web-{D0645222-CC18-4945-B39B-B4F894DBDAEA}" dt="2023-03-20T06:20:17.457" v="6" actId="1076"/>
      <pc:docMkLst>
        <pc:docMk/>
      </pc:docMkLst>
      <pc:sldChg chg="modSp">
        <pc:chgData name="Puspendra Kumar" userId="S::pushpukumar77@kgpian.iitkgp.ac.in::7a52a2e5-8bef-4981-b0f0-fc07e9cdcca1" providerId="AD" clId="Web-{D0645222-CC18-4945-B39B-B4F894DBDAEA}" dt="2023-03-20T06:20:17.457" v="6" actId="1076"/>
        <pc:sldMkLst>
          <pc:docMk/>
          <pc:sldMk cId="3784940226" sldId="266"/>
        </pc:sldMkLst>
        <pc:picChg chg="mod">
          <ac:chgData name="Puspendra Kumar" userId="S::pushpukumar77@kgpian.iitkgp.ac.in::7a52a2e5-8bef-4981-b0f0-fc07e9cdcca1" providerId="AD" clId="Web-{D0645222-CC18-4945-B39B-B4F894DBDAEA}" dt="2023-03-20T06:20:17.457" v="6" actId="1076"/>
          <ac:picMkLst>
            <pc:docMk/>
            <pc:sldMk cId="3784940226" sldId="266"/>
            <ac:picMk id="10" creationId="{9C96EE56-7874-602B-CDE5-0090E81CB159}"/>
          </ac:picMkLst>
        </pc:picChg>
      </pc:sldChg>
      <pc:sldChg chg="modSp">
        <pc:chgData name="Puspendra Kumar" userId="S::pushpukumar77@kgpian.iitkgp.ac.in::7a52a2e5-8bef-4981-b0f0-fc07e9cdcca1" providerId="AD" clId="Web-{D0645222-CC18-4945-B39B-B4F894DBDAEA}" dt="2023-03-20T06:10:28.051" v="0" actId="1076"/>
        <pc:sldMkLst>
          <pc:docMk/>
          <pc:sldMk cId="654013652" sldId="325"/>
        </pc:sldMkLst>
        <pc:picChg chg="mod">
          <ac:chgData name="Puspendra Kumar" userId="S::pushpukumar77@kgpian.iitkgp.ac.in::7a52a2e5-8bef-4981-b0f0-fc07e9cdcca1" providerId="AD" clId="Web-{D0645222-CC18-4945-B39B-B4F894DBDAEA}" dt="2023-03-20T06:10:28.051" v="0" actId="1076"/>
          <ac:picMkLst>
            <pc:docMk/>
            <pc:sldMk cId="654013652" sldId="325"/>
            <ac:picMk id="16" creationId="{3DF5F56A-F61B-0943-7892-0E554281219D}"/>
          </ac:picMkLst>
        </pc:picChg>
      </pc:sldChg>
      <pc:sldChg chg="delSp">
        <pc:chgData name="Puspendra Kumar" userId="S::pushpukumar77@kgpian.iitkgp.ac.in::7a52a2e5-8bef-4981-b0f0-fc07e9cdcca1" providerId="AD" clId="Web-{D0645222-CC18-4945-B39B-B4F894DBDAEA}" dt="2023-03-20T06:12:05.491" v="5"/>
        <pc:sldMkLst>
          <pc:docMk/>
          <pc:sldMk cId="1359544665" sldId="355"/>
        </pc:sldMkLst>
        <pc:grpChg chg="del">
          <ac:chgData name="Puspendra Kumar" userId="S::pushpukumar77@kgpian.iitkgp.ac.in::7a52a2e5-8bef-4981-b0f0-fc07e9cdcca1" providerId="AD" clId="Web-{D0645222-CC18-4945-B39B-B4F894DBDAEA}" dt="2023-03-20T06:11:55.881" v="1"/>
          <ac:grpSpMkLst>
            <pc:docMk/>
            <pc:sldMk cId="1359544665" sldId="355"/>
            <ac:grpSpMk id="14" creationId="{DEF75667-1118-9B69-3BF6-2257DAD80D50}"/>
          </ac:grpSpMkLst>
        </pc:grpChg>
        <pc:inkChg chg="del">
          <ac:chgData name="Puspendra Kumar" userId="S::pushpukumar77@kgpian.iitkgp.ac.in::7a52a2e5-8bef-4981-b0f0-fc07e9cdcca1" providerId="AD" clId="Web-{D0645222-CC18-4945-B39B-B4F894DBDAEA}" dt="2023-03-20T06:12:03.866" v="4"/>
          <ac:inkMkLst>
            <pc:docMk/>
            <pc:sldMk cId="1359544665" sldId="355"/>
            <ac:inkMk id="4" creationId="{1B449BDF-4C8B-118A-669E-EB805917A709}"/>
          </ac:inkMkLst>
        </pc:inkChg>
        <pc:inkChg chg="del">
          <ac:chgData name="Puspendra Kumar" userId="S::pushpukumar77@kgpian.iitkgp.ac.in::7a52a2e5-8bef-4981-b0f0-fc07e9cdcca1" providerId="AD" clId="Web-{D0645222-CC18-4945-B39B-B4F894DBDAEA}" dt="2023-03-20T06:12:01.084" v="3"/>
          <ac:inkMkLst>
            <pc:docMk/>
            <pc:sldMk cId="1359544665" sldId="355"/>
            <ac:inkMk id="5" creationId="{20389180-CC57-1BE8-93DF-4527403A0E80}"/>
          </ac:inkMkLst>
        </pc:inkChg>
        <pc:inkChg chg="del">
          <ac:chgData name="Puspendra Kumar" userId="S::pushpukumar77@kgpian.iitkgp.ac.in::7a52a2e5-8bef-4981-b0f0-fc07e9cdcca1" providerId="AD" clId="Web-{D0645222-CC18-4945-B39B-B4F894DBDAEA}" dt="2023-03-20T06:11:59.569" v="2"/>
          <ac:inkMkLst>
            <pc:docMk/>
            <pc:sldMk cId="1359544665" sldId="355"/>
            <ac:inkMk id="6" creationId="{6322B50E-928C-35E8-8A23-D7C1DF746A93}"/>
          </ac:inkMkLst>
        </pc:inkChg>
        <pc:inkChg chg="del">
          <ac:chgData name="Puspendra Kumar" userId="S::pushpukumar77@kgpian.iitkgp.ac.in::7a52a2e5-8bef-4981-b0f0-fc07e9cdcca1" providerId="AD" clId="Web-{D0645222-CC18-4945-B39B-B4F894DBDAEA}" dt="2023-03-20T06:12:05.491" v="5"/>
          <ac:inkMkLst>
            <pc:docMk/>
            <pc:sldMk cId="1359544665" sldId="355"/>
            <ac:inkMk id="8" creationId="{BE48064A-311C-770F-C73A-9B7FAAF5BA73}"/>
          </ac:inkMkLst>
        </pc:inkChg>
      </pc:sldChg>
    </pc:docChg>
  </pc:docChgLst>
  <pc:docChgLst>
    <pc:chgData name="Shubham Kumar" userId="S::shubham9905374230@kgpian.iitkgp.ac.in::71f207e5-2f55-4ac6-8f62-c5474cc8711b" providerId="AD" clId="Web-{14C989AE-CC62-E4D4-BDCF-87C737093BE2}"/>
    <pc:docChg chg="modSld">
      <pc:chgData name="Shubham Kumar" userId="S::shubham9905374230@kgpian.iitkgp.ac.in::71f207e5-2f55-4ac6-8f62-c5474cc8711b" providerId="AD" clId="Web-{14C989AE-CC62-E4D4-BDCF-87C737093BE2}" dt="2023-03-21T06:05:36.045" v="35" actId="1076"/>
      <pc:docMkLst>
        <pc:docMk/>
      </pc:docMkLst>
      <pc:sldChg chg="modSp">
        <pc:chgData name="Shubham Kumar" userId="S::shubham9905374230@kgpian.iitkgp.ac.in::71f207e5-2f55-4ac6-8f62-c5474cc8711b" providerId="AD" clId="Web-{14C989AE-CC62-E4D4-BDCF-87C737093BE2}" dt="2023-03-21T05:31:27.931" v="33" actId="1076"/>
        <pc:sldMkLst>
          <pc:docMk/>
          <pc:sldMk cId="2488080059" sldId="281"/>
        </pc:sldMkLst>
        <pc:graphicFrameChg chg="mod">
          <ac:chgData name="Shubham Kumar" userId="S::shubham9905374230@kgpian.iitkgp.ac.in::71f207e5-2f55-4ac6-8f62-c5474cc8711b" providerId="AD" clId="Web-{14C989AE-CC62-E4D4-BDCF-87C737093BE2}" dt="2023-03-21T05:31:27.931" v="33" actId="1076"/>
          <ac:graphicFrameMkLst>
            <pc:docMk/>
            <pc:sldMk cId="2488080059" sldId="281"/>
            <ac:graphicFrameMk id="3" creationId="{7B9DA9CF-B857-6EC9-8A4D-84374F29D5E7}"/>
          </ac:graphicFrameMkLst>
        </pc:graphicFrameChg>
      </pc:sldChg>
      <pc:sldChg chg="addSp delSp modSp">
        <pc:chgData name="Shubham Kumar" userId="S::shubham9905374230@kgpian.iitkgp.ac.in::71f207e5-2f55-4ac6-8f62-c5474cc8711b" providerId="AD" clId="Web-{14C989AE-CC62-E4D4-BDCF-87C737093BE2}" dt="2023-03-21T05:06:12.216" v="30"/>
        <pc:sldMkLst>
          <pc:docMk/>
          <pc:sldMk cId="3615340175" sldId="324"/>
        </pc:sldMkLst>
        <pc:spChg chg="add del mod">
          <ac:chgData name="Shubham Kumar" userId="S::shubham9905374230@kgpian.iitkgp.ac.in::71f207e5-2f55-4ac6-8f62-c5474cc8711b" providerId="AD" clId="Web-{14C989AE-CC62-E4D4-BDCF-87C737093BE2}" dt="2023-03-21T05:05:51.591" v="12"/>
          <ac:spMkLst>
            <pc:docMk/>
            <pc:sldMk cId="3615340175" sldId="324"/>
            <ac:spMk id="2" creationId="{00000000-0000-0000-0000-000000000000}"/>
          </ac:spMkLst>
        </pc:spChg>
        <pc:spChg chg="add del">
          <ac:chgData name="Shubham Kumar" userId="S::shubham9905374230@kgpian.iitkgp.ac.in::71f207e5-2f55-4ac6-8f62-c5474cc8711b" providerId="AD" clId="Web-{14C989AE-CC62-E4D4-BDCF-87C737093BE2}" dt="2023-03-21T05:05:51.591" v="14"/>
          <ac:spMkLst>
            <pc:docMk/>
            <pc:sldMk cId="3615340175" sldId="324"/>
            <ac:spMk id="4" creationId="{00000000-0000-0000-0000-000000000000}"/>
          </ac:spMkLst>
        </pc:spChg>
        <pc:spChg chg="add del mod">
          <ac:chgData name="Shubham Kumar" userId="S::shubham9905374230@kgpian.iitkgp.ac.in::71f207e5-2f55-4ac6-8f62-c5474cc8711b" providerId="AD" clId="Web-{14C989AE-CC62-E4D4-BDCF-87C737093BE2}" dt="2023-03-21T05:06:12.216" v="30"/>
          <ac:spMkLst>
            <pc:docMk/>
            <pc:sldMk cId="3615340175" sldId="324"/>
            <ac:spMk id="5" creationId="{00000000-0000-0000-0000-000000000000}"/>
          </ac:spMkLst>
        </pc:spChg>
        <pc:graphicFrameChg chg="add del">
          <ac:chgData name="Shubham Kumar" userId="S::shubham9905374230@kgpian.iitkgp.ac.in::71f207e5-2f55-4ac6-8f62-c5474cc8711b" providerId="AD" clId="Web-{14C989AE-CC62-E4D4-BDCF-87C737093BE2}" dt="2023-03-21T05:05:51.591" v="13"/>
          <ac:graphicFrameMkLst>
            <pc:docMk/>
            <pc:sldMk cId="3615340175" sldId="324"/>
            <ac:graphicFrameMk id="3" creationId="{00000000-0000-0000-0000-000000000000}"/>
          </ac:graphicFrameMkLst>
        </pc:graphicFrameChg>
        <pc:graphicFrameChg chg="add del">
          <ac:chgData name="Shubham Kumar" userId="S::shubham9905374230@kgpian.iitkgp.ac.in::71f207e5-2f55-4ac6-8f62-c5474cc8711b" providerId="AD" clId="Web-{14C989AE-CC62-E4D4-BDCF-87C737093BE2}" dt="2023-03-21T05:05:51.591" v="15"/>
          <ac:graphicFrameMkLst>
            <pc:docMk/>
            <pc:sldMk cId="3615340175" sldId="324"/>
            <ac:graphicFrameMk id="7" creationId="{00000000-0000-0000-0000-000000000000}"/>
          </ac:graphicFrameMkLst>
        </pc:graphicFrameChg>
        <pc:graphicFrameChg chg="add del mod">
          <ac:chgData name="Shubham Kumar" userId="S::shubham9905374230@kgpian.iitkgp.ac.in::71f207e5-2f55-4ac6-8f62-c5474cc8711b" providerId="AD" clId="Web-{14C989AE-CC62-E4D4-BDCF-87C737093BE2}" dt="2023-03-21T05:05:51.591" v="16"/>
          <ac:graphicFrameMkLst>
            <pc:docMk/>
            <pc:sldMk cId="3615340175" sldId="324"/>
            <ac:graphicFrameMk id="9" creationId="{00000000-0000-0000-0000-000000000000}"/>
          </ac:graphicFrameMkLst>
        </pc:graphicFrameChg>
      </pc:sldChg>
      <pc:sldChg chg="modSp">
        <pc:chgData name="Shubham Kumar" userId="S::shubham9905374230@kgpian.iitkgp.ac.in::71f207e5-2f55-4ac6-8f62-c5474cc8711b" providerId="AD" clId="Web-{14C989AE-CC62-E4D4-BDCF-87C737093BE2}" dt="2023-03-21T06:05:36.045" v="35" actId="1076"/>
        <pc:sldMkLst>
          <pc:docMk/>
          <pc:sldMk cId="1503904358" sldId="354"/>
        </pc:sldMkLst>
        <pc:picChg chg="mod">
          <ac:chgData name="Shubham Kumar" userId="S::shubham9905374230@kgpian.iitkgp.ac.in::71f207e5-2f55-4ac6-8f62-c5474cc8711b" providerId="AD" clId="Web-{14C989AE-CC62-E4D4-BDCF-87C737093BE2}" dt="2023-03-21T06:05:36.045" v="35" actId="1076"/>
          <ac:picMkLst>
            <pc:docMk/>
            <pc:sldMk cId="1503904358" sldId="354"/>
            <ac:picMk id="5" creationId="{F04B31CE-213B-4621-8900-0388911D3BB2}"/>
          </ac:picMkLst>
        </pc:picChg>
      </pc:sldChg>
      <pc:sldChg chg="modSp">
        <pc:chgData name="Shubham Kumar" userId="S::shubham9905374230@kgpian.iitkgp.ac.in::71f207e5-2f55-4ac6-8f62-c5474cc8711b" providerId="AD" clId="Web-{14C989AE-CC62-E4D4-BDCF-87C737093BE2}" dt="2023-03-21T05:13:47.922" v="31" actId="1076"/>
        <pc:sldMkLst>
          <pc:docMk/>
          <pc:sldMk cId="2182834971" sldId="358"/>
        </pc:sldMkLst>
        <pc:picChg chg="mod">
          <ac:chgData name="Shubham Kumar" userId="S::shubham9905374230@kgpian.iitkgp.ac.in::71f207e5-2f55-4ac6-8f62-c5474cc8711b" providerId="AD" clId="Web-{14C989AE-CC62-E4D4-BDCF-87C737093BE2}" dt="2023-03-21T05:13:47.922" v="31" actId="1076"/>
          <ac:picMkLst>
            <pc:docMk/>
            <pc:sldMk cId="2182834971" sldId="358"/>
            <ac:picMk id="5" creationId="{205222CD-4212-37A0-8EC6-8EA8FF054C41}"/>
          </ac:picMkLst>
        </pc:picChg>
      </pc:sldChg>
    </pc:docChg>
  </pc:docChgLst>
  <pc:docChgLst>
    <pc:chgData name="Shruti Patel" userId="S::shrutipatel321@kgpian.iitkgp.ac.in::068beb88-a6e1-4f2f-b7d5-f3c4097d51b0" providerId="AD" clId="Web-{8EC9F059-0E02-407E-A44A-87DCBC8AF7D1}"/>
    <pc:docChg chg="modSld">
      <pc:chgData name="Shruti Patel" userId="S::shrutipatel321@kgpian.iitkgp.ac.in::068beb88-a6e1-4f2f-b7d5-f3c4097d51b0" providerId="AD" clId="Web-{8EC9F059-0E02-407E-A44A-87DCBC8AF7D1}" dt="2023-03-20T22:31:04.627" v="2" actId="1076"/>
      <pc:docMkLst>
        <pc:docMk/>
      </pc:docMkLst>
      <pc:sldChg chg="modSp">
        <pc:chgData name="Shruti Patel" userId="S::shrutipatel321@kgpian.iitkgp.ac.in::068beb88-a6e1-4f2f-b7d5-f3c4097d51b0" providerId="AD" clId="Web-{8EC9F059-0E02-407E-A44A-87DCBC8AF7D1}" dt="2023-03-20T22:31:04.627" v="2" actId="1076"/>
        <pc:sldMkLst>
          <pc:docMk/>
          <pc:sldMk cId="3615340175" sldId="324"/>
        </pc:sldMkLst>
        <pc:graphicFrameChg chg="mod">
          <ac:chgData name="Shruti Patel" userId="S::shrutipatel321@kgpian.iitkgp.ac.in::068beb88-a6e1-4f2f-b7d5-f3c4097d51b0" providerId="AD" clId="Web-{8EC9F059-0E02-407E-A44A-87DCBC8AF7D1}" dt="2023-03-20T22:31:04.627" v="2" actId="1076"/>
          <ac:graphicFrameMkLst>
            <pc:docMk/>
            <pc:sldMk cId="3615340175" sldId="324"/>
            <ac:graphicFrameMk id="3" creationId="{00000000-0000-0000-0000-000000000000}"/>
          </ac:graphicFrameMkLst>
        </pc:graphicFrameChg>
      </pc:sldChg>
    </pc:docChg>
  </pc:docChgLst>
  <pc:docChgLst>
    <pc:chgData name="Shivam Kumar Sharma" userId="S::shivamksharma@kgpian.iitkgp.ac.in::75e1a9ac-7c78-4502-9267-d654dbe66ff1" providerId="AD" clId="Web-{59A4280B-0102-42F2-817F-03B808F4A4DA}"/>
    <pc:docChg chg="modSld">
      <pc:chgData name="Shivam Kumar Sharma" userId="S::shivamksharma@kgpian.iitkgp.ac.in::75e1a9ac-7c78-4502-9267-d654dbe66ff1" providerId="AD" clId="Web-{59A4280B-0102-42F2-817F-03B808F4A4DA}" dt="2023-03-21T09:20:50.952" v="1" actId="1076"/>
      <pc:docMkLst>
        <pc:docMk/>
      </pc:docMkLst>
      <pc:sldChg chg="modSp">
        <pc:chgData name="Shivam Kumar Sharma" userId="S::shivamksharma@kgpian.iitkgp.ac.in::75e1a9ac-7c78-4502-9267-d654dbe66ff1" providerId="AD" clId="Web-{59A4280B-0102-42F2-817F-03B808F4A4DA}" dt="2023-03-21T09:19:08.777" v="0" actId="1076"/>
        <pc:sldMkLst>
          <pc:docMk/>
          <pc:sldMk cId="2182834971" sldId="358"/>
        </pc:sldMkLst>
        <pc:picChg chg="mod">
          <ac:chgData name="Shivam Kumar Sharma" userId="S::shivamksharma@kgpian.iitkgp.ac.in::75e1a9ac-7c78-4502-9267-d654dbe66ff1" providerId="AD" clId="Web-{59A4280B-0102-42F2-817F-03B808F4A4DA}" dt="2023-03-21T09:19:08.777" v="0" actId="1076"/>
          <ac:picMkLst>
            <pc:docMk/>
            <pc:sldMk cId="2182834971" sldId="358"/>
            <ac:picMk id="5" creationId="{205222CD-4212-37A0-8EC6-8EA8FF054C41}"/>
          </ac:picMkLst>
        </pc:picChg>
      </pc:sldChg>
      <pc:sldChg chg="modSp">
        <pc:chgData name="Shivam Kumar Sharma" userId="S::shivamksharma@kgpian.iitkgp.ac.in::75e1a9ac-7c78-4502-9267-d654dbe66ff1" providerId="AD" clId="Web-{59A4280B-0102-42F2-817F-03B808F4A4DA}" dt="2023-03-21T09:20:50.952" v="1" actId="1076"/>
        <pc:sldMkLst>
          <pc:docMk/>
          <pc:sldMk cId="201621005" sldId="359"/>
        </pc:sldMkLst>
        <pc:inkChg chg="mod">
          <ac:chgData name="Shivam Kumar Sharma" userId="S::shivamksharma@kgpian.iitkgp.ac.in::75e1a9ac-7c78-4502-9267-d654dbe66ff1" providerId="AD" clId="Web-{59A4280B-0102-42F2-817F-03B808F4A4DA}" dt="2023-03-21T09:20:50.952" v="1" actId="1076"/>
          <ac:inkMkLst>
            <pc:docMk/>
            <pc:sldMk cId="201621005" sldId="359"/>
            <ac:inkMk id="2" creationId="{1AB17F0A-69A0-BA2A-3933-A421BD01720B}"/>
          </ac:inkMkLst>
        </pc:inkChg>
      </pc:sldChg>
    </pc:docChg>
  </pc:docChgLst>
  <pc:docChgLst>
    <pc:chgData name="Arka Prava Mandal" userId="S::apmarka2003@kgpian.iitkgp.ac.in::f491c3a5-96d8-4319-b037-51ba905af9d6" providerId="AD" clId="Web-{C7136D2D-A0A5-4159-B267-39215431885C}"/>
    <pc:docChg chg="modSld">
      <pc:chgData name="Arka Prava Mandal" userId="S::apmarka2003@kgpian.iitkgp.ac.in::f491c3a5-96d8-4319-b037-51ba905af9d6" providerId="AD" clId="Web-{C7136D2D-A0A5-4159-B267-39215431885C}" dt="2023-03-08T12:53:10.943" v="2" actId="1076"/>
      <pc:docMkLst>
        <pc:docMk/>
      </pc:docMkLst>
      <pc:sldChg chg="modSp">
        <pc:chgData name="Arka Prava Mandal" userId="S::apmarka2003@kgpian.iitkgp.ac.in::f491c3a5-96d8-4319-b037-51ba905af9d6" providerId="AD" clId="Web-{C7136D2D-A0A5-4159-B267-39215431885C}" dt="2023-03-08T12:53:10.943" v="2" actId="1076"/>
        <pc:sldMkLst>
          <pc:docMk/>
          <pc:sldMk cId="1204147735" sldId="349"/>
        </pc:sldMkLst>
        <pc:picChg chg="mod">
          <ac:chgData name="Arka Prava Mandal" userId="S::apmarka2003@kgpian.iitkgp.ac.in::f491c3a5-96d8-4319-b037-51ba905af9d6" providerId="AD" clId="Web-{C7136D2D-A0A5-4159-B267-39215431885C}" dt="2023-03-08T12:53:10.943" v="2" actId="1076"/>
          <ac:picMkLst>
            <pc:docMk/>
            <pc:sldMk cId="1204147735" sldId="349"/>
            <ac:picMk id="16" creationId="{B707E6C7-3991-3118-5422-7EACBD2FFEB3}"/>
          </ac:picMkLst>
        </pc:picChg>
      </pc:sldChg>
    </pc:docChg>
  </pc:docChgLst>
  <pc:docChgLst>
    <pc:chgData name="Arghadeep Biswas" userId="S::muffin2003@kgpian.iitkgp.ac.in::2bcffe9e-7b0b-4990-acac-eba740182adf" providerId="AD" clId="Web-{C98281DA-BCD0-454B-BD5F-4163D38CD7E6}"/>
    <pc:docChg chg="modSld">
      <pc:chgData name="Arghadeep Biswas" userId="S::muffin2003@kgpian.iitkgp.ac.in::2bcffe9e-7b0b-4990-acac-eba740182adf" providerId="AD" clId="Web-{C98281DA-BCD0-454B-BD5F-4163D38CD7E6}" dt="2023-03-21T07:46:37.755" v="12" actId="1076"/>
      <pc:docMkLst>
        <pc:docMk/>
      </pc:docMkLst>
      <pc:sldChg chg="modSp">
        <pc:chgData name="Arghadeep Biswas" userId="S::muffin2003@kgpian.iitkgp.ac.in::2bcffe9e-7b0b-4990-acac-eba740182adf" providerId="AD" clId="Web-{C98281DA-BCD0-454B-BD5F-4163D38CD7E6}" dt="2023-03-21T07:46:37.755" v="12" actId="1076"/>
        <pc:sldMkLst>
          <pc:docMk/>
          <pc:sldMk cId="2488080059" sldId="281"/>
        </pc:sldMkLst>
        <pc:picChg chg="mod">
          <ac:chgData name="Arghadeep Biswas" userId="S::muffin2003@kgpian.iitkgp.ac.in::2bcffe9e-7b0b-4990-acac-eba740182adf" providerId="AD" clId="Web-{C98281DA-BCD0-454B-BD5F-4163D38CD7E6}" dt="2023-03-21T07:46:37.755" v="12" actId="1076"/>
          <ac:picMkLst>
            <pc:docMk/>
            <pc:sldMk cId="2488080059" sldId="281"/>
            <ac:picMk id="7" creationId="{BF178396-49F5-E804-05E6-7D4BB4EC0011}"/>
          </ac:picMkLst>
        </pc:picChg>
      </pc:sldChg>
    </pc:docChg>
  </pc:docChgLst>
  <pc:docChgLst>
    <pc:chgData name="Bishu" userId="S::bishu@kgpian.iitkgp.ac.in::5e8f46d5-8b7b-4e9c-ad9b-19d6134fa79d" providerId="AD" clId="Web-{44307881-7FD4-6D35-6DE0-921D0B5B9DCC}"/>
    <pc:docChg chg="modSld">
      <pc:chgData name="Bishu" userId="S::bishu@kgpian.iitkgp.ac.in::5e8f46d5-8b7b-4e9c-ad9b-19d6134fa79d" providerId="AD" clId="Web-{44307881-7FD4-6D35-6DE0-921D0B5B9DCC}" dt="2023-04-25T02:44:09.644" v="1" actId="1076"/>
      <pc:docMkLst>
        <pc:docMk/>
      </pc:docMkLst>
      <pc:sldChg chg="modSp">
        <pc:chgData name="Bishu" userId="S::bishu@kgpian.iitkgp.ac.in::5e8f46d5-8b7b-4e9c-ad9b-19d6134fa79d" providerId="AD" clId="Web-{44307881-7FD4-6D35-6DE0-921D0B5B9DCC}" dt="2023-04-25T02:43:56.175" v="0" actId="1076"/>
        <pc:sldMkLst>
          <pc:docMk/>
          <pc:sldMk cId="3784940226" sldId="266"/>
        </pc:sldMkLst>
        <pc:grpChg chg="mod">
          <ac:chgData name="Bishu" userId="S::bishu@kgpian.iitkgp.ac.in::5e8f46d5-8b7b-4e9c-ad9b-19d6134fa79d" providerId="AD" clId="Web-{44307881-7FD4-6D35-6DE0-921D0B5B9DCC}" dt="2023-04-25T02:43:56.175" v="0" actId="1076"/>
          <ac:grpSpMkLst>
            <pc:docMk/>
            <pc:sldMk cId="3784940226" sldId="266"/>
            <ac:grpSpMk id="59" creationId="{3025D03B-56F8-6486-EF8E-4ED3171B9B5C}"/>
          </ac:grpSpMkLst>
        </pc:grpChg>
      </pc:sldChg>
      <pc:sldChg chg="modSp">
        <pc:chgData name="Bishu" userId="S::bishu@kgpian.iitkgp.ac.in::5e8f46d5-8b7b-4e9c-ad9b-19d6134fa79d" providerId="AD" clId="Web-{44307881-7FD4-6D35-6DE0-921D0B5B9DCC}" dt="2023-04-25T02:44:09.644" v="1" actId="1076"/>
        <pc:sldMkLst>
          <pc:docMk/>
          <pc:sldMk cId="4075229661" sldId="350"/>
        </pc:sldMkLst>
        <pc:picChg chg="mod">
          <ac:chgData name="Bishu" userId="S::bishu@kgpian.iitkgp.ac.in::5e8f46d5-8b7b-4e9c-ad9b-19d6134fa79d" providerId="AD" clId="Web-{44307881-7FD4-6D35-6DE0-921D0B5B9DCC}" dt="2023-04-25T02:44:09.644" v="1" actId="1076"/>
          <ac:picMkLst>
            <pc:docMk/>
            <pc:sldMk cId="4075229661" sldId="350"/>
            <ac:picMk id="3" creationId="{E4935C88-C4AA-5561-7955-5A4263A3DE1E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5:49:38.6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5:49:39.662"/>
    </inkml:context>
  </inkml:definitions>
  <inkml:trace contextRef="#ctx0" brushRef="#br0">12180 18301 0,'0'0'0,"0"0"0,0 0 0,31 0 0,-16 0 32,0 0-32,30 0 31,46 0-15,-46 0-1,-15-15-15,1 0 16,-31 15-1</inkml:trace>
  <inkml:trace contextRef="#ctx1" brushRef="#br0">4828 12184 715 0,'0'0'0'16,"0"0"31"-16,0 0 0 0,0 0 50 15,0 0 0-15,0 0 1 16,0 0 0-16,0 0-26 15,-5-31 0-15,-4 8-17 0,-8-12 0 16,0-7-11-16,3-1 0 16,3 11-2-16,5 6 0 15,-5-5-3-15,-1-15 0 16,-2-20-2-16,9-5 1 16,5-4-2-16,-6 4 0 31,6 16-1-31,6 9 0 0,2 18-1 0,3 8 1 15,-5 8-3-15,-6 12 1 0,11-14-5 32,6 14 1-32,9-6-6 15,22-5 1-15,17-1-3 16,9 4 0-16,3-7-2 16,-4 4 0-16,4-12-1 15,8 9 0-15,3-3 0 0,8 5-1 16,15 9-1-16,2-2 1 15,12-4-1-15,-6 0 1 0,9 4-1 16,5 2 0-16,17 3 0 16,0-12 0-16,1-2 0 15,-1 3 0 1,17-4 0-16,1 4 0 0,-7-1 0 16,15 4 0-16,17 2 0 15,-3 0 1-15,-15-5-1 16,10-9 1-1,30 8 0-15,4-8 0 16,-10-3 1-16,1 3 0 0,14 0-1 16,20 0 1-16,3 3 0 0,-6-6 1 15,-26 9 0-15,6-6 0 16,20 8 1-16,17-5 0 16,3 3 1-16,-11-6 0 15,-26 8 0-15,2-5-1 16,15 3 0-1,12 0 0-15,-1 2 0 0,-19-5-1 16,-29 8-1 0,-3 7 2-16,15-1-2 15,-7 3 0-15,-22 5 0 16,-2 1 1-16,-4 3-1 16,-8-4 1-16,-34 4-2 15,0 2 2-15,8 1-1 0,-8-12 0 16,-25 0 0-16,-9 6 0 15,-17-1 2 1,-15 7-1-16,-7 2 3 0,-13 0-1 16,-4 4 3-16,-1-7 1 0,-9 9 0 15,-2 6 0 32,0 0 0-47,-6 11 1 0,-2 6-1 0,-9 8 1 0,33 61 6 0,-24-55-10 0,-4-5 0 16,4 5-1-1,2-8 1-15,-8-6-2 0,2-9 1 32,-14-8 0-32,1-12 1 0,-12-14-1468 0</inkml:trace>
  <inkml:trace contextRef="#ctx0" brushRef="#br0" timeOffset="1433.72">20784 14163 0,'0'0'0</inkml:trace>
  <inkml:trace contextRef="#ctx1" brushRef="#br0" timeOffset="911.01">16306 9799 677 0,'0'0'0'16,"0"0"114"-16,0 0-1 15,17-28 42 1,-17 28 0-16,0 0-113 0,0 0 2 16,0 0-21-16,-9 17 0 15,-2 34-14-15,-12 18 1 16,-2 6-4-16,8-7-1 15,11-5-1-15,0-11 0 16,1-15 1-16,5-11-1 16,-6-15 2-16,6-11 1 15,0 0 2-15,11-28 1 0,-5-38 15 16,0-20 1-16,-1 3 12 16,4-12 1-16,-9 4 4 15,-3 8 1-15,3 8-2 16,0 24 0-16,0 19-6 15,-6 15 1 1,6 17-13-16,0 0 1 0,0 0-6 16,9 29 0-16,13 28-8 15,12 12 1-15,12-3-5 0,8-1 1 16,5-2-4-16,6 0 2 16,1-5-4-16,-18-7 2 15,-11-2-3 1,-20-12 1-16,-17-3-1 0,-17-5 0 15,-20 5 0-15,-11-2 2 16,-18-9 0-16,1-15 0 16,9-8 4-16,10-2 0 15,15-10 2-15,11 1 1 16,20 11 2-16,-6-26 0 16,26-11 0-16,20-9 0 15,-40 46-1538-15</inkml:trace>
  <inkml:trace contextRef="#ctx1" brushRef="#br0" timeOffset="1138.83">16864 9568 1117 0,'0'0'0'0,"0"0"33"0,0 0 0 15,40-35 21-15,8 7 1 16,26-10-12-16,22 4 0 31,15 8-20-31,-12 12 2 0,-22 0-8 16,-24 11 1-16,-10 8-3 15,-18 13 2-15,-8 2-10 16,-11 3 1-16,-6-23-1139 16</inkml:trace>
  <inkml:trace contextRef="#ctx1" brushRef="#br0" timeOffset="1376.57">17295 9513 866 0,'0'0'0'0,"-14"-14"12"16,5 2 2-16,9 12 8 15,0-14 2-15,0 14 25 16,0 0 0-16,0 0 5 16,3 14 1-16,17 41-1 15,3 22 1-15,-3 18-3 0,-3 5 0 16,-6 6-10-16,-5 2 1 15,2 1-7-15,4-11-1 16,-1-24-6-16,6-17 0 16,0-22-5-16,14-30 2 15,-31-5-1243-15</inkml:trace>
  <inkml:trace contextRef="#ctx1" brushRef="#br0" timeOffset="1968.35">17576 9920 1155 0,'0'0'0'0,"0"0"17"0,0 0 0 16,11 28 17-16,-14 1 0 31,0 22 17-31,3 24 1 0,3 5-19 16,0-3 2-16,-6-8-5 15,0-17 2-15,6-15-6 16,0-11 1-16,-3-12-2 15,0-14 2-15,0 0-1 16,0 0 0-16,0-32 5 16,0-19 2-16,3-24 4 0,8-16 0 15,-5-4 0-15,0 9 0 16,-1 23 0-16,1 23 1 16,0 23-4-16,-6 17-1 15,11 9-4-15,-2 28-1 16,8 37-9-16,2 9 1 15,4 9-10 1,-3-3 1-16,8-15-5 0,-2-11 1 16,2-17-3-16,-2-23 1 0,2-20-2 31,9-6 0-31,17-14 1 0,-6-15 0 16,-11-19 1-16,-3-9-1 15,-12-6 1-15,-7-6 0 16,-4 1 2-16,0 2 1 15,-5 20 0-15,3 18-1 16,-4 16 1-16,-5 15 1 16,-11 18-2-16,11 27 0 15,6 38-2-15,5 9 2 0,0 3-4 16,1-18 2-16,5-3-5 16,2-19 1-16,-2-10-1 15,-2-13 0-15,2-21-1 16,2-16 1-16,21-24-2 15,20-17 1-15,-60 46-1688 16</inkml:trace>
  <inkml:trace contextRef="#ctx1" brushRef="#br0" timeOffset="2176.85">18917 9696 1130 0,'0'0'0'16,"0"0"37"-16,0 0 0 15,0 0 38-15,0 0 0 16,31 0-16-16,9-5 2 16,22-10-23-16,9-2 1 15,-6 3 3-15,-5-3 0 16,-12 8-8-16,-11 15 2 16,-31 2-9-16,-35 15 0 0,29-23-1347 15</inkml:trace>
  <inkml:trace contextRef="#ctx1" brushRef="#br0" timeOffset="2281.38">18908 10028 1155 0,'0'0'0'16,"-2"43"4"-16,13-17 0 0,6-12 7 16,6-11 1-16,16-14 36 15,21-12 1-15,22-9 12 16,3 1 1-16,11-6 2 16,-8-3 1-16,-88 40-1217 15</inkml:trace>
  <inkml:trace contextRef="#ctx0" brushRef="#br0" timeOffset="4328.3">11364 16881 0,'0'0'0,"45"-30"0,-30 14 0,91-14 31,-15-1-15,15 31 0,15 16-1,-16-16 1,-44 15-16,-16-15 31,-45 0-31,0 0 31,0 0-31,0 0 32,0 0-32</inkml:trace>
  <inkml:trace contextRef="#ctx0" brushRef="#br0" timeOffset="5212.17">11318 14133 0,'0'0'0,"0"0"0,0 0 0,0 0 16,0 0-16</inkml:trace>
  <inkml:trace contextRef="#ctx1" brushRef="#br0" timeOffset="5005.57">6048 10028 916 0,'0'0'0'0,"0"0"32"16,0 0 0-16,0 0 31 15,0 0 0-15,0 0-10 0,0 0-1 16,-32 69-23-16,10 14-1 31,2 12-10-31,-3-7-1 0,12-16-3 0,2-18 1 16,4-16-3-16,5-4 0 16,-6 0-1-16,6-8 1 15,-6-9 0-15,6-17 0 16,0 12 3-16,0-12 1 15,12-32 15-15,-7-11 2 16,-2-14 8-16,0-6 2 16,-6-20 6-16,0 3 1 15,-2-12-2-15,-1 15 1 16,0 20-8-16,6 19-1 16,-5 24-9-16,5 14 2 15,0-11-12-15,0 11 1 0,11 11-6 16,6 15 2-16,20 37-8 15,5 6 2-15,7-1-7 16,4-2 2-16,-4-9-4 16,5-2 2-16,-18-15-3 15,-7-3 0-15,-15-14 0 16,-20-3 0-16,-2 0-1 0,-9 9 0 31,-20 11 0-31,-3-6 1 0,-2-14-1 0,5-8 2 16,6-9-1-16,2-3 0 15,4-6 3-15,2 3 0 16,12 0 0-16,11-6 0 16,5-8 0-16,29-8-1 15,-34 25-1574-15</inkml:trace>
  <inkml:trace contextRef="#ctx1" brushRef="#br0" timeOffset="5248.41">6569 9977 1080 0,'0'0'0'0,"0"0"20"0,0 0 2 16,0 0 0-16,0 0 1 16,23-32 26-16,8 21 0 15,29-21-7-15,5 7-1 16,3 2-9-16,3 14 0 15,-6 3-1-15,-11 1 0 16,-9 5-10-16,-11 5 1 16,-14 7-10-16,-20 8 2 15,0-20-1173-15</inkml:trace>
  <inkml:trace contextRef="#ctx1" brushRef="#br0" timeOffset="5463.59">6773 9965 904 0,'0'0'0'15,"-11"-17"2"-15,11 17 2 0,-11-14 5 0,11 14 0 16,0 0 24-16,0 0 1 16,-3 17 7-16,17 29 1 15,9 40 3-15,2 17 0 32,-2 3-3-32,3-6 2 0,-4-11-3 15,9-12 0-15,-2-14 4 16,2-20 0-16,-14-20-10 15,8-20-1-15,4-12-4 16,8-17-1-16,-37 26-1195 16</inkml:trace>
  <inkml:trace contextRef="#ctx1" brushRef="#br0" timeOffset="5804.28">7219 10255 979 0,'0'0'0'16,"0"0"8"-16,0 0 0 15,-9 31-3-15,6 1 2 16,0 11 18-16,-2 14 0 16,-7-9 2-16,7 4-1 15,-1 0 5-15,12-4-1 0,-1-11 1 0,7-11 1 16,8-11-2-16,2-10 1 16,4-16-3-16,8-15 1 15,3-14 8-15,-15-3 0 16,-2 6 7-16,-14 0-1 15,-12 5 6 1,-5-19 0-16,-15-18-2 0,-5 12 1 16,3 19-5-16,2 33 1 15,9 22-7-15,-5 23 0 16,2 14-10-16,14 4 1 16,17-13-7-16,15-13 0 15,-26-32-1495-15</inkml:trace>
  <inkml:trace contextRef="#ctx1" brushRef="#br0" timeOffset="6380.13">7596 10318 1218 0,'0'0'0'16,"0"0"27"-16,0 0 0 16,0 0 27-16,0 0 1 15,0 0-6-15,0 0 2 0,-29 74-21 16,26-11 0-16,12 3-8 15,2-6 0-15,1-17-5 16,8-14 1-16,8-12-3 16,9-6-1-1,11-11 3-15,-6-17 0 16,-2-14 2-16,-9-7 1 0,-5 10 5 16,-3 5-1-16,-12 3 8 15,-5 0-1-15,-6-9 1 16,5 3-1-16,-5 3-1 15,0 9 1-15,0 14-5 16,0 0 0-16,-11 14-8 16,11 15 2-1,0 5-9-15,11 6 1 0,9 6-5 0,3-3 0 16,-3-23-4-16,2-8 1 16,4-18-1-16,8-20-1 15,8-11-1-15,-5-12 1 16,-8 6 0-16,-10-14 1 15,-7-14 0-15,-7-21 0 16,1-17 3-16,-12 0 0 16,1 23 2-16,-1 23 1 15,0 32-1-15,6 11 1 16,0 20-1-16,-5 20 0 16,10 43-2-16,7 31-1 15,-1 24-1-15,0 2-1 16,4-25-2-1,2-12 0-15,5-26-1 0,9 0 2 0,1-3-2 16,-4-22 0-16,3-21 0 16,0-22 0-16,15-26 0 15,-9-9 0-15,-37 46-1647 16</inkml:trace>
  <inkml:trace contextRef="#ctx1" brushRef="#br0" timeOffset="6539.96">8299 10240 1306 0,'0'0'0'16,"0"0"18"-16,28-17 1 15,29-20 8-15,25-15 0 16,14-2 46-16,-5 2 1 16,-14 15-20-16,-4-9 0 15,-73 46-1294-15</inkml:trace>
  <inkml:trace contextRef="#ctx0" brushRef="#br0" timeOffset="9387.94">19605 18881 0,'0'0'0</inkml:trace>
  <inkml:trace contextRef="#ctx1" brushRef="#br0" timeOffset="9442.31">11829 12001 715 0,'0'0'0'31,"0"0"41"-31,0 0-1 0,0 0 57 0,0 0-1 32,0 0 2-32,-17-37 1 15,11-18-25-15,-5-10 1 16,-3-7-31-16,2 6 1 16,1-14-8-16,5 6 0 0,0-4-6 15,-2 9 2-15,-1 1-8 16,7 16 2-16,2 15-3 15,0 6-1-15,0 13-3 16,0 10-1-16,0 8-6 16,19-12 2-16,-1 9-6 15,18 3 0-15,30 3-3 16,19 3 1-16,11 0-5 16,17-12 2-16,7-5-3 15,1-1 1-15,10-2-1 0,-4-3 0 16,10 2-1-16,-10-5 1 15,-8 9-1-15,-11 5 2 16,-17 6-2-16,-6 6 0 16,-9 0 0-16,-8-1 0 15,3 7 0-15,-6 2 0 16,-11-8 0-16,-5-3 0 16,-18 0 0-16,0-1 0 15,-3-2 0-15,-8-2 0 16,-3-1 0-16,-6 0 0 15,6 3 0-15,-5-6 0 16,2 0 0-16,-14 6 1 16,11-14 2-16,-11 14 0 0,0 0 4 15,12-11 1 1,-12 11 2-16,0 0 1 16,8 0 3-16,3 11-1 15,-5 15 0-15,11 8 0 0,-5 29-3 16,2 6 0-16,3 5-2 15,-6 6 1-15,3 1-1 16,-2 2 0-16,-1 5-4 16,-5-16 2-16,-1-6-3 15,1-15 2-15,2-19-2 16,1-15 1-16,-6-3-2 16,-3-14 1-16,-3 15 0 15,3-15 1-15,0 0-2 0,14-15 1 16,-14 15-1477-16</inkml:trace>
  <inkml:trace contextRef="#ctx1" brushRef="#br0" timeOffset="10224.76">11985 9857 904 0,'0'0'0'0,"0"-38"63"16,0 18 1-16,0 9 19 0,0 11 0 15,0 0-29-15,0 0 1 16,0 0-27-16,-6 20 1 16,-17 32-12-16,-2 22 1 15,2 9-9-15,0 6 1 16,4 5-5-16,-7-8 2 16,9-23-3-16,11-20-1 15,1-23 0-15,5-20 1 16,0 0 1-16,0 0 2 15,-6-26 11-15,6-22 0 16,0-41 12-16,6-6 2 16,-1 7 6-16,-5 10 1 15,-5 13 4-15,5 19 0 16,0 23-2-16,0 8 0 16,0 15-8-16,0 0-1 15,0 0-7-15,11-5 1 16,9 10-9-16,17 13 1 0,19 22-5 15,7 14 2-15,-4 6-6 16,-5 6 0-16,-6 17-4 16,-5-8 1-16,-20-4-3 15,-12-11 2-15,-22-8-2 16,-12-15 1-16,-25-5-2 16,-6-18 1-16,-14 3-1 15,8-11 1-15,1-6-1 16,11-6 0-16,14 0 3 0,19-8-1 15,10-3-2-15,27-20 1 16,-22 37-1541-16</inkml:trace>
  <inkml:trace contextRef="#ctx1" brushRef="#br0" timeOffset="10443.79">12396 9857 1093 0,'0'0'0'16,"0"0"16"-16,0 0 1 16,0 0 10-16,0 0 0 15,0 0 24-15,48-32-1 16,12 6-8-16,10-2 0 16,4 2-13-16,-3 9 1 15,-17 14-2-15,-12 6 1 0,-13 0-7 16,-15 0 1-16,-14-3-1168 15</inkml:trace>
  <inkml:trace contextRef="#ctx1" brushRef="#br0" timeOffset="10689.58">12600 9797 1105 0,'0'0'0'0,"-6"-15"27"15,6 15 0-15,-3-11 36 16,3 11 1-16,0 0-7 15,0 0 1-15,0 11-23 0,6 21 1 16,8 36-6-16,3 10 0 16,-5 5-2-16,2 3 1 15,3-9-8-15,5-8 1 16,-2-12-4-16,3-20 1 16,3-14-5-16,2-20-1 0,9-12-2 15,5-14 2 1,-42 23-1304-16</inkml:trace>
  <inkml:trace contextRef="#ctx1" brushRef="#br0" timeOffset="11044.89">13107 10223 853 0,'0'0'0'0,"0"0"8"0,0 0 0 16,0 0 10-16,0 0 0 16,0 0 44-16,0 0 1 15,3-31 13-15,-3 31 1 16,12-15 9 0,-12 15 0-16,5-17-14 0,-5 17 0 15,0-14-9-15,0 14 1 16,0 0-14-16,0 0 1 15,0 0-11-15,0 0 0 16,17 3-12-16,-17-3 2 16,0 0-7-16,0 0 2 15,12 0-6-15,-12 0 0 16,14 0-3-16,-14 0 1 16,0 0-6-16,0 0-1508 15</inkml:trace>
  <inkml:trace contextRef="#ctx0" brushRef="#br0" timeOffset="12892">18758 17034 0,'0'0'0</inkml:trace>
  <inkml:trace contextRef="#ctx0" brushRef="#br0" timeOffset="13028.53">18047 13980 0,'0'0'0</inkml:trace>
  <inkml:trace contextRef="#ctx1" brushRef="#br0" timeOffset="12371.29">13229 10129 803 0,'0'0'0'15,"0"0"35"-15,0 0 1 16,0 0 34-16,0 0 1 0,0-26-15 16,0 26 0-16,0 0-22 15,0 14 0-15,6 21-14 16,0 16 1-16,-1 18-5 15,-5-6 1-15,6-12-3 16,0-13 2-16,2-7 0 16,4-11-1-16,-1-8 0 15,0-7 0-15,-11-5-1035 0</inkml:trace>
  <inkml:trace contextRef="#ctx1" brushRef="#br0" timeOffset="12719.74">13405 10192 803 0,'0'0'0'16,"9"17"17"-16,-1-3 0 16,3 6 4-16,6 9 0 15,1 11-3-15,7 9 0 16,-5 2-10-16,-3-14 1 16,-6-17-1-16,1-8 1 15,-12-12 2-15,8 6 0 16,-8-6 16-16,23-21 0 15,2-10 26-15,4-12 1 0,-4-11 11 16,-2 2 1-16,-6 12-9 16,-3 17 2-16,-3 9-10 15,-11 14 0-15,23 8-9 16,-12 21 0-16,9 25-12 16,-3 7 1-16,3-10-10 15,3-8 0-15,-1-17-7 16,10-18 0-16,16-10-4 15,11-16 1-15,9-16-4 0,9-15 2 32,-77 49-1286-32</inkml:trace>
  <inkml:trace contextRef="#ctx0" brushRef="#br0" timeOffset="20986.24">25805 16545 0,'0'0'0</inkml:trace>
  <inkml:trace contextRef="#ctx0" brushRef="#br0" timeOffset="21112.71">24852 13690 0,'0'0'0</inkml:trace>
  <inkml:trace contextRef="#ctx0" brushRef="#br0" timeOffset="21580.27">24262 14286 0,'0'0'0,"0"0"0,31 0 16,-1-31-1,15 0 1,106-75 15,61-62-31</inkml:trace>
  <inkml:trace contextRef="#ctx0" brushRef="#br0" timeOffset="22212.74">23310 15675 0,'0'0'0,"0"0"0,0 0 0,0 0 32,0 0-32,0-15 15,30-1-15,-30-45 31,0-45-31,0-1 32,-30-15-32,15 45 31,15 31-31,0 1 31,0 29-31</inkml:trace>
  <inkml:trace contextRef="#ctx0" brushRef="#br0" timeOffset="25991.62">29283 8850 0,'0'0'0,"-257"-718"16,30 16-16,-30-16 15,0 1 1,181 503 0,136 351-1,-120-274 16,15-77-31</inkml:trace>
  <inkml:trace contextRef="#ctx1" brushRef="#br0" timeOffset="25511.87">24188 641 138 0,'0'0'0'0,"0"0"0"16,0 0 1-16,0 0 0 16,0 0 0-16,-40 49-1 15,9 2 1-15,-6 18 2 0,-3 17 1 16,3 3-1-1,6-1 0-15,8 1 1 0,4 0-1 16,-4 0 3-16,12 2-1 16,5-2 6-16,6-12 0 15,6-2 8-15,11-12 1 16,0-9 4 0,8-8 0-16,6-20 8 0,18-9-1 15,16-23 3-15,20-14 1 16,20-23 6-16,0-20 1 15,-12-6 8-15,-25-19 2 16,-17-1 4-16,-17-6 1 16,-14 10 7-16,-11 1 1 15,-9 4-5-15,-17 12 0 16,-9 10-6-16,-8 7 0 0,-11 19-1 16,-12 7 1-16,-17 13-8 15,-11 18 0 1,6 8-12-16,14 9 1 15,14 11-7-15,14 9 1 16,17-5-10-16,9 5 2 0,22 2-8 16,9 13 2-16,19 10-4 15,15 7 1-15,14-1-4 16,9-2 0-16,8 2-4 16,-11 6 1-16,-18-11-3 15,-13-3 2-15,-18 3-2 0,-13-15 0 0,-12-8-1 16,-12-9 1-1,-5-5 1-15,-2-7-1 16,-7 7 2-16,3-6 1 16,6-4 2-16,17-22 0 15,-11 3 1-15,22-34 1 16,-11 31-1186-16</inkml:trace>
  <inkml:trace contextRef="#ctx1" brushRef="#br0" timeOffset="25716.7">25234 1188 904 0,'0'0'0'0,"0"0"34"16,42-9 0 0,-16 4 16-16,8-1-1 0,-6 0-14 15,9-5 0-15,6 8-16 16,-1 3 1-16,-16 3-10 15,-9 2 1-15,-6 1-5 16,-11-6 1-16,0 0-919 16</inkml:trace>
  <inkml:trace contextRef="#ctx1" brushRef="#br0" timeOffset="25843.32">25308 1488 815 0,'-3'15'0'0,"-3"13"1"0,6-2 1 16,0-12-2-16,0-14 1 15,11 12 21-15,9-18 2 16,23-5 25-16,28-9 0 15,2-12 15-15,24-5 2 16,-97 37-887-16</inkml:trace>
  <inkml:trace contextRef="#ctx1" brushRef="#br0" timeOffset="26352.09">26717 1362 690 0,'0'0'0'16,"-12"-37"87"-16,1 6 2 15,3 5 35-15,-1 9 2 32,6 8-52-32,3 9 1 15,0 0-34-15,0 0-1 16,-11 6-16-16,5 23-1 16,6 45-8-16,11 12 1 0,9 11-6 15,14-2 1-15,-2-9-3 16,13-12 0-16,12-17-3 15,2-19 2-15,9-18-1 16,3-15 0-16,11-22 3 16,-2-14 1-16,-9-21 7 15,-15-11 1-15,-10-6 11 16,-9-14 1-16,-18-11 13 16,-4-6 1-16,-13 5 2 15,-4 15 1-15,-4 17-4 0,0 26 1 16,3 17-7-16,3 20 0 15,-8 11-7-15,8 21 0 16,6 25-7-16,8 6 0 16,-14-63-1558-16</inkml:trace>
  <inkml:trace contextRef="#ctx1" brushRef="#br0" timeOffset="26799.92">28097 1251 1030 0,'0'0'0'16,"0"0"25"-16,0 0 2 0,0 0 5 16,0 0 0-16,-34 6-9 15,20 19 0-15,-17 44-15 16,3 11 1-16,-6 15-4 16,8-1 0-16,-5-5-2 15,3-15 0-15,8-5-1 16,11-23 2-16,6-23-1 15,3-9 0-15,0-14 4 0,12-26 0 16,8-17 16-16,5-25 2 16,9-10 22-16,-5-22 0 15,2-6 12-15,-3-8-1 16,-2-7 0-16,-9 16 2 16,2 24-11-16,-2 24 1 15,-8 31-7-15,2 26 1 16,1 12-14-16,-1 34 2 15,3 34-14-15,9 23 1 16,0 14-10-16,-1 15 0 16,4 0-5-16,-4-4 2 15,12-4-3-15,0-24 2 0,-8-17-2 16,-9-26 2-16,-6-31-2 16,-11-26 0-16,0 0-3 15,0-37 1-15,0 37-1475 0</inkml:trace>
  <inkml:trace contextRef="#ctx1" brushRef="#br0" timeOffset="26945.09">28072 1652 979 0,'0'0'0'16,"0"0"2"-16,0 0 1 16,28 20-2-16,-8-15 0 15,11 1 7-15,26-6 0 16,25 6 12-16,9-12 1 0,17 0 12 15,14-8 0-15,-122 14-865 16</inkml:trace>
  <inkml:trace contextRef="#ctx1" brushRef="#br0" timeOffset="27451.78">29402 1288 992 0,'0'0'0'0,"0"0"14"16,0 0 2-16,0 0 35 15,0 0 1-15,-23 49-5 16,3 2 1-16,-11 18-22 0,-3 5 0 16,3 4-7-16,2-4 0 15,12-22-4-15,9-9 1 32,2-23-2-32,6-20 2 0,-5 11-3 0,10-22 2 15,1-9 3-15,11-29 1 16,3-20 10-1,11-8 0-15,3-6 4 16,-3-3 0-16,-8-3 2 16,-6 15 1-16,-3 11 3 15,-3 17 1-15,1 20-2 16,-7 15 0-16,-5 11-4 16,12-6 0-16,8 18-5 15,14 19 0-15,8 26-7 16,6 12 1-16,-2 5-8 0,-1 9 1 15,3 0-5 1,-5-8 2-16,-15-6-4 16,-14-6 0-16,-8-18-2 0,-12-7 1 0,-5-15 0 15,-15-9 0-15,-16-8 0 32,-12-12 0-32,0-6 0 0,0-2 1 15,12-12-3-15,11-2 2 16,14-4-2-16,19-14 0 15,-2 46-1597-15</inkml:trace>
  <inkml:trace contextRef="#ctx1" brushRef="#br0" timeOffset="27863.77">29923 1231 1243 0,'0'0'0'0,"29"-20"50"16,8 8 2-16,25-8 20 15,9 3 1-15,14-9-25 16,-3 9 0-16,-11 9-16 0,-3 2 0 16,-14 6-8-16,-12 0 0 15,-22 0-6-15,-6 6 2 16,-14-6-8 0,15 8 0-16,-15-8-11 0,-17 6 0 15,-3 0-10-15,-9-12 1 16,-2-3-39-1,6-2 1-15,8-1-31 0,5-2 0 16,7-3 33-16,-4 8 0 16,9 9 32-16,0 0-1 15,0 0 12-15,-3 26 1 16,15 43 1-16,-1 28 2 16,0 20 8-16,-2 15 0 15,2 0 9-15,1-3 2 0,-1-12 5 16,-5-17 1-16,5-17-3 15,9-20 1-15,-3-26-2 16,8-31 0 0,-25-6-1229-16</inkml:trace>
  <inkml:trace contextRef="#ctx1" brushRef="#br0" timeOffset="28412.05">30777 1614 1080 0,'0'0'0'15,"0"0"32"-15,0 0-1 16,0 0 16-16,0 0 1 16,0 0 12-16,11 32 0 0,0 31-20 15,1 6-1-15,-7 8-10 0,-5-8 2 16,-2-6-6-16,-1-9 1 16,0-23-6-16,3-11 1 15,0-8-2-15,0-12 0 16,0 0 1-16,6-12 0 15,11-19 10-15,8-18 1 16,9-22 11-16,-3-4 2 0,-2-2 1 31,-4 8 1-31,-5 21-3 16,-3 10 0-16,-8 24-6 16,-9 14 0-16,8 9-7 15,-8 25 0-15,0 29-8 16,0 9 2-16,0-9-8 15,0-9 0-15,6-2-5 0,5-10-1 16,0-16-4-16,1-17 2 16,-12-9-2-16,20 11-1 0,-6-22 1 15,14-3 0-15,3-32-2 16,3-3 2-16,3-8-2 16,-11 0 2-16,2 2-2 15,-8 15 1-15,-3 17 1 0,-6 15 0 16,-11 8 1-16,15 40 1 15,-1 28-3-15,0 15 2 32,3-2-3-32,0-7-1 0,14-8-2 0,3-6 0 15,17-20-1-15,9-11 1 16,-1-29-1-16,-5-18 0 16,-54 18-1755-16</inkml:trace>
  <inkml:trace contextRef="#ctx1" brushRef="#br0" timeOffset="29877.95">18344 12136 829 0,'0'0'0'16,"0"0"39"-16,14-43 1 16,-8 28 77-16,-6 4 1 15,0 11-33-15,0 0 2 16,0-9-33-16,0 9-1 15,-6 32-16-15,-8 31 2 16,-3 37-14-16,-6 14 2 16,-2-5-9-16,2-9 0 15,6-5-3-15,3-9-1 16,3-6-1-16,5-14-1 16,6-12 2-16,0-19-1 0,-6-24 3 15,6-11 1 1,23-20 4-16,-3-29 1 0,14-22 8 15,-3-4 0-15,-8 7 2 16,-12-7 2-16,-2-28 8 16,-4-17-1-16,-10-12 0 15,-4 15-1-15,1 28-9 16,-1 32 2-16,9 22-8 0,-6 15 0 16,6 20-6-16,0-11 2 15,0 11-11-15,0 0 0 16,12 23-5-16,13 23 2 15,9 39-6-15,20 19 2 16,20 22-3-16,0-9 0 16,2-25-3-16,-2-9 2 15,-15-12-3-15,-13-2 0 16,-15-12-4-16,-14-8 2 16,-17-9-1-16,-11 0 0 15,-12 0 1-15,-25-11 0 0,-26-12 1 16,-11-11 2-16,3-15 2 15,2-8 0-15,21-3 1 16,19 0 0 0,26 8 0-16,14 12 1 0,-6-17 1 0,43-9 0 15,-37 26-1628-15</inkml:trace>
  <inkml:trace contextRef="#ctx1" brushRef="#br0" timeOffset="30178.48">19078 12121 803 0,'0'0'0'0,"0"0"35"0,0 0 1 0,0 0-14 15,0 0 1-15,0 0 2 16,35 20 1-16,52-28 6 16,21-1 0-16,11 0 0 15,-5-5 0-15,-18 6 9 16,-22 5-1 0,-15-3 0-16,-19 6 1 0,-23-6-12 0,-17 6 1 15,0 0-1020-15</inkml:trace>
  <inkml:trace contextRef="#ctx1" brushRef="#br0" timeOffset="30415.66">19589 12053 1155 0,'0'0'0'15,"0"0"27"-15,0 0 0 16,0 0 29-16,0 0 0 15,0 11 6-15,6 40 1 16,-1 50-24-16,-5 5 2 16,0 8-11-16,0-8 0 0,-5-3-2 15,-1-11 2-15,6-15-4 16,0-17 1-16,0-14 3 16,0-15 0-16,0-16 5 15,0-15-1-15,0 0-1404 16</inkml:trace>
  <inkml:trace contextRef="#ctx1" brushRef="#br0" timeOffset="31500.6">19821 13118 803 0,'0'0'0'16,"0"0"102"-16,0 0 1 15,0 0 41-15,32-15 1 16,-1-8-91-16,6 0-1 16,8 6-21-16,-3 11-1 15,-10 6-13-15,-7 12 1 16,4 2-5-16,-7 12-1 15,-10 11-3-15,-7 6 0 16,-16 12-2-16,-6 5 0 0,-17 0 0 16,3-3 0-16,-12-8-1 31,1-9 1-31,-1 3-3 0,15-12 2 0,2 1 1 16,9-6 0-1,6-9 3-15,2-3 1 0,4-3 6 16,5-11 0-16,-6 12 9 15,6-12 0-15,0 0 7 16,17 3 0-16,20-12 6 16,25-2-1-16,20-12 2 15,4 9 2-15,-7 2-6 0,-8 3 0 16,-12 7-3-16,-16 2-1 16,-15 0-8-16,-14-3 1 15,-14 3-4-15,12 3 1 16,-12-3-5-16,-6 23 0 15,-8-9-4-15,3 3 2 16,-6-6-5 0,5-5 2-16,12-6-1737 0</inkml:trace>
  <inkml:trace contextRef="#ctx1" brushRef="#br0" timeOffset="32019.94">20743 12665 476 0,'0'0'0'16,"0"0"122"-16,0 0 0 16,0 0-21-16,-17 29 1 15,17-29-57-15,0 0 0 16,39 17-8-16,15-3 0 16,17-8-11-16,14 0 0 15,-5-6 6-15,-9-3 1 16,-23 0 7-16,-11 0 2 15,-20 0-2-15,-17 3 0 16,14 0 6-16,-14 0 0 0,0 0-3 16,0 0 0-16,0 0-7 15,-3 12 1-15,3-12-1251 16</inkml:trace>
  <inkml:trace contextRef="#ctx1" brushRef="#br0" timeOffset="32593.6">22109 12304 892 0,'0'0'0'15,"0"0"61"-15,15-42 2 16,-10 30 45-1,-5 12 0-15,0 0-59 16,0 0 2-16,0 12-29 16,-17 30 0-16,-8 30-8 15,-9 14-1-15,2 0-5 16,10 3 1-16,2-12-2 16,6-8 0-16,2-6-1 15,4-21 1-15,5-16 1 0,3-17 0 16,0-9 2-16,0 0 0 15,6-35 16-15,11-13 0 16,8-24 14-16,1-8 2 16,2-3 10-16,-5 3 1 15,-3-9 2-15,-9 9 0 16,0 3-11-16,-2 17 1 16,-3 28-8-16,-6 12 0 15,0 20-8-15,0 0 1 16,0 0-7-16,5 34-1 15,21 32-8-15,13 14 0 16,10-2-6-16,-1 2 1 16,0-14-5-16,-5 0 2 15,-9-9-4-15,-9-6 2 0,-19-13-3 16,-6-7 1-16,-17-5-1 16,-31-9 0-16,-37 0-1 15,-18-8 1-15,1-15 1 16,12-8-1-16,19-3 0 15,23-1 0-15,16 10 0 16,21-7 1-16,11 15-1633 0</inkml:trace>
  <inkml:trace contextRef="#ctx1" brushRef="#br0" timeOffset="40663.42">22515 12256 1281 0,'0'0'0'0,"0"0"33"16,0 0-1-16,0 0 48 16,0 0 1-16,0 0-19 15,0 0 2-15,0 0-24 16,0 0-1-16,48 11-15 0,14-5 0 16,23-15-6-16,12 1 1 15,8-7-2-15,-6 1 1 31,-25 3-3-31,-20-4-1 0,-20 10 0 0,-15-1-1 16,-19 6-3-16,12-3 0 16,-12 3-1-16,0 0 1 15,0 0-1-15,0 0 0 16,0 23-3-16,-12-9 1 16,12-14-1476-16</inkml:trace>
  <inkml:trace contextRef="#ctx1" brushRef="#br0" timeOffset="40919.15">22946 12262 1356 0,'0'0'0'0,"-14"-9"31"0,14 9 0 15,-15-12 32-15,15 12 0 16,0 0 4 0,-8-11 1-16,8 11-20 0,0 0-1 15,0 0-10-15,11 20 0 16,9 34-5-16,3 15 2 15,-3 0-6-15,-9-3 0 16,-17-6-7-16,1-11 2 16,5-4-5-16,5-13 0 15,7-6-1-15,-7-1-1 16,-5 4-1-16,6-6 0 16,3-12-1-16,8-5 2 15,-17-6-1624-15</inkml:trace>
  <inkml:trace contextRef="#ctx1" brushRef="#br0" timeOffset="41185.33">23371 12662 1532 0,'0'0'0'0,"0"0"51"16,11-11-1-16,-11 11 48 15,0 0 0-15,0 0-18 16,15 0 1-16,-15 0-40 15,0 0-1-15,5 14-13 0,7 9 0 16,-4 26-7-16,3 8 0 16,-5-11-4-16,0-12 1 15,-1-5-4-15,7-3 2 16,-4-1 0-16,1-2-1 16,-4-14-2-16,-5-9 2 15,15 8-1-15,7-10 2 16,-22 2-1748-16</inkml:trace>
  <inkml:trace contextRef="#ctx1" brushRef="#br0" timeOffset="41790.11">18497 13736 1206 0,'0'0'0'0,"0"0"86"15,0 0 1-15,0 0 9 16,0 0 2-16,57-17-44 15,11 17 0-15,34 3-31 0,31 8 2 16,46 6-14-16,31-11 1 16,36-9-4-16,35-6 0 15,79-5 1-15,57-3 0 16,39-6-1-16,1-3 1 16,-12 3 1-16,-37 6 1 15,-31-11 5-15,-50 2 1 16,-52 6 7-16,-49 5 1 15,-39 4 2-15,-42 5 0 16,-43 1 1-16,-28 5 0 16,-29 5-3-16,-22-5 1 15,-9 0-4-15,-14 0 2 16,0 12-6-16,-25 8 1 16,-24 6-4-16,-16-1 1 15,65-25-1652-15</inkml:trace>
  <inkml:trace contextRef="#ctx1" brushRef="#br0" timeOffset="42344.75">19926 14237 1180 0,'0'0'0'0,"0"-34"51"16,3 14-1-16,11 5 44 15,-8 7 1-15,-6 8-28 0,0 0 1 16,6-15-23-16,-6 15 1 15,0 0-8-15,0 0 2 16,14 46-8-16,3 29 2 16,-6 53-6-16,0 13 0 15,-5-18-3-15,-6-17-1 16,0-15-2-16,0-8 0 16,9 0-4-16,2-8 1 15,0-9-1-15,1-21 0 16,2-25-7-16,14-31 1 15,15-41 0-15,5-16 0 16,-48 68-1594-16</inkml:trace>
  <inkml:trace contextRef="#ctx1" brushRef="#br0" timeOffset="42692.55">20323 14721 1394 0,'0'0'0'0,"0"0"39"15,0 0 0-15,0 34 16 16,0-2 1-16,0 31-4 15,0 8-1-15,0 9-22 16,6-14 2 0,2-3-7-16,7-8 2 0,-4-24-1 0,-5-14 1 15,-6-17-6-15,14-11 1 16,20-26-2-16,8-21 1 16,-5-10 0-16,-9-1-1 15,-2 6 3-15,-3 11 2 16,2 21 3-16,-8 11 1 15,-11 5-4-15,-6 15 2 16,17 0-6-16,-3 15 2 16,12 8-8-16,2 17 2 15,-3 26-7-15,4 14 1 16,-7-3-3-16,4 3 1 16,0-22-3-16,2-21 1 15,-5-20-3 1,8-20 1-16,6-17-1 0,16-17 0 0,-53 37-1689 15</inkml:trace>
  <inkml:trace contextRef="#ctx1" brushRef="#br0" timeOffset="43393.75">22475 14059 1381 0,'0'0'0'16,"0"0"59"-16,0 0 2 16,0 0 33-16,0 0 1 0,0 0-30 15,20 29 0-15,-26 25-33 16,-11 32 1-16,0-8-10 16,-8-4 2-16,-12-11-4 15,0-6 1-15,9-2-3 16,2-10 1-16,9-2-3 15,12-17 0-15,-1-14-3 16,17-24 2-16,6-22-1 16,14-26 0-16,9-26 0 0,-3-6 1 15,-12-2-3-15,-8 14 2 16,-8 8-3-16,-1 18 1 16,-2 5-1-16,-6 12 0 15,-3 14-4-15,0 11 0 16,3 12-3-16,0 0 2 15,0 0-3-15,15 12 2 16,2 28-3-16,8 11 2 16,9 4-2-16,3-9 1 15,0-12-2-15,11 12 0 16,34 34 0-16,-8 3 1 16,-31 0-2-16,-26-20 1 15,-37-9-1-15,-20-16 1 0,-28-13 0 0,-3-5 0 16,0-11 0-16,6-6 0 15,8-9 2-15,6 0-1 16,14-5 0-16,12 0 2 16,2-4-2-16,23-16 2 15,29-21-2-15,30-5 0 16,-59 57-1745-16</inkml:trace>
  <inkml:trace contextRef="#ctx1" brushRef="#br0" timeOffset="43820.71">23005 14082 1494 0,'0'0'0'16,"0"0"55"-16,-37-5 1 0,37 5 25 15,9-12 0-15,14-8-28 16,19-6-1-16,23-5-30 16,15 2 0-16,8 9-7 15,5 6-1-15,6 8 0 0,-2 6-1 16,-12 0 2-1,-14 6-1-15,-23 8 0 16,-20-8-1-16,-28-6 0 0,-2 20-1 16,-30-9-5-16,-10-5 0 15,-18-6-6-15,-5-6 1 16,14 1-2-16,11-10 0 16,12 4-1-16,8 5 1 31,-3 0-2-31,9 6 0 15,-3 0 1-15,6 6 0 16,-3 8 0-16,2 18 1 16,-5 22 0-16,9 12 0 15,8 26 1-15,0 8 1 16,-6 15 3-16,6 2-1 16,6-20 5-16,8-17 0 0,17-28 3 15,12-26 0-15,19-26 0 16,6-20 1-16,-68 20-1619 15</inkml:trace>
  <inkml:trace contextRef="#ctx1" brushRef="#br0" timeOffset="44112.02">23672 14283 1507 0,'0'0'0'0,"-6"-17"56"15,12 5 1-15,8-11 25 16,14 0 0-16,1 6-13 16,19 3 1-16,14 11-38 15,-2 6 2-15,-18 17-15 16,-8 6 1-16,-8 2-2 0,-15 21 0 15,-17 31-1-15,-11 9 1 32,-5 2-3-32,-4-16 0 15,9-18-1-15,3-20-1 0,3-20 3 16,11-17 1-16,-15 9 0 16,15-9 0-16,20-3-3 15,17-11 2-15,23-12 0 0,30-17-1 16,35-5 1-16,-6 2 1 15,3 14-1-15,-20 12 0 16,-20 14-3-16,-19 12 0 16,-63-6-1795-16</inkml:trace>
  <inkml:trace contextRef="#ctx1" brushRef="#br0" timeOffset="44434.11">22614 15036 1444 0,'0'0'0'16,"0"0"53"-16,43-3-1 15,5-3 44-15,37-5-1 0,48-4-11 16,34-5 0-16,15 3-51 15,13 0-1-15,27 3-9 16,7 2-1-16,1-2-3 16,-29 2 2-16,-50 12-3 15,-41 0 0-15,-33 6-1 16,-35-3 1-16,-30 8-2 0,-29 12 0 16,-26 17-3-16,-17 9 2 15,60-49-1658-15</inkml:trace>
  <inkml:trace contextRef="#ctx1" brushRef="#br0" timeOffset="45008.78">23445 15560 1457 0,'0'0'0'0,"0"0"69"0,0-49 0 15,-3 17 10-15,3 4 0 16,8 11-19-16,-8 17 1 16,0 0-29-16,0 0 1 15,-28 40-12-15,3 17 0 16,-4 23-2-16,-8 17 0 16,1 29-1-16,4 3 1 15,1-23-1-15,14-23 0 16,6-26-2-16,5-25 0 15,12-23 0-15,5-12 0 16,15-12-1-16,5-28 0 0,9-31-1 0,-4-32 2 16,-4-8-5-16,-15-1 1 15,-12 12 3-15,-10 8 0 32,-4 7 0-32,-2 10 1 15,-1 15-3-15,1 26 2 16,0 29-4-16,-1 31 0 15,-2 25-2-15,9 7 0 16,5-1-2-16,22 3 0 16,21 12-1-16,8 8-1 15,11 26-1-15,6-2-1 16,9-4-1-16,-9-6 1 16,-14-28-1-16,-17-14 0 15,-15-12-1-15,-22-8 0 0,-17-6 0 16,-31-9 0-16,-31 0 0 15,-23-2 2-15,-6-9-1 16,11-6 0-16,7-3 2 16,24 0 0-16,18-2-2 15,26-4 2-15,19 4-2 16,28-18 1-16,-25 26-1834 0</inkml:trace>
  <inkml:trace contextRef="#ctx1" brushRef="#br0" timeOffset="45245.77">23853 15499 1595 0,'0'0'0'15,"0"0"54"-15,0 0 1 16,0 0 38-16,6-31 0 16,28 14-39-16,28-9 1 15,18 0-31-15,19 6 1 16,9 12-12-16,2 5 2 15,-8 3-6-15,-17 5 1 16,-20 13-1-16,-22 7 0 0,-20 1-4 16,-23-6 1-16,-23 3-6 15,-17-3 1-15,40-20-1596 16</inkml:trace>
  <inkml:trace contextRef="#ctx1" brushRef="#br0" timeOffset="45471.84">24244 15511 1381 0,'0'0'0'0,"0"0"26"0,0 0 1 16,-25-26 16-16,19 15 1 15,6-9 12-15,-6 8 0 16,6 12-15-16,12 14 0 16,16 44-4-16,9 19 0 15,0 6-3 1,-17 20 0-16,-9 23-6 0,-5-3 1 16,-1-20 1-16,-10-23 1 0,-4-25 0 15,4-15 2-15,10-3-7 16,15-17 3-16,8-28-5 15,15-18 1-15,-43 26-1633 16</inkml:trace>
  <inkml:trace contextRef="#ctx1" brushRef="#br0" timeOffset="45668.08">24718 15837 1583 0,'0'0'0'0,"0"0"49"0,0 0 2 15,0 0 37-15,0 0 1 16,31 58-25-16,-14 5 1 15,6 25-31-15,-12 7 1 16,-8-7-7-16,-9 4 0 16,-2 28-5-16,2 6 2 15,-5-11-1-15,5-24 0 16,12-33-1-16,-1-27-1 16,-5-31-1714-16</inkml:trace>
  <inkml:trace contextRef="#ctx0" brushRef="#br0" timeOffset="50161.61">27408 17507 0,'0'0'0,"0"0"0,0 0 0,0 0 16,15 16-16,15-16 0,-15 15 0,0-15 15,15 15-15,-14-15 16,14 15-16,-15-15 15,-15 16-15,0-16 16,0 15-16,0-15 0,0 15 0,-15 0 16,-15 1-16,14-16 15,16 0-15</inkml:trace>
  <inkml:trace contextRef="#ctx1" brushRef="#br0" timeOffset="50709.08">32055 7930 112 0,'0'0'0'16,"0"72"8"-16,0-12 1 0,0 0 23 15,0-3 1-15,0 6 15 16,-5-11 0-16,5-4 6 15,-6 4 0-15,0-4-14 16,1 4 1-16,-1 5-7 16,3-2 1-1,-5-10-1-15,-1 1 1 0,-8 3-2 0,3-12 2 16,0 6 0-16,0-11 0 16,0-1 3-16,-1-5 1 15,4-9 2-15,8-8 0 16,3-9-2-16,0 0 1 15,-11 11 1 1,11-11 2-16,0 0-4 0,0 0 0 16,0 0 6-16,0 0 0 15,0 0 0-15,0 0 1 16,-11-11-4-16,11 11-1 16,0-20-5-16,0 8 1 15,0 12-8-15,11-14 1 16,-11 14-5-1,0 0 1-15,0 0-4 0,0 0 1 0,0 0-1259 16</inkml:trace>
  <inkml:trace contextRef="#ctx1" brushRef="#br0" timeOffset="60631.81">25106 13361 815 0,'0'0'0'0,"0"0"31"0,0 0-1 16,0 0 40-16,0 0 0 16,0 0-2-16,0 0 0 31,0 0-15-31,0 0-1 0,0 0-20 0,60 0-1 16,2 0-8-16,-2 0 0 15,-6-9-7-15,-20 1 0 16,-6-1 1-16,-5 9 1 15,-6 0 1-15,-3 0 1 16,-14 0-1-16,14 12 0 31,-14-12-7-31,0 0 2 16,0 0-1167-16</inkml:trace>
  <inkml:trace contextRef="#ctx1" brushRef="#br0" timeOffset="60813.11">25163 13661 1030 0,'0'0'0'0,"-20"26"12"16,9-9 0-16,16-2 14 16,-5-15 0-16,17 11 23 15,3-14 2-15,20-2-6 16,11-4 1-16,6-2-8 0,-12-1 0 16,-11 3 4-16,-11 4-1 15,2 2-2-15,-13 0 1 16,-12 3-1192-16</inkml:trace>
  <inkml:trace contextRef="#ctx0" brushRef="#br0" timeOffset="79698.16">30674 18500 0,'0'0'0,"0"0"0,0 0 0</inkml:trace>
  <inkml:trace contextRef="#ctx1" brushRef="#br0" timeOffset="79386.75">26586 13504 752 0,'0'0'0'16,"0"0"53"-16,17-40 1 16,-11 23 62-16,-6 2 0 15,0 15 7-15,6-14 0 16,-6 14-67-16,0 0 0 15,0 0-22-15,0 0 0 16,-17 29-13-16,-9 22 1 16,-11 24-9-16,-2 8-1 15,2-3-5-15,8-3 1 16,4-8-5-16,2-6 2 0,9-20-3 16,8-12 1-16,12-16-2 15,-6-15 2-15,0 0-1 16,23-18 0-16,22-36 5 15,-2-15 0-15,-9-11 6 16,-12-14 0-16,-8-1 11 16,-8 4 1-16,-6 19 2 15,-6 9 0-15,1 26 1 16,-1 14 0-16,3 14-4 0,3 9 2 16,-3-14-10-16,3 14 0 15,0 0-10-15,-5 14 1 16,5-14-7-16,14 32 1 15,26 17-2-15,11 11 1 16,0 3-4-16,-3 5-1 16,-8-2-6-16,2 3 1 15,-11-3-4-15,-2 2 1 16,-24-7 2-16,-10-4-1 16,-18-3 1-16,-14-5 0 15,-5-12 2-15,-7-14 1 16,-10-6 5-16,-1-11-1 15,6-15 4-15,6-11 0 16,11-5 0-16,20-4 2 0,6-3 1 16,34-2 0-16,36-12 3 15,18-2 1-15,-77 48-1365 16</inkml:trace>
  <inkml:trace contextRef="#ctx1" brushRef="#br0" timeOffset="79608.7">27071 13289 1206 0,'0'0'0'15,"0"0"0"-15,23-48 0 16,14 19-8-16,14-3 1 16,22 7 15-16,7 5 0 15,-7 3 18-15,-13 8 0 16,-12 9 13-16,-19 0 0 15,-10 9 3-15,-7 2 0 16,2 6-17-16,-6 3 1 16,-8-20-1130-16</inkml:trace>
  <inkml:trace contextRef="#ctx1" brushRef="#br0" timeOffset="79816.37">27394 13189 979 0,'0'0'0'0,"0"0"2"16,0 0 2-16,0 0 1 0,0 0 2 15,0 0 18-15,3 46 1 16,14 34-4-16,-5 20 2 16,-1 15-3-16,-8-4 1 15,0 10-3 1,-3-13 2-16,0-22-6 0,-3-8 2 16,0-15-4-16,3-20-1 15,0-15-1-15,0-16 0 16,0-12-953-16</inkml:trace>
  <inkml:trace contextRef="#ctx1" brushRef="#br0" timeOffset="80792.39">27737 13994 1180 0,'0'0'0'16,"0"0"14"-16,15-35 0 16,-15 35 19-16,11-8 0 15,-11 8 21-15,17-3 1 16,-6 8-21-16,6 13-1 16,3 19-13-16,-14 20 0 15,-6 6-11-15,-6 9 0 0,0-6-6 16,6-9 0-16,6-14-1 15,14-9 0-15,14-11-2 16,14-6 1-16,17-8-1 16,-2-15 1-16,-4-11 0 15,-13-12 1-15,-9-14 4 16,-6-11 0-16,-11 2 4 16,-3 1 1-16,-9 14-7 0,-5 5 1 15,-3 15-4-15,-3 8 0 16,3 9-1-16,-3-11 0 15,3 11-1-15,0 0 0 16,0 0 0-16,-14 11 0 16,6 21 1-16,-1 14 0 15,-2 22 0-15,-1 7 0 16,7-7 0-16,-1-10 0 16,0-12 0-16,4-12 1 15,2-14-1-15,0-9 1 16,0-11 0-16,0-11 1 15,2-26 5-15,4-32 0 16,0-14 9-16,-3-17-1 16,-1 0 8-16,-2 5 0 15,3 12 3-15,6 23 1 16,-9 23-2-16,0 17-1 0,0 20-3 16,5 11-1-16,-16 29-12 15,8 15-1-15,6 16-4 16,8-2-1-16,4 0-2 15,7-9 0-15,7-14-2 16,2-9-1-16,-11-23-2 16,-1-11 0-16,1-9 0 15,-5-14-1-15,13-20 4 16,3-6 1-16,-3-8 1 0,-2-3 0 16,-3-1 2-1,-4 1 0-15,-4 14 5 0,-7 17 1 16,-2 15 2-16,-6 11 1 15,5 23-2-15,-5 11 1 0,0 35-6 16,0 5-1-16,0 7-3 16,0-4 0-16,9-3 0 0,11-11 0 31,14-20-2-31,6-17 1 0,13-26-4 0,1-23 2 31,-54 23-1384-31</inkml:trace>
  <inkml:trace contextRef="#ctx1" brushRef="#br0" timeOffset="81171.33">28891 13882 967 0,'0'0'0'0,"0"0"18"15,0 0 1-15,0 0 19 16,0 0 0-16,0 0-5 16,0 0-1-16,34 26-1 15,6-26 0-15,25 0-3 0,6 0 0 16,-11 0-1-16,-18 5 1 15,-13-5-8 1,-15 0 0-16,-14 0-5 0,0 0 0 16,0 9-15-16,-12-9 0 15,-5-3-14-15,-2 0 1 16,-13 0-39-16,4-2 2 16,5 5-17-16,9 0 1 15,3 0 34-15,-1 5 0 16,-5 7 25-16,-2 14 2 15,-1 17 5-15,8 14 0 16,7 9 7-16,5 2-1 16,0-2 11-16,-6-3 1 15,6-3 8-15,11-8 1 16,6-12-5-16,9-17 1 16,2-23-6-16,12-14-1 15,-40 14-938-15</inkml:trace>
  <inkml:trace contextRef="#ctx1" brushRef="#br0" timeOffset="81368.1">29368 13948 1093 0,'0'0'0'16,"0"0"8"-16,0 0 1 15,0 0 7 1,0 0 0-16,0 0 10 0,0 0 1 16,3 60-11-16,2 3 1 15,4 11-1-15,2 9 0 31,0-5-2-31,1 2 1 0,5-12-3 16,8-10 2-16,6-21-3 16,-2-17 1-16,-29-20-1016 15</inkml:trace>
  <inkml:trace contextRef="#ctx1" brushRef="#br0" timeOffset="81598.73">29402 13882 815 0,'0'0'0'15,"0"0"27"-15,0 0 1 16,48-20 23-16,-11 23-1 0,8 14-8 16,12 14 0-16,2 15-12 15,7 20-1-15,-7 11-10 16,-11 12 0-16,-11 11-4 16,-31 6 0-16,-29-8 4 15,-28-13 0-15,-31-16 5 16,-32-20 1-16,-36-21 3 0,-6-16 1 15,156-12-1024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6:18:05.9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6:18:06.754"/>
    </inkml:context>
  </inkml:definitions>
  <inkml:trace contextRef="#ctx0" brushRef="#br0">12498 5750 0,'0'0'0,"0"0"0,30 0 0,-30 0 31,0 0-31</inkml:trace>
  <inkml:trace contextRef="#ctx1" brushRef="#br0">7607 2445 313 0,'0'0'0'0,"0"0"10"16,0 0 1-16,0 0 24 15,0 0 1-15,0 0 23 16,0 0 1-16,0 0 19 0,0 0 2 15,31-6-37-15,-2-20 1 16,16-37 3-16,6-14 0 16,-9-9 13-16,1-3 1 15,5 15 3-15,-11-4 1 16,-3 16 3-16,-8-13 2 16,-9-19-8-1,-12-12 0-15,-5-3-5 0,-11 9 2 0,-6 14-9 16,-3 29 2-1,-3 14-12-15,1 23 1 0,8 5-6 16,14 15 0-16,-17-5-10 16,5 5 1-16,-13 8-7 15,2 26 0 1,-3 29-4-16,9 35 1 0,6 33-7 16,11 7 1-16,0-26-4 15,6-4-1-15,-1-2-2 16,1 3 0-16,0 14-2 15,-1-14 1-15,1-26-2 16,-6-17 0-16,3-26-1 16,-3-17 0-16,0-23 0 0,0 0 0 15,0 0 1-15,23-43 0 16,-1-57 5-16,4-15 0 16,5 3 10-16,3 18 0 31,-8 25 7-31,-4 23 2 0,-5 29 2 15,-3 6 0-15,3 8-2 16,0 23-1-16,9 29-8 0,2 8 0 16,4 0-5-16,-10 6 1 15,4 6-4-15,-1-6 1 16,9-12-4-16,3-19 0 16,-8-9-1-16,7-9 0 15,7-14 1-15,5-14-1 16,12-9 0-16,-1-9 0 15,1-8-2-15,-9 3 0 16,-51 37-1689-16</inkml:trace>
  <inkml:trace contextRef="#ctx0" brushRef="#br0" timeOffset="1215.56">13390 6407 0,'0'0'0,"15"-15"0,-15-1 0,61-45 31,29 0-31,16 0 31,0 0-31,0 15 32,-46 31-32,-14 0 31,-31-1-31</inkml:trace>
  <inkml:trace contextRef="#ctx1" brushRef="#br0" timeOffset="1006.74">8982 2407 690 0,'0'0'0'0,"0"-31"49"16,0 11 0-16,0-17 30 16,0 5 1-16,0 12-22 15,0 9 1-15,0 11-9 16,0 0-1-16,0 0-4 15,0 20 0 1,3 40-8-16,3 11 0 0,-1-2-10 0,-5-20 1 16,6-9-4-16,0-14 0 15,-1-9-5-15,12 3 0 16,-3 11-1-16,9-5 0 16,8-9 5-16,9-11-1 15,8-23 2-15,-5-3 1 16,5 3-3-16,-11 2 0 15,-14 4 2-15,-4 5 1 16,-19 6-1295-16</inkml:trace>
  <inkml:trace contextRef="#ctx0" brushRef="#br0" timeOffset="14394.75">22659 9751 0,'0'0'0</inkml:trace>
  <inkml:trace contextRef="#ctx1" brushRef="#br0" timeOffset="14558.2">10156 1583 803 0,'0'0'0'0,"-14"-63"21"16,2 14 2-16,1 3 52 16,-3 15 1-16,3 5 5 15,5 15 0-15,-5-6-34 16,5 2 0-16,6 15-12 16,-11-14 1-1,11 14-12-15,0 0 2 0,0 0-7 16,0 0 2-16,17 9-8 15,5 11 2-15,26 23-5 16,12-1 0-16,2 1-5 16,-2-3 2-16,5-2-1 0,-3-7 1 15,9-11-2 1,-5 3 2-16,-13-3 0 0,-4 0-1 31,-13-3 1-31,-7-5 1 16,-15 2-1-16,-3-2 1 15,-5-1-1-15,-6 3 1 16,0 6 0-16,-6 3 0 16,-5 3-1-16,-9-6-1 15,-8 6 1-15,-9 3 1 16,-6-4-2-16,-5 7 0 16,-6 5 0-16,0 0 1 0,1-8-2 15,4 2 1-15,7-2 0 16,5-3-1-16,9-6 0 15,8-9 0-15,8-5 1 16,12-6-1-16,-17 9 2 16,17-9 1-16,6 22 0 15,14-2 0-15,31 18 0 16,17-24 1-16,-68-14-1299 16</inkml:trace>
  <inkml:trace contextRef="#ctx1" brushRef="#br0" timeOffset="14989.96">10989 1288 916 0,'0'0'0'16,"-31"-40"5"-16,9 17 0 15,2 3 0-15,3 14 1 16,17 6 19-16,-12-5 1 15,12 5 6-15,0 0 0 0,0 0 3 16,29 5 0-16,25 21-4 16,25 6 1-16,6-7-6 15,9 13 1-15,11-1-6 16,2 6 0-16,-10-6-4 16,-9 9 1-16,-20-3-4 15,-20 0 1-15,-8 2-3 0,-15-7 2 16,-8-7-1-16,-17-5 1 15,-17 5-2 1,-14 12 0-16,-15-5 0 0,-5 2 0 16,-8-9 5-1,-6 1 1-15,-15 22-3 0,-2-2 1 16,8-1 0-16,3 6 1 16,18 9-5-16,10-9 1 15,20-5 1-15,15-15-1 16,16-11 0-16,26-20-1 0,-34-6-1228 15</inkml:trace>
  <inkml:trace contextRef="#ctx1" brushRef="#br0" timeOffset="15838.58">12671 1188 892 0,'0'0'0'16,"0"0"15"-16,0-37 1 15,5 28-5-15,-5 9 1 16,12-11 18-16,-12 11 0 16,5-15-2-16,-5 15 0 15,26 26-6-15,-3 43 0 16,-15 25-3-16,-2 21 0 16,-6 5-5-16,0-3 0 15,0-14-4-15,0-11 2 16,6-23-4-16,-1-18 3 15,7-19-2-15,-7-12 0 0,-5-20-2 16,23 0 2-16,8-32 5 16,12-8 0-1,10-8 17-15,1-10 0 0,-11-10 14 16,-1-7 0-16,-10-2 2 16,2 17 1-16,-17 34 4 15,-3 32 0-15,-3 37-18 16,-5 20 2-16,-6 11-14 0,5-2-1 15,1-15-9 1,5-8 1-16,15-7-7 0,5-7 2 16,17-1-3-16,12-8 0 15,5-23-1-15,6-12 0 16,8-22 2-16,-8-1-1 16,-3 1 4-1,-14-1 0-15,-6 1 1 16,-14-1 1-1,-8 7 0-15,-9 2 1 0,-11 3 2 16,-1 8-1-16,-5 12-1 0,0 0 2 16,0 17-5-16,-3 15 0 15,1 8-6-15,-4 14 1 0,12 4-3 16,2 5 0-16,9-15-1 16,6-2 0-1,8-15-1-15,12-13 1 0,10-18-1 16,1-18-1-16,0-7 2 15,-11-7 0-15,-12 1 0 16,-14-6 0-16,-6-1 3 16,-22 1-1-16,-20 3 2 0,-17 11 2 31,-18 17 1-31,-5 6-1 16,3 0 2-16,9 23 0 15,59-23-1500-15</inkml:trace>
  <inkml:trace contextRef="#ctx0" brushRef="#br0" timeOffset="23832.54">23037 10010 0,'0'0'0,"0"0"0,31 0 0,-16 0 16,-15 0-16,45 0 15,1 0-15,-31 0 16,30 0-16,0 0 16,-14-15-16,14 15 0,16 0 15,-16 0-15,15 0 0,-14 0 16,-46-15-16</inkml:trace>
  <inkml:trace contextRef="#ctx1" brushRef="#br0" timeOffset="28624.89">19450 2104 326 0,'0'0'0'16,"0"0"10"-16,31-6 1 16,-31 6 29-16,11-11-1 15,-11 11 16-15,0 0 0 16,6-12 9-16,-6 12 0 15,0 0-23-15,6-8 1 16,-6 8-4-16,5-17 0 16,-2 8 3-16,0-2-1 15,0-10 0-15,0-4 2 0,0 8 1 16,2-4-1-16,-5 21-1 16,6-11 0-16,-6 11-3 15,0 0 2-15,0 0-9 16,-6 11 0-16,-2 27-4 15,2 22 0-15,0 26-7 0,6 2 2 16,3 18-5-16,3-5 1 16,0 2-6-16,5 3 0 15,0 0-1-15,3-1 1 16,1-1-2-16,5-16 0 16,-1-8-1-1,10-11 1-15,-4-12-1 0,9-14 1 16,-3-11-1-16,9-12 1 15,5-3-1-15,15-17 1 16,17-11 7-16,2-9 0 16,-8-6 5-16,-12-3 1 15,-10-17 5-15,-13 3 1 16,-10-8-1-16,-3-9 1 16,-12-18-1-16,3-5 1 0,-2-8 0 15,-1-7-1 1,0 4-4-16,-5-6 2 0,2 0-6 15,-2 5 0-15,-3 4-3 16,-3 19 0-16,-3 9-2 16,0 20-1-16,-2 23-1 15,5 3-1-15,0 17-4 16,0-15 1-16,0 15-6 16,0 0 2-16,0 0-3 0,-12 0 0 15,7 15-2-15,-10 5 1 16,-2 34-1-16,0 3 0 15,17-57-1562 1</inkml:trace>
  <inkml:trace contextRef="#ctx1" brushRef="#br0" timeOffset="29808.4">18993 1735 250 0,'0'0'0'16,"0"0"55"-16,0 0 0 16,37 0-10-16,31 0-1 0,63 0-5 15,25-6 0-15,5-3 5 16,18-8 1-16,19-3-11 16,-10 0 1-16,-38 3 10 15,-37-3 0-15,-28 8 4 16,-31 7 1-16,-26-1 13 15,-8 3 0-15,-20 3 10 0,12 0 0 16,-12 0-9-16,0 0 1 16,0 0-8-16,-6 14-1 15,-5-2-13-15,-9-4 1 16,20-8-1151-16</inkml:trace>
  <inkml:trace contextRef="#ctx1" brushRef="#br0" timeOffset="30189.47">19770 733 752 0,'0'0'0'0,"9"-32"36"16,-9 15 0-16,3-3 25 16,2 8 1-16,-5 12-15 0,0 0 1 15,0 0-17-15,0 12 2 16,12 51-5-16,2 20 0 16,0 17-4-16,0 0 0 15,-8-5-2-15,8-1 0 16,9-14-2-16,-1-8 1 15,-2-9-2 1,3-14 1-16,-6-12-3 0,3-11-1 16,-15-12 1-16,7 3 0 15,-1-5-2-15,3 2-1 16,-14-14-1088-16</inkml:trace>
  <inkml:trace contextRef="#ctx1" brushRef="#br0" timeOffset="30831.09">21551 1526 552 0,'0'0'0'16,"0"0"47"-1,0 0 1-15,0 0 13 16,0 0 0-16,0 0-19 15,37 0 0-15,17 8-17 16,14 4 1-16,-3-7-8 0,0-5 0 16,-3 6 0-16,4-6 1 15,-7 6 1-15,-5-3 1 16,-26 2 10-16,-13 1 0 16,-15-6-1-16,-37 20 2 15,-11 15-5-15,-12 10 1 16,0-7-7-16,7-1 2 15,16-6-13-15,11 1 0 0,15-12-7 16,5-9 1-16,6-11-2 16,6 20 0-16,2-14 0 15,21 0 1-15,19 0-1 16,11-6 1-16,9-6 4 16,3 0 1-16,12-5 5 15,-4 2 1-15,-79 9-1007 16</inkml:trace>
  <inkml:trace contextRef="#ctx1" brushRef="#br0" timeOffset="31527.16">24165 962 614 0,'0'0'0'16,"6"-26"49"-16,-1 0-1 16,1 0 37-16,0 1 1 15,-4 13-34-15,4 1 1 0,0-4-10 16,-1 4 0-16,1-1-2 15,-6 12 0-15,11-2-6 16,-5 33 0-16,8 38 0 16,-2 20 0-16,-7-1-6 15,1 7 0-15,0-1-7 16,-1-5 2-16,7-9-6 0,2-3 1 16,3-8-6-16,0-17 1 15,-3-9-3-15,-3-20 1 16,-5-9-1-16,-6-14 0 15,0 0 0-15,0 0 1 16,0 0 0-16,0 0-1 16,0 0 1-16,0 0 2 15,0 0-1199-15</inkml:trace>
  <inkml:trace contextRef="#ctx1" brushRef="#br0" timeOffset="31811.7">23932 1803 728 0,'0'0'0'0,"0"0"12"16,52 12 0-16,27-18 2 16,40-11-1-16,37 3 26 15,20-12 0-15,2 3 6 16,-16-3 1-16,2 0 3 15,-28 6 2-15,-45 9 6 16,-34-1 0-16,-23 10-1 0,-23 2 0 16,-11 0-4-16,0 20 0 15,-25 5-11-15,-15 13 1 16,-25 13-13-16,-3 4 1 16,68-55-1171-16</inkml:trace>
  <inkml:trace contextRef="#ctx1" brushRef="#br0" timeOffset="32589.24">23932 2513 778 0,'0'0'0'0,"9"-63"5"15,-3 12-1-15,-4 2 14 16,4 6 1-16,0 17 44 16,-6 6 1-16,5 9 9 15,-5 11 1-15,6-11-12 0,0 28 1 16,-6 20-11-16,3 32 1 16,0 19-11-1,-3 13-1-15,0-1-9 16,0-11 0-16,8-1-8 15,9-8-1-15,-6-14-4 16,4-11 0-16,-1-24-4 16,0-11 1-16,-14-20-1 15,23-6 1-15,8-19-2 0,17-27 0 16,11-11 10-16,1-17-1 16,8-9 5-16,-8 1 2 15,-18 13-5-15,-8 18 2 16,-17 25-3-16,-11 12 1 15,-6 20-6-15,0 0 1 16,-11 40-8-16,-1 9 1 16,-11 20-6-16,9-1 1 15,14 4-3-15,14-18-1 16,9-2-1-16,3-9-1 16,8-6-1-16,3-11 0 15,-1-20-1-15,-4-12 1 16,10-11-1-16,4-15 1 15,-10-11 0-15,-10-3 2 16,2 4 0-16,-8-1 0 16,-3 11 2-16,-6 6 0 0,-5 12 1 15,0 3 1-15,-6 11-3 16,0 0 2-16,0 0-2 16,0 0 1-16,-6 31-3 0,6 18 0 15,-6 14-1-15,6 5 1 16,6-5-2-16,3-11 1 15,5-3-1-15,6-9 0 16,2-9 0-16,10-8 0 16,2-9 0-16,5-14 0 15,7-11 0-15,2-3 0 16,-6-18 0-16,-5-11 0 16,-14-8 0-1,-9-7 1-15,-14 58-1513 0</inkml:trace>
  <inkml:trace contextRef="#ctx1" brushRef="#br0" timeOffset="32696.2">25064 2539 1067 0,'0'0'0'0,"0"0"1"0,0 0 0 16,0 0-1-16,0 0 0 15,0 0-802-15</inkml:trace>
  <inkml:trace contextRef="#ctx1" brushRef="#br0" timeOffset="34666.58">26634 1068 577 0,'0'0'0'15,"0"0"24"-15,23-38 1 16,-17 24 42-16,-6 14 1 16,0-11-15-1,0 11 1-15,0 11-19 0,-6 15 0 16,-14 37-12-16,-2 11 2 31,-7 9-7-31,4-3 1 0,-4 3-4 16,10 0 0-16,-4-14 2 15,12-12 1-15,8-14 2 16,3-17 0-16,0-14 5 16,0-12 0-16,25-18 6 15,4-22 2-15,13-28 14 16,1-21 1-16,-1-6 7 0,-13-11 1 16,2-14 0-16,-11-11 0 15,-3-1-4-15,-6 6 0 16,-5 26-7-16,2 31 1 15,1 32-12-15,-7 22 1 16,-2 15-9-16,-2 15 0 16,-1 33-13-16,3 21 1 0,5 34-8 15,4 15 1 1,5-4-5-16,6 6 1 16,8-8-2-16,1 3 0 15,-4-21-1-15,-5-8 0 0,3-23 0 16,-6-17 0-16,-14-23 0 15,-3-9 0 1,0-14 0-16,-15-17 0 16,-19-18-3-16,-3-8-1 0,-5-20-27 15,-1 0 0-15,-5 12-48 16,6 8 0 0,-7 17-46-16,7 9-1 0,19 8-2 15,3 12 0-15,9 3 23 0,11-6 0 16,6 11 18-16,19-2-1 15,35 8 34-15,14-5 2 16,2-12 27-16,9-12 1 16,12-8 18-16,-1-3-1 15,6-2 7-15,-14 4 1 16,-29-1 12-16,-16 7 2 16,-20 10 26-16,-9-7 2 0,-14 12 14 15,17-9 2-15,-17 9 7 16,0 0 1-16,0 0-5 15,0 0 0-15,0 0-13 16,0 0 2-16,0 12-8 16,0 2 2-16,6 1-4 15,-1 2-1-15,-2-3-9 16,0 3 2-16,0-5-6 16,0 2 0-16,-1 3-5 0,4-8 2 15,-6-9-3-15,11 17 1 31,-11-17-5-31,0 0 1 16,9 9-1-16,-9-9 1 16,0 0-1-16,17-9 1 0,-6-2-1 0,1-1 1 15,-12 12-1-15,14-14 1 16,-9-1-4-16,-5 15 2 16,9-11-3-16,-9 11 2 31,0 0-3-31,8-11 1 15,-8 11-2-15,0 0 0 16,0 0-2-16,0-15 0 16,0 15 0-16,0 0 0 15,0 0-2-15,0 0 1 0,0 0-3 16,0 0 2-16,0 0-4 16,0 0 2-16,-17 9-3 15,3 22 1-15,-14 24-2 16,2 2 2-16,7 12-3 15,13-44 1-15,3 1-1 16,0-3 0-16,3 3 0 16,3-12 0-16,0 3-1 15,3-8 1-15,-6-9 0 16,34 11 0-16,0-11 0 0,8-17 0 16,-14-3 0-16,9-17 1 15,-11 0 1-15,-3-15 0 16,-15-5 4-16,-5 5 0 15,-9-2 0-15,-5 17 2 16,-12 11 1-16,6 12 1 16,3 8-2-16,-12 12 1 15,4 14-3-15,8-9-1 16,14-11-1533-16</inkml:trace>
  <inkml:trace contextRef="#ctx1" brushRef="#br0" timeOffset="35045.82">26581 2044 515 0,'0'0'0'15,"0"0"27"-15,0 0-1 16,45-9-13-16,-3 4 0 16,21-7 23-16,19-2 1 15,26 2-5-15,14-2-1 16,39-3 0-16,1 2 2 15,-26 4-2-15,-20-3 2 16,-19 8 20-16,-21 0 1 16,-33 12-4-16,-29 14 2 15,-23 12-23-15,-19 10 1 0,28-42-875 16</inkml:trace>
  <inkml:trace contextRef="#ctx1" brushRef="#br0" timeOffset="35844.9">26901 2576 866 0,'0'0'0'0,"0"0"5"0,0 0 1 16,0 0 18-16,0 0-1 16,0 0 5-16,-11 32 0 15,-1 31-6-15,-10 20 0 16,2 3 1-16,3-3-1 15,5-9 4-15,-5-11 0 16,3-11 9-16,3-15 1 16,11-17 5-16,-6-9-1 15,6-11-1-15,0 0 1 16,12-25 1-16,2-27 2 16,8-28 0-16,1-9-1 15,8 0 5-15,-8-5 2 16,-3-23-3-16,-3-4 1 15,0 4-8-15,3 22 0 16,-3 30-2-16,-9 27 1 16,-2 16-9-16,-6 22-1 15,11 5-12-15,1 32 1 0,-1 38-7 16,6 19 0 0,8 9-6-16,7 3 0 0,2 6-3 15,3-3 1-15,-6-3-2 16,-3-12 0-16,-2-14 0 15,-9-17 0-15,-12-25 0 16,-16-18 0-16,-12-15 0 16,-16-16 0-16,-21-21-4 0,-2-5 2 15,11-14-15-15,2-1 1 16,1-2-22-16,6 2 0 16,13 15-24-1,4 5 2-15,13 21-10 16,12 11 2-16,-5-14 8 15,5 14 2-15,17 0 1 16,20-6 1-16,28 0 7 16,26-8 2-16,22-3 29 0,3 2 1 15,-22 4 15-15,-20 5 0 16,-26 1 2-16,-26 10 1 16,-7 1 8-16,-10 8 1 15,-5 9 15-15,0 12 1 16,-5 19 6-16,-1 3 1 15,0-5 6-15,-2-4 0 16,2-2-6-16,6-3-1 0,6-17-5 16,5 5 1-16,9 1-6 15,3-9-1-15,8-9 0 16,11-8 2-16,-2-12-1 16,5-2 2-16,6-15-7 15,-5-3 1-15,-7-11-10 16,-13-6 3-16,-26 43-1334 15</inkml:trace>
  <inkml:trace contextRef="#ctx1" brushRef="#br0" timeOffset="35988.94">27678 2654 954 0,'0'0'0'15,"0"0"12"-15,0 0 0 16,0 0-12-16,0 0 1 15,0 0-736-15</inkml:trace>
  <inkml:trace contextRef="#ctx1" brushRef="#br0" timeOffset="36390.21">28860 1672 515 0,'0'0'0'0,"0"0"-7"16,0 0 1-16,0 0 21 16,0 0 1-16,0 0 24 15,54-9 0-15,3 6 22 16,19 0 0-16,-2 3 6 16,14 0 1-16,3 0-8 0,2 0 1 15,-19 0 0-15,-20 3 1 16,-29 0-14-16,-13-3 2 15,-12 0-11-15,0 0 1 16,0 0-1019-16</inkml:trace>
  <inkml:trace contextRef="#ctx1" brushRef="#br0" timeOffset="36574.75">29141 1437 853 0,'0'0'0'16,"0"0"-1"-16,0 0 0 0,0 0-8 15,3 34 0-15,8 15 9 16,0 20 1-16,4 19 8 16,-4-7 1-16,-5 2 24 15,-1-9 0-15,1 9 16 0,0-14 1 16,8-12 4-16,3-14 0 31,-17-43-905-31</inkml:trace>
  <inkml:trace contextRef="#ctx0" brushRef="#br0" timeOffset="37578.92">33018 6972 0,'0'0'0</inkml:trace>
  <inkml:trace contextRef="#ctx1" brushRef="#br0" timeOffset="37187.18">30422 847 740 0,'0'0'0'0,"0"0"42"0,0 0-1 31,0 0 33-31,0 0 1 16,0 0-22-16,0 0 1 15,0 83-21-15,0-3-1 16,0 15-9-16,6-6-1 16,0-4-5-16,8 4 1 0,9-6 1 15,-4-14 0-15,1-12-1 16,-6-20 1-16,-14-22 5 15,0-15-1-15,0 0 7 16,20-20 1-16,-3-32 5 16,0-11 1-16,0-11 6 15,0 5 2-15,-2 6 4 16,-4 20 0-16,-3 14-9 16,-5 12 2-16,-3 17-13 15,0 0 1-15,9 15-7 0,-1 22-1 16,12 23-8-16,0 12-1 15,8-10-5-15,6 1 1 16,6-8-3 0,3-9 0-16,2-15 0 0,-8-11 0 15,-12-3-1-15,-11-11 2 16,-14-6 0-16,0 0-1 16,0 0-1466-16</inkml:trace>
  <inkml:trace contextRef="#ctx1" brushRef="#br0" timeOffset="38108.64">30544 910 577 0,'0'0'0'16,"0"0"20"-16,0 0-1 15,0 0 19-15,0 0 1 16,0 0-2-16,29 37 1 0,-24 41-10 15,1 22 1-15,-6 0 1 16,0 0-1-16,0 6 4 16,0-6 1-16,6-11 4 15,2-14 0-15,4-15 7 16,-1-12 0-16,-11-10-3 16,6-18 0-16,-1-3-5 15,-5-17 0-15,0 14-4 0,0-14 1 31,0 0-1041-31</inkml:trace>
  <inkml:trace contextRef="#ctx1" brushRef="#br0" timeOffset="38294.64">30088 1861 829 0,'0'0'0'0,"0"0"0"15,45 11 1-15,3-11-1 16,20-6 1-16,26 6 44 15,11 0 0-15,20-11 26 16,5-3 0-16,12 2-2 0,-23 4 0 16,-34 2-2-1,-28 6-1-15,-26 8-21 0,-25 15 0 16,-6-23-1114-16</inkml:trace>
  <inkml:trace contextRef="#ctx1" brushRef="#br0" timeOffset="38952.28">30278 2104 866 0,'0'0'0'15,"0"0"45"-15,0 0 1 16,0 0 10-16,0 0 1 16,28 3-12-16,-14 45 1 15,-2 38-12-15,-1 23-1 0,-8 0-8 16,-9 3 1-16,-2-12 1 0,-9-11 1 15,0-4-4-15,2-7 2 16,-2-24 2-16,9-20 0 16,5-11 0-16,3-23 1 15,11 0 1-15,12-31 0 16,20-29 3-16,-1-18-1 16,1-2-2-16,2 3 2 15,-5 3 4-15,-6 16 0 16,-6 15 0-16,-8 23 0 15,-20 20-6-15,9 26 0 16,-18 23-10 0,3 14 2-16,-5 3-8 0,5-1 2 15,9-7-7-15,11-7 0 0,1-14-2 16,19-11-1-16,14-9-1 16,20-17 0-16,14-17 2 15,-11-14 0-15,-14-6 1 16,-9-9 1-1,-9-3 1-15,-13-2 1 0,-9 8 0 16,-6 17 1-16,-11 6-2 16,0 20 1-16,0 0-2 15,0 0 0 1,-17 37-5-16,0 20 1 16,-3 21-4-16,-2 2 1 15,13-12-2-15,9-10 1 16,14-7-1-16,12-14 0 15,8-11 0-15,9-20 0 16,5-6 0-16,-6-17 0 0,-8-12 0 16,-11-8 0-16,-9-18 0 15,-14-2 1-15,-20-11 2 16,-14 5 0-16,-25 5 0 16,-21 12 2-16,80 46-1613 15</inkml:trace>
  <inkml:trace contextRef="#ctx0" brushRef="#br0" timeOffset="40432.18">23506 9201 0,'0'0'0</inkml:trace>
  <inkml:trace contextRef="#ctx1" brushRef="#br0" timeOffset="39957.75">19433 4626 590 0,'0'0'0'16,"11"-37"42"-16,-11 11 2 15,6 3 50-15,-6 9 1 16,0 14-13-16,0-17 0 16,0 17-33-16,0 17 1 15,-11 14-15 1,-1 32 1-16,1 23-11 0,0 12 1 15,2-4-5-15,9 3 1 16,6 1-4-16,2-7 0 16,9-8-1-16,6-11 1 15,-3-3-1-15,8-9 0 16,-11-14-3-16,3-9 2 16,-14-17-2-16,-6-20-1 15,0 0-1105-15</inkml:trace>
  <inkml:trace contextRef="#ctx1" brushRef="#br0" timeOffset="40204.55">18911 5368 829 0,'0'0'0'0,"-31"0"4"0,14 3 1 31,9 8 5-31,8 0 1 0,14-2 9 0,34 0 0 31,43-1 6-31,50-2 1 0,41-18 13 16,22-2-1-16,20-14 19 15,-6-1 2-15,-22 6 6 16,-17-3 1-16,-24 12-1 16,-33 8 1-16,-28 6-7 15,-40 6 2-15,-40 2-13 16,-34 15 2-16,-39 12-11 0,-9-9 1 16,68-26-1331-16</inkml:trace>
  <inkml:trace contextRef="#ctx1" brushRef="#br0" timeOffset="40820.92">18752 6272 476 0,'0'0'0'15,"0"0"25"1,-8-31 1-16,8 31-13 0,-3-12 1 16,3 12 8-16,0 0 1 15,0 12-2-15,6 28 2 16,19 40-4-16,1 15 1 0,8 8 0 15,3-6 0-15,5-5 2 16,6-7 0 0,12-22 0-16,5-14 2 0,17-9 0 15,6-23 0 1,12-22 20-16,-15-21 1 16,-17-17 8-16,-15-14 0 15,-7-26 2-15,-9-3 0 16,-3-26 13-16,-3-2 0 0,-17-7 6 15,-3 10 1-15,-11 13-2 16,0 33 2-16,-8 24-15 16,-1 24 1-16,1 23-15 0,-9 25 0 15,-11 32-15-15,13 23 2 16,15-86-1441-16</inkml:trace>
  <inkml:trace contextRef="#ctx1" brushRef="#br0" timeOffset="41337.08">20261 6375 1080 0,'0'0'0'0,"8"-31"47"0,1 5 2 15,-4 0 19-15,-2 6 2 16,-3 20-21-16,0 0 0 15,6 15-24-15,-23 30 1 16,-9 41-8-16,-10 9 0 16,-10 5-6-16,4 3 0 15,5-17-1-15,6-12 0 16,14-16-3-16,-3-21 1 16,14-11-2-16,6-26 1 15,0 0 1-15,6-18 1 16,25-27 9-16,0-24 2 15,9-26 10-15,2-16 2 0,-5-9 8 16,-8-12 1-16,-4 6-1 16,-5 6 1-16,-9 11-5 15,6 23 0-15,0 29-8 16,-2 25 1-16,-4 15-12 16,0 40 1-16,3 29-7 15,9 22-1-15,0 23-5 0,8 15 1 16,6 2-3-1,2 10-1 1,10 2-3-16,-1-12 1 0,6-14-1 0,-3-14 0 16,-12-20 0-16,-13-17 0 15,-9-24-1-15,-17-13 1 16,0-12-1-16,-37-6 1 0,-22-25-15 16,-12-12 1-16,71 43-1524 15</inkml:trace>
  <inkml:trace contextRef="#ctx1" brushRef="#br0" timeOffset="41720.31">20266 6607 904 0,'0'0'0'16,"0"0"0"-16,0 0 0 15,0 0-2-15,49 0-1 16,-7-5 2-16,29 5 1 16,28-6 0-16,12 3 0 15,16 0 8-15,-13 3 1 16,-40 6 24-16,-21 5 0 0,-21 1 16 15,-15 2 0-15,-6 6 2 16,-11 17-1-16,-6 21-5 16,1 10 0-16,-4-2-8 15,-5-9 1 1,0 1-8-16,8-7 1 0,6-8-3 0,11-11 1 16,-2-7-7-16,5-10 1 15,6-7-1-15,11-5 1 16,15-9 0-16,2-8 2 15,0-12 2-15,-11-11 1 16,-14 0 2-16,-15 0 0 16,-16-9 0-16,-21-14 0 15,-13-3-1-15,-18-3 0 16,6 9-1-16,-5 14 2 16,16 11-8-16,6 21 0 15,20 5-4-15,17 6 1 16,0 0-1500-16</inkml:trace>
  <inkml:trace contextRef="#ctx1" brushRef="#br0" timeOffset="42153.66">22172 5362 740 0,'0'0'0'16,"0"0"48"-16,0 0 2 16,42-14-3-16,-19 11 1 15,5 0-18-15,9 0 1 16,17 0-13-16,-3 3 0 15,-6 0-6-15,-19 0 0 16,-3 9 1-16,-15 2-1 16,-2 1-2-16,-9 2 0 15,-8 9-3-15,-26 11 0 0,-23 9-5 16,-16-6 0-16,-4 6-2 16,15-3 0-16,23-2-2 15,13-15 1-15,18-3 0 16,25-12 0-16,29 4 2 15,16-7 1-15,21 1 16 16,5-12 0-16,0-11 21 16,8-3 0-16,-93 20-961 0</inkml:trace>
  <inkml:trace contextRef="#ctx1" brushRef="#br0" timeOffset="42629.4">24131 4861 690 0,'0'0'0'15,"8"-40"52"-15,-2 14 2 16,0 9 24-16,-3 3-1 15,-3 14-23-15,0 0 1 16,0 0-19-16,11 25 1 16,-5 33-12-16,-6 10-1 15,5 21-4-15,1-6 2 16,0 9-5-16,2-4 1 16,3-10-4-16,6-10 2 15,-2-10-4-15,7-21 2 0,1-11-3 16,-12-9 1-16,-11-17 3 15,0 0 1-15,0 0-1043 16</inkml:trace>
  <inkml:trace contextRef="#ctx1" brushRef="#br0" timeOffset="42831.94">23805 5408 815 0,'0'0'0'0,"25"11"0"0,9-11 1 16,20 0-1-16,31-6 0 31,63 1 23-31,16-4-1 0,9-11 39 0,-20 3 1 16,-17 3 15-16,-22 5 2 15,-12 6 1-15,-28 9 1 16,-38 8-18-16,-36 18 1 16,-34 13-10-16,-11 10 1 15,45-55-1209-15</inkml:trace>
  <inkml:trace contextRef="#ctx1" brushRef="#br0" timeOffset="44031.5">24026 5980 941 0,'0'0'0'0,"3"-51"2"15,0 5 1-15,2 3 3 16,1 12 2-16,-3 13 39 15,0 10 0-15,-3 8 21 0,0 0 0 16,0 14 1 0,0 35 0-16,-3 40-8 0,0 11 0 31,0 0-14-31,3-6-1 0,3-11-12 0,3-2 1 16,2-24-7-16,4-11 0 15,-7-18-6-15,4-13-1 16,8-21-2-16,11-14 1 15,20-29 4-15,6-2-1 16,9-12 4-16,-1 0 0 16,-8 0 1-16,-12 0 0 31,-10 17 0-31,-13 23 0 16,-19 23-5-16,9 6-1 0,-9 14-8 15,0 28 0-15,0 21-5 16,0-3 0-16,0-3-5 15,8-3 0-15,9-8-2 16,9-9 1-16,11-18-2 16,8-19 0-16,12-17-1 0,-3-15 1 15,-12-6-4-15,-8 1 0 0,-11 5-21 16,-9 0-1-16,-3 1-37 16,1 2 2-16,-9 3-13 15,-3 20 0 1,2-12 26-16,-2 12-1 0,0 0 31 15,-2 14 0-15,-1 24 11 0,-9 19 2 32,-2 12 2-32,6 5 2 15,5-5 0-15,6-6 2 16,2-20 2-16,12-6 1 16,9-17 2-16,19-14 1 15,35-12 5-15,2-20 0 16,3-11 4-16,-11-15 1 15,-15-2 0-15,-11-15 1 0,-2-8-16 0,-12-6 2 16,-11 3-11-16,-6 11 1 16,-3 6-39-16,-3 12 0 15,0 13-49 1,1 7 1-16,-7 5-23 0,4 0 2 16,-1-2 41-16,1 2 2 15,-3 0 35-15,-6 3 0 16,5 9 28-16,-5-3 0 15,6 3 7-15,-6-1 2 16,0 4 16-16,0 11 0 16,0 0 22-16,0 0 1 15,0 0 11-15,0 0 0 16,0 0-2-16,-6 26 2 16,1 16-4-16,-4 21 1 15,-2 20-9-15,-1 3-1 16,-5 17-11-16,0 3 1 15,6 9-7-15,3 2 0 16,-4-22-5-16,7-21 1 16,5-22-1-16,0-21-1 15,5-22 1-15,7-18 0 16,5-22 0-16,8-21 0 0,6-22 12 16,-2-21 1-16,-7-2 10 15,-8 0 0-15,3-15 3 16,-8 0 0-16,-1 9-8 15,1 9 1-15,2 31-7 16,-11 11 0-16,0 24-6 16,0 13-1-16,0 15-8 0,0 0 0 15,0 0-6-15,6 43 1 16,5 35-7-16,4-16 2 31,7 7-4-31,1 0 1 0,8 8-2 0,6-2 1 16,3-1-2-1,-4-5 0-15,1-6-2 0,-17-29-1 16,3-5 1-16,-17-15-1 16,5-2 0-16,-11-12-1 15,0 0-1611-15</inkml:trace>
  <inkml:trace contextRef="#ctx1" brushRef="#br0" timeOffset="44383.47">25469 6444 1168 0,'0'0'0'16,"29"0"24"-16,13-6 1 15,35 1 24-15,13-4 2 16,18-17 8-16,-6-2 1 16,-11 2-22-16,-17-6 0 15,-4 7-9-15,-21 5 1 0,-15 8-6 16,-14 6 2-16,-20 6-3 15,11-5-1-15,-11 5-4 16,0 0 1-16,-6 17-3 16,1 9-1-16,-1 19-1 15,0 16-1-15,3 4 0 0,6 4-1 16,9-9-3-16,-1-20 1 16,-3-2-2-16,7-16 0 15,10-2-1-15,12-8 0 16,28-12-1-16,9-12 1 15,8-8-3-15,-8-14 2 16,-74 34-1400-16</inkml:trace>
  <inkml:trace contextRef="#ctx1" brushRef="#br0" timeOffset="44883.7">27289 5156 614 0,'0'0'0'0,"40"-15"60"16,3-5 1-16,16 3-4 16,12-9 1-16,17-2-16 0,17 2-1 15,22 6-22-15,-7 0 1 16,-18 9-4-16,-29 5 0 15,-27 6-2-15,-15 0 1 16,-31 0-3-16,0 0 2 0,0 0-809 0</inkml:trace>
  <inkml:trace contextRef="#ctx1" brushRef="#br0" timeOffset="45104.47">27732 4769 715 0,'0'0'0'15,"0"0"12"-15,0 0 0 16,0 0 14-16,-6 29 1 16,6 5 0-16,0 24 0 15,11 30-7-15,-2 1 1 16,5 11 3-16,12-11-1 16,10-15 8-16,18-5-1 15,20-12 6-15,14-19 0 16,3-18 4-16,2-9 1 15,-93-11-903-15</inkml:trace>
  <inkml:trace contextRef="#ctx1" brushRef="#br0" timeOffset="45362.27">29563 4311 815 0,'0'0'0'16,"-5"-37"53"-16,5 17 1 15,0 9 38-15,0 11 1 16,0 0-29-16,0 0 1 16,-15 31-24-16,4 32 0 15,3 26-12-15,8 11 2 0,8 6-8 16,12-3 2-16,-3 9-6 16,-6-1 1-16,1 4-2 15,-4-9 1-15,-2-18-3 16,-6-25 0-16,-9-25-3 15,-2-27 2-15,11-11-1187 16</inkml:trace>
  <inkml:trace contextRef="#ctx1" brushRef="#br0" timeOffset="45567.86">29078 5041 878 0,'0'0'0'16,"0"0"10"-1,0 0 0-15,0 0 7 0,0 0 1 16,46 20 9-16,28-20 0 15,33-5 24-15,21-4 0 16,-9-11 10-16,-6 9 0 16,-5-10 5-16,-6 10-1 15,0 0-8-15,-5 16 0 16,-32 10-9-16,-23 8 1 0,-42-23-1214 16</inkml:trace>
  <inkml:trace contextRef="#ctx1" brushRef="#br0" timeOffset="46392.01">29144 5534 728 0,'0'0'0'0,"11"-32"16"16,-5 18 0-16,-6 14 1 16,8-12 1-16,-8 12 19 15,14 23 0-15,1 29-3 16,-10 31 0-16,-5 14-6 15,-5 12 1-15,-12 11-5 0,5-14 2 16,4-11-1-16,2-12 1 16,6-20-2-16,11-15 2 15,4-28 0-15,13-14 0 16,9-23 12-16,22-15 0 16,15-19 12-16,3-6-1 15,-18-18 7-15,-16 1 0 0,-9-4 4 16,-9 10 0-16,-11 11-6 15,-2 19 1-15,-9 24-12 16,-3 14-1-16,-6 40-8 16,0 17 0-16,3 23-15 15,3 6 1-15,3-8-10 32,9-15 0-32,7-15-4 0,13-8-1 15,7-14-2-15,7-14 0 16,-4-18-1-16,4-14 2 15,-4-6-1-15,6-11 0 16,-5-6 4-16,-12-6 0 16,-8-2 4-16,-6 11 0 15,-12 14 3-15,-5 14-1 16,0 12 3-16,0 0 0 16,-25 12-4-16,2 19 0 15,-5 21-4-15,5 5 1 16,15-5-4-16,8-15 0 0,8-6-3 15,12-8 2-15,8-14-3 16,18-3 1-16,16-12-1 16,0-14 2-16,-16-6-1 15,-12-3 0-15,-14-2 0 16,-9-3 2-16,-5-4 0 0,-6-10 2 16,-15-4-1-16,1 4 2 15,0 13 0-15,-3 12 0 16,17 23-2-16,-14-11 2 15,14 11-3-15,0 0 2 16,25 0-5-16,18-3 0 16,-43 3-1639-16</inkml:trace>
  <inkml:trace contextRef="#ctx1" brushRef="#br0" timeOffset="47165.25">30859 5568 1192 0,'0'0'0'0,"0"0"-1"16,0 0 0-16,0 0-11 15,-17 40 1-15,-14 9 11 16,-12 20 0-16,-2 19 2 16,-3 12 0-16,5-5 8 15,6-6 0-15,15-12 8 0,2-11 1 16,14-20 7-16,6-21 0 16,0-25 6-16,14 6 2 15,3-26 1-15,6-23 0 16,14-26 11-16,5-14 0 15,7-23 0-15,-1-8 0 16,0-23 0-16,-3-1 1 16,-5-2-4-1,-6 17-1-15,-6 34-6 0,-5 26 1 16,-6 32-8-16,-6 22 2 16,1 18-11-16,2 33 0 15,6 59-10-15,5 13 1 16,-2 6-6-16,8 12 0 15,12 11-3-15,-12-8 0 16,-6-9-1-16,-8-15 0 0,-8-16-1 16,-6-26 1-16,-6-32-1 15,-6-23 1-15,-8-14-1 16,-14-26 0-16,-14-19-1 16,-9-18 1-16,-3-12-3 15,-8-2-1-15,-3 2-11 16,-3 1-1-1,12 22-11-15,19 15 0 0,23 26-12 0,17 11 0 16,0 0-2-16,14 0 1 16,48 11 7-16,15-2 1 15,0-3 6-15,2-1 1 16,3 1 7-16,-8-6 1 16,2-6 11-1,-7 6 0-15,-7 0 5 0,-17 0 1 16,-16 6 1-16,-18 5 0 15,-11-2 5-15,-6 20-1 16,-14 22 4-16,1 12 1 16,-4 0 3-16,6-6-1 15,11-8 1-15,9-9-1 16,8-8-1-16,12-9 1 16,14-3 0-16,22-15-1 0,18-5-1 15,2-17 1-15,-25-9-1 16,-6-14 0-16,-19 3 5 15,-9-6 1-15,-15-3 3 16,-22-2 0-16,-20-7 0 16,-16 4 0-1,-27 11-4 1,-8 8 0-16,88 32-1425 16</inkml:trace>
  <inkml:trace contextRef="#ctx0" brushRef="#br0" timeOffset="50775.66">24958 10423 0,'0'0'0</inkml:trace>
  <inkml:trace contextRef="#ctx1" brushRef="#br0" timeOffset="51467.52">19918 5708 138 0,'0'0'0'16,"0"0"6"-16,-12-25 2 15,7 13 10-15,-1-2 1 16,-5 2 9-16,-9-8 0 16,-8-8-1-1,-4-4 0-15,1 6-6 16,3 12 2-16,-1 3-7 16,4-4-1-16,-6 4-1 15,2-1-1-15,-13 4-2 16,-6 8 2-16,-6-6-3 15,-11 6 1-15,2 0 1 0,4 0 1 16,-1 0-2-16,12 0 0 16,0 12 2-16,8 2 0 15,9-3-3-15,0 4 1 16,-6 5-1-16,3 3 1 16,8 2-4-16,-8-5 1 15,3 6-1-15,-3 3 0 16,-3 8-3-16,0 9 2 15,-5-3-3-15,-6 0 1 16,-6 8-2-16,0 1 1 16,6-4-1-16,-1-2 1 15,15 6-2-15,3 2 1 16,6-2-1-16,8 2 1 16,-3-17 0-16,6 9-1 0,-1-3-1 15,-2 14 1-15,0 1-1 16,3-1 0-16,9-3 0 15,-7-2 1-15,4-4 0 16,2 10 0-16,3-7 0 0,0 4 2 0,-2-4-1 16,-1-5 0-16,6-3 3 31,0 0-1-31,6-9 2 16,-1 15-1-16,-2 5 3 15,3 4 0-15,5 5 2 16,1 0 0-16,-1-12 4 15,6-5 0-15,3-6 4 16,-9-9 0-16,3-5 6 16,9 0-1-16,0-6 8 0,2-3 0 15,9 3 3-15,3 0-1 16,6-3 9-16,-1 3-1 16,1 3 0-16,5-3-1 15,-6-5-2-15,1-4 2 16,-3 1-9-16,2-10 2 15,-5 1-7-15,6-3 1 16,-1-5-1-16,6-7 0 16,3-8 0-16,-8-3 0 15,5 9-3-15,6-3 1 16,-12 8 3-16,1-2 0 16,-1-9-3-16,1 2 1 15,0 1-3-15,-4-3 1 0,-2 0-5 16,-9-6 1-16,4-5-3 15,-7-6-1-15,4-18-1 16,-4 4 0-16,-2-12-1 16,-1 0-1-16,4 6-1 15,-1 8 1-15,4 9-2 16,-7-3 1-16,-2 6-1 16,3-6 0-16,-3 8-2 15,-3 1 1-15,-3-6 0 0,0-17 1 16,0-18-1-16,-8-19 1 15,5-1 1-15,-5 1 0 16,3 5 1-16,-4 15-1 16,-5 16 0-16,-8 1 0 15,-9 0-1-15,-9-18 2 16,-8-19-4-16,-3-1 1 16,-2 15-3-16,-7 6 1 15,-2 22-4-15,25 41 1 16,23 11-1473-16</inkml:trace>
  <inkml:trace contextRef="#ctx0" brushRef="#br0" timeOffset="55228.67">29978 13492 0,'0'0'0,"0"0"0,15 0 0,-15 0 0,31 0 0</inkml:trace>
  <inkml:trace contextRef="#ctx1" brushRef="#br0" timeOffset="55599.94">23884 4142 1004 0,'0'0'0'16,"29"-48"25"-16,-1 13 0 16,9-8 29-16,5 0 0 0,18-8 2 15,19 8 0 1,29-3-24-16,14 3 0 0,-6-8-12 16,-5 8 2-16,-3 6-6 15,13 16 0-15,27 1-2 16,-15 15-1-16,-19-1-2 0,-12 12 2 31,-12 8-2-31,-2 6 0 16,3 9-1-16,0 11 2 15,11 14-5-15,-17 3 2 0,-20 6-2 16,-5-5 0-16,-4 16-1 16,-2-2-1-16,0 8 0 15,-3 9-1-15,3 17 1 16,5-6 0-16,9 0 1 0,-8-3-1 15,-6-5 1 1,-6 2 1-16,-5 9-3 0,-7 9 2 16,-10 5 1-16,2-2 0 15,-8-21 1-15,-6 1 0 16,1-1 0-16,-10 12 0 16,7 9 0-16,-7-9 1 15,-5 0-3-15,0 2 1 16,0-2 0-16,-5 3 1 15,-1 9-3-15,-11 2 2 16,6-9-1-16,-9-2 0 0,-17-3 0 16,-6 3 0-16,-8 3-2 15,-8-9 1 1,-4-3-1-16,4 0 2 16,5 12-2-16,6-1 1 15,-6-13-2-15,0-10 2 16,0 4-2-16,-5-9 1 15,-7 0 2-15,-13-11 1 16,-12-1 1-16,-11-16-1 16,11-10 2-16,6-7 0 0,3-13 0 0,0-13 2 31,0-12-2-31,-12-12-1 0,-28-2 1 0,9-9 0 16,5-8 3-16,15-12-1 15,13-23 1-15,1-8 1 16,-18-21-1-16,1 1 0 15,-12-12-1-15,9-3 2 16,11-9-3-16,6-7 1 31,8-21-1-31,3-6 1 16,-8 3 0-16,2 3-1 16,1 3-1-16,13-9 1 0,-2-11-2 15,11 0-1-15,12-6 1 16,8-3 0-16,14-8 0 0,14-4 0 15,6 1 0 1,6-6 0-16,17 6-2 0,19 8 1 16,23-8-1-16,15 8 0 15,5 18-1-15,8 11 0 16,1 20-1-16,-3 14 0 0,-3 24-3 16,2 25 2-16,-7 31-2 15,13 9 0-15,-96 23-1624 16</inkml:trace>
  <inkml:trace contextRef="#ctx0" brushRef="#br0" timeOffset="57042.5">32549 10163 0,'0'0'15,"0"0"-15,0 0 16,0 0-1,0 0-15,0-15 32,0-1-32,0 1 31,0 0-31,-46 0 16,31 15-1,-30 0 1,0 15-16,29 31 31,-14 45-31,15 16 31,15 15-31,15 16 32,31 14-17,14 32 1,31 29-16,30 62 31,30 46-31</inkml:trace>
  <inkml:trace contextRef="#ctx0" brushRef="#br0" timeOffset="69728.83">24262 11690 0,'0'0'0,"0"0"0,0 0 0,0 0 0,0 0 15,31 0-15</inkml:trace>
  <inkml:trace contextRef="#ctx0" brushRef="#br0" timeOffset="69792.08">27907 15935 0,'0'0'0,"0"0"0,0 0 0</inkml:trace>
  <inkml:trace contextRef="#ctx1" brushRef="#br0" timeOffset="69743.78">19410 3790 752 0,'0'0'0'16,"0"0"36"-16,0 0 0 15,0 0 62-15,0 0 1 16,0 0 1-16,0 0-1 0,0 0-41 15,51 12 0-15,23-24-21 16,22-8 1-16,6-3-9 16,23-3 1-16,25-5-9 15,-11 5 1-15,-20 0-3 16,-22 1 2-16,-23 8-1 16,-15-4 1-16,-22 10-3 15,-9 0 0-15,-16 5 4 16,-12 6 1-16,0 0-2 0,0 0 1 15,-17 3-2-15,-15 11 1 16,-21 3-7-16,-7 9-1 31,1 0-10-31,-24-6 1 0,-27 3-4 0,-9 2 0 16,-3 7-4-16,14 5 2 16,26-11-9-16,17 5 0 15,22-5-11-15,18-9 2 16,8-2 4-16,14-4 2 15,3-11 4-15,45 14 0 32,26-22 4-32,25-4 2 15,55-11 1-15,-7-5 2 16,-13-6 0-16,-24-1 1 0,-22 12 0 16,-25 3 0-16,-18 3 0 15,-22 3 0-15,-6-3 1 16,-11 8 0-16,-8-2 2 15,-4-4-1-15,-8-2 1 16,6 6 2-16,11 11-1261 16</inkml:trace>
  <inkml:trace contextRef="#ctx0" brushRef="#br0" timeOffset="71591.05">27090 12438 0,'0'0'0,"0"0"0,0 0 0,15 0 16,15 15-16,-15-15 15,31 16-15,-31-1 16,30 0-16,-30-15 15,16 0 1,-31 0 0,45 0-16,-30 0 31,-15-15-31</inkml:trace>
  <inkml:trace contextRef="#ctx0" brushRef="#br0" timeOffset="71745.89">27937 9171 0,'0'0'0</inkml:trace>
  <inkml:trace contextRef="#ctx1" brushRef="#br0" timeOffset="71572.62">24063 3375 992 0,'0'0'0'15,"0"0"32"-15,0 0 2 16,0 0 50-16,0 0 0 16,59 12-3-16,21-12 0 0,45 0-33 15,19 0 1-15,-22-12-17 16,-9-5 0-16,-19 3-10 15,-15 8-1-15,-19-3 0 16,-23 6 1-16,-26 1-3 16,-11 2 1-16,-20-6-1 15,-2 12 0-15,-12 2-1 16,2 4 1-16,13-1-3 0,7 3 1 16,12-14-1354-1</inkml:trace>
  <inkml:trace contextRef="#ctx0" brushRef="#br0" timeOffset="72809.1">32670 9720 0,'0'0'0</inkml:trace>
  <inkml:trace contextRef="#ctx1" brushRef="#br0" timeOffset="72188.32">30091 3533 1192 0,'0'0'0'16,"0"0"37"-16,0 0 2 0,39-6 34 15,7 0-1-15,30-3 5 16,15-8 0-16,5 3-45 15,21 3 0-15,19 5-5 16,3 6 1 0,-26-12-2-16,-22-2 1 0,-32 8-1 15,-22-2 0-15,-25 5-5 16,-12 3 0-16,0 0-1397 16</inkml:trace>
  <inkml:trace contextRef="#ctx0" brushRef="#br0" timeOffset="76364.47">25850 14301 0,'0'0'0,"0"0"0,0 0 0,15 0 16,-15 0-16,15 0 15,-15 0-15</inkml:trace>
  <inkml:trace contextRef="#ctx1" brushRef="#br0" timeOffset="76447">19090 7243 515 0,'0'0'0'0,"0"0"27"16,0 0-1-16,0 0 47 16,0 0 0-16,0 0 14 15,0 0-1 1,0 0-14-16,0 0 1 0,0 0-29 0,0 0-1 16,0 0-3-16,62-20 0 15,15 0 4-15,5-9 0 16,-3 3-1-16,-11 6 1 15,-19 0-3-15,-10 9 0 16,-22 5-5-16,-5 6 0 16,-12 0-4-16,0 0 1 15,0 0-6-15,0 0 1 16,-17 6-7-16,-29 2 1 16,-27 15-2-16,-18-3 0 15,-3 3-4-15,9 3 1 16,6 3-2-16,-1 2 2 15,15-2-2 1,6-3-1-16,19-1-5 0,14-7 1 16,12-13-5-16,14-5 0 15,-11 9-1-15,22-9-1 16,15-9-1-16,28-2 2 0,19-21-2 31,21 1 1-31,2-6 1 0,-5-1 0 16,-12 7 4-16,-13 5 1 0,-24 9 2 0,-13 8 1 31,-18 4 1-31,-11 5 2 16,0 0-1-16,0 0 2 15,0 0 0-15,0 0 0 16,3-15 1-16,-3 15 0 16,0 0-2-16,-20-11 0 15,20 11-1571-15</inkml:trace>
  <inkml:trace contextRef="#ctx0" brushRef="#br0" timeOffset="78147.1">28330 14683 0,'0'0'0,"60"0"0,16 15 0,106 15 16,-16 1-1,46-1 16,45 16-15</inkml:trace>
  <inkml:trace contextRef="#ctx1" brushRef="#br0" timeOffset="78818.25">21931 8883 728 0,'0'0'0'0,"0"0"47"16,-6-48 1-16,0 10 86 15,6-2-1-15,-5-11 0 16,2 8 0-16,0 14-42 16,3 15 0-1,0 0-36-15,0 14 0 0,0 0-12 16,0 0 0-16,-11 45-11 0,8 24 0 15,-3 14-8-15,1 6 0 16,10-15-3-16,1 1 0 16,2-7-4-16,9-5 1 15,0-5-6-15,0-7 2 16,3 4 0-16,-3-10 2 16,-8-7-2-16,-4-18 0 15,-5-20-2-15,0 0 2 16,-8 3-12-16,-15-21 2 0,-25-13-8 15,-14-6 2-15,-6 5-23 16,-6 18 1-16,-3 14-31 16,9 8 1-16,9 10-7 15,22-4 0-15,11 3 23 16,24-8 1-16,13 2 19 16,31-5 2-16,44-6 11 15,21-6 1-15,18-14 4 0,25-9 0 16,23-5 9-16,-11-3 1 31,-35 11 20-31,-24 3 1 0,-35 15 14 0,-23-4 1 16,-25 12 2-16,-20 0 1 15,0 0-9-15,-6 20 1 16,-19 6-10-16,-18 6 2 16,43-32-1570-16</inkml:trace>
  <inkml:trace contextRef="#ctx1" brushRef="#br0" timeOffset="79304.32">21378 10235 552 0,'0'0'0'0,"0"0"112"0,11-43 0 16,-11 25 17-16,0-2 1 16,0 6-83-16,0 14 1 15,0-17-16 1,0 17 1-16,0-14-8 0,0 14 2 16,0 0-3-16,0 0 1 15,0-12-1-15,0 12 1 16,0 0-3-16,0 0 2 15,14 6-3-15,-14-6 2 16,0 0-3-16,12 14 0 16,-7 3-3-16,1-2 1 0,0 2-3 15,-6-17 0 1,0 0-1171-16</inkml:trace>
  <inkml:trace contextRef="#ctx1" brushRef="#br0" timeOffset="80151.03">21973 8952 640 0,'0'0'0'0,"-11"-54"46"15,2 14 0-15,4-3 34 16,2-3 0-16,0-3-5 15,-3 0 1-15,6 4-2 0,0 2 1 16,6 8 5-16,0 12 1 16,-3 6-6-1,-3 17 1-15,14 3-6 0,6 37 1 16,5 43-18-16,4 23 2 16,-10 14-12-16,-7 6 0 15,-7 3-16-15,1-3 0 16,5-11-7-16,-2-21 0 15,5-14-4-15,6-22 1 16,-6-21-4-16,3-17 2 16,6-14-3-16,19-26 0 0,12-18 3 15,11-19 1-15,-8-17-1 16,-3-1 2-16,-6-8 4 16,-2 9 1-16,-15 11-1 15,-9 17 0-15,-13 29-3 16,-9 17 1-16,6 20-3 0,-6 28 0 31,-3 24-3-31,3 14 2 16,3-3-5-16,2-9 1 15,12-11-3-15,6-20 1 0,8-11-2 16,23-24 0-16,23-13-3 16,5-18 2-1,0-17-1-15,-11-6 1 0,-20-17 0 16,-17 0-1-16,-11 0 0 0,-9 0 0 15,-9 14 2-15,-10 9 0 16,-1 17-1-16,6 23 2 16,-14-8-1-16,-3 33 0 15,-9 27-2-15,4 17 1 16,2 8-3-16,9 0 1 16,11-5-2-1,8-9 1-15,15-14-2 16,-3-9 2-16,8-15-2 15,-3-13 0-15,9-12 0 16,3-17 0-16,17-18-1 16,6-16 0-16,-60 51-1823 15</inkml:trace>
  <inkml:trace contextRef="#ctx1" brushRef="#br0" timeOffset="80277.13">23402 8955 1168 0,'0'0'0'16,"0"0"9"-16,0 0 1 15,0 0 3-15,0 0 1 16,0 0-13-16,26 34 1 16,45-19-6-16,22-15 0 15,-93 0-904-15</inkml:trace>
  <inkml:trace contextRef="#ctx1" brushRef="#br0" timeOffset="80988.1">24074 8588 916 0,'0'0'0'0,"0"0"12"15,0 0-1-15,0 0 15 16,0 0 1-16,0 0 43 16,-42 38 1-16,8 42-6 15,2 17 1-15,1 9-1 16,9 0 2-16,-4-12-15 0,9 1 2 16,0-18-15-16,9-17 1 15,5-25-7-15,3-18 1 16,0-17-4-16,3-12 1 15,5-28 0-15,9-17 0 16,-3-14 12-16,3-18 0 16,0-14 4-16,-3-9 1 15,-2-25-1-15,-1 2 2 16,-5 18-7-16,11 22 2 16,-3 32-10-16,3 26 0 15,-6 23-6-15,-2 34 0 16,8 28-6-16,6 35 0 15,8 35-8-15,3 16-1 16,3 10-6-16,-3 2 0 16,-3-3-4-16,0-12 1 15,-8-16-2-15,-9-29 0 16,-11-26-1-16,-9-29 0 0,-8-19 0 0,-17-24 0 16,-18-16-1-16,-4-21 0 15,4-14 0-15,7 0 0 16,5-6-1-16,3 18 1 15,14 19-3-15,9 9 1 16,5 12-5-16,6 11 1 16,0 0-5-16,17-3 0 15,12 3-2-15,27-6 2 16,24-11-1-16,13 3 1 16,9 0 3-16,-5 8 0 0,-38 6 2 15,-16 6 2-15,-23 8 1 16,-3 12 0-16,0 17 1 15,-12 14 1-15,-2 17 0 16,0 4 0-16,0 2 0 16,2-11 1-16,7-4-2 15,-1-10 2-15,6-24 0 16,0-5 0-16,3-9 0 16,8-8 0-1,9-21 0-15,6-13 0 0,11-21 0 16,-3-23 0-16,-51 69-1673 15</inkml:trace>
  <inkml:trace contextRef="#ctx1" brushRef="#br0" timeOffset="81135.81">24874 8966 1293 0,'0'0'0'0,"0"0"27"0,-48 32 1 16,25-12 30-16,9 3 0 31,2-12-5-31,1 4-1 16,3 2-11-16,-1-3-1 15,6 3-13-15,15-8 0 16,13-4-3-16,35-10-1 16,-60 5-1337-16</inkml:trace>
  <inkml:trace contextRef="#ctx1" brushRef="#br0" timeOffset="81703.67">26141 9167 866 0,'0'0'0'31,"0"0"57"-31,0 0 0 16,-25 5 3-16,25-5 0 15,0-14 36-15,0-9-1 16,2-23-11-16,15-14 0 16,15-11-30-16,7-4 1 0,10-5-14 15,10 6 0-15,9 8 6 16,-3 11 2-16,-19 18-11 15,-7 14 1-15,-16 15-8 16,-6 19 1-16,0 15-9 16,9 17 2-16,5 26-10 15,6-1-1-15,2-5-5 16,-7-17 0-16,-1-12-5 0,8-11 0 16,-2-17 0-16,-8-14 0 15,2-13 0-15,-3-13 2 16,6-17 2-16,0-7 1 15,-11-10 6-15,-3 5 0 16,-9 5 10-16,-5 15 0 16,-3 18 2-16,-3 5-1 15,0 20-1-15,-9 8 1 16,-2 29-6-16,-6 32 1 16,-9 43-9-16,6 17-1 15,20-129-1716-15</inkml:trace>
  <inkml:trace contextRef="#ctx1" brushRef="#br0" timeOffset="82104.57">26419 9777 1042 0,'0'0'0'0,"-40"-15"0"0,12 4 0 16,0-9-1-16,8 3 1 16,14-4 13-16,0-7 1 15,6-12 33-15,6-17 1 31,11-4 18-31,6-2 2 0,14 12 8 0,11-1 1 16,11 15 8-16,4 6-1 16,-4 19-20-16,-11 18 0 15,-13 14-13-15,-4 17 1 16,-6 9-15-16,4 8 1 16,-4-2-14-16,-2-3 0 15,2-12-7 1,9-6 0-16,3-11-6 15,-6-8 2-15,12-24-5 16,11-8 1-16,11-8 3 16,6-7 1-16,3-13 4 15,-9-4 0-15,-17-2 1 16,-17 2 0-16,-8 9 2 0,-17 12 1 16,-12 11 0-16,-11 3 0 15,-9 2-4-15,-11 7 1 16,37 8-1715-16</inkml:trace>
  <inkml:trace contextRef="#ctx1" brushRef="#br0" timeOffset="82971.27">28358 8603 967 0,'0'0'0'0,"12"-58"59"0,-7 18 1 16,1-3 18-1,0 0 1-15,-1 18-23 16,-5 5 0-16,6 8-14 16,-6 12-1-16,0 0-8 0,0 12-1 15,0 45-7-15,-6 23 0 16,1 29-6-16,-1 11 1 16,6 0-4-16,0-8 0 15,11-12-4-15,6-25 0 16,9-12-2-16,2-29 1 15,9-23 3-15,11-13 0 16,23-16 5-16,3-25 1 16,-9-8 12-16,-8-12 2 15,-12-17 8-15,-8 5 2 16,-17 4 1-16,-3 16 1 16,-11 27-3-16,-6 16-1 15,0 12-8-15,-6 38 0 16,0 39-10-16,3 12 2 15,6 5-9-15,3-8 1 16,5-6-6-16,6-8 1 16,6-15-6-16,11-14 1 0,11-17-2 15,6-21 0-15,6-16-2 16,0-9 1-16,-3-12 1 16,-3-5 2-16,-6-11 0 15,-5 2 0-15,-9-6 2 16,-8 9 0-16,-15 17 0 15,-5 6 1-15,-3 20-3 16,0 0 1-16,-14 15-1 0,-6 22 1 16,-11 20-3-16,14 0-1 15,17-2-1-15,11-9-1 16,9-15-1-16,8-14 2 16,6-2-3-16,-3-10 1 15,1-16-1-15,-4-3 0 16,-2-12 0-16,-12-9 2 15,-3 1-2-15,-8-9 1 16,-12-8 1-16,-10-4 2 16,-16-2-1-16,-1 14 2 15,10 14 1-15,1 12 0 16,8 12 1-16,17 5 1 0,0 0-3 16,5 11 1-16,21 9-7 15,13-9 0-15,-39-11-1862 16</inkml:trace>
  <inkml:trace contextRef="#ctx1" brushRef="#br0" timeOffset="83798.56">30122 8588 1255 0,'0'0'0'0,"25"-51"0"16,-2 8 1-16,0 3-1 16,-3 3 0-16,-15 19 18 15,-5 18 1-15,12-14 15 0,-24 40 1 16,-25 31 11-16,-5 26 0 15,-9 23-2-15,5 6-1 16,4 8-6-16,8-5 2 16,0-10-12-16,14-16 1 15,3-26-8-15,9-20 1 16,5-23-2-16,3-20 0 16,17-17 1-16,0-17 2 15,11-24 5-15,3-16 1 16,-2-18 5-16,-7-11 2 15,-5-23 3-15,0-5 2 16,-5-1-4-16,-7 12-1 0,4 28-5 16,-1 32 0-16,-2 23-8 15,0 20 2-15,-6 17-8 0,20 28 0 16,8 35-4-16,6 26 0 16,6 14-6-16,2 9 0 15,6 14-3-15,-8-9-1 31,0 0-2-31,-1-5 1 16,4-12 0-16,-12-25 0 0,-8-18-1 16,-15-26 1-16,-8-31-1 15,0 0 0-15,-25-31-2 16,-6-12 0-16,-9-9-12 16,-5-11 1-16,-4 6-18 15,4 14-1-15,-3 0-27 16,11 18-1-16,20 7-5 0,17 18 1 15,-11-3 7-15,22 6 0 16,14 6 12-16,21 5 1 16,10-8 20-16,10-3 2 15,10-6 13-15,-2-3 1 16,8 1 6-16,-8-1 1 16,-3 0 2-1,-12 3 1-15,-25 6 10 0,-11 9 1 16,-9-1 12-16,-14 20 0 15,-14 12 5-15,0 9-1 16,-6 5 0-16,6-11 1 16,11-9-4-16,9-2 0 15,8-10-6-15,14-5 1 16,9-2-2-16,8-10 2 0,12-16-6 16,-3-10 2-16,-17-19-1 15,-9-3 1-15,-14-3-2 16,-8-6 2-16,-14 4 0 15,-9-4 0-15,-20-3 0 16,-14 15 1-16,-17 11 4 16,-12 21 1-16,-11 22 0 15,23-8 2-15,68-9-1695 0</inkml:trace>
  <inkml:trace contextRef="#ctx1" brushRef="#br0" timeOffset="88635.7">13320 2545 677 0,'0'0'0'0,"0"0"38"0,-25-12 1 16,25 12 48-16,-17-5 2 15,17 5-10-15,0 0 1 16,0 0-17-16,-12 0 1 16,12 0-25-16,0 0 1 15,34 5-10-15,31 1 1 16,40-6 10-16,20 0-1 15,8-11 2-15,-2-4-1 16,-9 10-1-16,-9-10 1 16,-22 10-2-16,-20-1 0 15,-34 6-2-15,-20 0 2 16,-17 0-9-16,-43 26 1 0,-22-1-5 16,-20 13 1-16,-6-13-7 15,-3 7 2-15,-2 5-13 16,-6-5 1-16,6 11-8 15,-1-1 0-15,12 4-2 16,20-9 0-16,17 6-1 16,17-8 1-16,19-12-2 15,32-9 0-15,20-8-1 16,33-12 1-16,47-8 1 0,13-18 1 16,11-5 1-16,-7-12 0 15,7 9 5-15,-16 9-1 16,-38 19 11-16,-24 7 0 15,-35 5 7-15,-40 17 2 16,9-17-1538-16</inkml:trace>
  <inkml:trace contextRef="#ctx0" brushRef="#br0" timeOffset="129931.29">12332 12591 0,'0'0'0,"0"0"0,0 0 0,0 0 0,-16 0 0,-14 0 0,15 0 15,15 0-15</inkml:trace>
  <inkml:trace contextRef="#ctx0" brushRef="#br0" timeOffset="130253.29">10048 9751 0,'0'0'0,"0"0"0,30 0 0,-30-16 15,0 16 1</inkml:trace>
  <inkml:trace contextRef="#ctx1" brushRef="#br0" timeOffset="130481.58">5072 4864 829 0,'0'0'0'15,"-5"-35"39"-15,-1 7 1 16,0-9 50-16,1-1 1 15,-1 13-13-15,-11 2-1 16,3 8-31-16,-15 4 0 16,-2 5-19-16,-11 18 1 15,-7 13-8-15,-4 13 0 16,4 25-6-16,15 11 0 16,3 21-5-16,0 13 0 15,8 13-4-15,6 2 1 0,9-17-4 16,8-9 1-16,14-11-2 15,14-9 2-15,9-8-3 16,17-12 1-16,6-25-1 16,8-27 1-16,3-25 1 15,-1-23 1-15,-7-20 3 16,-4-5 1-16,1-10 2 16,-18-13 1-16,-5-18 3 15,-14-23 2-15,-23-20 13 16,-11 9 0-16,-15 35 8 15,-16 13 0-15,-12 21 4 0,-6 11 2 16,-5 20-12-16,5 28 1 16,-8 24-14-16,3 17 0 15,6 22-8-15,16 1 1 0,20-3-8 16,9 11 1-16,20 23-3 16,19 15 0-16,12 31-4 15,23 5 2 1,11-16-7-1,2-15 0-15,-2-5-7 16,-6 11 2-16,-11 20-4 0,-11-12 1 16,-18-8 0-16,-13-20 1 15,-18-20 4-15,-5-15 0 16,-9-14 4-16,3-5 0 16,-6 2 5-16,9-8 0 15,8-12 2-15,18-28 0 16,25-17 1-16,16-44 0 15,-53 75-1293-15</inkml:trace>
  <inkml:trace contextRef="#ctx1" brushRef="#br0" timeOffset="130797.56">5866 5325 1093 0,'0'0'0'15,"0"0"19"-15,6-32 0 16,0 15 19-16,13-14 0 0,15-21 28 15,9 0 0 1,5 4-13-16,6 5 0 0,0 11-12 16,-12 9 1-16,-10 12-6 15,-10 14 1-15,-16 14-16 16,-12 15 2-16,-28 31-11 0,-8 11 1 16,-12 0-7-16,6 4 1 15,5-27-6-15,12-8 1 16,8-20-2-16,12-9 0 15,11-14 0-15,0 15 0 16,11-15 0-16,26-3 0 16,34-3 0-16,11-17 1 15,23-11-1-15,20-3 1 16,-125 37-1268-16</inkml:trace>
  <inkml:trace contextRef="#ctx1" brushRef="#br0" timeOffset="131292.51">8358 4910 1004 0,'0'0'0'15,"-22"-63"47"-15,2 5 0 16,-9-10 37-16,4-1 0 16,2-6 2-16,-2 18-1 15,8 6-28 1,5 19 2-16,1 21-27 0,11 11 2 16,-20 31-13-1,9 18 2-15,-9 28-16 16,14 29 1-16,6 0-5 15,20 3 0-15,14 3-3 16,14-12 1-16,20-23-1 16,18-23 0-16,16-22-1 0,-3-18 0 15,-8-20 0-15,-12-25 0 16,-14-21-1-16,-11-11 1 16,-11-22 1-16,-15 2 0 15,-14-12 1-15,-8 1 2 16,-12-7 5-16,-5 13 0 15,-3 25 6-15,8 20-1 16,0 28 5-16,6 15 0 16,23 32-1-16,2 8 0 15,18 14 0-15,17-8 1 16,-60-46-1392-16</inkml:trace>
  <inkml:trace contextRef="#ctx1" brushRef="#br0" timeOffset="131735.01">9561 4557 1143 0,'0'0'0'0,"11"-25"12"15,-5 2 1-15,-6 3 11 16,5 5 2-16,-5 15 13 16,0-11 1-16,0 11-11 15,-5 26 0-15,-18 25-8 16,-3 29 2-16,-2 15-7 16,-3 11 0-16,0 8-5 15,-3 1-1-15,8 2-5 16,9-28 2-16,11-20-3 0,6-26 1 15,0-23-2-15,0-20 1 16,17-20-1-16,6-23 2 16,14-46 5-16,0-11 0 15,-9-15 7-15,-2-2-1 16,-9-18 10-16,-9 1 1 0,-2-1 7 16,-6 18 1-1,0 34-3-15,0 26 2 16,0 31-8-16,0 26-1 15,-6 34-11-15,12 35 0 16,5 37-8-16,6 20 0 16,9-3-6-16,8 11 1 15,8 12-2-15,-5 3 1 16,0-23-3-16,6-20 1 0,-4-29 0 16,-13-28 0-16,-21-23-1 15,-5-26 1-15,-5-20-1 16,-21-17 1-16,26 37-1350 15</inkml:trace>
  <inkml:trace contextRef="#ctx1" brushRef="#br0" timeOffset="131872.1">9470 5016 992 0,'0'0'0'16,"-31"5"6"-16,14 10 1 15,0 2 5-15,5 8 2 16,12-10 6-16,12-4 0 16,5-5 8-16,31-6 0 15,23-11 6-15,19-10 0 16,12-10 2-16,6-6 1 15,14-6 3-15,9-3 0 16,-131 46-1052-16</inkml:trace>
  <inkml:trace contextRef="#ctx1" brushRef="#br0" timeOffset="132497.87">11684 4663 941 0,'0'0'0'16,"9"-68"57"-16,-9 13 2 0,0 4 21 0,0 5 1 16,-6 14-19-16,3 15 0 15,3 17-25-15,-11-5 1 16,-12 16-13-16,-19 26 0 15,-29 32-12-15,-3 8 0 16,3 18-7-16,9-1 0 16,11-2-4-16,14-9 0 15,17-20-2-15,14-26 1 16,6-11-1-16,20-26 0 16,14-26 0-16,20-17 0 15,14-26 1-15,-8-14 0 16,-24-5 7-16,-13-13 0 15,-6-10 10 1,-8-4 0-16,-4 15 8 0,-5 20-1 0,-5 34 4 16,2 15-1-16,0 13-6 15,3 18 2-15,0 0-15 16,23 49 1-16,8 20-8 16,20 20 1-16,11 5-3 15,4 0 1 1,7 1-2-16,4-12 1 0,-9 3-2 0,-17-15 0 31,-20 4-3-31,-25-12 1 16,-40-6-3-16,-20-8 1 15,-20-18-1-15,-11-19 0 16,3-12 1-16,-3-6 2 16,-12-20 2-16,1-5-1 0,19-12 3 15,21-6 0-15,27 9 0 16,41-3 1-16,30 0 2 15,29 6-1-15,-71 37-1272 16</inkml:trace>
  <inkml:trace contextRef="#ctx1" brushRef="#br0" timeOffset="132896.21">12124 4426 1155 0,'0'0'0'15,"17"-32"30"-15,8 7-1 16,12-13 29-16,17 1 2 15,11 0-22-15,0 5 1 16,3 7-12-16,-2-1 1 16,-7 12-7-16,1 8 2 15,-12 9-3-15,-11 8 0 16,-17 6-3-16,-15-2 0 16,-13 2-5-16,-21 3 2 15,-25 6-10-15,-8-9 1 0,3-9-5 16,-1-8 0-16,12-3-2 15,8-2 1 1,9-1-3-16,5 0-1 0,9 6 0 16,17 0 0-16,-11 32 1 15,17 16 0-15,11 30 1 16,14 16 1-16,-3 1-2 0,-2-1 1 16,2 6-1-16,-8-11 0 15,3 0 0 1,-3-15-1-16,-3-11 3 0,-6-20 0 15,-11-31 1-15,0-12-1 16,-23-38 1-16,-8-16 0 16,31 54-1161-16</inkml:trace>
  <inkml:trace contextRef="#ctx1" brushRef="#br0" timeOffset="133149.72">11673 3959 979 0,'-29'-6'0'15,"-39"6"2"-15,-8 0 1 0,-15 12-3 16,-5 14 0-16,2 14 9 16,9 20 0-16,6 23 6 15,8 23 1 1,17 25 4-16,28 21 2 0,32 17 0 16,31 9 0-16,34 5 0 15,37-3 0-15,36-28-4 16,26-20 1-16,17-26-1 15,15-41 0-15,-4-53-7 0,-11-49 1 32,-187 37-957-32</inkml:trace>
  <inkml:trace contextRef="#ctx1" brushRef="#br0" timeOffset="133358.79">12784 3996 1054 0,'0'0'0'0,"17"-63"25"0,3 20 0 15,11-11-1 1,15 14 2-16,2 28 16 0,14 30 0 16,15 39-15-16,-6 26 1 15,8 23-7-15,-19 26-1 16,-12 45-8 0,-28 3 2-16,-26-22-7 0,-20 5 1 15,-22 20 1-15,-11-14 0 16,5-43-3-16,6-26-1 15,48-100-1058-15</inkml:trace>
  <inkml:trace contextRef="#ctx1" brushRef="#br0" timeOffset="134751.09">14015 5061 715 0,'0'0'0'15,"-6"-43"31"-15,0 3 0 16,12-3 28-16,0-2 0 16,5 2-13-16,15-3 0 15,2 11-4-15,3 15 0 16,-5 9 2-16,-9 22 1 15,2 15-11-15,-2 29-1 16,-5 22-7-16,-1 14 1 0,-2 1-9 16,13 0 0-16,4-15-6 15,19-8 2-15,9-18-5 16,3-8 1-16,8-17-5 16,6-20 1-16,0-18 1 15,-3-16-1-15,-3-21 7 16,-17-14-1-16,0-23 11 0,-19-6 0 15,-9-8 10-15,-15 14-1 16,-10 12-3-16,-7 28 2 16,7 20-8-16,5 26 2 15,0 0-10-15,-20 20-1 16,-11 29-8-16,8 17 0 31,6 20-4-31,3 8-1 16,8-5-1-16,3 0 0 15,3-15-3-15,6-19 2 16,5-21-3-16,-5-11-1 16,-6-23 0-16,11-6 0 0,3-20 4 15,1-22 1-15,-1-35 1 16,-9-23 0-16,-10-3 6 16,-1-3 1-1,-11 6 8-15,3 18 0 0,8 36 6 16,1 23 0-16,5 29 1 15,11 23-1-15,-5 40-11 16,5 15 1-16,-3 10-10 16,4 4 1-16,5-3-3 15,8-15 0-15,9-11-2 16,9-17 1-16,-6-26-5 0,-9-14 1 16,3-15-1-16,0-19 2 15,3-18 1-15,3-17 2 16,-20-12 1-16,-2-8 0 15,-10-3 4-15,1 3-1 16,0 20 6-16,-1 20 0 16,1 29 5-16,-6 14 2 0,20 37-5 15,-3 21 1-15,3 25-9 0,2 14 1 16,-5 6-4-16,-3-8 2 16,9-15-4-1,3-23 2-15,13-14-2 0,4-29 1 16,5-28-3-16,-5-23 0 15,-9-12-3 1,-15-14 2-16,-13-14-16 16,-17-9 0-16,-15-3-34 15,-13 0 0-15,2 21-16 16,6 16-1-16,8 21-5 16,9 13 2-16,14 18 25 15,-12-11 0-15,12 11 22 0,17 3 0 16,23 5 19-16,22-8 0 15,18 0 9-15,11 0 0 16,-15 0 3-16,-8 0 0 16,-25-11 9-16,-4 2 1 15,-19 4 11-15,-8 5 1 16,-12 0 5-16,0 0 2 16,-6-18-4-1,-11 4 0-15,-9-3-6 0,-11 8 1 16,3 4-8-16,3 5 2 15,0 14-7-15,3 20 0 16,2 18-4-16,9 17 1 16,6 2-5-16,5-8 0 15,3 12-2-15,3 5 1 16,3 3-1-16,9-9 0 0,-1-11 0 16,0-31 0-16,9-12 0 15,11-6 0-15,9-11 0 16,8-15 0-16,0-25 0 15,-5-20 2-15,-43 57-1161 16</inkml:trace>
  <inkml:trace contextRef="#ctx1" brushRef="#br0" timeOffset="134945.81">16087 4772 916 0,'0'0'0'15,"0"0"3"-15,0 0-1 16,-5-26 0-16,5 26 1 16,0 0 13-16,0 0 1 15,-6 32 9-15,0 22 1 16,6 24 1-16,0 7 1 0,0-2 1 15,6-5 1-15,5-9-5 16,1-1 1-16,7-19-3 16,4-9 0-16,-12-20-5 15,-2-20 0-15,2-14-4 16,-5-29 2-16,-6 43-993 16</inkml:trace>
  <inkml:trace contextRef="#ctx1" brushRef="#br0" timeOffset="135134.81">16062 4609 878 0,'0'0'0'0,"0"0"0"16,0 0 1-16,48-3-4 16,-11 29 0-16,17 25 0 15,11 18 2-15,23 26 1 16,0 13 0-16,-12 21 9 16,-33 6 1-1,-38-6 14-15,-50-9 1 16,-51-20 7-16,-26-17 2 15,3-20-2-15,-3-31 1 16,122-32-834-16</inkml:trace>
  <inkml:trace contextRef="#ctx0" brushRef="#br0" timeOffset="167323.1">29131 18652 0,'0'0'0,"0"0"0,0 0 0,0 0 0</inkml:trace>
  <inkml:trace contextRef="#ctx0" brushRef="#br0" timeOffset="167824.19">27408 16011 0,'0'0'0,"0"0"16,0 0-16,-31-15 16,31 15-16,0 0 31,0 0-31,0 0 31,0 0-31,-15 0 31,0 0-31,-30 0 32,-16 0-32,-30 0 31,31-16-31,-31 1 16,31 15-1,14-15 16,31 15-31,30-15 16,61-1-16,-46 1 31,16 0-31</inkml:trace>
  <inkml:trace contextRef="#ctx1" brushRef="#br0" timeOffset="167530.25">24380 10386 1206 0,'-39'0'0'0,"-58"-5"31"15,-8-1 2-15,15 12 14 16,22 5 1-16,25 21-12 16,18-1 0-16,8 1-11 15,22-7 1-15,24 12-4 16,44-5 2-16,78-6-3 15,50-15 0-15,60-11-5 16,36-6 0-16,83-5 2 16,23-3 0-16,0-15-1 15,-43 3 1-15,-48 6-2 0,-37 0 0 16,-29 3 0-16,-53 0 0 16,-54 3-1-16,-37 5 0 15,-37 9-3-15,-22-3 1 16,-26-3-1-16,-17 6 0 15,-29 0-3-15,-27 9 1 16,-26 5-2-16,-12 6 0 16,94-20-1402-16</inkml:trace>
  <inkml:trace contextRef="#ctx0" brushRef="#br0" timeOffset="169040.01">29267 15950 0,'0'0'0,"-30"0"0,30 0 0,-106 0 32,31 0-32,-107 0 15,-14 15 1,-1-15 0,31 15-16,60-15 15,61 16 1,211-32 15,152-29-15,271-16-1,213-1 1,-213 32 0,-120 15-16,-242-1 31,-227 16-31,45-15 31,-45 15-31,0 0 16,0 0-16</inkml:trace>
  <inkml:trace contextRef="#ctx0" brushRef="#br0" timeOffset="170045.65">28768 16500 0,'0'0'0,"-60"-46"0,0 15 15,-61-30 1,-16 15-16,-89-15 31,-92 15-31</inkml:trace>
  <inkml:trace contextRef="#ctx0" brushRef="#br0" timeOffset="171629.55">24519 14194 0,'0'0'0</inkml:trace>
  <inkml:trace contextRef="#ctx1" brushRef="#br0" timeOffset="171248.53">18826 7595 237 0,'0'0'0'0,"0"0"2"16,0 0 0-16,0 0 0 15,0 0 0-15,0 0-4 0,0 0 0 16,0 0-180-16</inkml:trace>
  <inkml:trace contextRef="#ctx0" brushRef="#br0" timeOffset="-64531.07">18713 9842 0,'0'0'0,"30"0"0,-15 0 0,30 0 0,1 0 15,-1 16-15,16-16 16,45 15-16,-31 0 16,16 0-16,15-15 15,0 0-15,-31 0 31,16 0-31,-31 0 32,46 0-32,-60 0 31,-1 0-31</inkml:trace>
  <inkml:trace contextRef="#ctx1" brushRef="#br0" timeOffset="-64667.17">13215 2682 1192 0,'0'0'0'0,"0"0"37"0,-34 0 2 16,17 0 53-16,17 0 0 16,-14 6-12-16,14-6 1 15,0 0-34-15,0 0 0 16,20-3-18-16,17 0-1 15,39-8-8-15,32-1 1 16,31-8-2-16,0-5 0 16,-20-1-1-16,-6-6 0 0,-11 9 0 15,-5 3 0-15,-18 0-2 16,-25 15 0-16,-26-1-3 16,-28 6 2-16,0 0-3 15,-17 14 0-15,-31 9-1 16,-11 9 1-16,-9-7-3 15,2 1 0-15,1 6 0 16,-3-1 0-16,-8-14-2 0,-15 3 2 16,-11 6-3-16,0 11 1 15,19 0-3 1,27-5 1-16,22-1-2 0,11-10 2 16,20-10-2-16,29 0 0 31,33-2 0-31,38-3 0 0,33-21-2 0,9-7 1 15,0-4 1 1,-3 0-1-16,9 6 1 16,-23 3 1-16,-40-3 0 0,-31 3 1 15,-28 11 0-15,-23 6 1 16,-23 23-1 0,-23-3 2-16,-30 6 0 0,5-15 0 15,71-11-1640-15</inkml:trace>
  <inkml:trace contextRef="#ctx1" brushRef="#br0" timeOffset="-60840.57">30295 9682 829 0,'0'0'0'0,"0"0"24"0,0 0 2 16,0 0 34-16,0 0 0 15,0 0 17-15,0 0-1 16,0 0-20-16,0 0 0 16,25 37-23-16,15-25 0 15,28-12-6-15,23-9 1 16,22 1-5-16,18-13 0 15,5 4-2-15,-14-3 0 16,-23 3 1-16,-23 3 1 0,-22 8-3 16,-17-5 1-16,-17 5 0 15,-20 6-1 1,0 0-3-16,0 0 1 0,-9 11-4 16,-22-5 2-16,-14 6-4 15,-6 2 2-15,3 0-4 16,-6-2 0-16,-14-1-5 15,-14-2 1-15,-12 8-5 16,-2-3 0-16,11 15-1 16,14-3 0-16,11 5-2 15,18-11 0-15,19-3-2 16,9-11 1-16,14-6 0 16,11-6 0-16,34 0 2 15,43-8 0-15,48-3 0 16,20-6 1-16,-20-3 0 15,-25 6 0 1,-32 3 0-16,-28 14 0 0,-25-2 0 0,-26 5 0 16,0 0 0-16,-26 5 1 15,26-5-1280-1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7.27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33 6016 0 0,'2'-8'8'0'0,"0"1"0"0"0,0-1 1 0 0,1 1-1 0 0,0 0 0 0 0,0 0 0 0 0,1 0 0 0 0,0 0 1 0 0,0 0-1 0 0,1 1 0 0 0,-1 0 0 0 0,1 0 1 0 0,1 0-1 0 0,-1 1 0 0 0,1 0 0 0 0,0 0 1 0 0,7-5-1 0 0,-7 7 0 0 0,-1 0-1 0 0,0 1 1 0 0,1 0 0 0 0,0 0 0 0 0,-1 0 0 0 0,1 1 0 0 0,0 0-1 0 0,0 0 1 0 0,0 0 0 0 0,0 1 0 0 0,0-1 0 0 0,0 1-1 0 0,0 1 1 0 0,0 0 0 0 0,0-1 0 0 0,0 2 0 0 0,-1-1 0 0 0,1 1-1 0 0,0 0 1 0 0,-1 0 0 0 0,9 4 0 0 0,-9-4-1 0 0,-1 1 0 0 0,1-1 1 0 0,-1 1-1 0 0,1-1 0 0 0,-1 1 0 0 0,0 1 1 0 0,-1-1-1 0 0,1 0 0 0 0,0 1 0 0 0,-1 0 1 0 0,0 0-1 0 0,0 0 0 0 0,0 0 0 0 0,0 0 1 0 0,-1 1-1 0 0,0-1 0 0 0,4 11 0 0 0,-5-8 4 0 0,1 0-1 0 0,-2 0 0 0 0,1 0 0 0 0,-1 0 0 0 0,0 0 0 0 0,0 0 1 0 0,-1 0-1 0 0,0 0 0 0 0,0 0 0 0 0,-1 0 0 0 0,-3 10 0 0 0,-6 10 22 0 0,-1-1 0 0 0,-1-1-1 0 0,-2 0 1 0 0,0 0 0 0 0,-22 24-1 0 0,4-8 7 0 0,20-26 25 0 0,0 0 1 0 0,2 1 0 0 0,-13 22-1 0 0,23-36 49 0 0,23-14 184 0 0,29-22 21 0 0,-26 15-28 0 0,2 2 0 0 0,45-22-1 0 0,-63 35-215 0 0,-1 0-1 0 0,1 1 0 0 0,0 1 0 0 0,0-1 0 0 0,0 2 0 0 0,1-1 1 0 0,-1 1-1 0 0,0 0 0 0 0,1 1 0 0 0,-1 0 0 0 0,0 1 0 0 0,0 0 1 0 0,14 3-1 0 0,-18-3-45 0 0,-1 0 1 0 0,1 1 0 0 0,-1-1-1 0 0,1 1 1 0 0,-1 0 0 0 0,0 0 0 0 0,0 1-1 0 0,0-1 1 0 0,0 1 0 0 0,0 0-1 0 0,-1 0 1 0 0,1 0 0 0 0,-1 0-1 0 0,0 1 1 0 0,0-1 0 0 0,0 1 0 0 0,0 0-1 0 0,-1 0 1 0 0,1 0 0 0 0,-1 0-1 0 0,0 1 1 0 0,0-1 0 0 0,-1 1-1 0 0,1-1 1 0 0,-1 1 0 0 0,0-1-1 0 0,0 1 1 0 0,-1 0 0 0 0,1-1 0 0 0,-1 1-1 0 0,0 0 1 0 0,0 0 0 0 0,-1-1-1 0 0,-1 8 1 0 0,0-1-2 0 0,0 0-1 0 0,-1 0 1 0 0,0-1 0 0 0,-1 1-1 0 0,0-1 1 0 0,-1 0-1 0 0,0 0 1 0 0,0 0 0 0 0,-1-1-1 0 0,0 1 1 0 0,-1-2-1 0 0,0 1 1 0 0,-16 14 0 0 0,3-8 26 0 0,-2-1 0 0 0,1 0 1 0 0,-2-2-1 0 0,0-1 0 0 0,0 0 1 0 0,-1-2-1 0 0,-1-1 1 0 0,1-1-1 0 0,-1 0 0 0 0,-40 3 1 0 0,23-12 107 0 0,25-6-18 0 0,17 8-134 0 0,0-1-1 0 0,-1 1 0 0 0,1-1 0 0 0,0 1 0 0 0,0-1 0 0 0,0 1 0 0 0,0-1 0 0 0,-1 1 0 0 0,1-1 1 0 0,0 1-1 0 0,0-1 0 0 0,0 0 0 0 0,0 1 0 0 0,0-1 0 0 0,0 1 0 0 0,0-1 0 0 0,1 1 1 0 0,-1-1-1 0 0,0 1 0 0 0,0-1 0 0 0,0 1 0 0 0,1-1 0 0 0,-1 1 0 0 0,0-1 0 0 0,0 1 1 0 0,1-1-1 0 0,-1 1 0 0 0,0-1 0 0 0,1 1 0 0 0,-1-1 0 0 0,1 1 0 0 0,16-20-1427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7.63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65 9 6328 0 0,'0'0'8'0'0,"-3"-2"-2"0"0,1 1-5 0 0,-1 0 0 0 0,1 0 0 0 0,0 0 0 0 0,0 1 0 0 0,-1-1 0 0 0,1 0-1 0 0,0 1 1 0 0,-1 0 0 0 0,1-1 0 0 0,-1 1 0 0 0,1 0 0 0 0,-1 0-1 0 0,1 1 1 0 0,0-1 0 0 0,-1 0 0 0 0,1 1 0 0 0,0 0 0 0 0,-1-1-1 0 0,1 1 1 0 0,0 0 0 0 0,0 0 0 0 0,-1 0 0 0 0,1 0 0 0 0,0 1-1 0 0,0-1 1 0 0,-3 3 0 0 0,-3 4 16 0 0,0-1-1 0 0,1 1 1 0 0,-1 1 0 0 0,2-1-1 0 0,-1 1 1 0 0,1 1 0 0 0,1-1-1 0 0,-1 1 1 0 0,2 0 0 0 0,-1 0 0 0 0,1 0-1 0 0,-4 17 1 0 0,4-10 57 0 0,0 0 1 0 0,2 0-1 0 0,-1 0 0 0 0,2 1 1 0 0,1-1-1 0 0,0 0 1 0 0,3 25-1 0 0,-2-37-43 0 0,0-1 0 0 0,0 1 1 0 0,0-1-1 0 0,1 0 0 0 0,0 1 0 0 0,0-1 0 0 0,0 0 0 0 0,0 0 1 0 0,0 0-1 0 0,1 0 0 0 0,0 0 0 0 0,0-1 0 0 0,0 1 0 0 0,7 5 1 0 0,-5-5 9 0 0,1 1 1 0 0,1-2-1 0 0,-1 1 1 0 0,1-1 0 0 0,-1 0-1 0 0,1 0 1 0 0,0 0-1 0 0,13 2 1 0 0,-7-2 35 0 0,1-2-1 0 0,-1 1 1 0 0,1-1 0 0 0,0-1 0 0 0,-1-1-1 0 0,1 0 1 0 0,-1 0 0 0 0,1-2 0 0 0,23-6-1 0 0,-29 7-2 0 0,0-2 0 0 0,0 1-1 0 0,0-1 1 0 0,0 0 0 0 0,0-1-1 0 0,-1 0 1 0 0,1 0 0 0 0,-1-1-1 0 0,-1 0 1 0 0,10-9-1 0 0,-13 11-16 0 0,0-1-1 0 0,0 1 0 0 0,0-1 1 0 0,0 0-1 0 0,-1 0 0 0 0,0 0 1 0 0,0 0-1 0 0,0 0 0 0 0,0 0 1 0 0,-1 0-1 0 0,0 0 0 0 0,0-1 0 0 0,-1 1 1 0 0,1-1-1 0 0,-1 1 0 0 0,0 0 1 0 0,0-1-1 0 0,-2-7 0 0 0,-1 3 24 0 0,1-1 0 0 0,-1 1 0 0 0,-1 0 0 0 0,0 0 0 0 0,-1 0 0 0 0,0 1 0 0 0,0-1 0 0 0,-1 1 0 0 0,0 0 0 0 0,0 1-1 0 0,-1-1 1 0 0,0 2 0 0 0,-9-9 0 0 0,5 7 21 0 0,0 0-1 0 0,-1 0 1 0 0,1 1-1 0 0,-2 1 1 0 0,1 0-1 0 0,-1 1 1 0 0,0 0-1 0 0,0 1 1 0 0,-18-5-1 0 0,2 9 232 0 0,28 1-323 0 0,1 0 0 0 0,-1 0 0 0 0,0 0 1 0 0,1 0-1 0 0,-1 0 0 0 0,1 0 0 0 0,0 1 0 0 0,-1-1 1 0 0,1 0-1 0 0,-1 0 0 0 0,1 1 0 0 0,-1-1 0 0 0,1 0 1 0 0,-1 1-1 0 0,1-1 0 0 0,0 0 0 0 0,-1 1 0 0 0,1-1 1 0 0,0 1-1 0 0,-1-1 0 0 0,1 1 0 0 0,0-1 0 0 0,0 0 0 0 0,-1 1 1 0 0,1-1-1 0 0,0 1 0 0 0,0-1 0 0 0,0 1 0 0 0,0-1 1 0 0,0 1-1 0 0,0-1 0 0 0,0 1 0 0 0,0-1 0 0 0,0 1 1 0 0,0 0-1 0 0,0-1 0 0 0,0 1 0 0 0,0-1 0 0 0,0 1 0 0 0,0-1 1 0 0,0 1-1 0 0,0-1 0 0 0,1 1 0 0 0,-1-1 0 0 0,0 0 1 0 0,0 1-1 0 0,1-1 0 0 0,-1 1 0 0 0,0-1 0 0 0,1 1 1 0 0,-1-1-1 0 0,1 1 0 0 0,13 18-1542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7.99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55 8240 0 0,'0'0'192'0'0,"26"11"64"0"0,3-18-8 0 0,15-3-24 0 0,15-2 8 0 0,17-2 64 0 0,6 4 0 0 0,-3 10-8 0 0,-15-2 0 0 0,-11-5-16 0 0,-18 3 0 0 0,-15 4 144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8.34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8 23 8432 0 0,'0'0'265'0'0,"-1"-4"39"0"0,-4-11 137 0 0,3 11 18 0 0,3 6-103 0 0,2 6-277 0 0,0 0 1 0 0,-1 0-1 0 0,0 0 0 0 0,-1 1 0 0 0,0-1 1 0 0,1 11-1 0 0,1 15-1 0 0,63 288 181 0 0,-52-268-232 0 0,3-2-1 0 0,2 0 1 0 0,50 96 0 0 0,-59-134 52 0 0,-5-24-1541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1:12:29.26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1:12:30.467"/>
    </inkml:context>
  </inkml:definitions>
  <inkml:trace contextRef="#ctx0" brushRef="#br0">24982 11530 0,'0'0'0,"0"0"0,0 0 0,30 0 0,-15 0 31,30 0-31,-30 0 15,15 0-15,14 0 0,-29 0 0</inkml:trace>
  <inkml:trace contextRef="#ctx1" brushRef="#br0">20493 4787 515 0,'0'0'0'0,"0"0"19"0,0 0 0 15,-34-15 47-15,12 4 1 16,-4-14 21-16,-7-12 0 0,8 0-10 0,5-8 0 15,12-9-28-15,5-8 0 16,6 0-6-16,8-6 1 16,11 11-2-16,3 1-1 15,15 8-2 1,7 5-1 0,9 9-4-16,6 9-1 0,5 14-4 0,-8 11-1 15,-11 14-5-15,-12 11 2 16,-19 4-8-16,-6 7 0 15,-17 24-7-15,1 13 1 16,-18 6-5-16,-2-2 1 16,-9 2-1-16,-2-6 1 15,5-5 1-15,0-3 0 32,9-3 0-32,0 1 0 15,2-4 0-15,3 3 1 0,12 0-1 16,10-5 0-16,6-6-1 15,6-14 0-15,8-6-1 16,9-17 1-16,16 3 0 0,9-17 0 16,0-14 1-1,-6-9 1-15,-16-8 5 0,-12-11 0 16,-8-4 9-16,-14-2 1 16,-12-11-2-16,-10 0 2 15,-21 8 0-15,-4 8 0 16,-1 12 1-16,0 11 0 15,0 9-2-15,-3 17-1 16,-10 5-4-16,4 9 1 16,18-3-5-16,16-3 0 15,18 0-5-15,24 9 1 16,31 8-6-16,17 0 1 16,-70-31-1622-16</inkml:trace>
  <inkml:trace contextRef="#ctx1" brushRef="#br0" timeOffset="399.58">21515 4408 992 0,'0'0'0'0,"-6"-43"7"15,1 18 2-15,-7-1 4 16,4 7-1-16,8 19 13 15,0 0 1-15,-11 8 0 0,-6 29 1 16,-8 36-1-16,2 21 1 16,1 5 3-16,14 5 1 15,8 4-2-15,11-4 1 16,14-16-4-16,11-15 1 16,6-33-3-16,9-17-1 15,5-29 4-15,-3-19 0 16,-8-29 2-16,-11-14 0 0,-12-8 16 15,-11-9 0 1,-16 3 9-16,-21-11 0 0,-13 5-3 16,-8 9 1-16,-7 22-6 15,4 32 0-15,11 36-8 0,2 23 0 16,12 20-11-16,14 2 1 16,19 6-13-16,26-5 0 15,-34-57-1573-15</inkml:trace>
  <inkml:trace contextRef="#ctx1" brushRef="#br0" timeOffset="831.42">22274 4719 866 0,'0'0'0'0,"0"0"5"0,0 0 1 16,0 0 0-16,0 0 0 15,0 0-1-15,73 25-1 16,8-19 6-16,14-15 2 16,12-8 30-1,-7-8 2-15,-16-6 27 16,-25-6 0-16,-17 0-4 16,-14 1 1-16,-17-1 4 0,-13-3 0 15,-12-16-1-15,-9 2 0 16,-13 9-4-16,-9 19 0 15,-17 26-14-15,-8 26-1 16,-2 10-13-16,2 24 0 16,16 13-11-16,18 1 0 15,16 8-12-15,18 3 1 16,13-3-6-16,25-14 0 16,29-6-3-16,24-17 1 15,23-14-2-15,0-14-1 16,6-23-1-16,8-19 0 0,8-17 0 15,-8-9-1-15,-42-3-1 16,-19-3-1-16,-65 57-1541 16</inkml:trace>
  <inkml:trace contextRef="#ctx1" brushRef="#br0" timeOffset="1097.27">23596 3924 841 0,'0'0'0'0,"0"0"26"16,0 0 0-16,0 0 27 16,0 0 0-16,0 0-5 0,0 0 0 15,67-14-10-15,9 3 0 16,13 11 0-16,12 0 0 15,6-6 13-15,-7 6 0 16,-21-6-1-16,-15 4-1 16,-11 4-7-16,-11 4-1 15,-42-6-1190-15</inkml:trace>
  <inkml:trace contextRef="#ctx1" brushRef="#br0" timeOffset="1368.87">24582 3557 1004 0,'5'-20'0'0,"4"-11"8"0,2-3 1 31,0 6 8-31,-5 11 0 0,-1 2 42 0,-5 15-1 16,0 0 10-16,11 20 0 16,6 31-10-16,3 34 2 15,2 17-10-15,3 14 2 16,3-9-8-16,3-2 1 15,0-23-12-15,8-9 1 16,12-22-7-16,5-14 1 16,5-31-5-16,-7-26 2 0,4-17-13 15,-4-20 2-15,-54 57-1374 16</inkml:trace>
  <inkml:trace contextRef="#ctx1" brushRef="#br0" timeOffset="1658.29">25304 3562 992 0,'0'0'0'0,"0"0"3"0,0 0 0 16,0 0-3-16,0 0 1 16,-33 6 2-16,24 14-1 15,-2 28 2-15,3 23 2 16,8 2 5-16,8 9 2 16,17-8 9-16,9-18 0 15,27-8 10-15,18-17 0 16,13-11 10-16,-8-20 1 15,-14-20 0-15,-22-11 2 0,-17-11 3 16,-14-15 2-16,-17-5 4 16,-17-6 1-16,-11-14 0 0,-14 14 0 15,-14 12-5-15,-3 27 2 16,-6 27-11-16,12 21 1 16,22 24-10-1,20 13 1-15,22 1-10 16,31-1 2-16,-42-56-1476 0</inkml:trace>
  <inkml:trace contextRef="#ctx1" brushRef="#br0" timeOffset="2170.11">26242 3707 992 0,'0'0'0'0,"48"-26"21"16,-6 6 1-16,11-11 28 31,0 6 0-31,6 13-4 0,0 12 0 16,-3 20-21-16,-5 11 1 15,-12 20-8-15,-11 9 1 16,-28 10-2-16,-14-2-1 16,-14-6-1-16,-3-8 0 15,3-14-3-15,6-12 1 16,8-8-1-16,14-20 0 15,-12 5 5-15,12-5 1 16,17-11 2-16,0-9 0 0,25-28 8 16,11-3 0-16,20-5 17 15,3 2 0-15,13-8 4 0,-16-9 2 16,-14 12-6-16,-17 14 1 16,-14 13-10-1,-20 21 0-15,-8 11-7 0,-14 20 0 16,-22 34-10-16,-9 13 1 15,-11 10-10-15,6 2 2 16,10 3-7-16,18-9 2 16,22-5-4-16,22-11 1 15,20-20-2-15,12-12 0 16,13-16-1-16,11-9 0 16,9-15 2-1,22-4-1-15,31-12 0 0,3-1 0 16,-143 32-1550-16</inkml:trace>
  <inkml:trace contextRef="#ctx0" brushRef="#br0" timeOffset="10085.84">20322 11771 0,'0'0'0,"45"0"0,-30 15 0,59 0 32,1 1-17,15-1 1,-16-15-16</inkml:trace>
  <inkml:trace contextRef="#ctx1" brushRef="#br0" timeOffset="9950.04">15801 5083 527 0,'0'0'0'16,"0"0"21"-16,0 0 2 15,0 0 49-15,0 0-1 0,0 0 16 16,0 0-1-16,0 0-34 15,0 0-1-15,0 0-16 16,0 0 0-16,0 0-8 16,0 0 1-16,0 46-8 15,0 2 1 1,0-3-4-16,0-8 0 0,6-17-2 0,-3-9-1 16,-3-11-1-16,0 0-1 15,11 0 4-15,0-17-1 16,12-17 8-16,2-25 0 15,-3-1 9-15,-10 12-1 16,-4 11 3-16,-2 12 1 16,-6 8-6-16,0 17 1 15,5-8-6-15,-5 8-1 16,0 11-5-16,0 9 1 16,11 11-7-1,-5 5 0-15,2-10-4 16,-2-6 1-16,0-9-2 15,-6-11-1-15,11 6 2 16,-11-6 0-16,0 0 0 0,11-12 0 16,-5-5 2-16,-6-2 0 15,-6-12 1-15,0-1 1 16,1 7 2-16,-12 8-1 16,-3 14 0-16,-16 23 0 0,-3 22-3 15,2 15 1 1,9 5-3-16,9 6 1 0,2-6-6 0,11 0 0 15,12-5-2-15,11-15 0 16,8-11-1-16,20-11 0 31,16-20 0-31,21-20 0 16,24-11 1-16,0-11 0 16,-8-6 5-16,-11-12 0 15,-28 7 6-15,-17-9 1 16,-11 5 5-16,-14 9 0 15,-12 23 1-15,-5 10 2 16,0 15-7-16,0 0 2 0,0 31-5 16,-5 15 2-16,-1 22-8 15,0-1 2-15,12-4-6 16,5-15 1-16,-2-14-2 0,5-12 0 16,11-2 0-16,6-14 0 15,5-6 0-15,-2-6 0 16,-12-5 0-16,3-3 1 15,-8-9 2-15,3-5-1 16,-3-3 3-16,-9-3 1 16,-2-3 1-1,-4 11 1-15,1 12 0 0,-3 14 0 16,0 0 0-16,6 14 1 16,-6 29-5-16,5 19 0 15,1 0-4-15,16-8 1 16,9-9-1-16,17-19 0 15,27-21-1-15,4-10 1 16,2-21-2-16,-3-19 1 16,-78 45-1558-16</inkml:trace>
  <inkml:trace contextRef="#ctx0" brushRef="#br0" timeOffset="13365.29">18843 14290 0,'0'0'0,"0"0"0,0 0 0,30 0 31,-15 15-31,0-15 16,30 15-16,-1 0 47,16 0-47,-15 0 31,15 0-31,-15 0 16,-1-15-1,-29 0 1,-30 0 0,15 0-1,0 0-15,0 0 31,0 0-31,0 0 32,0 0-32,0 0 31,0 0-31,0 0 31</inkml:trace>
  <inkml:trace contextRef="#ctx1" brushRef="#br0" timeOffset="12484.74">12908 7682 690 0,'0'0'0'15,"0"0"29"-15,0 0 1 16,0 0 35-16,0 0 1 15,0 0-2-15,0 0 1 16,0 0-16-16,0 0 0 31,65 11-20-31,10 1 0 0,18-7-2 0,13-8 0 16,29-5-1-16,2-15 1 31,-19-2 1-31,-18-1 1 16,-21 7-3-16,-20 2 0 0,-12 14-3 15,-22 3 1-15,-8 3 3 16,-17-3 0-16,11 22-4 16,-16-2 2-16,5 5-8 0,-11 7 1 15,11-32-1193-15</inkml:trace>
  <inkml:trace contextRef="#ctx1" brushRef="#br0" timeOffset="12755.34">13513 7798 815 0,'0'0'0'16,"-16"-26"25"-16,7 9 0 0,9 0 26 15,0 9 1-15,0 8-6 16,0 0 0 0,0-11-9-16,0 11 1 15,0 0-6-15,-5 42 0 0,10 29-5 0,1 14 0 16,-1 2-10-16,9-8 0 31,3-2-5-31,0-9 0 16,3-6-3-16,-4-8 0 0,-4-18-2 15,-1-7 0-15,-3-12-1 0,3-6 1 16,6-3 1-16,-3-2 0 16,-14-6-1038-16</inkml:trace>
  <inkml:trace contextRef="#ctx1" brushRef="#br0" timeOffset="13229.11">14129 8239 866 0,'0'0'0'16,"0"0"21"-16,0 0 2 15,0 0 18-15,0 0 2 16,-11 31-12-16,-3 0 2 15,-19 37-18-15,2 14 1 16,-8 0-5-16,8 3 2 16,6-9-2-16,13-2 1 15,7-21 3-15,5-7 1 16,0-27 2-16,0-19 1 16,5 12 4-16,15-24 2 0,22-19 3 15,3-11 1-15,-3-15 11 16,0-8 2-16,-11-8 5 15,-3-12 1-15,-3 3 3 16,-3 6 1-16,-2 22-11 0,-3 17 2 16,-6 17-13-16,-11 20 0 15,11-11-10-15,-5 22 2 16,-6 20-13-16,3 18 0 16,13 21-7-1,12 15 1-15,3 3-3 0,3-9 0 16,8-3-1-16,-6-14 1 15,-11-11-1-15,-2-3 1 32,-6-17-1-32,-9-16 1 0,-8-15-1 15,0 0 0-15,0 0-1345 16</inkml:trace>
  <inkml:trace contextRef="#ctx1" brushRef="#br0" timeOffset="13589.29">14171 8768 803 0,'0'0'0'16,"0"19"15"-16,12-2 0 16,7-11 14-16,20 0 1 15,23-9-9-15,8-11 0 16,0-12-11-16,9-16 2 0,5-3-2 16,2-9 0-16,-2 3 6 15,-19-6 0-15,-18 1 7 16,-16 8-1-16,-8 5 6 15,-18 15 1-15,-2 11 3 16,-3 0 0-16,0 17-4 0,0 0 1 16,-14-3-5-16,3 29 1 15,-20 30-5-15,9 12 0 16,16 0-5-16,12 8-1 16,16-2-5-1,3-12 0-15,9-5-2 0,8-12 0 31,-6-11 0-31,1-9-1 0,-15-11 1 0,1-8 0 16,2-17 3-16,-6-3 0 31,-19 14-1082-31</inkml:trace>
  <inkml:trace contextRef="#ctx1" brushRef="#br0" timeOffset="13997.74">15779 7642 614 0,'0'0'0'15,"0"0"49"-15,0 0-1 0,11-31 33 16,-11 31 0-16,11 0-26 15,-11 0 0-15,12-11-24 16,13 11 0-16,23 0-9 0,5 6 0 31,-6-1-6-31,-5 1 1 0,-16-3-7 0,-12 2 0 16,-14-5-6-16,0 0 2 16,-14 17-4-16,-17 3 0 15,-28 23-2-15,6-1 0 16,8 12-2-16,11-1 1 15,15-13-4-15,13 0 0 16,14-12 3-16,4-6 1 16,-1-13 1-16,11-3 0 0,26-9 4 31,8-9 1-31,14-5 7 16,0 3 0-16,-70 14-893 0</inkml:trace>
  <inkml:trace contextRef="#ctx0" brushRef="#br0" timeOffset="15500.84">25565 18798 0,'0'0'0</inkml:trace>
  <inkml:trace contextRef="#ctx1" brushRef="#br0" timeOffset="14746.91">16768 7326 728 0,'0'0'0'16,"0"0"40"-1,25-48 2-15,0 22 7 16,14-5 0-16,12 6-15 15,8 2 1-15,5 14-15 0,-5 9 0 16,-6 12-10-16,-17 19 2 16,-13 20-6-16,-18 5 2 15,-21 21-2-15,-15 2-1 16,-28 0 0-16,-5-11-1 16,-9-9 1-16,8-11 1 15,18-17 1-15,10-5 1 0,21-15 6 16,16-11 0-1,0 0 9-15,14-6 0 0,19-19 12 16,9-12 0-16,23-5 5 16,-4 2 2-16,-2 4 0 0,0 16 2 15,-12 14-7-15,-2 15 1 16,-6 16-10-16,1 15 1 31,-10 16-13-31,-13 6 1 16,-11 15-9-16,-17-9 1 15,-6 5-6-15,-8-11 2 16,-3-11-4-16,-3-3 0 0,0-11-1 16,3-14 0-16,-8-6 0 15,-6-6 1-15,0-3 1 16,14-5 1-16,14-6-2 16,22-11 1-16,-8 14-1212 15</inkml:trace>
  <inkml:trace contextRef="#ctx1" brushRef="#br0" timeOffset="15135">17927 7408 929 0,'0'0'0'16,"-3"-31"36"-16,1 14-1 16,-4 8 13-16,6 9-1 15,-14-11-10-15,-3 22 1 16,-8 15-18-16,-23 16 0 0,-2 20-5 15,5 14 1-15,12 9-6 16,10 11 1-16,15 6-3 16,8 0 0-16,22-12 0 15,20-24-1-15,14-30 1 16,9-19 0-16,-7-20 1 16,-4-22 1-16,-12-20 5 0,-6-17 0 15,-8-18 17-15,-22 4 0 31,-23-12 11-31,-11 9 0 0,-11-8-1 0,-6 13 1 16,-14 17 1-16,9 21 1 16,22 22-17-16,11 16 1 15,17 15-10-15,17 14 1 16,25 20-9-16,16 6 2 16,-58-57-1366-16</inkml:trace>
  <inkml:trace contextRef="#ctx1" brushRef="#br0" timeOffset="15357.24">18661 7538 904 0,'0'0'0'0,"0"0"0"31,0 0 0-31,0 0-1 16,0 0 1-16,0 0 10 0,0 0 1 15,25-26 14-15,20 6 1 16,39 9 21-16,22-6 0 15,26 3 9-15,5-3 0 16,-19 14 0-16,-28 3 0 16,-26 9-8-16,-22-4 0 15,-31-5-16-15,-16 12 2 16,5-12-1126-16</inkml:trace>
  <inkml:trace contextRef="#ctx1" brushRef="#br0" timeOffset="15610.63">18958 7238 1080 0,'0'0'0'0,"-11"-37"20"15,5 20 2-15,0-3 18 0,6 20 0 16,-5-11 1-16,8 22-1 16,11 21-16-16,11 30 1 15,8 31-14-15,9 9 1 16,6 14-5-1,-6-12 0-15,-3-2-5 0,-2-9 1 16,-6-19-1-16,-9-23 1 16,-8-23-2-16,3-17 0 15,-6-8 0-15,3-22 1 16,-14 19-1041-16</inkml:trace>
  <inkml:trace contextRef="#ctx0" brushRef="#br0" timeOffset="17560.28">23966 14139 0,'0'0'0,"0"0"0,0 0 0,-59-15 16,44 0-16,-60 0 16,15-1-16,15 1 0,16 15 15,-16-15-15,15 15 0,15-15 16,0 15-16,-15-15 15,30 15-15,0 0 16,0 0-16,0 0 16,30 0-16,-30 0 15,15 0-15,-15 0 0,0 0 0,15 0 16,15 0-16,-30 0 16,15 0-16,15 0 15,-30 0-15,15 0 0,-15 0 0,14 0 16,-14 0-16,30 0 15,-15 0-15,-15 0 16,45 0-16,-45 0 0,15 15 16,15-15-16,-15 0 0,-15 0 15,30 0-15,-15 0 32,-15 15-32,15-15 0,29 15 0,-44-15 46,30 0-46,-15 0 16,-15 15-16,15-15 31,15 16-31</inkml:trace>
  <inkml:trace contextRef="#ctx0" brushRef="#br0" timeOffset="18938.21">24295 14983 0,'0'0'0,"30"0"0,-30 0 0,45 0 15,-15 15 1,59-15-1,1 15 1,89 1 0,90 14-16</inkml:trace>
  <inkml:trace contextRef="#ctx1" brushRef="#br0" timeOffset="18282.62">20322 7589 501 0,'0'0'0'0,"0"0"19"16,-23-37 0-16,9 23 39 15,3-9 0-15,0-5 14 16,5-9 1-16,1-20-20 15,10-8 2-15,7 0-15 0,10-2-1 32,9 4-9-32,11 4 2 15,19 8-8-15,15 9 2 16,5 8-8-16,-8 8 0 16,-14 15-3-16,-17 17 0 15,-20 8-6-15,-13 14 2 16,-9 26-7-16,-14 25 1 15,-26 6-3-15,-16 8 0 16,-19-2-2-16,-4-1 1 16,4-2-1-16,8-1 1 0,19 4-1 15,14-9 1-15,9-6 0 16,14-19 1-16,17-15 1 16,10-14 0-16,15-8 4 15,17-17 1-15,27-6 8 16,9-14-1-16,-5-14 13 15,-26-14 2-15,-22-3 5 16,-20-3 3-16,-22-3 3 0,-31 9 1 16,-37-12-7-16,-16 9 3 15,0 9-6-15,19 16 2 16,18 17-6-16,21 12 0 16,18 5-14-16,19 1 2 15,14 13-10-15,33 9 0 16,-47-34-1287-16</inkml:trace>
  <inkml:trace contextRef="#ctx1" brushRef="#br0" timeOffset="18654.59">21397 7263 740 0,'0'0'0'0,"-36"-31"19"0,-1 14 0 16,-7 3-4-16,-1 9 1 15,0 13-4-15,3 20 0 32,-6 18-2-32,6 7 2 0,9 24-5 15,13-1 2-15,3 9-1 16,15 0 1-16,10 2 1 16,20-5 2-16,14-14-2 0,25-28 1 15,26-18 5-15,-4-22-1 16,-13-31 7-16,-15-11 0 15,-24-29 11-15,-9-2-1 16,-17-9 18-16,-11-3-1 16,-17-9 4-16,-5 1 1 15,-3 0-7-15,-12 25 0 16,6 26-11 0,15 30 0-16,4 29-9 0,24 26 0 15,-12-43-1151 1</inkml:trace>
  <inkml:trace contextRef="#ctx1" brushRef="#br0" timeOffset="19068.74">22173 7654 690 0,'0'0'0'0,"0"0"3"16,0 0 0-16,0 0 4 15,0 0 0-15,0 0 2 16,42 8 0-16,17-16 3 16,11-4 0-16,8-16 6 15,-2 0 0-15,-14-3 24 0,-15-3-1 16,-16-3 21-16,-17 3 0 16,-17-3-2-16,-22 1 2 15,-17-13-7-15,-11 10 0 16,-6 16-8-16,-5 15 0 15,-4 22-12-15,12 17 1 16,6 23-13 0,-1 8 0-16,9 6-9 0,17 2 0 15,25-2-6-15,17-8 1 16,19-7-3 0,29-16 0-16,19-9-1 15,36-13-1-15,29-27 2 16,5-8 1-16,-25-11-1 0,-23 0 1 15,-36-14-1-15,-22 11-1 0,-48 34-1162 16</inkml:trace>
  <inkml:trace contextRef="#ctx1" brushRef="#br0" timeOffset="19413">22795 6723 690 0,'0'0'0'0,"0"0"6"16,0 0 1-16,31 0 11 0,-17-5 0 16,19-1 21-16,26-2 1 15,14-4-1-15,16-5 1 16,12 3-2-16,6-11 2 16,-15 2 12-16,-13-2 1 15,-21 5 0-15,-21 3 1 16,-37 17-945-16</inkml:trace>
  <inkml:trace contextRef="#ctx0" brushRef="#br0" timeOffset="23524.35">27432 14214 0,'0'0'0,"15"0"0,-15 15 0</inkml:trace>
  <inkml:trace contextRef="#ctx1" brushRef="#br0" timeOffset="22819.72">23887 6418 752 0,'0'0'0'15,"0"0"30"-15,0 0 0 0,-6-28 51 16,6 28 1-16,0 0-14 15,0 0 1-15,12 0-16 16,4 31 2-16,12 42-23 16,12 15 0-16,-4-9-4 15,1 3 2-15,-4-14-3 0,-10-6 0 16,2-5 2-16,-11-15 0 16,-6-5-1-16,-5-17 1 15,-3-20-4-15,17 11 1 16,-6-11-1-16,17-17 1 15,-28 17-1237-15</inkml:trace>
  <inkml:trace contextRef="#ctx1" brushRef="#br0" timeOffset="23099.49">24481 6475 892 0,'0'0'0'16,"0"0"7"-16,0 0 2 15,0 0 2-15,0 0-1 16,-11 45-5-16,-3 3 2 16,-20 20-6-16,-2 8 0 0,-1-8-1 15,9-12 0-15,3-13 3 16,14-12-1-16,5-11 11 16,12-3 2-16,-6-17 16 15,31 14 2-15,-1-17 14 16,18-5 1-16,14-7 5 15,-1-4 1 1,-2 2-7-16,-17 3 0 0,-20 8-4 0,-22 6-1 16,12-6-9-16,-12 6 1 15,0 0-1151-15</inkml:trace>
  <inkml:trace contextRef="#ctx1" brushRef="#br0" timeOffset="23352.56">24570 6624 1093 0,'0'0'0'16,"0"0"21"-16,0 0 0 15,0 0 23-15,0 15 1 16,0 7-8-16,12 21 0 16,10 33-12-16,3 0-1 15,-2 9 1-15,-4-17 1 16,1-6-2-16,8-11 2 0,-6-9 0 15,1-16 1-15,5-15-3 16,11-22 0-16,20-26-1 16,2-2-1-16,-61 39-1218 0</inkml:trace>
  <inkml:trace contextRef="#ctx1" brushRef="#br0" timeOffset="23466.6">25052 6879 1042 0,'0'0'0'15,"0"0"7"-15,0 0-1 16,0 0-1-16,-14 14-1 0,14-3 16 16,-5 1-1-16,5-12-3 15,5 19 2-15,-5-19-872 16</inkml:trace>
  <inkml:trace contextRef="#ctx1" brushRef="#br0" timeOffset="23909.31">25808 6687 841 0,'0'0'0'16,"-2"-26"16"-16,-4 1 1 15,-2 2 17-15,-9-2 1 0,-6 11-4 16,-16 11-1-16,-25 14-11 16,-6 9 1-16,-12 14-9 15,10 11 1 1,13 3-5-16,17 3 2 0,25-14-1 15,14-1 0-15,14-10-2 16,31-15 0-16,31 3-1 0,6-14 1 16,-9-5-1-16,-17-9 1 15,-11-3-2-15,-14-3 1 16,-3-3-1-16,-8 9 2 31,-9 8 2-31,-8 6 1 0,0 0 12 0,12-5 0 31,-12 16 10-31,0 14 0 16,0 32 4-16,0 11 0 16,0-9-3-16,-3-8 2 15,-3-17-3-15,1-6 1 0,-1-2-3 16,-5-15 0-16,11-11-1 16,-14 9 1-16,14-9-4 0,8-20 1 15,-8 20-1255-15</inkml:trace>
  <inkml:trace contextRef="#ctx1" brushRef="#br0" timeOffset="24117.86">26035 6718 992 0,'0'0'0'16,"0"0"19"-16,0 0 1 16,0 0 16-16,0 0 1 15,0 0 4-15,6 36 1 0,-1 21-6 16,-5 11 1-16,-5 5-6 15,5-2 1 1,5-3-2-16,-2-17 0 0,6-3 2 16,2-17 0-16,3-11-2 15,5-9 1-15,9-11-10 16,12 0 0-16,-40 0-1184 0</inkml:trace>
  <inkml:trace contextRef="#ctx1" brushRef="#br0" timeOffset="24602.03">26604 7201 866 0,'0'0'0'16,"42"-34"60"-16,-6 6 2 15,3 3 18-15,17 2 0 0,14 9-20 16,-8 8 1-16,-9 15-27 15,-11 13 1-15,-14 9-12 16,-17 12 0-16,-22 13-5 16,-20 1 0-16,-19 5-3 15,-12-11 0-15,4-9-2 16,4-5 0-16,24-6 1 16,13-11 0-16,17-20 1 0,-6 11 0 15,17-16-1-15,29-9 2 16,38-18 7-16,12-7 1 15,-9-1 6-15,-8-13 2 16,-17-12-2-16,-6 2 1 16,-19-10 2-16,-3 16 1 15,-8 21-3-15,-15 16 0 0,-5 20-7 16,-28 14 1-16,-14 40-6 16,-11 16 1-16,-6 12-8 15,3 3 1-15,8-6-8 16,18-2 2-16,27-15-4 15,25-6 1 1,20-13-3-16,17-23 1 0,11-20-1 0,14-15 0 16,6-13-1-16,11-6 1 15,-101 34-1502-15</inkml:trace>
  <inkml:trace contextRef="#ctx0" brushRef="#br0" timeOffset="26594.31">20157 13792 0,'0'0'0</inkml:trace>
  <inkml:trace contextRef="#ctx1" brushRef="#br0" timeOffset="25582.83">15801 9110 778 0,'0'0'0'0,"0"0"41"0,0 0-1 16,0 0 49-16,0 0 1 15,0 0-14-15,0 0 0 16,26-6-19-16,27-2 1 16,20-9-22-16,19 3-1 15,9-3-9-15,0 11 0 16,-17 6 4-16,-14 3 1 15,-34 5-8-15,-11-2 1 16,-8 5-5-16,-11 3 0 16,-6-14-1201-16</inkml:trace>
  <inkml:trace contextRef="#ctx1" brushRef="#br0" timeOffset="25749.69">15860 9407 752 0,'0'0'0'16,"0"0"9"-16,31-17 2 16,0 3 18-16,22-9 0 15,23-5 6-15,13-1 1 0,7 4-7 16,-15 5 0-16,-8 3-7 16,-20 9 1-16,-53 8-777 15</inkml:trace>
  <inkml:trace contextRef="#ctx1" brushRef="#br0" timeOffset="26247.1">13488 9537 414 0,'0'0'0'15,"0"0"39"-15,-33-12 1 16,21 4 35-16,12 8 1 16,0 0-9-16,3-11 1 0,11-1-8 15,25-8 0 1,34-11-11-16,17 3-1 0,11-6 5 0,16 3-1 15,9 8 1-15,-8 9 1 32,-23 14 0-32,-25 6 0 0,-28 14-8 15,-25 11 1-15,-14 0-12 16,-23 11 1-16,20-42-1147 16</inkml:trace>
  <inkml:trace contextRef="#ctx1" brushRef="#br0" timeOffset="26497.62">13707 9545 1004 0,'0'0'0'16,"0"0"16"-16,0 0-1 15,0 0 20-15,-28-20 1 16,28 20 11-16,-6 15 0 16,0 33-10-16,6 25 0 15,6 20-4-15,5 12-1 16,0 8-5-16,-2-5 1 0,2 2-1 15,0-17 0-15,0-5 0 16,-5-9 0 0,2-11 2-16,4-17 0 15,4-9-3-15,21-22 1 16,-37-20-1238-16</inkml:trace>
  <inkml:trace contextRef="#ctx1" brushRef="#br0" timeOffset="26865.73">14390 10164 1030 0,'0'0'0'0,"25"-51"28"16,-14 12 1-16,1-1 26 0,-7 4 0 15,-5 16-2-15,-5 8 0 16,5 12-17-16,-23-5 1 16,-8 16 0-16,-22 9 0 15,-6 17-1-15,0 8 0 16,17 9-5-16,6-6-1 15,19-12-4-15,6-7 1 16,17-4-7-16,10-2 1 16,21-3-4-16,16-3 0 15,6-6-3-15,5-3 1 0,-5 4-5 16,-11-7 1 0,-17 1 1-16,-15 2 0 15,-16-8-1-15,0 20 0 16,-11-3-1-16,-20 6 2 15,-13 11-4-15,-10 2 1 16,1-19 6-16,3 3 1 16,10-11-1-16,15-1 0 0,25-8-2 15,11-3-1-15,-11 3-1462 16</inkml:trace>
  <inkml:trace contextRef="#ctx1" brushRef="#br0" timeOffset="27197.02">15143 10153 967 0,'0'0'0'16,"0"0"12"-16,0-37 1 16,0 23 3-1,-5 3 2 1,5 11 4-16,-31-3 0 0,-28 12 2 16,-17 2-1-16,-2 3 9 15,14 6 0-15,10 8 3 16,18-8 0-16,19 0-2 0,17-3 1 15,11 8-3-15,26 12 1 16,27 0-3-16,3 2 0 16,9-8-3-16,-17 0 0 15,-6-2-4-15,-16-4 2 16,-15-5-3-16,-8-3 1 16,-8-6-4-16,-12 9-1 15,-8 0-2-15,-25 11 1 16,-29 0-3-16,-7-11 1 0,-9-9-6 15,14-17 1-15,70 6-1278 0</inkml:trace>
  <inkml:trace contextRef="#ctx1" brushRef="#br0" timeOffset="27861.96">17600 9135 841 0,'0'0'0'0,"22"-28"37"16,3 0 0-16,6 2 33 15,5-5 0-15,4 11-25 16,2 3 0-16,-12 12-22 15,4 16-1 1,-9 6-8-16,3 20 0 0,-3 19-5 16,-8 9 0-16,-17 14-1 15,-17 1 1-15,-8 7-2 16,-3-16-1-16,-14-12 5 16,11-13-1-16,9-24 5 0,8-2 1 15,14-20 3-15,0 0 1 16,0 0 11-16,14 0 0 15,20-17 6-15,5 3 1 16,0 3 4-16,-3 2-1 16,-10 12 2-16,2 8 1 15,5 15-4-15,4 10 2 16,-12 13-13 0,-8 7 1-16,-12 1-5 15,-16-1 1-15,-9-2-11 0,-8 2 1 16,-14-5-4-16,3-14 2 15,3-6-5-15,-1-11 1 16,7-9 0-16,2-16 1 16,-9-4 0-16,6-8 2 15,20-8-5-15,25-9 1 16,-14 34-1505-16</inkml:trace>
  <inkml:trace contextRef="#ctx1" brushRef="#br0" timeOffset="28229.87">18585 9412 1004 0,'0'0'0'0,"-8"-31"40"0,0 9 1 16,-6 2 11-16,-3 0 1 16,6 9-9-16,11 11 1 31,-20 0-17-31,-8 19 1 15,-20 30-9-15,-2 7 0 0,11 18-4 0,8 8 1 16,8 0-4-16,15-3 2 16,16-6-3-16,18-11 1 15,30-11-2-15,11-20 0 16,11-19 5-16,-2-29 1 16,-23-23 3-16,-11-8 0 31,-11-14 10-31,-14 0 1 0,-23-15 2 15,-13 7 1-15,-23 8 2 16,-23 5 0-16,-13 17-4 16,-9 9 2-16,9 20-4 15,13 22 2-15,65-11-1446 16</inkml:trace>
  <inkml:trace contextRef="#ctx1" brushRef="#br0" timeOffset="28682.08">19423 9474 515 0,'0'0'0'16,"0"0"32"-16,0 0 1 15,0 0 14-15,0 0 0 16,0 0-12-16,0 0 1 16,53-5-9-16,11 5 1 15,43-6 4-15,10-5 2 16,4 2-1-16,2-8 1 16,-28 3 14-16,-19 3 2 0,-23 0 1 15,-16 5 2 1,-26 3-7-1,-11 3 0-15,0 0-25 0,-23 9 2 16,23-9-977-16</inkml:trace>
  <inkml:trace contextRef="#ctx1" brushRef="#br0" timeOffset="28959.71">19781 9107 853 0,'0'0'0'15,"0"0"6"-15,-45-23 1 0,29 15 3 16,7 8 0-16,9 0 32 16,-11 20 0-16,11 22 9 15,0 34 0-15,17 26-1 16,8 14 0-16,3-3 1 16,-3-3-1-16,0-5-3 15,3-6 2-15,-11-11-10 16,-3-18 0-16,-3-22-4 0,1-16 0 15,-7-18-7-15,-5-14 1 16,11 2-2 0,9-24 0-16,-20 22-1249 15</inkml:trace>
  <inkml:trace contextRef="#ctx1" brushRef="#br0" timeOffset="29609.47">21053 9494 791 0,'0'0'0'16,"0"0"71"-16,-28-42 2 0,19 28-2 15,-2-17 0-15,6-6-15 16,5-11 0-16,5-12-20 16,6-7 0-16,9 2-5 15,14 0 2-15,2 5-4 16,12 9 1-16,10 3-2 0,1 9 2 15,-3 13-6-15,0 15 2 16,-11 11-6-16,-11 5 0 16,-9 15-3-16,-8 23 1 15,-12 19-9-15,-10 11 0 16,-26 15-4-16,-11 11-1 16,-17 6-3-16,-11 8 2 15,3-20-3-15,16-5 0 16,21-9 0-16,10-8 0 0,23-6 0 15,19-12 0-15,20-16 0 16,17-14 0-16,8-15 0 0,3-16 0 31,-5-21 1-31,-12-10 1 16,-6-12 6-16,-16-6 1 16,-14 4 9-16,-17-15 1 15,-28 0 9-15,-14-6 1 16,-17-2 1-16,-14 5 1 15,-22 23-2-15,0 26 1 16,14 27-4-16,19 26 1 16,17 23-7-16,31 8 1 0,20 1-9 15,36 4-1-15,-42-67-1473 16</inkml:trace>
  <inkml:trace contextRef="#ctx1" brushRef="#br0" timeOffset="29996.06">22422 9277 967 0,'0'0'0'15,"0"0"14"-15,-33-43 1 16,13 29 12-16,-2 8 0 16,-4 6-2-16,-10 12-1 15,-9 22-8-15,-5 14 1 16,-1 25 2-16,-2 4 0 0,-3 16 9 15,3 6 1-15,8 0 0 16,26-12 2-16,24-2-4 16,32-8 0-16,21-21-1 15,7-22 1-15,5-20-5 16,-3-34 0-16,-3-19 5 0,-13-23 1 16,-12-15 8-16,-16-10 1 15,-15-12 7-15,-14-6 1 16,-13-2 4-16,-15-7 0 15,-14 7-4-15,4 22 0 16,4 31-3-16,12 29-1 16,14 19-8-1,9 21-1-15,-1 24-17 0,23 23 1 32,-17-62-1534-32</inkml:trace>
  <inkml:trace contextRef="#ctx1" brushRef="#br0" timeOffset="30439.71">23206 9551 577 0,'0'0'0'0,"0"0"13"15,0 0 0-15,0 0 12 16,0 0 1-16,0 0-2 0,0 0 1 15,0 0 22-15,54-6 2 16,33-14 17-16,5-11 1 16,-11-5 4-16,-16-7 1 15,-18-2-3-15,-16-12 1 16,-6-2-9-16,-11-6 2 16,-17 3-5-16,-11 5 0 0,-2 20-10 15,-1 15 0-15,-8 13 2 16,-15 15 0-1,-21 22-9-15,-12 20-1 0,3 14-14 16,6 15 1-16,27 13-9 16,15 4 1-16,27-12-7 15,29-9 2-15,33-16-5 16,17-12 0-16,11-17-2 16,12-16 2-16,10-15 0 0,7-11 1 15,7-12 1-15,-19-5-1 16,-33 0 0-16,-20-12 0 15,-59 43-1467-15</inkml:trace>
  <inkml:trace contextRef="#ctx1" brushRef="#br0" timeOffset="30730.92">24120 8587 1042 0,'0'0'0'0,"0"0"3"0,33-29 1 16,4 21-1-16,19-9 2 31,19 3 33-31,4 0 1 15,7 2 6-15,10 7 1 16,10 5 6-16,-11 0-1 16,-33 0 1-16,-23 5-1 15,-25 1-9-15,-14-6-1 16,0 0-1177-16</inkml:trace>
  <inkml:trace contextRef="#ctx0" brushRef="#br0" timeOffset="33945.65">28238 15662 0,'0'0'0,"45"0"0,-45 0 0,15 15 0,135 15 31,-1 15-31</inkml:trace>
  <inkml:trace contextRef="#ctx1" brushRef="#br0" timeOffset="33374.06">25626 8041 878 0,'0'0'0'15,"0"0"27"-15,11-31 1 16,-11 31 45-16,0-20 1 16,0 20-8-16,0 0 1 15,0 0-30-15,0 0 1 16,-11 14-12-16,-11 17-1 15,-3 17-8-15,-6 3 1 0,20 0-4 16,16-8 0-16,6-1-1 16,20 0-1-16,3 4 0 15,14-4 2-15,2-2-2 32,0-4 0-32,-2-5 2 0,-6-8-1 15,-17-3 3-15,-14-3 1 16,-11-3 0-16,-11 0 1 15,-17 17 0-15,-19-2 0 16,-15-10 0-16,-14-7 0 16,3-18-1-16,9-17 1 15,16-16-11-15,20-15 1 16,17-17-8-16,17-11 0 16,-6 82-1271-16</inkml:trace>
  <inkml:trace contextRef="#ctx1" brushRef="#br0" timeOffset="33711.15">25584 8030 892 0,'0'0'0'0,"34"-9"1"15,-3 9 0-15,5-5-1 16,6 5 1-16,11 5 3 16,15 1 1-16,13 8 4 15,8 0 0-15,18 3 8 0,-18-3 1 16,-13-2 10-16,-23-1 0 16,-28-11 4-16,-8-6 1 15,-17 6-2-15,14-5 2 16,-14 5-3-16,6-12 2 15,-3 4-4-15,-1-9 1 16,-2 3-4 0,3-12 0-16,-3 4 3 0,0 2 2 0,0 8 0 15,0 12 1-15,0 0 5 16,0 0 0-16,0 49 0 16,0 18 1-16,3 21-1 15,3 11 1-15,-1-6-7 31,-5 1 1-31,0-12-6 0,6-9 2 0,5-19-6 0,-3-23 0 16,4-17-4-16,16-20 0 16,-28 6-1396-16</inkml:trace>
  <inkml:trace contextRef="#ctx1" brushRef="#br0" timeOffset="33895.01">26859 8276 1030 0,'0'0'0'0,"0"0"45"16,0 0-1-16,0 0 35 0,0 0 0 16,-3 34-30-16,6-12 0 15,5 4-21-15,3 5 2 16,0 0-11 0,-5-9 1-16,5-2-6 0,14-6 2 15,-25-14-1144-15</inkml:trace>
  <inkml:trace contextRef="#ctx1" brushRef="#br0" timeOffset="34292.21">27559 7928 904 0,'0'0'0'0,"0"0"37"0,0 0 1 16,-23-31 22-16,9 28-1 15,3 3-12-15,-6 8 0 0,-19 21-21 16,-3 19 0 0,2 20-10-16,1 5-1 0,8 9-3 15,8 6-1-15,9-9-3 16,11-6 1-16,6-10-4 16,13-18 2-16,15-14-2 0,8-20 0 15,22-14 6-15,1-11 1 16,8-17 15-1,-20-11 1-15,-22-3 7 0,-20-3 3 16,-20 8-3-16,-19 3 1 16,-19 6-2-16,-6 6 0 31,5 19-6-31,0 12 0 0,18 13-9 0,7 1 0 31,6 11-6-31,12 3 2 16,16 6-7-16,17-15 1 0,-28-25-1334 15</inkml:trace>
  <inkml:trace contextRef="#ctx1" brushRef="#br0" timeOffset="34681.18">28060 8010 916 0,'0'0'0'15,"0"0"22"-15,0-48-1 16,-3 34 25-16,0 0 1 0,3 14-3 15,0 0 1-15,0 0-16 16,-2 25 1 0,-4 26-6-16,0 17 0 15,6-6-2-15,0 0-1 16,6-14-3-16,2-3 0 16,6-8-3-16,12-20 0 15,10-8 3-15,15-9 0 0,16-20 7 16,-6-8 0-16,-13-12 9 15,-9-2 2-15,-8-1 1 16,-9 9 0 0,-8 9-2-16,-8 8 0 0,-6 17-7 0,0 0 1 15,0 0-4-15,0 0 1 16,-14 37-8-16,8 13 0 16,1 7-4-16,10 2 1 31,7-8-6-31,10-11 1 0,9-12-6 15,5-8 1-15,-36-20-1399 16</inkml:trace>
  <inkml:trace contextRef="#ctx1" brushRef="#br0" timeOffset="35315.96">28965 8024 677 0,'0'0'0'16,"42"0"13"-16,-6 0-1 16,12 6 5-16,-6 5 1 15,-11 0-9-15,-3 9 0 0,-3-6-6 0,-6 3 2 16,1 0-2 0,-12 9 1-16,1-1 8 0,-4 6-1 15,-5 12 12-15,-2 2 1 16,-4-3 6-16,-2-11 1 15,-4 0 9-15,7-5 2 32,-6-6 0-32,-1 2 2 0,4-2-4 15,2-6 2-15,6 3-3 16,-5-11 0-16,5-6-4 16,-6 17 0-16,6-17-4 15,-5 14 2-15,5-14 0 16,0 0-1-16,0 0-2 0,11-6 1 15,3-19 0-15,14-12 2 16,5-19 0 0,7-7 1-16,4 1-3 0,-2 0 1 15,0 8-2-15,-8 9 0 16,-3 14-2-16,-9 14 2 16,-2 8-6-16,-12 9 2 15,-8 0-8-15,17 20 0 16,-11 17-5-16,-9 19 1 15,-14 18-5-15,-11 14 1 0,-8 16-3 16,-4 9 1-16,1 3-3 16,6-3 2-16,13-19-3 15,14-15 1-15,6-23-2 16,14-22 2 0,26-11-2-16,30-29 1 0,50-25 0 15,12-6 2-15,-6-2 0 16,-17-4 1-16,-25-5 1 15,-25-3 0-15,-59 51-1527 16</inkml:trace>
  <inkml:trace contextRef="#ctx0" brushRef="#br0" timeOffset="38076.42">30942 16280 0,'0'0'0,"0"0"0,0 0 0,0 0 0,30 0 16,-15 0-16,0 0 16,30 15-16,-1-15 15,1 15-15,15-15 16,0 0-16,-16 0 0,16 0 15,0 0-15,0-15 0,14 15 32,1 15-32,-30-15 47,-45 0-47,-149-90 31,-120-76-31,254 136 31,134 60-31,-59-30 16,30-15-16,-75 15 31,-15 0-31,0 0 31,-45 0-31,30 0 31,15 0-31,-15 0 16,15 0 0,-75-15-1,0 0-15,46 15 47,58 0-31,-29 0-1,0 0-15,0 15 32,15 15-32,-15-30 31,0 0-31</inkml:trace>
  <inkml:trace contextRef="#ctx1" brushRef="#br0" timeOffset="44263.32">25598 11253 1143 0,'0'0'0'16,"0"-34"35"-16,0 9 0 16,-3-4 38-16,3 10-1 15,-5 4-4-15,-6-2-1 16,-9-5-29-16,-14-9 2 0,-13-3-17 15,-6 3 1-15,5 14-6 16,-5-3 1 0,11 9-5-16,0-4 2 0,0 10-4 15,-3 8 2-15,0 8-3 16,0 9 1-16,9 8-1 16,-6 3 0-16,-6 0-1 15,4 12 1-15,-4 10-1 0,0 12 0 16,6 9-2-1,0 2 0-15,6 9-1 0,-1 0-1 16,15-6 1-16,-3-5 0 16,2-7-1-16,4-2-1 15,10 3 0 1,1 0-1-16,-3 11 1 16,5-2 0-16,1 2 2 15,10-8 0-15,6-1 1 16,6-8-1-16,0-8 0 0,3-6 0 15,8-5 0-15,11-4-1 16,14 1 2-16,6-1 1 16,0-8 0-16,-6-2 0 15,6-4 0-15,0-5 1 16,-12-9-1-16,-5-2 0 16,17-12 0-16,5-6 0 0,15-5 2 15,-4-5 1-15,9-10 0 16,0-2 0-16,-5-8 1 15,-3-4-1-15,-6 4-3 0,-6 2 1 16,-8-6 1-16,-6-5 0 16,-8 3-2-1,-2-11 0-15,-7-1 0 0,-2-5 0 16,-3-9-2-16,3-5 1 16,-9-6-1-16,1 3 1 31,-9-15-3-31,-9 1 2 0,6-14-2 15,-2-4 2-15,-6-10-1 16,-20 8-1-16,-31 11 0 16,-11 23-1-16,1 11 0 15,-10 23 0-15,-7 28 0 0,-6 28-1 16,-17 20-1 0,-6-17 2-16,104-14-1700 15</inkml:trace>
  <inkml:trace contextRef="#ctx1" brushRef="#br0" timeOffset="50956.62">11365 15474 489 0,'0'0'0'0,"0"0"20"16,0 0 1-16,-11-28 24 15,5 17 0-15,6 11-5 0,-14-14 2 16,3 8-12-16,-11 3 2 16,-9 9-12-16,-17 14 0 15,-5 16-6-15,0 15 0 16,5 23-1-16,6 2-1 16,3 17-4-16,8 3 0 15,0-2-3-15,15-4 1 16,4-13-2-16,7-1 1 15,16-8-1-15,6 3 2 16,8-6-1-16,11-9 1 0,9-11 0 16,9-16 0-16,13-24 7 15,8-27 0-15,4-32 18 16,2-14-1-16,-8-11 11 16,-3 0 1-1,-23 0-1-15,-5 5 2 0,-25 3 1 16,-11-11 1-16,-12-17-8 15,-5 6 1-15,-6 5-4 16,-8 18-1-16,-9 16-2 16,-2 14 0-16,-12 15-5 15,1 11 1-15,-12 22-12 16,-3 9 2-16,4 14-6 0,4 6 2 16,1 20-6-1,14 5 0-15,14 23-3 16,14 0-1-16,16-6-3 15,12-17 0-15,25-8 0 16,22-3 0-16,9-9-2 0,8 9 1 16,9-3-3-16,-6 8 2 15,-20 7-2-15,-10 2 0 16,-18 8 0-16,-14 1 0 16,-22-12 1-16,-16-8 0 15,-7-15-1-15,-2-8 2 16,-9-11 0-16,9-3 1 15,-6-14 0-15,15-3 1 16,4 0 0-16,12 0 0 0,0 0-1172 16</inkml:trace>
  <inkml:trace contextRef="#ctx1" brushRef="#br0" timeOffset="52357.09">12415 16308 878 0,'0'0'0'0,"12"-31"33"16,-7 9 0-16,1 5 30 16,-3 3 0-16,-3 14-10 0,0-12 0 15,0 12-22-15,0 0 0 16,-9-8-12-16,-2 11 1 16,-17 14-6-16,-8 11 2 15,-6 20-5-15,11 3 0 16,8 0-4-16,7-6 1 0,7-11-5 15,9-9 1-15,0-5-3 16,6-6 1-16,-1-2-1 16,-5-12 1-16,14 5 2 31,-14-5 0-31,12-5 5 16,-7-4 1-16,6-11 8 0,3-8 1 15,-2-9 7-15,-7-2 0 16,1 8 2-16,-6 5 0 15,5 9-3-15,-5 17 1 16,0-14-8-16,0 14 1 16,0 0-6-16,0 0 1 15,0 0-4-15,0 0 0 16,0 0-4-16,0 0 2 16,0 0-2-16,0 0 1 15,0 0-3-15,0-11 1 0,0 11-1 16,0 0 2-16,-22-14 0 15,-14 14 1-15,-18 11 0 16,-10 17 1-16,11 23-3 16,11 8 1-16,5 15-3 0,15-1 1 31,8 4-3-31,14-15 0 16,14-5-1-16,14-9 0 15,14-17 0-15,17-11 0 0,14-15 0 16,8-16 0-16,3-15 0 15,0-10 0-15,-3-4 1 16,-14-2 0-16,-16-1 4 16,-20-10 0-16,-20-13 8 0,-8 4-1 15,-9 0 4 1,-2 20-1-16,2 19 0 16,-11 37 1-16,-8 43-5 0,2 19 1 15,-2 6-6-15,3-3 1 16,16-17-6-16,12 1 0 15,5-1-1-15,14-3 0 16,15-14-1-16,2-19 1 16,11-20-1-16,0-12 1 15,0-14 0-15,-11-17 0 16,-11-11 0-16,-9 3 0 16,-8 14 3-16,-8 6 0 15,-6 2 6-15,-6 3 1 16,1-11 3-16,2 8 0 15,-3 15 3-15,6 8 0 16,-11 6-4-16,0 13 0 0,-6 18-6 16,3 17 0-16,3 8-4 0,11 0 0 15,6-14-2-15,13-17 1 32,9-14-1-32,9-19 0 0,10-21 0 15,6-17 0-15,-11-13 1 16,-5-1 0-16,-9 17 5 15,-11 9 0-15,-9 8 5 16,-2 6 0-16,-4 5 0 16,-2 9 1-16,0 0-12 0,14-14 1 15,-14 14-1560-15</inkml:trace>
  <inkml:trace contextRef="#ctx1" brushRef="#br0" timeOffset="52929.54">13701 15805 803 0,'0'0'0'15,"0"0"9"-15,14-37 1 16,-8 23 15-16,-1 0-1 16,1 3 20-16,11-3 0 15,8 8-4-15,17 6 2 16,11 3-10-16,6 2 1 0,8 1-3 16,3-6 2-16,-11 6 2 15,-12-3 2 1,-21 5-10-16,-21 6 1 0,-5-14-8 0,-47 20 0 15,47-20-1016-15</inkml:trace>
  <inkml:trace contextRef="#ctx1" brushRef="#br0" timeOffset="53058.78">13763 15989 853 0,'0'0'0'16,"0"0"0"-16,36 11 0 15,-8-14-2-15,14-11 0 16,28-6 6-16,8-5 2 0,12 2 43 15,-3-8 2-15,-28 3 34 16,-17 8 1-16,-42 20-935 16</inkml:trace>
  <inkml:trace contextRef="#ctx1" brushRef="#br0" timeOffset="54691.92">14835 16467 766 0,'0'0'0'16,"0"0"4"-16,0 0 1 16,0 0 12-16,14 28 1 15,9 0 6-15,13 15 2 16,9 16-8-16,2 6 0 15,-16-3-4-15,0-2-1 0,-3-4-2 16,3-5 2-16,-14-11-1 16,0-15 0-16,-9-14 6 15,-8-11 0-15,0 0 8 16,17-31 0-16,0-34 24 16,-3-17 1-16,-3-19 12 15,0-18 0-15,0-17 5 0,-2-17 2 16,-4-13-3-16,-5-13 0 15,0-4-10-15,-3 22 1 16,1 36-11-16,-1 37 1 16,6 35-15-16,-3 19-1 15,-3 20-13 1,3 14 1-16,0 0-11 0,0 0 2 16,-6 19-7-16,6 15 0 15,6 20-2-15,5-3-1 16,14-3-1-16,17-17 1 15,11-11-1-15,1-9 0 0,-54-11-1429 16</inkml:trace>
  <inkml:trace contextRef="#ctx1" brushRef="#br0" timeOffset="54999.36">15115 15268 941 0,'0'0'0'0,"12"-9"3"0,-1 7 1 15,0 2 5-15,14-6 0 16,45-5 1-16,31 2 0 16,42 3-3-16,36 6-1 15,45-5 6-15,31-4-1 16,53 4 0-16,73-1 0 31,70 3 4-31,11 3 1 16,-6 0 3-16,-35-3 0 15,-46-2 4-15,-42 5 2 16,-50 0 3-16,-65 5 1 0,-63 4-3 16,-57-6 1-16,-34 0 4 15,-25-3 2-15,-19 0-3 16,-20 0 2-16,-42 11-11 16,-28 3 1-16,70-14-1102 15</inkml:trace>
  <inkml:trace contextRef="#ctx1" brushRef="#br0" timeOffset="55790.28">16045 15624 627 0,'0'0'0'0,"0"0"68"0,-11-39 2 15,5 22 6-15,1 5 0 16,5 12-9-16,0 0-1 15,-6-11-6-15,6 11 2 16,0 0-16 0,-11 3 1-16,3 31-12 0,-9 28 1 15,3 28-12-15,5 9-1 16,1 0-8-16,-3-8-1 16,5-6-6-16,6-12 1 15,6-8-4-15,-1-11 0 16,4-20-2-16,-1-12 0 15,-8-22-2-15,25-14 1 16,3-22 2-16,14-15 0 0,9-9 11 16,-1-10 0-16,-2-7 10 15,-12-2 1 1,6 11 2-16,-5 20 1 0,-9 23-2 16,-12 22 0-16,4 14-8 0,-3 23 0 15,2 26-11-15,9 7 1 16,-8 7-7-16,2-6 0 15,4-6-2-15,13-11 0 16,3-3 0-16,0-23 0 16,5-10-1-16,7-15 1 15,-1-20-1-15,-5-6 1 16,-6-13 0-16,-12 8 1 16,-13 2 2-16,-11 10-1 0,-12 4 5 15,-5-7-1-15,11 22-1300 16</inkml:trace>
  <inkml:trace contextRef="#ctx1" brushRef="#br0" timeOffset="56577.99">17154 15576 728 0,'0'0'0'0,"0"0"-2"31,-5-34-1-31,5 20-24 16,0 14 0-16,0 0 31 16,0 0-1-16,0 0 30 15,-12 20-1-15,7 56 21 0,5 17 1 16,-6 15 1-16,3-1 1 16,3 1-16-16,9-9 1 15,2-6-13-15,6-14 1 16,2 3-8-16,4-20 1 15,-12-19-6-15,0-18 1 16,-8-13 1-16,-3-12 1 16,6-17 6-16,-15-26 1 15,-2-36 3-15,-6-14 1 0,0-9-1 16,-8-8 2-16,-3-9-24 16,3 3-1-16,8 20-8 15,12 8 1-15,5 29-26 16,11 14 0-16,0 14-28 15,3 14 1-15,14 2 5 0,8 7-1 32,29 8 21-32,2 14 1 0,3 17 12 15,-6 12 2-15,4 16 8 16,-21 12 1-16,-19-3 5 16,-28 2 0-16,-36 1 2 15,-17-6 0-15,-12-6 7 16,1-13 0-16,8-13 14 0,8-10-1 15,15-17 7-15,13-12 1 16,14-5 6-16,26-26 1 16,-20 37-959-16</inkml:trace>
  <inkml:trace contextRef="#ctx1" brushRef="#br0" timeOffset="56893.47">17950 15638 853 0,'0'0'0'15,"-12"-34"15"-15,7 3 0 16,5 3 4-16,0 5 1 16,5 12 28-16,-5 11 2 0,0 0-8 15,17 26 2-15,6 36-7 16,7 14 0-16,-4 23-12 15,-10 0 1-15,-4 6-9 16,-7-6 1-16,4-12-5 16,2-8-1-16,-11-16-2 15,5-18 1-15,1-20 1 0,-6-25-1 16,20-8-2 0,8-29 1-16,-28 37-1027 15</inkml:trace>
  <inkml:trace contextRef="#ctx1" brushRef="#br0" timeOffset="57241.2">18443 15480 841 0,'0'0'0'0,"0"0"28"0,0 0 1 16,-6 42 16-16,-8 9 0 16,-14 23-2-1,-8 13-1-15,-18 1-16 0,-10 0 1 16,-9-9-8-16,3-3 0 15,11-11 2-15,12-14-1 16,21-20 7-16,15-17 0 16,11-14 5-16,0 0 2 0,-11-36 11 15,17-7 1-15,8-13-4 16,8 5 2-16,0 11 0 0,4 18 1 31,-4 10-14-31,9 24 2 0,16 10-10 0,7 18 2 16,10 8-15-16,6 6 1 15,3 5-7-15,-3-5 0 16,-3 2-3-16,3-5 0 16,-11-14-1-16,-3-9 0 15,0-11 0-15,3-23 0 16,-59 6-1301-16</inkml:trace>
  <inkml:trace contextRef="#ctx1" brushRef="#br0" timeOffset="57779.47">19428 15576 992 0,'0'0'0'0,"6"-39"5"0,0 7 1 15,5 1 11-15,0 3-1 16,-5 14 30-16,-6 14 2 15,0 0 0-15,0 0 1 16,-23 37-4-16,-2 31 0 0,-9 25-13 16,-2 17 1-16,-6 12-16 15,0 2 1-15,3-2-8 16,2-15 0-16,12-16-3 16,8-21 1-1,6-27-4-15,8-21 2 0,3-22-1 16,20-22 1-16,16-46 10 0,4-14-1 15,-4-14 17-15,-5-6-1 16,0-28 12-16,-3-6-1 16,-14-8 4-16,0 5 1 15,0 29-5 1,2 20 1-16,-10 39-15 0,2 20 0 16,1 19-9-16,5 24 0 15,3 19-12-15,-1 22 0 16,10 35-7-16,2 17 1 0,2 19-4 31,7 12 2-31,5-6-10 16,11-3 0-16,0-2-8 15,6-12 1-15,-17-12-4 0,-6-27 2 16,-8-29 1-16,-16-28 1 16,-12-17 5-16,-17-45-1 15,17 45-1314-15</inkml:trace>
  <inkml:trace contextRef="#ctx1" brushRef="#br0" timeOffset="57944.82">19302 15879 916 0,'0'0'0'0,"0"31"26"16,0-9 1-16,12-8 29 16,7-2 1-16,18-4 9 15,19-5 0-15,16-11-19 16,4-12 0-16,14 0-10 15,-1-3 0-15,-10 4-10 0,-21-4 1 16,-58 23-1106-16</inkml:trace>
  <inkml:trace contextRef="#ctx1" brushRef="#br0" timeOffset="59484.71">21985 15418 527 0,'0'0'0'0,"0"0"43"0,0-37-1 16,-2 20 18-16,-1 6 0 15,3 11-25-15,0-9 1 0,0 9-17 16,-9-22 1-16,4 13-4 16,5 9 1-16,-17-14-3 31,17 14 2-31,0 0 2 0,0 0 0 0,-8-11 0 31,8 11 0-31,0 0-2 0,0 0 0 16,-12 0-1-16,12 0 0 15,0 0-4-15,-11 0 0 0,11 0-3 16,0 0 1-16,0 0-1 16,0 0 0-1,0 0-1-15,-11 0 1 0,11 0 0 16,0 0 0-16,-11 0 0 15,11 0 1-15,-25-6-1 16,2 6 1-16,-2 0 3 16,-6 0 0-16,-2 6 0 15,2 5 0-15,-11 9 1 16,0 22 1-16,3 23-3 0,-4 14 0 16,18 20-3-16,8 12 1 15,12-1-3-15,5-5-1 16,11-12 0-16,14-14-1 15,12-11 0-15,13-14-1 16,17-9 0-16,6-20 2 16,25-16 5-16,3-18 0 15,-17-22 11-15,-14-17 1 16,-14-8 6-16,-8-12 1 0,-9-3 7 16,-14-14 0-16,-8-11 4 15,-17-9 1-15,-23-8-5 16,4-8-1-16,-15 2-2 15,-2 0 0 1,-6 6-6 0,-11 23 1-16,-15 27-7 0,-2 32 1 15,-11 26-4-15,8 27 0 16,15 29-7-16,10 28 1 16,12 34-8-16,13 6 1 15,18-14-5-15,21-12 0 16,15-5-5-16,28-17 2 15,36-12-7-15,12-20 0 16,-1-16-5-16,0-14 0 16,-16-15 1-16,-9-8 0 15,-8-3-1-15,-14 6 0 0,-59 11-1311 16</inkml:trace>
  <inkml:trace contextRef="#ctx1" brushRef="#br0" timeOffset="59869.74">22921 15969 1017 0,'0'0'0'16,"0"0"32"-16,11-39-1 15,-11 24 38-15,-6 4 0 16,6 11-13-16,0 0 2 15,0 0-24-15,-25 28 2 0,-8 29-14 16,-1 14 0-16,0 2-10 16,12 6 2-1,5-2-6-15,17-4 0 0,11-16-2 16,15-15 1-16,7-11 0 16,-2-19-1-16,3-18 1 0,2-20 0 15,6-22 5-15,-14-8 1 16,-14-12 8-16,-14 0 0 15,-22-8 6 1,-9 8 0-16,-11 0 5 0,-17 14 0 16,-3 23-2-16,-5 20 2 15,0 11-9-15,14 8 2 32,53-8-1393-32</inkml:trace>
  <inkml:trace contextRef="#ctx1" brushRef="#br0" timeOffset="60822.44">22383 14889 602 0,'0'0'0'0,"0"0"44"0,0 0 0 16,0 0 7-16,39-8 1 16,26-12-14-16,30-6 0 15,31-10-8-15,3-7 2 16,8-2-1-16,6 2 2 16,25 1 3-16,-17 8 1 15,-47 9 3-15,-23 5 1 16,-33 14-5-16,-20 1-1 0,-9 2-4 0,-19 3-1 15,-5 8-8-15,-9 6 2 16,-3-5-6-16,-20 2 1 16,-16 6-2-16,0-8 1 15,3-7 3-15,13-4 2 32,18-4 0-32,7 3 1 15,7-11-2-15,5-3 1 16,5-6-2-16,7-5 1 15,7 0-4-15,4 8 0 16,-4 3-4-16,-2 11-1 16,0 6-3-16,5 9 0 0,9 11-4 15,-9 11 1-15,-2 6-5 16,-9-1 0-16,-16 10-2 0,-7-7 1 16,-13-2-1-16,-3-9 0 15,-3-2 0-15,-5-12 0 0,8-6 0 16,11 1 0-16,17-9-1 15,0 0 1 1,0 0-1259-16</inkml:trace>
  <inkml:trace contextRef="#ctx1" brushRef="#br0" timeOffset="61247.17">25044 13487 766 0,'0'0'0'16,"-23"-37"39"-16,7 6 1 15,-4 5 1-15,-14 15 2 16,-5 5-3-16,-11 26 0 16,-20 23-15-16,2 24 1 15,-7 38-8-15,13 25 0 16,17 26-4-16,20 13 2 0,11 12-3 15,20-3 0 1,19-11-2-16,28-25 2 16,23-24-1-16,22-27 1 15,6-32 1-15,5-33 0 16,-8-41-2-16,-12-16-1 16,-89 31-950-16</inkml:trace>
  <inkml:trace contextRef="#ctx1" brushRef="#br0" timeOffset="61589.09">25738 13704 665 0,'0'0'0'0,"-11"-62"31"16,6 14 1-1,2 3 25-15,3 2 1 0,0 18 3 16,0 5 0-16,0 20-8 0,0 0 2 16,0 0-20-16,0 34 0 15,8 54-4-15,3 19 1 16,6 6-12-16,3 12 1 16,2-12-6-16,-2-3 1 15,8-5-4-15,-6-15 0 16,-2-28 0-16,-6-19-1 0,-3-21-2 15,6-19 0-15,11-11-1 16,11-23 1-16,-39 31-1029 31</inkml:trace>
  <inkml:trace contextRef="#ctx1" brushRef="#br0" timeOffset="61819.24">26290 13464 954 0,'0'0'0'16,"0"0"44"-16,0 0 0 16,0 0 22-16,0 0 0 15,0 0-22-15,25 79 0 0,-2 20-24 16,-9 31 1-16,-6 3-8 0,-2 3 0 16,-6 0-4-16,0-12 0 15,5-19-3-15,15-23-1 16,-1-32 0-16,9-27 1 15,-5-17 4-15,8-18 0 16,-31 12-1053-16</inkml:trace>
  <inkml:trace contextRef="#ctx1" brushRef="#br0" timeOffset="62251.63">26713 13625 690 0,'0'0'0'16,"0"0"41"-16,0-37 2 15,0 23 39-15,0 14 1 16,-3-14-38-16,3 14 1 16,0 0-21-16,0 0 2 15,-11 14-9-15,0 26 1 16,-17 45-4-16,8 19 0 0,1 7-5 15,10 2 1-15,9-3-1 16,9-8 0-16,16-17-2 16,17-20 0-16,17-17 0 15,25-31 0-15,16-20 11 16,-13-25 0-16,-8-18 5 0,-26-16 2 31,-17-9 8-31,-16-8 0 0,-15-3 5 16,-10-8 0-16,-9-6-1 15,-9-9 2-15,-7 0-6 16,-12 18 1-16,-12 30-3 16,1 26 0-16,-6 31-5 15,12 23 0-15,5 22-3 0,22 3 0 16,20 23-7-16,25-12 0 16,-25-59-1371-16</inkml:trace>
  <inkml:trace contextRef="#ctx1" brushRef="#br0" timeOffset="62489.7">27643 13755 979 0,'0'0'0'0,"0"0"4"0,53-20 0 15,-19 6 1-15,10 3-1 16,4-6 18-16,5 9 1 0,0 5 8 16,1 0 2-16,4-3-7 15,1 1-1-15,-59 5-893 16</inkml:trace>
  <inkml:trace contextRef="#ctx1" brushRef="#br0" timeOffset="62954.52">28497 13226 892 0,'0'0'0'16,"22"-42"15"-16,4 11 1 15,2 3 17-15,8 5-1 16,-5 3-6 0,0 15 1-16,2 7-10 15,-5 10 0-15,3 13-4 0,-9 15 0 16,-8 14-1-16,-14 8-1 15,-19-3-2-15,-15-2 0 16,-13-9-2-16,-1-12 0 16,6-2-1-16,17-8 1 15,8-9-3-15,6-14 2 16,11-3 2-16,0 0 0 0,0 0 1 16,14-20 1-1,14-8 0-15,3-4 0 16,8 10 2-16,0 8 1 15,-5 14 0-15,-1 14 1 16,6 3-2-16,6 20 1 16,-8 11-4-16,-6 11 0 15,-15-2-3-15,-24 5 0 16,-17-11-2-16,-9-3 0 0,-8-9 0 16,-6-5-1-16,-2-8-2 0,2-9 2 15,12-3 2-15,2-14 1 31,15 0 2-31,-4-6 0 0,23 6-3 0,0 0 2 16,0 0-1057-16</inkml:trace>
  <inkml:trace contextRef="#ctx1" brushRef="#br0" timeOffset="63306.55">29276 13238 677 0,'0'0'0'16,"0"0"15"-16,11-28-1 16,-11 28 3-16,0 0 0 15,0 0 6-15,-14 2-1 16,-9 27-2-16,-13 24 2 16,-9 10-6-16,6 10 2 15,11 1-1-15,11-4 1 16,23-8-1-16,19-13 1 0,20-10-1 15,2-13 1-15,7-18-1 16,-7-14 0-16,1-11 6 16,-12-14-1-1,-16-14 10-15,-9-3 0 0,-11-9 3 0,-14 1 1 16,-17 2 0-16,-8 3 1 16,-3 15-1-16,-6 4 1 15,6 15-7-15,-2 12 1 16,13 2-17-16,6 9 1 15,25-6-1078-15</inkml:trace>
  <inkml:trace contextRef="#ctx1" brushRef="#br0" timeOffset="63599.65">29399 12169 464 0,'0'0'0'15,"47"28"9"-15,1 6 1 16,19 31 10-16,20 31 2 16,25 49-8-1,-11 30 1-15,-25 28-8 0,-34 15 0 16,-37 0-3-16,-44-20-1 15,-67-26 1-15,-15-28-1 16,-2-39 10-16,-9-17 2 0,-2-26 18 16,-15-20-1-1,149-42-539-15</inkml:trace>
  <inkml:trace contextRef="#ctx1" brushRef="#br0" timeOffset="71034.87">17392 15350 1569 0,'0'0'0'16,"0"0"39"-16,25 0 0 15,-2-6 30-15,19-14 1 0,28-13-14 16,14-30 0-16,17-30-31 15,11-23 1-15,8 0-14 0,9 6 2 16,0 28-5-16,-9 3 0 16,-24 2-2-16,-21 21 2 15,-16 13-2-15,-20 18 0 16,-16 11-2-16,-18 3 1 16,-5 11-1-16,0 0-1 0,0 0 1 15,0 0 0-15,0 0-2 16,0 0 2-16,0 0-2 15,0 0 2-15,-14 5-1 16,0 1 2-16,-5 0-2 16,-7 2 2-1,-2-2-1-15,-2-6-1 16,13 2 0-16,0-4 1 16,9-10-2-16,8-2 2 15,8-3-2-15,9-3 2 16,5-5-2-16,9 2 0 0,-3 15 0 15,8 8 0 1,1 14-2-16,-12 6 1 0,-8 11 0 16,-6 9-1-16,-5 8 0 15,-18 5 0-15,-16-13 0 16,-8-3 0-16,0-9-1 16,5-8 1-16,8-12-1 0,12-2 0 15,11-6-1610-15</inkml:trace>
  <inkml:trace contextRef="#ctx1" brushRef="#br0" timeOffset="71573.87">19557 13221 1356 0,'0'0'0'0,"0"0"34"16,0 0 0-16,0 0 40 0,0 0 1 31,0 0-15-31,0 0 2 0,0 0-27 16,0 0 0-16,0 76-9 15,-11 3 0-15,-6 6-5 16,3 3-1-16,3-12-3 0,5-11 0 15,6-14-2-15,0-20 2 16,6-25-1-16,-6-6 1 16,11-6-1-16,12-31 1 15,10-25 0-15,6-6 1 16,-8-14 1-16,-8 9 1 16,-7-3-1-16,-2 2 2 15,-8 0-5-15,0 18 1 16,-1 19-2-16,4 15 1 31,-7 13-4-31,-2 9 1 0,0 0-5 0,6 17 1 0,8 37-3 16,8 16-1-16,-2 7-1 15,2-1-1-15,1 9-1 32,8-9 1-32,-3-11-2 15,2-14 1-15,-4-20-1 16,-4-17 1-16,-22-14 0 15,9-2-1-15,-9-10-1 0,-9-19 1 16,-19-25-1-16,-14-4 0 16,42 60-1684-16</inkml:trace>
  <inkml:trace contextRef="#ctx1" brushRef="#br0" timeOffset="72222.67">19314 13094 1381 0,'0'0'0'16,"0"0"23"-16,30-9 1 15,-7 3 24-15,19-2 1 0,25-15-12 16,20-5 0-16,28-9-15 16,13 1 1-16,-2-10-4 15,-2 4 0-15,-18 5-6 16,-16-8 1-16,-20 0-4 16,-17-1 1-16,-11 7-7 15,-20 5 1-15,-13 20-4 0,-9 14 0 16,5-17-1-16,-5 17 1 15,6-14-1-15,-6 2 0 16,0 12 1-16,-6-14 1 16,6 14 3-16,0 0 2 15,0 0 9-15,-5 26-1 16,-4 36 7-16,7 23 0 16,4 8 0-16,7-2 1 15,8 2-4-15,-1-8 0 16,4-12-3-16,-3-13 1 0,0-27-4 15,2-13 2 1,-19-6-3-16,0-14 0 0,-14-2-3 16,-8-27 1-16,-12-30-7 15,-2-20 0-15,-6-15-3 0,5-2 0 32,7 0-7-32,7-3 1 15,6 31-12-15,6 12 0 16,14 19-9-16,17 6 0 15,5 14 8-15,20 8 1 16,27 9 9-16,12 6 1 16,9 20 3-16,-4 16 2 15,-4 26 2-15,-15 14 0 16,-14 20 1-16,-23 8 0 16,-33 0 0-16,-33 9 1 0,-23 5 0 15,-28-11 1-15,-31-8 3 16,-6-23 0-16,-8-25 3 15,26-21 0-15,22-24 2 16,25-24 1-16,22-22 2 16,34-25 0-16,0 59-1465 15</inkml:trace>
  <inkml:trace contextRef="#ctx1" brushRef="#br0" timeOffset="72609.5">20944 12344 1206 0,'0'0'0'0,"-6"-42"77"0,6 16 1 0,3 1 59 16,2 0 0-16,1 8-53 16,0-3 1-16,-6 0-39 0,5 9 0 15,-5 11-19-15,14-12 0 16,9 24-7-16,5 30 0 31,8 34-9-31,-8 23 2 0,-8 0-5 0,-15 6 1 31,-10 2-3-31,-7-2 1 16,1-23-2-16,17-8 0 16,16-18 0-16,20-13-1 15,23-24 0-15,19-19-1 0,16-25 0 16,1-20 2-16,17-18-1 15,-9-4 1-15,-5 4 2 16,-15 10-1-16,-24 13 3 16,-26 17 0-16,-17 6 0 15,-22 17 1-15,0 0-1613 0</inkml:trace>
  <inkml:trace contextRef="#ctx1" brushRef="#br0" timeOffset="73630.14">19759 16834 1155 0,'0'0'0'0,"0"0"49"16,0 0 0-16,0 0 19 15,0 0 1-15,0 0-20 16,0 0 1-16,36 63-26 16,-5 7 1-16,14 15-8 15,8 3 1-15,9-1-7 16,8-8 1-16,-6-33-2 0,15-10 2 15,2-7-3-15,8-9 1 16,7-18 1-16,-1-10 0 16,-14-12 2-1,-8-8 0-15,-20-9 0 16,-16 6 2-16,-15 6 0 16,-14 10 0-16,-8 1 1 15,-8 3 1-15,-9-3 0 0,-11 0 0 16,-17-3-3-16,-2 0 2 15,2 3-3-15,14 5 2 16,6 3-3-16,14 6 1 16,11 0-4-1,-12-5 1-15,12 5-2 16,0 0-1-16,0 0 0 16,23 17 1-16,13-6-3 0,12 12 0 15,8 2-2-15,0 3 2 16,-3 1-1-16,-8-4 1 0,-17-5-2 0,-11 5 2 31,-12 9-2-31,-13-3 1 0,-12 1-2 16,-10-7 1-16,-18 0 1 15,0 1-1-15,6-15 0 16,14-8 2-16,28-3-1509 0</inkml:trace>
  <inkml:trace contextRef="#ctx1" brushRef="#br0" timeOffset="77770.42">22033 17120 841 0,'0'0'0'0,"0"0"0"0,45 17 0 16,-14-11-2-16,16-6 0 15,29 0 2-15,13 0 1 16,29 0 4-16,8 0 2 16,3 0 18-16,-14 0 1 15,-45 2 22-15,-23 10 1 16,-21-1 6-16,-10 3 0 0,-16 6-7 16,-5 14 2-16,5-34-956 15</inkml:trace>
  <inkml:trace contextRef="#ctx1" brushRef="#br0" timeOffset="78570.7">22442 17321 715 0,'0'0'0'15,"0"0"18"-15,34-43 0 0,-23 29 3 16,-3 3 0-16,-8 11 35 16,0 0 0-16,0 0 8 15,-5 22 1-15,-21 26-5 16,-7 20-1-16,-1 9-7 15,6-7-1-15,6 10-6 0,5-7 0 16,8-5-4-16,4-12-1 31,5-10-3-31,0-15 1 0,5-14-1 16,-5-17 0-16,12 0-1 16,13-31 1-16,11-37 2 15,9-11 1-15,-3-9-2 16,0 0 0-16,-17 1-20 15,-2 2 1-15,-6 25-10 0,-3 18 1 16,-3 19-7-16,-11 9 2 16,0 14-4-16,0 0 0 15,11 3-1-15,0 25 0 16,14 20-1-16,1 15 1 16,7-4-2-16,-5-5 1 15,9-1-2-15,-7-4 2 16,-7-16 0-16,-4-4 0 0,-2-12 0 0,-11-6 1 31,-6-11-1-31,11 9 1 0,-11-9-1394 0</inkml:trace>
  <inkml:trace contextRef="#ctx1" brushRef="#br0" timeOffset="78902.92">23545 16817 715 0,'0'0'0'0,"23"-45"37"16,-12 14 1-16,-5 3 11 16,-6 14 0-16,0 14 14 0,0 0 1 15,11-6-6-15,-6 29 1 16,-10 42-9-16,-6 22 2 15,-6 40-7-15,-14 9 0 16,-5 20-8-16,-12 5 1 16,-8-6-4-1,3-5-1-15,0-23-6 0,11-13 1 16,11-27-4-16,5-25 0 16,15-25-4-16,6-23 0 15,5-14-2-15,47-39 1 16,-47 39-1255-16</inkml:trace>
  <inkml:trace contextRef="#ctx1" brushRef="#br0" timeOffset="79202.19">23935 17247 1054 0,'0'0'0'0,"0"0"31"16,0 0-1-16,0 0 23 15,0 0 1-15,-6 40 2 16,-19-1 0-16,-14 35-23 0,-9 2 2 31,-5 0-8-31,-3 6 0 0,11 17-7 0,-3-8 2 16,18-15-3-16,13-19 0 15,11-18 3-15,12-13 2 16,11-15 3-16,8-11 0 16,20-14 3-1,8-3 1-15,8-11 2 16,-2 2 1-16,-11 7 3 0,-6 2 1 15,-23 8-7-15,-5 3 1 16,-14 6-11-16,14-2 1 16,-14 2-1482-16</inkml:trace>
  <inkml:trace contextRef="#ctx1" brushRef="#br0" timeOffset="79429.08">24024 17550 1168 0,'0'0'0'15,"-5"-20"9"-15,-1 0 1 16,0 9 9-16,6 11 1 0,-11-14 11 15,11 14 1-15,-8 14-3 16,2 11 0-16,1 43-1 16,10 17 0-16,9 17 3 15,9-3 0-15,5-3-1 16,3-6 1-16,-1-16-2 16,-2-12 0-16,-2-14-1 0,2-23 0 15,-6-22-3-15,17-22 1 16,-39 19-1296-16</inkml:trace>
  <inkml:trace contextRef="#ctx1" brushRef="#br0" timeOffset="79647.5">24724 17089 1117 0,'0'0'0'16,"0"0"50"-16,0 0 0 15,0 0 32-15,0 0 0 0,0 0-24 16,-36 11 2-16,25 54-25 31,5 17-1-31,6 14-8 0,6 0 1 16,-1 3-7-16,-5 0 0 15,0 3-4-15,-11-9 1 16,3-11-5-16,2-25 1 0,6-32-2 16,0-25 0-16,0 0-1317 15</inkml:trace>
  <inkml:trace contextRef="#ctx1" brushRef="#br0" timeOffset="79871.2">24523 17120 954 0,'0'0'0'16,"0"0"14"-16,0 0 1 31,39-17 5-31,-11 28 1 0,22 9-7 16,18 22 0-1,16 29-6-15,3 20 1 0,-17 8-3 16,-14 8-1-16,-23 3 3 15,-16 3 1-15,-20-8 6 16,-28-6-1-16,-39-17 12 16,-22-23 1-1,-15-19 1-15,12-29 1 16,31-36-3-16,30-26 1 0,34 51-994 16</inkml:trace>
  <inkml:trace contextRef="#ctx1" brushRef="#br0" timeOffset="80178.53">25122 16897 815 0,'0'0'0'16,"42"-40"12"-16,-5 6-1 15,7 3 4-15,12 11 1 16,14 14 25-16,0 18-1 16,0 13 8-16,-14 20 2 15,-22 20-3-15,-14 20 1 16,-15 11-3-16,-24 3 0 0,-15 6-4 15,-14-17 1 1,1-20-7-16,5-20 1 16,11-14-2-16,20-15 2 0,11-19 2 15,31 6 1-15,58-20-2 16,23-3 1-16,17-3 2 16,25-3 1-16,39-2 0 0,9 0 2 15,-14-4-3-15,-6 4 0 16,-182 25-1431-16</inkml:trace>
  <inkml:trace contextRef="#ctx0" brushRef="#br0" timeOffset="-104488.05">9746 14154 0,'0'0'0,"0"0"0,0 0 0,0 0 0,0 0 16,0 0-16,0 0 31,0 0-31,0 0 0,0 0 0,0 0 0,0 0 15,0 0-15,0 0 0,-15 0 16,15 0-16,-29 0 16,29 0-16,0 0 31,0 0-31,0 0 0,0 0 0,0 0 16,0 0-16,0 0 15,0 0-15,0 0 16,0 0-16,0 0 15,0 0-15,0 0 0,0 0 0</inkml:trace>
  <inkml:trace contextRef="#ctx0" brushRef="#br0" timeOffset="-81596.36">29822 13913 0,'0'0'0,"0"0"15,45 15-15,14-15 32,1 15-32,0-15 31,29 15-31,-44-15 31,-15 15-31,45-15 31,-15 15-31,14 0 32,-29-15-1,0 15-31,-30-15 31,30 0-31,-45 0 31,0 0-31,149 45 16,105 16 0,-224-46-1,-60-30 1,0-15-1,-15-31-15,30 16 32,0 0-32,15 45 31,15 15-31,30 0 47,-30 15-47,30-15 31,-30 15-31,15-15 16,-30 0-16,0 1 31,0-16-31,0 15 31,0 0-31,0 0 31,-30 0-31,30 0 16,30 15 0,-30-15-1,15 15 1,-15 1 0,0-1-16,29 0 31,-14 15-31,30 0 31,-15 16-31,15-16 31,15 15-15,-16-15 0,16-14-16,-15-1 31,0-15-31,-30 0 31,15 0-31,-15-15 31,-15 0-31,0 0 32,0 0-32,0 0 15,0 0 1,0 0-1,0 0 1,0 0 0,0 0-16,0 0 31,0 0-31,0 0 31,0 0-31,0 0 47,0 0-47,-15 0 16,-30-15-1,-15 0 1,15-15-16,30 15 31,-15 15-31,75 30 16,45 15-16,-30-15 15,-1 15-15</inkml:trace>
  <inkml:trace contextRef="#ctx1" brushRef="#br0" timeOffset="-81970.08">23103 5601 1569 0,'0'0'0'0,"0"0"39"0,-23-37 0 16,12 23 39-16,6 3 1 0,5 11-31 15,0 0 2-15,0 0-34 16,19 36 2-1,9 27-10-15,17 16 1 0,17 8-4 16,5-10-1-16,14-21-2 0,-2-13 1 16,7-15-2-16,15-14 1 15,17-25-1-15,33-20 1 16,31-20 1-16,25-11-1 16,37-20 0-16,-6-3 2 15,-19-3-1-15,-15 15 0 16,3 16 2-16,-42 12-1 15,-64 28 1-15,-31 0 0 16,-39 8 1-16,-14 9 1 0,-17 0-1 16,11 20 1-16,-11-3 0 31,-17 17 0-31,-8 20-2 16,-8-3 2-16,-15-9-4 15,-25-5 2-15,73-37-1557 16</inkml:trace>
  <inkml:trace contextRef="#ctx1" brushRef="#br0" timeOffset="-81640.13">24094 5426 1431 0,'0'0'0'15,"17"-26"44"-15,3 9 1 16,-6 17 16-16,0 6 0 15,5 19-6-15,9 23 0 0,-2 40-32 16,2 14-1-16,-3 25-8 16,0-14 0-16,9-20-5 15,16-30 1-15,26-15-1 16,36-29 0-16,42-38-1 16,14-29 1-16,-3-15-2 15,11-24 0-15,15-12 0 16,-15-9 2-16,-13-2 4 15,-4 0-1-15,1 8 2 0,-28 9 0 16,-37 28 0-16,-31 31-1 16,-27 37-4-16,-21 19 1 15,-16-22-1517 1</inkml:trace>
  <inkml:trace contextRef="#ctx1" brushRef="#br0" timeOffset="-80827.46">23691 11295 539 0,'0'0'0'0,"-11"-42"16"0,5 16 0 16,6 7 23-16,0 5 1 15,0 14-10-15,0 0-1 16,0 0-9-16,14 33 1 16,9 30-5-16,5 10 1 15,2 6-1-15,1-2-1 0,14-15-1 16,14-25 0 0,14-18 6-16,22-27 2 0,31-26 16 15,20-28 0-15,33-29 16 16,17-19 0-16,17-9 2 0,11-11 0 15,14-17-8-15,-23 20 2 16,-38 25-10-16,-43 32 0 16,-38 27-5-16,-29 23 0 15,-34 15-7-15,-13 16 0 16,-9 9-7-16,-11 22 2 16,-11 20-5-16,0 9 0 15,-17-3-4-15,-6-3 2 16,34-65-1212-1</inkml:trace>
  <inkml:trace contextRef="#ctx1" brushRef="#br0" timeOffset="-80481.61">24509 10891 954 0,'0'0'0'0,"8"-31"11"16,-2 11-1-16,-6 9 4 16,0 11 1-16,-6 8-4 0,-5 40 0 15,-6 34-6-15,3 17-1 16,-8 12-1-16,11 2 0 16,11-17 0-16,16-14 1 15,15-20 1-15,25-31 2 16,28-28 6-16,34-28 1 15,42-35 27-15,24-19 1 16,24-26 8-16,2-8 2 31,-9-5-1-31,1 2 0 0,5 2-5 16,-36 21 0-16,-45 31-22 16,-25 25-1-16,-101 37-1158 15</inkml:trace>
  <inkml:trace contextRef="#ctx0" brushRef="#br0" timeOffset="-75784.11">8223 15270 0,'0'0'0,"0"0"0,0 0 0,30 0 16,-15 0-1,-15 0 16,15 0-31,14 0 32,-14 0-32,-15 0 31,0 0-31</inkml:trace>
  <inkml:trace contextRef="#ctx1" brushRef="#br0" timeOffset="-75513.71">2313 8835 653 0,'0'0'0'0,"6"-25"33"16,0 0 1-16,-1-4 62 15,1 4 2-15,-1 5 15 16,-5 6 2-16,6 3-34 0,-6 11-1 16,3-17-25-16,-3 17 0 31,0 0-12-31,0 0 0 16,11-3-11-16,-5 28 1 15,5 52-6-15,0 22 0 16,-5 11-9-16,2 14 1 15,-2 9-7-15,-1-3 2 16,12-11-5-16,-6-14 1 16,3-29-4-16,3-11 2 15,-6-28-1-15,-5-9 1 16,-6-11 4-16,0-17 0 16,-6 6 2-16,-22-26 1 0,-19-17-2 15,-15-19 2-15,-8-12-9 16,-6 3 1-16,-8 0-8 15,12 2 0-15,18 27-18 16,15 5 1-16,19 14-35 0,20 17 1 16,-11 2-13-16,22 18 1 15,20 11 6-15,28 0 1 16,20 6 12-16,13-11 0 16,12-12 19-16,19-9 0 15,6-10 16-15,8-9 1 16,-6-18 7-16,-7 1 0 15,-23-5 2-15,-23 5 1 0,-25-1 12 16,-25-4 2-16,-14 5 22 16,-28-6 1-16,-14-14 16 15,-14 14 0-15,-11 15-5 16,0 22 1-16,-17 28-7 16,3 28 2-16,-9 18-11 0,14 19 0 31,9 3-10-31,14-2 2 0,25-15-5 15,14-20 2-15,19-19-7 16,23-23-1-16,17-23-1 0,6-19-1 16,-1-18 1-16,-2-11 0 31,-23-2-1-31,-3-6-1 0,-16-3 1 0,-3 5 2 16,-12 4-3-16,1 11 2 15,-6 28-6-15,0 17 1 16,0 0-3-16,-6 31 1 31,6 42-3-31,0 9-1 0,6 3-2 16,5-14 1-16,9-12-2 15,13-14 0-15,-2-19 0 16,17-26 0-16,16-31-1 16,1-20 1-16,-15-11-12 0,-11-3-1 15,-25-1-22 1,-8 13 0-16,-6 8-20 0,-9 13 0 15,4 18 0-15,5 14 0 16,-17 14 7-16,0 23 0 16,-8 25 9-16,3 15 0 15,8 2 13-15,14-8 1 16,8-12 10-16,9-22 0 16,5-9 6-16,3-11 0 15,6-17 7-15,8-20 1 16,3-11 2-16,-5-11 0 0,-6-6 10 15,-3-3 0 1,-6 3 16-16,-2 2 0 16,-15 15 10-16,1 11 2 15,-6 20-4-15,0 0 1 0,0 15-5 16,-6 27-1-16,1 20-12 16,5 0 1-16,5-11-8 15,-5-51 0-15,12 12-4 16,-12-12 0-16,14 14-4 0,2-9 1 15,7-7 0-15,13-4 1 16,-5-14-1-16,-3-2 2 16,3-4-1-16,-3-16 2 15,-3 2 4 1,6-19 0-16,-3-9 3 0,3-3-1 16,-3-2 3-16,-3-9 0 15,-3-3-2-15,-2 3 1 0,2 3-2 16,-11 22 1-16,1 6-4 15,-7 31 0-15,4 9-3 16,-9 11 0 0,0 0-5-1,0 57 1-15,0 16-3 16,-6 21 0-16,0 7 0 0,4 10 0 16,2-12-2-16,5-12 1 15,9-13-3-15,-3-49 2 0,-5 1-2 16,5-15 0-16,-2-11 1 15,13 0 1-15,3-11 1 16,14-29 1-16,-2-8 0 16,-9 0 0-16,-3 3 1 0,-8 19 0 15,-9 1 1-15,-8 25 1 16,11-12 3-16,-11 12 0 16,17 9-1-16,0 30 1 15,3 7-3 1,-3-4 2-16,8 3-3 0,-3-14 0 15,-5-5-1 1,3-9 1-16,2-6-2 16,9 3 0-16,11-14-2 15,-3-11 2-15,-39 11-1528 16</inkml:trace>
  <inkml:trace contextRef="#ctx1" brushRef="#br0" timeOffset="-74347.41">5783 8722 829 0,'0'0'0'0,"-53"-62"57"16,6 14 1-16,-18-8 20 0,4 13-1 15,2 18-26-15,6 25 0 16,5 25-26-16,6 26 1 16,3 45-12-16,13 29 2 15,4 27-3-15,8 26-1 16,20 15 0-16,2-7 1 31,14-13 0-31,9-29 0 0,17-39 2 0,22-43 0 16,20-51 0-16,10-39 1 15,-16-29-1-15,-14-30-1 16,-22-12-6-16,-14-17 0 0,-15-12-8 31,-8-2 0-31,-5 14-5 16,0 18 2-16,-12 33-14 15,6 16 2-15,-6 30-10 16,6 19 1-16,-5 14 4 16,5 28 1-16,-6 35 8 0,6 13 0 15,-5 3 7-15,5 6 1 16,11-11 3-16,0-15 0 16,-5-16 2-16,-1-17 0 15,-2-23 8-15,-3-17 1 16,17-15 9-16,-6-24 1 15,6-32 13-15,-3-28 1 16,-9-8 8-16,-5-4 1 16,-5-4 1-16,-6 27 1 0,8 31-3 15,3 32-1 1,-6 11-6-16,12 28 1 0,-1 23-10 16,4 31 0-16,2 25-11 15,0 9 1-15,6-1-10 0,8-16 2 16,12-17-5-16,10-20 0 15,7-31-3-15,-7-20 2 16,-5-22-1 0,3-18 0-16,-9-19 1 0,6-3 2 15,-5-20 2-15,-4 3-1 16,-7-11 3-16,-10 5 0 16,-4 21 3-16,-7 24-1 15,-2 23 0-15,3 34 1 0,5 35-4 16,-6 18 0-16,7 32-3 31,-7 20 0-31,4-6-3 0,2-8 1 0,11-18-3 31,3-24 1-31,15-32-1 0,-4-26 0 16,-5-24-2-16,2-24 0 16,4-25-7-16,-1-19 2 15,-13-12-35-15,-4-6 1 16,-8 6-29-16,-11 23 2 15,6 14-9-15,-6 25 2 16,0 14 12-16,0 15 2 16,0 8 27-16,0 0 0 0,-6 25 21 15,-5 23-1 1,-3 26 12-16,3 13 1 0,0 12 1 16,5-2 0-16,1-10 3 15,5-8 1-15,5-25 5 16,1-20 0-16,5-17 5 0,14-14 1 15,23-12 3-15,11-10 1 16,16-13 10-16,4-4 1 16,-15 5 6-16,-5 5 1 15,-11 9-3 1,-6 6 1-16,0 2-12 0,-6 9 2 16,-14-5-11-16,4-7 1 15,-26 12-1341-15</inkml:trace>
  <inkml:trace contextRef="#ctx1" brushRef="#br0" timeOffset="-74072.26">7371 8527 1067 0,'0'0'0'16,"-22"-65"18"-16,5 12 0 15,3 7 24-15,3 21 2 16,5 5-5-16,6 20 1 15,0 0-17-15,31 51 2 16,17 42 0-16,11 32-1 16,16 30-1-16,15 26-1 15,5 0-3-15,-22 3 0 16,-20-3-3-16,-30-20 1 0,-40-22-4 16,-39-21 2-16,-31-19-1 15,-8-20 1-15,-1-28 0 16,18-28 0-16,14-29-1 0,22-25-1 15,42 31-1210 1</inkml:trace>
  <inkml:trace contextRef="#ctx1" brushRef="#br0" timeOffset="-73501.22">8713 8793 778 0,'0'0'0'16,"0"0"81"-16,0 0 0 0,0 0-4 16,0 0 2-16,-6-25-23 15,6 25 0-15,0 0-13 16,0 0-1-16,0 0-11 15,31 25-1-15,22 6-8 16,23 12 1-16,25-4-3 0,8 4 1 16,3-7-2-16,-11 1 1 15,-37 6-2-15,-27-10 1 16,-26-1-4-16,-28-1 2 16,-19 17-2-16,-34 5-1 15,-28-2-1 1,0-5 0-16,8-4-2 0,12-5 2 15,13-6-1-15,23-6 1 16,14-11 5-16,14-5 0 0,14-9 1 16,-11 8 1-16,11-8-1 15,0 0 0-15,25 0-2 16,14-14-1-16,-39 14-1366 16</inkml:trace>
  <inkml:trace contextRef="#ctx1" brushRef="#br0" timeOffset="-73182.69">9752 9271 803 0,'0'0'0'0,"28"-20"0"16,-8 9 1-16,-9 2-2 15,-11 9 1-15,0 0 25 16,-25 23-1-16,-40 25 22 16,-10 14 0-16,-4 20 23 15,-10 12 0-15,-9-1-1 16,-6 3 0-16,-8-8-11 0,11-6 1 16,25-15-15-16,29-13 2 15,16-14-9-15,9-12 1 16,13-14-13-16,40-19 1 15,47-27-2-15,29-13 1 16,-107 45-1217-16</inkml:trace>
  <inkml:trace contextRef="#ctx1" brushRef="#br0" timeOffset="-72764.26">10505 8748 941 0,'0'0'0'0,"0"0"62"16,-11-43 1-16,3 24 15 15,2 2 2-15,6 17-32 0,-22 11 1 16,-20 37-28-16,-11 17 0 31,5 17-11-31,6 17 1 0,3 6-3 0,14-1 1 16,5-5 0-16,14-5 1 15,12-18-1-15,19-14 1 16,17-20 1-16,11-30 1 16,17-24-1-16,3-19 0 15,-3-25 9-15,-3-18 2 16,-19-8 9-16,-20-11 2 31,-22 3 3-31,-23-7-1 0,-25 4 2 16,-11 5 1-16,-1 18-1 15,12 25 0-15,9 25-5 16,8 25 2-16,2 29-10 16,15 23 2-16,16 16-8 15,20 9 0-15,25-2-7 0,15-7 1 16,-68-73-1501-16</inkml:trace>
  <inkml:trace contextRef="#ctx1" brushRef="#br0" timeOffset="-72599.66">11116 9059 1117 0,'0'0'0'16,"0"0"20"-16,0 0 1 0,-6 37 3 15,1-18 2-15,5 7 22 16,-6 16 2 0,6 15-7-16,0-3 1 0,6-9-13 15,16-8 0-15,-22-37-1123 16</inkml:trace>
  <inkml:trace contextRef="#ctx1" brushRef="#br0" timeOffset="-72106.86">11822 8872 1192 0,'0'0'0'0,"22"-53"44"0,-2 7 1 16,-9-7 59-16,0-1 1 15,-16 6-21-15,-7 11 1 16,-10 6-35-16,-3 14-1 16,-23 20-18-16,-5 22 2 15,-6 26-7-15,-5 17 0 16,8 8-11-16,8 3 1 16,14-2-5-16,15-12 0 0,33-9-3 15,14-24 0-15,14-21 0 16,5-22 0-16,12-18-3 15,6-10 2-15,-9 2 0 0,-9-14 0 16,-7 3-1-16,-10 6 1 31,-7 13-2-31,-9 12-1 16,-14 17-1-16,0 0 2 16,0 9-3-16,-11 39 0 15,-9 37-2-15,-2 16 0 16,8 10-1-16,8 2 1 15,9-9-3-15,0-10 0 16,-3-24-3-16,-6-10 0 16,0-26 0-16,-5-12-1 15,0-13 0-15,-3-6 2 0,-3-6-1 16,6-6 1-16,-6-5 2 16,11-23 0-16,6 37-1466 15</inkml:trace>
  <inkml:trace contextRef="#ctx1" brushRef="#br0" timeOffset="-71671.38">12326 9028 1042 0,'0'0'0'0,"47"-43"9"0,-16 4 1 16,3-9-3-16,2-6 0 16,-11-3 27-16,-2-2 1 15,-18 5 32-15,-16 9 1 16,-8 11 8-16,-9 20 0 0,-14 20-10 15,-6 25 0-15,-11 20-17 16,0 17 0-16,1 8-16 16,2 3 1-16,22-11-11 15,20-14 2-15,22-15-7 16,9-13 1-16,14-15-6 0,3-11 1 16,8-20-4-16,0-5 0 15,0-15 0-15,0-5 1 16,-9-3-3-16,-13 8 1 15,-3 9-1-15,-6 9 1 16,-8 7-1-16,-3 15 1 31,16 9-3-31,-4 30-1 0,-1 49-3 0,3 20 2 16,-3 22-4-16,0 0 1 16,-5 5-1-16,-1-16 0 31,-5-20-1-31,-11-28 0 0,-11-29-2 15,2-16 1-15,-5-15 0 16,-9-22 0-16,34 11-1453 16</inkml:trace>
  <inkml:trace contextRef="#ctx0" brushRef="#br0" timeOffset="-37082.76">28507 14259 0,'0'0'0,"0"0"0,0 0 0,0 0 15,15 0-15,-15 0 16,30 0-16,-30 0 15,15 0-15,15 0 0,-15 0 0,-15 0 16,15-15-16,15 15 16,-30 0-16,15 0 15,14-15-15,-14 15 16,-15 0-16,15 0 0,15-15 0,-15 0 16,-15 15-16,0-15 31,0 0-31,-15 0 15,-30 15-15,45-15 16,0 15-16,-15-15 0,15 15 0,-29-15 16,29 15-16,-15-15 31,15-1-31,-30 1 16,15 0-16,0 0 31,15 15-31,-30-15 31,30 15-31,-15-15 31,15 15-31,0-15 16,0 15 0,0 0-1,0 0 1,0 0 15,0-15-31</inkml:trace>
  <inkml:trace contextRef="#ctx0" brushRef="#br0" timeOffset="-33462.15">28238 16099 0,'0'0'0,"0"0"0,0 0 0,0 0 16,15 0-16,15 0 0,-30 0 0</inkml:trace>
  <inkml:trace contextRef="#ctx0" brushRef="#br0" timeOffset="-18026.39">14825 17004 0,'0'0'0,"0"0"0,0 0 0,0 0 0,0 0 0,0 0 16,0 0-16,0 0 15,0 0-15</inkml:trace>
  <inkml:trace contextRef="#ctx0" brushRef="#br0" timeOffset="-16325.41">13301 17652 0,'0'0'0,"0"0"0,0 0 0,0 0 16,0 0-1,0 0 17,0 0-32,0 0 31,30 0-31,-30 0 31,15 0-31,-15 0 31,0 0-31,0 0 32,0 0-32,0 0 15,0 0 1,0 0 0,0 0-16,-224-75 31,-134-61-31,283 106 47,150 45-47,-60-30 15,14 15-15,-29-15 32,15 15-32,15-15 31,-15 0-31,-15 0 31,45 15-31,-30 0 47,30 0-47,0 0 16,-1 15-1,-29-15 1,-15 0-16,15 0 31,-15 0-31,0 0 31,30 0-31,-30 0 32,15-15-32,-15 0 31,0 15-31,30 0 31,-15 15-31,30 0 16,-30 0-1,15-15 1,-16 0-16,-14 0 31,0 0-31,0 0 31,0 0-31,-194 196 32,-134 151-32,447-317 31,240-166-31,-210 106 16,-44 30-1,492 136 16,329 120-31,-104-90 32,74-15-32</inkml:trace>
  <inkml:trace contextRef="#ctx1" brushRef="#br0" timeOffset="-16327.58">7918 11434 791 0,'0'0'0'0,"-6"-28"31"0,12 2 2 15,-1-5 66-15,9-3 1 16,-3 9-5-16,12-1 0 16,2-5-34-16,6 0 0 15,14 14-16-15,-3 14 1 0,-6 9-15 16,6 19 0-16,0 26-6 15,-8 11 0-15,-9 18-5 32,-14 7 0-32,-5 7-2 15,-12-21 1-15,-5-5-4 16,-3-17 1-16,3-17 0 0,5-12 0 16,6-22 2-16,0 12 1 15,0-12 6-15,6-37 2 16,19-25 9-16,3-20 0 15,8-14 5-15,6-6 0 16,6 6 3-16,-1 14 0 16,1 19-7-16,-6 21 1 15,-8 22-8-15,-3 17 2 0,-9 18-7 16,3 16 2-16,3 31-11 16,-3 17 0-16,-8 23-7 15,-8-3 1-15,-9-6-5 16,-3-11 2-16,-3-11-3 15,1-17-1-15,-1-23-1 0,6-14 0 16,0-17 1-16,0 0 0 16,20-12-1-16,2-24 0 15,6-27 2-15,3-13-1 16,-6-17 1-16,9-12 0 16,-4-8 3-16,4 8 1 15,2 23 5 1,-5 29 1-16,0 33-1 0,-3 20 2 15,-6 20-2-15,4 28 1 0,-4 22-8 16,-8 15 2-16,-3 9-4 16,-5-10-1-16,-1-13-2 15,1-9 0-15,0-19-1 32,2-12 0-32,-5-20 0 15,-3-11 0-15,0 0-1 0,14 0 0 16,-14 0-1834-16</inkml:trace>
  <inkml:trace contextRef="#ctx1" brushRef="#br0" timeOffset="-15807.19">9528 10953 1105 0,'0'0'0'15,"0"0"49"-15,22-37 1 16,-16 26 39-16,-6 11 1 15,0 0-19-15,6-8 0 16,-6 8-28-16,0 0 1 16,0 0-10-16,11 31 1 0,0 25-5 15,-3 21 1-15,-19 8-7 16,3 2-1-16,-3 1-4 16,-6-1 1-16,0-7-5 15,3-13 1 1,8-10-3-16,12-9 1 0,5-20-2 0,3-11 1 15,3-11-4-15,14-6 1 32,33-6 2-32,15-2 0 15,19-1 6-15,-14 7 1 16,-12 4 3-16,-13 7-1 0,-25 5 0 16,-15-8 1-16,-2-4-4 15,-17-2 1-15,11 6-4 16,-11-6 1-16,0 0-5 15,9 17 2-15,-9-17-4 16,3 14 0-16,-3-14-1650 16</inkml:trace>
  <inkml:trace contextRef="#ctx1" brushRef="#br0" timeOffset="-15179.92">10500 10801 577 0,'0'0'0'0,"0"0"98"16,-31-20 1-16,20 11 14 15,11 9 2 1,-11-11-68-16,11 11 0 0,0 0-12 0,0 0-1 15,0 0-11-15,0 14-1 16,22 26-3-16,26 11 0 16,16-1-1-16,9-7 2 15,11-18 0-15,-3 1 0 16,-3-9 0-16,-8 3 0 16,-5-6 4-16,-9 3 1 15,-17-6 3-15,-8 0 1 16,-20-2 4-16,-5 2 2 0,-6 3 1 31,-11 3 0-31,-20 14-3 16,-3 6 0-16,-13 3-5 15,5-4 0-15,5 1 3 16,1 0-1-16,8-6-4 0,5 0 1 16,4 0-1-16,2-5-1 15,-3-4 1-15,3-2 1 16,6-9-6-16,6 3 1 15,5-14-4-15,0 0 0 16,0 0-1542-16</inkml:trace>
  <inkml:trace contextRef="#ctx1" brushRef="#br0" timeOffset="-14838.67">11589 11377 791 0,'0'0'0'16,"0"0"48"-16,0 0 0 0,0 0 25 16,0 0 0-16,0 0-17 15,0 0 1-15,0 0-16 16,-75 74-1-16,-9-1-2 15,-17 9 0-15,-6 6-4 0,1-3 0 16,16-9 3-16,15-8 1 16,13-9 9-16,23-13 0 15,14-15 4-15,8-23 0 16,17-8-9-16,0 0 1 16,17-3-8-16,19-25 2 15,-36 28-1387-15</inkml:trace>
  <inkml:trace contextRef="#ctx1" brushRef="#br0" timeOffset="-14034.07">12141 11052 791 0,'0'0'0'0,"8"-31"91"16,-2 6 1-16,5 2 39 16,6-2 1-16,3-1-60 0,8 4 0 15,-3 7-34-15,8 10 1 16,4 10-16-16,-1 21-1 15,1 25-7-15,-4 14-1 16,-22 22-3-16,-11 7 0 31,-22 16-3-31,-14 9-1 16,-12-1-1-16,-16-16 1 16,-6-6 0-16,-9-14 0 0,9-8 3 15,6-12 2-15,27-19 5 16,18-12 0-16,8-17 4 15,11-14 0-15,0 0 5 16,22-20 1-16,45-22 9 0,9-7 1 16,-9 10 3-16,3 8 0 15,-6 11 0-15,-2 14-1 16,-9 12-4-16,-5 2 1 0,11 9-9 16,-6 3 0-16,-11 0-9 15,-8 0 1-15,-15-3-5 16,-8-6 2-16,-11-11-5 15,17 14 0-15,-17-14-3 0,25-3 1 16,9-14-5-16,8-19 0 31,-42 36-1668-31</inkml:trace>
  <inkml:trace contextRef="#ctx1" brushRef="#br0" timeOffset="-13824.83">12942 11536 1231 0,'0'0'0'16,"0"-12"11"-16,0 12 1 15,0-17 4-15,0 17 1 16,0 0 22-16,0 0 0 16,8 12 2-16,-10 24 0 15,-4 32 2-15,0 9-1 16,1 2-3-16,-1-17-1 0,12-28-3 16,-6-11-1-16,0-23-6 15,0 0 2-15,31-23-1 16,5-22 1-16,9-20 1 15,-45 65-1401-15</inkml:trace>
  <inkml:trace contextRef="#ctx1" brushRef="#br0" timeOffset="-11531.03">13791 11078 527 0,'0'0'0'16,"0"0"27"-16,14-43 1 15,-14 23 56-15,0 3 0 16,0 9 13-16,0 8-1 15,-9-17-19-15,9 17-1 16,-22-6-35-16,-9 18 2 16,-22 13-8-16,-12 23 1 15,-5 14-5-15,3 18 1 16,3 21-12-16,5-2 1 0,11 6-4 16,17-3 0-16,20-17-3 15,11-15 1-15,20-16-3 16,19-14 1-16,14-18 0 15,15-22 1-15,7-14 1 0,1-14 2 16,-15-15 2 0,-13-8 1-16,-12-11 7 0,-19 0 1 15,-17 5 9-15,-5 9 0 16,-9 14 5-16,-3 18-1 31,-8 10 0-31,-3 17-1 16,-20 20-7-16,0 12-1 0,6 8-5 15,20-3 1 1,11 3-9-16,22-9 1 0,14-5-7 16,20-9 0-16,-45-28-1528 15</inkml:trace>
  <inkml:trace contextRef="#ctx1" brushRef="#br0" timeOffset="-11130.63">14580 11103 904 0,'0'0'0'0,"0"0"22"15,0 0 2-15,-30-25 21 16,18 19 1-16,-4 3-14 16,-10 3 2-16,-2 9-13 0,-8 8 1 31,5 5 2-31,14 1 2 0,6 8 1 15,6 0 1-15,10 0 0 16,6 0 1-16,9 6-3 16,19 3 0-16,9 5-2 15,8 3-1 1,-3 0-1-16,-3 3-1 0,-2 3 1 16,-23-4 1-16,-14 1 0 0,-27-3 1 15,-15-2 1-15,-17-1-1 16,-5-6-1-16,0-2 0 15,0-20 4-15,11-8 0 16,5-18 0-16,15-13 0 16,-1-18-2-16,15-22-1 15,8-29-8-15,3-19 0 16,-3 110-1390-16</inkml:trace>
  <inkml:trace contextRef="#ctx1" brushRef="#br0" timeOffset="-10968.85">14474 11015 1180 0,'0'0'0'0,"53"9"3"16,6-1 1-16,25 1-3 15,11 2 0-15,17 6 33 0,-5-3-1 16,-23-14 14-16,-14 3 2 16,-11 0-2-16,-12 3 0 15,-22 2-8-15,-19 6 1 16,-6-14-1185-16</inkml:trace>
  <inkml:trace contextRef="#ctx0" brushRef="#br0" timeOffset="-9453.44">14616 18240 0,'0'0'0,"0"0"0,0 0 0,0 0 15,0 0 1,0 0 15,0-15-31</inkml:trace>
  <inkml:trace contextRef="#ctx1" brushRef="#br0" timeOffset="-10395.15">7859 10549 640 0,'0'0'0'15,"0"0"93"-15,-28-31 1 16,19 19-7-16,9 12 2 15,-11 0-49-15,0 17 2 16,-6 40-21-16,-2 31 1 16,2 36-11-16,11 20 0 15,12 23-5-15,11 11 2 16,13 9-1-16,7-6 0 16,2-34 0-16,-3-14-1 0,-5-20 5 15,3-20 2-15,-15-22 7 16,-2-26 1-16,-6-20 9 15,-5-10-1-15,-6-15 13 16,0 0 2-16,3-15-2 0,2-35 0 16,1-41-5-16,-6-30 1 15,0 121-1209-15</inkml:trace>
  <inkml:trace contextRef="#ctx1" brushRef="#br0" timeOffset="-9926.25">7710 10506 728 0,'0'0'0'16,"0"0"31"-16,-36-42 1 15,36 28 13-15,19 3-1 16,18 2-17-16,33 6 0 0,31 6-11 16,25 3 0-16,50 2-7 15,26-2 1-15,11 8 0 16,19 9 0-16,34-4 3 15,37-2 1-15,5-2 3 16,14 2 0-16,-3 2 3 0,-5-10 0 16,2-4 0-16,15 1 2 15,13 0-2-15,20 5 0 16,14-5 1-16,6 2 2 16,19 4-3-16,-5 2 1 15,0 3 2-15,-23-9-1 16,-19 6-1-16,-37 0 1 15,-28 3-2 1,-58 3 1-16,-68 0-2 0,-45-3 2 16,-38 3-2-16,-35-12 0 15,-19 1-1-15,-14-6 1 16,-14-3-1-16,0 0 1 16,12 11-1-16,-12-11 0 15,5 14-3-15,-5-14 1 16,0 23-1-16,0-12-1 15,0 3-4-15,0-14 2 0,0 0-1267 16</inkml:trace>
  <inkml:trace contextRef="#ctx1" brushRef="#br0" timeOffset="-9451.06">16028 10775 1004 0,'0'0'0'16,"0"0"5"-16,17-8 1 15,-17 8 5-15,0 0 2 16,14 5 3-16,9 26 1 16,24 34-8-16,12 20 1 15,-6 3-2-15,6 11 1 16,-11 11-2-16,-12 3 0 0,-19-5-2 16,-17 2 1-16,-17-22 0 15,-31-4 0-15,-22-10 2 16,-8-9 0-16,-6-11 1 15,-3-9 1-15,3-8 1 0,-22-18 2 16,-37-7 5-16,-25-7 0 16,-3-2 5-16,-25-3 1 15,-42 0 4-15,-28 0 1 16,-48 3-1-16,-42 11 1 16,-47 12-1-16,-23 2 1 15,-19 3-4-15,-25-6 1 16,-18 1-4-16,15-9 2 15,22-3-5 1,17-5 0-16,19 7-3 0,18-4-1 0,7 8 1 16,40-3 0-16,34 2-3 15,39-5 2-15,55-2-1 16,40-1 2-16,45-8-5 16,36 3 2-16,37 2-3 15,27 6 1-15,26-2 0 16,11-12-1339-1</inkml:trace>
  <inkml:trace contextRef="#ctx0" brushRef="#br0" timeOffset="26498.88">32794 8966 0,'0'0'0,"0"0"0,0 0 0,0 0 16,0 0-16,0 0 16,0 0-16,0 0 0,0 0 15,0 0-15,0 0 0,0 0 16,0 0-16,0 0 15,0 0-15,0 0 16,0 0-16,0 0 0,0 0 16,0 0-16,0 0 0,0 0 31,30 0-31,-30 0 0,15 0 0,-15 0 16,15-15-16,15 0 15,-15 15-15,15-15 16,-15 15-16,-15 0 47,0 0-47,14-15 15,31 0 1,-15 0 0,-15 15-16,30-15 31,-30 15-31,30-15 31,-30 15-15,29-15-1,-44-15-15,0-31 32,-44-165-1,29 181 0,15 15-31,0 0 31,0 14-31,0-14 32,0 15-32,0 0 31,15 0-31,29 0 31,-14 15-31,0 15 31,30 0-31,30 15 32,14 31-32,1-1 15,14 30 1,-14-29-1,-16-1-15,-14-15 32,-30-15-17,0-14 1,-30-1-16,14 0 31,-29-15-31</inkml:trace>
  <inkml:trace contextRef="#ctx1" brushRef="#br0" timeOffset="25797.05">28920 2655 1332 0,'0'0'0'16,"0"0"31"-16,14-6 2 15,-14 6 15 1,14 0 0-16,-14 0-5 0,6 20 0 16,-1 0-21-16,-2 22-1 15,-6 20-6-15,-14 17 0 16,-11-2-2-16,-5 2-1 15,-12-3-3-15,-6-14 1 16,-5-5 1-16,0-9 1 16,3-6-3-16,8-10 0 15,1-7-2-15,4-19 2 16,10-6 4-16,7-17-1 16,-5-26 4-16,9-16-1 15,5-15 5-15,11-13-1 0,6-4 2 16,5 15 1-16,9 8 0 15,0 26 0-15,2 22-4 16,-2 14 1-16,-3 6-5 16,14 31-1-16,8 37-3 15,6 6 1-15,-8 8-6 16,2-9 1-16,12-8-4 0,0-11 1 16,-1-17-2-16,12-12 0 15,0-14-1-15,8-11 2 16,3-16-2-16,-5-10 1 15,-18-16-1-15,-22-9 1 16,-13-6 0-16,-12-2 1 16,-17-1 0-16,-8 12 2 15,-15 12-1-15,-4 22 2 16,-4 28-2-16,-5 11 1 0,-6 12 0 16,0 5-1-16,6 1-1 15,11-4 1-15,8-13-2 16,20-9 1-16,14-17-1563 15</inkml:trace>
  <inkml:trace contextRef="#ctx1" brushRef="#br0" timeOffset="26936.4">27601 2248 627 0,'0'0'0'0,"0"-40"41"0,0 9 2 16,0-6 62-16,3 6 1 15,2 6 16-15,4 2 2 16,5-8-50-16,2 5 1 16,-4 1-27-16,-1 8 2 15,-11 17-15-15,14-14 1 0,-14 14-11 16,0 0 1-16,17 20-12 16,-9 22 2-16,0 32-8 0,-5 13 0 15,-6 7-6-15,-5 4 0 16,-6-4-2-16,-6-7 0 15,1-10 0-15,5-9 0 16,-3-1-1-16,3-18 1 16,3-4-1-16,0-20 0 15,11-8 0 1,0-17 0-16,0 0 0 16,0 0 1-16,0 0 0 15,0 0 0-15,5-20 0 16,9 9 1-16,3-6 1 15,5 3 1-15,-2 3 3 16,8-3 0-16,0 2 0 0,11 12 2 16,6-14-1-16,5-3 0 15,6-3-1-15,-2-2 1 16,-1 2 1-16,-11 0 1 16,-6 3 1-16,1 6 1 15,-9 2-2-15,8 4 0 16,1-1-3-16,2 12 1 15,-39-6-1290 1</inkml:trace>
  <inkml:trace contextRef="#ctx1" brushRef="#br0" timeOffset="27499.41">29077 2140 916 0,'0'0'0'16,"0"0"30"-16,0 0-1 16,33-6 30-16,-21 6 1 0,10-5-13 15,6 5 1-15,17-6-20 16,0 6 1-16,-15 6-11 31,-4 5 0-31,-7 3-2 16,-5 3 1-16,-14 3 1 0,-5 5 1 15,-7 12-1-15,-13 0 1 16,-14 0 1-16,-3-12 1 16,6 6-5-16,10-11 1 15,15-3-4-15,11-17 2 16,-5 14-5-16,5-14 1 15,11 17-3-15,0-8 1 16,14-4-2-16,-2 1 0 16,7-6-3-16,-4-6 2 0,2 1-2 15,2 2 1-15,15-9 1 16,8-7 1 0,-53 19-1189-16</inkml:trace>
  <inkml:trace contextRef="#ctx1" brushRef="#br0" timeOffset="28212.21">30620 1682 778 0,'0'0'0'0,"14"-40"34"16,3 9 0-16,-6 3 26 0,6 8 1 16,0 3 1-16,2 3 0 15,6-11-22-15,9 8 0 16,8 17-19-16,0 11 2 16,0 20-6-16,-8 12 1 31,-9 19-7-31,-14 9 1 15,-17 8-2-15,-16 3 2 16,-20 2-5-16,-11-2 2 0,-3 6 0 16,-6-3 1-16,3-9-1 15,3-13 1-15,3-13 3 0,11-13 0 16,14-20 4-16,8-11 0 16,9-6 1-1,11-12 0-15,9-13 7 0,16-17 0 16,17-21 8-16,0-10-1 15,-3 11 0-15,0 22 0 16,-11 12-1-16,-2 19 0 16,-7 15-7-16,4 19 0 15,10 18-11-15,1 19 0 16,-1 0-7-16,-10 0 1 0,2-11-5 16,-8-8 0-16,0-12-2 15,-6-6 0-15,-3-5 0 16,-8-20 0-16,11 6-1 15,9-32 1-15,22-16-1 16,8-15 1-16,-50 57-1332 0</inkml:trace>
  <inkml:trace contextRef="#ctx1" brushRef="#br0" timeOffset="28400.05">31323 2010 1004 0,'0'0'0'16,"0"0"25"-16,0 0 0 15,-9 31 8 1,9-5 1-16,0 22 7 0,0 8 2 16,0-5-16-16,0-8 1 31,0-18-8-31,0-14 0 0,0-11-1 16,14 14 0-16,3-19-1 15,6-9 1-15,-23 14-1051 16</inkml:trace>
  <inkml:trace contextRef="#ctx1" brushRef="#br0" timeOffset="28828.58">31908 1657 967 0,'0'0'0'15,"0"0"31"-15,39-37 2 16,-19 23 30-16,-14 2 1 0,-6 12-11 15,0 0 1-15,0 0-26 16,-12 6 0-16,-30 31-5 16,-11 14-1-16,-14 17-4 15,5 5 0-15,9 15-5 16,11 5 0-16,17 0-4 0,-3-5 1 16,14-9-2-16,14-17 0 15,14-25-1-15,14-11 0 16,14-18-1-16,11-16 1 15,12-24 5-15,-1-4 0 32,-11-15 10-32,-19 3-1 15,-20-3 9-15,-11 14 1 0,-12 14 0 16,-8 15 1-16,-13 8-2 16,-4 14 0-16,-14 17-9 15,1 6 1-15,16 11-8 16,14 3 2-16,17-9-8 15,17-5 0-15,31-11-5 0,19-21 1 16,-67-5-1383-16</inkml:trace>
  <inkml:trace contextRef="#ctx1" brushRef="#br0" timeOffset="29148.16">32387 1767 1080 0,'0'0'0'15,"0"0"9"-15,0 0 0 16,-33-11 10-16,33 11 0 16,-20 0 4-16,9 5-1 0,0 4-4 15,-1 8 1-15,4 8-2 16,2 1 1-16,6 10-1 16,6 1 1-1,8 8-4-15,11 3 2 0,14-5-5 16,3 2 2-16,6 9-4 15,-14-3 1-15,-9-9-2 0,-20 9 1 16,-16-3-2-16,-17 3 2 16,-14-14-1-16,-8-12 1 15,2-14-1-15,6-8 1 16,3-11 5-16,5-18 0 16,9-16-4-16,14-20 0 15,11 62-1117-15</inkml:trace>
  <inkml:trace contextRef="#ctx1" brushRef="#br0" timeOffset="29301.12">32331 1744 954 0,'0'0'0'0,"34"-5"18"0,-6 5 0 16,8 5 10-16,6 7 1 16,17-7 11-16,3 4 1 15,-1 2-7-15,-10 0 0 16,-15 3-7-16,-8 9 0 15,-28-23-966-15</inkml:trace>
  <inkml:trace contextRef="#ctx1" brushRef="#br0" timeOffset="29657.12">30945 2991 967 0,'0'0'0'16,"0"0"20"-16,0 0 1 16,0 0 23-1,0 0 1-15,56-5-9 0,25-1 1 16,39-3-15-16,20-2 1 0,3-9-3 15,20-2 1-15,33 2 1 16,-14-3 0-16,-34 9-1 31,-30 8 1-31,-26 1-2 16,-27 10 1-16,-34 1 4 16,-20 5 0-16,-20 4-3 0,-13 16 2 15,-31 11-3-15,-9 20 1 16,62-62-1165-16</inkml:trace>
  <inkml:trace contextRef="#ctx1" brushRef="#br0" timeOffset="30332.55">31449 3571 992 0,'0'0'0'0,"8"-45"14"16,-2 2 2-16,5-2 21 15,9 8 1-15,5 0 11 16,0 12 1-16,0 2-19 0,-8 15 2 16,-3 8 5-16,3 11 0 15,-6 29-7-15,-5 13 1 16,-15 24-9-16,-5 5 2 16,-14 3-8-16,-2-9 1 15,-7-8-5-15,6-14 2 16,15-21-5-16,-4-10 1 15,20-23-2-15,-14 3 1 16,11-12 3-16,6-22 0 0,3-37 1 16,10-14 0-16,12-2 2 15,6 2 0-15,5 8 4 16,-2 3 1-16,2 29-1 16,3 11 2-1,-6 20-9 1,1 16 2-16,-1 21-10 0,-8 16 2 15,-20 15-4-15,-8 16 1 16,-14 4-3-16,-16 2 0 16,2-17-1-16,2-6 0 15,15-13 0-15,-3-18 0 16,9-19 0-16,5-6 0 16,0 0 0-16,0 0 0 0,25-31 0 0,6-23 0 15,16-11 0-15,12-8 1 16,5-12 3-16,-5 8-1 15,-11 15 3-15,-6 20 0 16,-14 22 3-16,-9 20 1 31,-2 20-2-31,-8 28 1 0,-4 34-5 16,-2 11 0-16,0 6-4 16,-3-6 1-16,-3-19-1 15,6-17 0-15,8-21-1 0,0-10 0 16,1-15-1-16,18-28-1 15,24-14-1-15,21-20 1 16,-75 51-1362-16</inkml:trace>
  <inkml:trace contextRef="#ctx0" brushRef="#br0" timeOffset="32073.79">30823 7157 0,'0'0'0,"0"0"0,0 0 0,0 0 31,14 0-31,-14 0 31,0-15-31,45 15 32,-30 15-32,30-15 15,-15 15-15</inkml:trace>
  <inkml:trace contextRef="#ctx1" brushRef="#br0" timeOffset="31844.17">27270 1165 627 0,'0'0'0'0,"0"0"27"16,0 0 0-16,0 0-2 0,0 0 2 16,42 2-6-16,45 15-1 15,50-2-4-15,51 2 0 16,44-6 6-16,40-3-1 15,78-8-1-15,73-3 2 16,53 1-2-16,9-1 1 31,-15 3 1-31,-2 0 1 0,-6 5 6 0,-59 4 0 16,-69-3 9-16,-51-6 1 31,-40 5-1-31,-72 1 1 0,-56-3-1 16,-39 0 1-16,-37-1 2 15,-17 4 0-15,-22-6-5 16,-5 17 0-16,-37 3-9 16,-29 17 0-16,-32 5-7 15,-26 9 2-15,129-51-1160 0</inkml:trace>
  <inkml:trace contextRef="#ctx1" brushRef="#br0" timeOffset="32604.76">27234 1365 564 0,'0'0'0'16,"0"0"31"-16,0 0 2 15,0 0-7-15,0 0 1 31,0 0-7-31,0 0 0 0,-23 74-11 16,23 25 0-16,3 25-4 16,0 26-1-16,-3 37-2 15,3 16 2-15,11 21-1 16,8 8 1-16,9 14 2 0,6 2 1 16,5 1 1-16,-3-25 1 15,-3-32 10-15,-8-25 0 16,-3-23 14-16,-8-14 2 15,-6-23 6-15,3-22 0 16,3-28 0-16,-8-18 0 16,-7-16-2-16,-2-23 1 0,9 8-3 15,2-10 1-15,6-15 6 16,5-3-1-16,15-11 4 16,5 8 2-16,-6 9-5 15,12 3-1-15,5 11-6 0,22 5 1 31,32 1-11-31,33 5 1 0,48 3-11 0,36-2 0 16,50-7-6-16,45 1 2 16,57 2-5-16,5-2 1 15,-12 5-3-15,-19 4 1 16,-28-4-3-16,-50 0 2 16,-65 9-1-1,-27 5-1-15,-24-5 1 16,-27 3-1-16,-39 2-2 0,-20 1 2 15,-34-4-3-15,-8 4 1 16,-8-12-1-16,-3-8 1 16,-17-6 0-16,8 5 0 15,-8-5-1313-15</inkml:trace>
  <inkml:trace contextRef="#ctx0" brushRef="#br0" timeOffset="-145338.88">33093 12344 0,'0'0'0,"0"0"0,0 0 0,0 0 0,0 0 0,0 0 0,0 0 0,0 0 16,0 0-16,0 0 15,15 0-15,-15 0 16,0-15-16,30 0 15,-15 15 1,-15-15-16,44 0 0,-29 0 16,-15 15-16,30 0 15,-30 0-15,0 0 16,15 0-16,-15 0 16,0 0-16,15 0 0,15 0 0,-15 0 31,30-15-31,-45 0 15,0 15-15,-45-61 32,-15-29-32,60 75 31,0 30-31,-254 15 31,-134 15-31,298-45 47,195-30-47,-60-15 16,59-30-1,-358-302 1,-209-196 0,344 422-1,119 226-15,254 212 31,194 225-31</inkml:trace>
  <inkml:trace contextRef="#ctx1" brushRef="#br0" timeOffset="-145535.29">27690 5123 1143 0,'0'0'0'16,"-5"-31"31"-16,5 6 1 15,5-7 42-15,7 7 0 16,-7 5-2-16,1 9 1 16,-1-3-29-16,-5 14 0 0,12-12-17 15,-12 12 0-15,8-17-4 0,-8 17-1 31,0 0-2-31,0 0 2 0,0 20-5 0,-22 28-1 16,-9 40-1-16,-11 17 1 16,-6-1-4-16,6 1 1 15,0-9-1-15,14-8 0 16,6-9-1-16,13-17 0 16,12-14 0-16,6-11 0 15,2-12-1-15,14-11 0 16,6-2-1-16,22-12 1 15,11-12 1-15,6-7 1 0,-2-13-1 16,-10 7 0-16,-10-6 1 16,-9 14 1-16,-11 3-2 15,-8 8 1-15,-6 6-1 32,-14 0 1-32,11 0-2 15,-11 0 1-15,20-11 1 0,-4 2 1 16,4-8-2-16,8-2 1 15,0-4-1-15,-3 3 1 16,-13 9-7-16,-4-3 2 16,-8 14-4-16,0 0 1 15,14-6-3-15,-14 6 1 16,0 0-2-16,8 20 1 16,-13 17-1-16,-1 25 0 0,1 6 0 15,-9 5 0-15,-12-2-1 16,-2 2 1-16,-3-10-2 15,3-12 1-15,-8-3-2 16,5-17 2 0,14-14 0-16,1-9 0 0,4-2 0 0,12-6 1 15,-19-14 0-15,8-9 0 16,-6-22 0-16,6-12 0 16,8-8 0-16,6-5 1 15,2 10 0-15,6 15 0 16,-5 14 2-16,-6 11 0 15,0 20-1-15,11-6 2 16,3 18-2-16,9 16 1 0,-1 20-1 16,9 3 2-16,-9 3-2 15,9-12 0-15,3-2-1 16,13-15 1-16,15-8-1 16,2-17 0-16,4-6 0 31,-10-13 0-31,-13 2 0 0,-11-3 0 15,-20-8-1-15,-11-6 1 16,-9-3 1-16,-8-6-1 16,-20-2 0-16,-10 8 0 15,-15 18 0-15,-6 16 0 16,1 25 0-16,5 15 2 16,11 8-2-16,12-2 1 0,2-1-1 15,9 15 0-15,6 5 0 16,10-5 1-16,6-12 0 15,9-17-1-15,5-14-1 16,14-8 1-16,23-12-1 0,11-5 0 16,-59 11-1657-16</inkml:trace>
  <inkml:trace contextRef="#ctx1" brushRef="#br0" timeOffset="-145082.22">28906 4837 1318 0,'0'0'0'15,"0"-25"52"-15,0 5-1 16,0 0-7-16,0 9 1 16,0 11 14-16,0 0 1 15,0 0-21-15,-11 31 0 0,-1 57-13 16,-2 25 1-16,-8 23-3 15,-9 19-1-15,3 12-4 16,3 8 1-16,8 3-7 16,-5-16 0-16,5-32-2 0,9-6 0 15,-9 3 0-15,6-11 0 16,5-17 2 0,12-31-1-16,8-37-2 0,5-22 0 15,-5-18-1-15,9-22 1 16,-23 31-1496-16</inkml:trace>
  <inkml:trace contextRef="#ctx1" brushRef="#br0" timeOffset="-144512.46">29054 6189 1332 0,'0'0'0'0,"0"0"29"16,6-37 0-16,2 26 6 16,1-3 1-16,-9 14 20 15,8-17 1-15,-8 17-12 16,-3-11 1-16,3 11-4 0,0 0 1 31,-22-6-1-31,-14 23-1 16,-20 25-8-16,-3 15 0 15,11 19-6-15,12 15 1 16,16 16-6-16,14-19-1 16,15-35-4-16,8-27 1 15,11-12-4-15,19-17 1 16,32-19-3-16,5-24 2 0,-9-16-3 15,-16 0 1-15,-20-6 0 16,-8 6-1-16,-14 5-1 16,-9 15 1-16,-8 16-1 15,0 15 0-15,0 11-2 0,-16 11 0 16,-4 21-1-16,-5 18-1 16,-3 18-1-16,3 6-1 15,8-6 0-15,11-23-1 16,12-3-2-16,11-16 2 15,8-15-2-15,-6-17 1 16,4-5-1-16,-1-9 0 16,3-16 0-16,1-7 0 15,-7-2 1-15,-5-3 0 0,-3 5 0 16,-2 15 0 0,-6 17 1-16,-3 11-1 0,0 0 0 15,0 0 0-15,-6 37 0 31,-5 19 1-31,0 18-2 0,-3-9 0 16,11-12 0-16,8-16 1 16,7-6-1-16,4-22 1 15,15-15-2-15,14-14 1 16,-45 20-1698-16</inkml:trace>
  <inkml:trace contextRef="#ctx1" brushRef="#br0" timeOffset="-144251.16">29850 5476 1394 0,'0'0'0'15,"0"0"42"-15,25-25 1 16,-3 11 18-16,-5 3 2 15,3-1-11-15,8 4-1 16,3 2-29-16,11-5 0 16,5 5-10-16,-8 6 2 15,-8 6-6-15,-17-1 0 16,-14-5-1353-16</inkml:trace>
  <inkml:trace contextRef="#ctx1" brushRef="#br0" timeOffset="-144105.47">29920 5638 1281 0,'0'0'0'0,"-6"25"24"0,6-5 0 16,9-3 37-16,2-6 1 16,-11-11 8-16,22 14 2 15,-8-8-22-15,9-12 0 16,13-5-12-16,0-3 1 16,-2-6-16-16,-12 9 0 15,-22 11-1386-15</inkml:trace>
  <inkml:trace contextRef="#ctx1" brushRef="#br0" timeOffset="-141962.02">30460 5327 539 0,'0'0'0'16,"25"-31"8"-16,-2 8 1 0,-6 9 17 16,-6-3 0-16,-11 17 2 15,0 0 1 1,0 0-13-16,0 0 1 0,0 39-6 15,-17 24 1-15,-5 13-4 0,-4 12 1 16,-2-9-2-16,3 3-1 16,8-3-1-16,9-8 0 15,16-9 3-15,6-14 0 16,12-23 5-16,7-13-1 16,12-12 8-16,3-17 1 15,-6-14 18-15,-6-12 0 16,-8-16 19-16,-8-9 2 31,-9-6 7-31,-5 1 0 16,-6-9-5-16,-6 8 1 0,-14 18-8 15,4 19 0-15,-7 20-13 16,-8 23 2-16,-16 22-11 16,-7 17 0-16,1 3-8 0,11 15 0 15,25 2-8-15,17-3 0 16,0-62-1251-16</inkml:trace>
  <inkml:trace contextRef="#ctx1" brushRef="#br0" timeOffset="-141787.37">30833 5592 1042 0,'0'0'0'15,"0"0"9"-15,0 0 1 0,0 0 23 16,0 0-1-16,0 0 1 15,0 0 0-15,0 0-10 16,0 0 0-16,0 0-7 16,33 29 0-16,-33-29-969 15</inkml:trace>
  <inkml:trace contextRef="#ctx1" brushRef="#br0" timeOffset="-141082.09">31225 5310 904 0,'11'-9'0'16,"14"-11"26"-16,0 3 0 16,9-8 25-16,-6 8 1 15,-8 17-22-15,-3 6 2 16,-3 5-21-16,-3 20 0 16,-6 31-4-16,-16 6-1 0,-14 3-1 15,-14 8-1-15,-26-5 1 16,-2 2-1-16,-3-8 4 15,17-12 0-15,11-5 6 16,17-14 0-16,8-12 9 16,3-8 0-16,14-17 9 31,0 0 0-31,14 12 13 0,31-24 0 16,33-5 8-16,12-2 1 15,-6-7 4-15,-11 1 1 16,-3-6-9-16,-6-6 0 0,-5 0-18 15,-6-3-1-15,-5-2-21 0,-1 0 1 16,1-6-11 0,5 8 0-16,-5-11-7 0,-6 3-1 15,-9 6-18-15,-2 2 1 16,-17 6-12-16,-6 3 0 31,-8 0 10-31,-8 3 0 16,-6-1 16-16,-14 10 0 0,-8 2 7 15,-12 14 2-15,-11 17 2 16,0 17 0-16,6 11 1 16,8 21 2-16,17 10 1 15,0 3 2-15,14 4 2 0,9-12 1 16,10-3 0-16,12-12 1 16,20-8-1-16,16-16 1 15,20-21 4-15,-1-13 2 16,-10-10 4-16,-17-16 2 15,-12-11 1-15,-10 0 2 16,-18 2 3-16,-16 9 1 16,-11 0-3-16,-20 14 0 15,-6 3-3-15,-5 14 1 16,5 14-7-16,12 6-1 0,14 8-3 16,2 3-1-16,14 6-4 15,20-6 0-15,-14-31-1527 16</inkml:trace>
  <inkml:trace contextRef="#ctx1" brushRef="#br0" timeOffset="-140594.48">32317 5327 1080 0,'0'0'0'31,"0"0"18"-31,-14-43 1 16,9 23 22-16,-1 3-1 15,0 3 5-15,6 14 0 0,-8-11-14 16,8 11 2-16,0 0-5 16,0 0 0-16,-8 11-3 15,2 20-1-15,6 15-4 16,0 13 1-16,14-8-2 16,8 0 0-16,9 3-4 0,-3-4 2 15,-5-4-3-15,-9 2 0 16,-9-6-1-16,-16-2-1 15,-14 2-1 1,-17 1 2-16,-11-12-3 0,-1-12 1 16,12-19-1-16,6-14 1 15,13-22-4-15,12-18 0 16,11-17-5-16,6-14 0 16,5 9-2-16,3 8 0 0,9 12-10 15,5 13 1 1,2 6-22-16,-4 12-1 0,2 0-14 15,-3-1 1-15,3 9 18 16,3 3 2-16,11 3 19 16,11 5 2-16,11 6 4 0,1 6 0 15,-1 5 3-15,-11 9 1 16,-16 0 9-16,-15 5-1 16,-22-25-1140-16</inkml:trace>
  <inkml:trace contextRef="#ctx1" brushRef="#br0" timeOffset="-140023.98">32810 5358 892 0,'0'0'0'0,"11"-6"18"16,0-5 0-16,1 2 20 15,-4-2 0-15,-8 11-9 16,17-9 1-16,-17 9-13 0,0 32 0 15,-6 24-6-15,-11 12 0 16,-2 3-4-16,-6-18 0 16,-3-2-4-16,2-14 2 15,12-17 0-15,6-14 2 16,8-6 3-16,0 0 0 16,8-15 22-16,9-16-1 15,14-22 16-15,3 2 0 16,-6-9 14-16,2 15 1 15,-7 14-3-15,-4 11 2 16,-5 9-19-16,-14 11 1 16,14 0-13-16,-16 11 1 15,-7 15-9-15,-2 13 1 0,-9 15-7 16,6-3 2-16,9-14-9 16,5-18 1-16,0-7-3 15,0-12 0-15,0 0-3 16,0 0 2-16,0 0 1 0,22-12-1 15,6-22 1-15,9-2 0 16,-9-1 2-16,-9 6 0 16,-7 19 5-16,-12 12 2 31,8-14 3-31,-8 14 0 0,0 20-5 16,-3 17-1-16,-2 19-5 15,2 1 1-15,3-3-3 16,3-15-1-16,2-16-1 15,4-15 0-15,5-2-2 16,16-6 1-16,32 0-2 0,-3-20 1 16,-59 20-1521-16</inkml:trace>
  <inkml:trace contextRef="#ctx1" brushRef="#br0" timeOffset="-137851.08">29127 7159 614 0,'0'0'0'0,"0"0"21"15,0 0 0-15,0 0 27 16,0 0 2-16,0 0 5 16,0 0 0-16,-53 56-12 0,11 7 2 15,0-1-14-15,0 11 0 16,6-11-6-16,7-5 0 15,15-9 0-15,6-11 1 16,0-9-1-16,2-11 0 16,6-17 7-16,-6 11-1 15,6-11 5-15,12-22 1 16,13-23 22-16,14-18-1 16,12-10 8-16,2-9 1 15,0-11 4-15,-8 2 0 0,-9 9-8 16,-8 26 1-16,-3 13-9 15,-13 18 0 1,-12 25-16-16,11-6 0 0,-3 17-11 16,3 26 1-16,1 31-9 15,-7 14-1-15,1 6-6 0,-3-4 1 16,-1-7-7-16,1-4 1 16,-3-11-2-16,0-16 1 15,3-12-4-15,-3-9 0 16,-6-11 0-16,6-14 0 15,-11 6-2-15,-17-17 1 16,-31-15-2-16,-2-5 0 16,10 11-8-16,15 3 1 15,14 9-23-15,8 2 2 0,14 6-19 32,-14-6 0-32,14 6-7 15,0 0 1-15,14-11 5 16,14 0 1-16,33-9 11 0,15-5 0 15,-9-12 12-15,3 0 0 16,-6 3 15-16,-16-3 0 16,-12 3 8-16,-10 6 1 15,-10 11 2-15,-4-3 0 16,-7 3 10-16,1 3 0 16,-6 14 12-16,0 0 0 15,0 0 3-15,-11 37 1 0,-9 28-2 16,-2 14 0-16,5-11-6 15,8-11 1-15,7-9-4 16,7-9 1-16,6-13-5 16,3-9-1-16,9-9-1 15,22-11 0-15,27-19-4 0,4-9 1 16,3 0-2-16,-4-3-1 16,-75 34-1504-1</inkml:trace>
  <inkml:trace contextRef="#ctx1" brushRef="#br0" timeOffset="-137613.62">30121 7221 954 0,'0'0'0'15,"0"0"23"-15,0 0-1 16,-28-17 31-16,28 17 1 15,0 0 10-15,12-8 1 16,2 2-19-16,8 0 0 0,17-5 5 16,20 2 0-16,8 4-3 15,6 5 1-15,-9 5-16 16,-19-2 1-16,-20 6-9 16,-30 5 1-1,5-14-1260-15</inkml:trace>
  <inkml:trace contextRef="#ctx1" brushRef="#br0" timeOffset="-137475.51">30211 7388 1030 0,'0'0'0'0,"25"8"0"16,-2-5 0-16,-1-6-1 15,20-5 1-15,22-3 19 16,9-9 0-16,-3-9 26 16,-11 4 1-16,-8 0 14 15,-15 5 1-15,-36 20-1021 0</inkml:trace>
  <inkml:trace contextRef="#ctx1" brushRef="#br0" timeOffset="-135392.96">31432 6890 778 0,'0'0'0'16,"0"0"14"-16,0-42 0 15,0 19 9-15,0 9-1 16,0 3 15-16,0 11 1 16,-3-14-1-16,3 14 0 15,-14-17 6-15,-8 22 0 16,-20 15-3-16,-20 17 2 16,-8 22-6-16,0 12 1 0,6 8-10 15,16 3 0-15,12-3-7 16,11-8 1-16,13-12-4 15,15-8 0-15,8-14-3 16,17-23 1-16,20-8-1 0,16-15 1 16,15-19 4-16,-4-17 1 15,-19-12 5-15,-16-11 0 16,-9-11 4-16,-9 0 0 16,-11-3 6-16,-8 6 1 15,-6-9 3-15,-5 20 0 16,-6 22-6-16,-3 15-1 15,6 20-4-15,-3 22 1 16,-6 20-13-16,0 17 2 0,12 11-8 16,8 8 0-1,0-70-1436-15</inkml:trace>
  <inkml:trace contextRef="#ctx1" brushRef="#br0" timeOffset="-135183.38">31673 6967 1030 0,'0'0'0'0,"0"0"23"0,0 0 1 16,-8-15 29-16,8 15-1 15,0 0-7-15,0 0 0 16,0 0-14-16,0 0 2 16,0 0-8-16,0 15 1 31,5 7-4-31,4 6 0 15,7 1-4-15,15-9 1 16,-31-20-1121-16</inkml:trace>
  <inkml:trace contextRef="#ctx1" brushRef="#br0" timeOffset="-134907.52">32090 6624 1054 0,'0'0'0'0,"0"0"8"0,0-42 1 15,0 28 9-15,0 14 0 16,0 0 30-16,0 0 1 16,-17 31-5-16,-13 26 1 15,-10 19-3-15,-2 20 1 16,-11 17-3-16,11-5 1 16,3 2-8-16,11-11 0 0,14-12-7 15,8-13 1-15,12-29-3 16,16-17 0-16,12-19-3 15,19-20 0-15,20-20-3 16,-9-15 0-16,-64 46-1297 0</inkml:trace>
  <inkml:trace contextRef="#ctx1" brushRef="#br0" timeOffset="-134633.18">32239 6656 954 0,'0'0'0'16,"0"0"21"-16,19-37-1 16,-5 17 10-16,3-3 0 15,-3 9-3-15,0 9 1 0,0 10-6 16,9 7 0-16,16 21 2 16,-3 21 0-16,-13 3-3 15,-15 13-1-15,-8 10-3 0,-8 10 1 16,-15 6-4-1,-8 3 1-15,-2-11-3 0,-9-9 2 16,-6-8-1-16,6-12 2 16,11-8-3-16,15-20 0 15,4-25 4-15,12-6 0 16,0 0-1080-16</inkml:trace>
  <inkml:trace contextRef="#ctx1" brushRef="#br0" timeOffset="-134492.6">32247 7043 1004 0,'0'0'0'16,"0"0"22"-16,34 11 1 15,-3-14-1-15,11-2 1 16,22-1-23-16,6 6 0 16,-70 0-822-16</inkml:trace>
  <inkml:trace contextRef="#ctx1" brushRef="#br0" timeOffset="-132514.75">32858 7012 627 0,'0'0'0'0,"0"0"9"0,0 0 1 31,0 0 16-31,0 0 1 0,16-31 7 0,-16 17 1 32,9-12 4-32,2-5 1 15,-3-11 5-15,6 2 0 16,0 6 4-16,6-3 0 0,0 3-4 15,-12-2 0-15,1 13 0 16,-4 15 0-16,1-7-8 16,-6 15 1-16,5-11-11 15,-5 11 1-15,0 0-4 16,-2 26 0-16,-12 10-11 0,-15 15 0 16,-7 11-7-16,-9 1 0 15,3 4-3-15,3-10-1 16,5 5-2-16,4-2 0 15,7-7-1-15,9-5 1 16,9-11-1-16,13-11 1 16,14-4-3-16,1-2 2 15,16-14 0-15,0-12 0 16,-2-14 1-16,-4-2 0 16,1-10 0-16,-12-10 1 15,-13-3 4-15,-15-6 0 16,-14 3 6-16,-5-3 1 15,0 9 5-15,0 5-1 0,5 23 5 16,6 8 0-16,14 6-5 16,-17 20 0-16,6 8-3 15,6 12-1-15,5-40-1208 16</inkml:trace>
  <inkml:trace contextRef="#ctx1" brushRef="#br0" timeOffset="-131956.65">33071 7043 866 0,'0'0'0'16,"0"-23"5"-16,5 6 1 15,1 3-4-15,5 3 2 16,0 5 12-16,-11 6 2 16,20 0 9-16,-9 9 1 0,0 13 2 15,-5 18-1-15,-12 19-1 16,-8-2 0-16,-5-6-3 15,-7-15 0-15,10-13-6 32,4-14 2-32,12-9-1 0,0 0 1 15,0 0 6-15,0 0 1 16,6-20 13-16,8-23-1 0,8-13 7 16,4 2 1-16,-1 9 4 15,0 14 0-15,-14 11-7 16,-11 20 1-1,9-11-8-15,-12 22 1 16,-6 14-14-16,-5 15 0 0,-14 22-10 16,3 3 1-16,6-14-7 15,5-14 0-15,8-20-3 16,3-3 1-16,3-14-3 16,0 0 0-16,0 0-1 15,23-31 2-15,10-6-1 16,6-14 1-16,-11-3 0 0,-2 12 2 15,-15 11 1 1,-3 11 1-16,-8 20 1 0,0 0 1 16,0 0-2-16,6 12 1 15,-15 24-3-15,1 7 0 16,5 13-4 0,12-5 2-16,5-20-4 0,11-11 1 15,3-3-2-15,3-9 1 16,-31-8-1466-16</inkml:trace>
  <inkml:trace contextRef="#ctx1" brushRef="#br0" timeOffset="-130781.54">30163 8383 627 0,'0'0'0'0,"0"0"21"15,0 0 2-15,0 0 16 0,0 0 0 16,0 0-5-16,0 0 1 16,0 0-6-16,0 0 0 15,9-25 2-15,-9 25 2 16,0 0 1-16,0 0-1 15,0 0-1-15,0 0 0 16,0 0-5-16,0 0 1 16,0 0-4-16,0 14 0 0,0-3-4 0,0-11 0 31,0 17-5-31,0-17 2 16,0 0-1-16,0 0 1 15,11 3-1-15,6-23 0 16,5-19 8-16,3-10-1 15,-13-1 9-15,-12 13-1 16,-12 6 0-16,-2 11 0 16,-5 9-4-16,-12 11 1 15,-11 14-7-15,0 14 2 16,-6 12-7-16,12 13-1 16,11 7-4-16,11 2 1 15,3 3-7-15,11-3 1 0,5 6-3 16,6 0 1-16,6-9-3 15,3-2 1-15,8-9-2 16,0-11 1-16,3-1 0 0,-6-5 0 16,-8-11 0-16,-12-3 1 15,-10-8 0-15,-9 8 0 16,-14 0 0-16,-14 5 2 16,-6 1-1-16,-2-6 2 15,2-9 5-15,9-2 1 16,11-12 8-16,0-2 1 15,14-3 1-15,19-12 1 0,18-17-3 16,19-2 0 0,-42 42-1386-16</inkml:trace>
  <inkml:trace contextRef="#ctx1" brushRef="#br0" timeOffset="-130441.31">30421 8476 1093 0,'0'0'0'16,"53"-45"5"-16,-11 8 2 15,-2 1 4-15,-12 5 1 16,-9 5 13-16,-13 9 0 16,-6 17 3-16,5-8 1 15,-5 8 5-15,-42 5-1 16,-14 21 0-16,-5 11 1 16,-1 2-3-16,12 9 2 15,13 9-9-15,1-1 1 0,19 6-4 16,6 1 2-16,16-1-5 15,12-6 0-15,6-8-6 16,10-2 1-16,6-4-1 0,-2-11 0 16,-15-5-2-16,-16-4 1 15,-17-2 1-15,-20-3 0 16,-20 3-1-16,-5-9 0 16,3 3 1-16,3-14-1 15,8 0 3-15,11-11 1 16,11-3-4-16,12-12 0 15,14 1 4-15,22-12 1 0,-28 37-1354 16</inkml:trace>
  <inkml:trace contextRef="#ctx1" brushRef="#br0" timeOffset="-130109.68">30794 8488 967 0,'0'0'0'16,"36"-26"18"-16,-2 15 1 16,-4-3-3-16,4 3 0 15,2-1 2-15,-8 4 1 0,0 8-5 16,-11 5 0-16,-17-5-2 16,-11 31-1-16,-34 15-1 15,-14 2 1-15,1 3-2 16,4-9 0-16,15-8-3 0,20-11-1 15,5-12 0-15,14-11-1 16,0 0 1-16,0 0-1 16,25-3 4-16,11-11 0 15,17-17 6-15,12-6 0 16,2 0 6-16,-5 6 2 16,-62 31-982-16</inkml:trace>
  <inkml:trace contextRef="#ctx1" brushRef="#br0" timeOffset="-128229.45">31446 8284 640 0,'0'0'0'16,"0"0"11"-16,-11-42 1 15,8 33 29-15,3 9 2 16,-3-17 4-16,3 17 1 16,0 0-16-16,-14 6-1 0,-8 17-7 15,-14 27-1-15,-18 30-5 16,1 16 0-16,0 8-1 15,5-5 1-15,17-11-3 16,9-15 0-16,22-16 2 0,17-15 1 16,11-22 2-16,17-14 0 31,25-26 11-31,-3-17-1 16,-8-19 6-16,-6-12 1 15,-8-14 7-15,-9-3 1 16,-16-8 7-16,-6 0 1 15,-11 5-2-15,-9 0-1 16,-14 18-5-16,4 19 0 16,-4 25-8-16,6 12 1 15,6 23-8-15,-9 19 1 0,-3 28-16 16,9 9 2-16,5 6-9 16,18-6 0-16,-12-65-1382 15</inkml:trace>
  <inkml:trace contextRef="#ctx1" brushRef="#br0" timeOffset="-128034.16">31841 8570 1054 0,'0'0'0'16,"0"0"33"-16,0 0 1 15,0 0 30-15,0 0 1 16,0 0-8-16,0 0 1 15,0 0-20-15,0 0 2 16,0 0-15-16,0 0 2 0,0 0-4 16,34 11-1-16,-34-11-1178 15</inkml:trace>
  <inkml:trace contextRef="#ctx1" brushRef="#br0" timeOffset="-127632.78">32247 8211 967 0,'0'0'0'31,"0"0"10"-31,0 0 1 16,-31-9 10-16,31 9 2 0,-14 6 9 16,3 14 1-16,-11 28-9 15,-12 22-1-15,-2 10-7 16,-1 7 1-16,-2 12-4 15,8-6 2-15,14-11-2 16,20-19 2-16,20-21-1 16,7-19 2-16,7-21 0 15,-1-16 0-15,9-22 4 0,-3-18 1 16,0-11 10-16,-5-9 1 16,-15-2 5-16,-11 2 1 15,-11 12-3-15,-8 0 1 16,-6 14-4-16,-3 11 1 15,-11 23-6-15,3 20 1 16,0 19-9-16,8 12 0 16,0 20-11-16,11-1 1 15,6-56-1300-15</inkml:trace>
  <inkml:trace contextRef="#ctx1" brushRef="#br0" timeOffset="-127303.83">32751 8295 1042 0,'0'0'0'0,"0"0"19"0,0 0 0 16,-17-31 25-16,17 31 1 15,-19 0 2-15,-4 0 0 16,-16 14-14-16,-11 9 0 16,-1 8-9-16,12 0 1 15,14 6-4-15,14 0 0 16,8 0-4-16,11 2 1 15,15 6-1-15,10 3 1 16,12 1-4-16,3-10 2 16,2 9-2-16,-5-3-1 0,-23-11 0 31,-2-8 2-31,-20-1-3 16,-22-5 2-16,-29 11-3 15,-24 0 1-15,-15-8 1 0,9-9 0 16,14-20 0-16,19-13-1 15,20-13-1-15,17-24 1 16,11 56-1286-16</inkml:trace>
  <inkml:trace contextRef="#ctx1" brushRef="#br0" timeOffset="-127146.57">32494 8211 1030 0,'0'0'0'16,"44"-9"21"-16,-7-5 0 15,2 3 8-15,-8-1 2 0,5 7 1 16,9 5 2-16,8 0-14 15,3 5 0-15,-3 10-6 16,-5 7-1-16,-9 9 1 16,-11 6-1-16,-28-37-982 15</inkml:trace>
  <inkml:trace contextRef="#ctx1" brushRef="#br0" timeOffset="-126597">32897 8536 941 0,'0'0'0'16,"0"0"18"-16,0 0 0 16,0 0 21-16,0 0 0 15,33-17-12-15,-27 31 1 16,-9 28-12-16,-8 21 0 16,-14 10-8-16,-3-5 1 15,-6-17-5-15,9-9 2 0,5-22-2 16,9-9 1-16,11-11 2 15,0 0 0-15,0 0 14 16,11-36-1-16,20-21 16 16,3-11 0-16,8 0 8 15,-3 6 3 1,-5 8-4-16,-15 20 2 0,-5 15-7 0,-14 19 0 16,9-9-13-16,-9 26 1 31,0 34-7-31,-6 11 0 15,-5-2-5-15,0-4 0 16,2-13-6-16,9-9 1 16,0-12-3-16,0-13 0 15,0-9-1-15,0 0 0 16,0 0-1-16,14-15 0 0,14-21 5 0,6-21 1 16,2 3 12-16,-5 9-1 15,-6 0 7-15,-2 17 0 16,-12 14-1-16,-11 14 0 15,11 5-8 1,-14 29 1-16,-5 31-7 0,-3 3-1 16,0-6-6-16,8-17 0 15,8-19-2-15,15-12-1 16,16-8-2 0,23-15 1-16,14-16 0 15,8-12-1-15,-81 37-1490 16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0:59:48.8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0:59:50.277"/>
    </inkml:context>
  </inkml:definitions>
  <inkml:trace contextRef="#ctx0" brushRef="#br0">16244 8273 0,'15'0'15,"15"0"-15,0 0 0,44 15 0,-14-15 0,45 15 0,-1-15 16,-29 15-16,15-15 16,-31 15-16,-14-15 15,15 0-15,-45 0 16,15 0-16,14 0 0,-29 0 16,0 0-1,15 15-15,30-15 31,-15 15-31,-30-30 16,15 0 0,-15-30-1,-15-15 1,14 14 0,31 16-16,-15 15 31,-15 15-16,0-15 1,15 15-16,-15-15 31,-15 15-31,0-15 32,0 15-32,89-30 31,31-16-31,-90 31 31,-60 30-31,30-15 31,0 0-31,0 0 32,45 0-32,0 0 15,14 0 1,150 0-1,120-15-15,-508 30 32,-284 16-32,373-31 31,180 0-31,-135 15 31,-60 0-31,-104 30 31,-119 15-31,507-105 32,314-45-32,-418 75 31,-150 30-31,75-15 31,0 0-15,-239 45-1,-150 45-15,300-75 32,178-30-32,-89 15 31,0 0-31,0 15 16,-29 16-1,73-31 1,46 0-16,119-31 31,75 1-31,45 15 31,74 0-31,-284 0 32,-119 15-32,239-30 31,75-15-31,-508 60 15,-269 45 1,403-45 0,120-30-1,-90 15 1,-60 15 0,-119 15-1,-104 15 1,313-105-1,0 45 32,0 30-47,642-135 32,-538 74-1,-163 16-31,74-45 31,14-31-31,-29 31 16,-29 14-1</inkml:trace>
  <inkml:trace contextRef="#ctx1" brushRef="#br0">15012 1309 803 0,'0'0'0'16,"0"0"21"-16,0 0 2 15,-40-31 62-15,21 19 0 16,-4 4-5-16,-2-3 1 0,-3 5-18 15,0 6 1 1,-11 6-25-16,-6 25 0 16,-2 25-9-16,-1 18 2 15,6 25-7-15,11 8 0 16,14 18 0-16,12 10 1 16,5 10-1-16,11-4 0 15,11-11 0-15,23-23 1 16,20-16 3-16,19-29 0 15,14-22-1-15,11-29 1 16,-3-36 0-16,-8-26 0 16,0-29 7-16,-8-24 1 0,-20-15 3 15,-17-11 0-15,-22 11 0 16,-14 1-1-16,-26-4-1 16,-13 15 1-16,-14 13-5 15,-15 7 1-15,-5 19-4 16,-19 5 1-16,-4 13-9 15,-8 18 2-15,-2 21-8 16,-7 17 1-16,-4 28-8 0,16 25 1 16,8 17-6-16,23 18 0 15,22-1-4-15,14 0 2 16,23-13-3-16,16-13 1 16,20-16-1-16,23-14 0 15,24-11 0-15,12-21 0 16,5-10-1-16,-5-15 1 15,-5 0-2-15,-7 3 2 16,-89 17-1784-16</inkml:trace>
  <inkml:trace contextRef="#ctx1" brushRef="#br0" timeOffset="463.58">16936 1340 414 0,'0'0'0'0,"0"-68"94"0,0 17 0 16,-6 3-23-16,-11-3 1 16,-2 9-22-16,-12 2 2 15,3 6 2-15,-8 9 1 16,-4 5-3-16,-4 14 2 16,-7 12 11-16,1 25 2 0,-1 26-7 15,1 28 2-15,-1 28-7 16,4 36 0-16,5 24-9 15,17 14 1-15,13-1-12 16,29-19 1-16,14-17-8 0,22-26 1 16,23-30-6-16,8-32 2 15,0-31 2-15,-3-31 0 16,-8-31-2-16,-3-26-1 16,-22-16-1-16,-12-26-1 15,-36 99-1405 1</inkml:trace>
  <inkml:trace contextRef="#ctx1" brushRef="#br0" timeOffset="921.89">17023 1589 1042 0,'0'0'0'15,"25"-31"3"-15,-3 5 1 16,15-5 0-16,5 0 2 31,5 6 3-31,6 13 1 16,6 18 5-16,-8 14 0 0,-1 28 10 15,-19 14 1-15,-20 31 5 16,-17 6 1-16,-30 9 6 16,-14-15 0-16,-6-8 0 15,-9-9 0-15,12-14-1 16,17-19 1-16,19-18 3 16,17-25-1-16,-6-20 8 15,34-28 2-15,20-34-3 0,11-11 1 16,5-17-4-16,3 2 0 15,0 9-4-15,-10 12 2 16,-15 25-8-16,-12 13 1 16,-13 24-7-16,-17 25 1 15,9-6-6-15,-12 32-1 16,-3 42-4-16,-5 11 1 16,0 8-7-16,5 1-1 15,12-9-3-15,11-2 1 16,2-10-4-16,15-4 2 15,8-15-3-15,11-23 2 16,6-19 0-16,5-23-1 0,9-28 0 16,-3-18-1-16,-3-4-3 15,-8-27 1-15,-59 94-1642 16</inkml:trace>
  <inkml:trace contextRef="#ctx1" brushRef="#br0" timeOffset="1156.27">18157 1066 1105 0,'0'0'0'0,"8"-43"3"16,6 12 1-16,6-6-6 16,8 12 2-16,8 11 8 15,12 28 0-15,22 17 16 16,3 37 0-16,-12 25 15 16,-10 32-1-16,-20 30 9 0,-20 18 0 15,-28 8 0-15,-36 0 1 16,-42-6-5-16,-20-17 0 15,3-33-7-15,11-32 1 16,11-37-8-16,20-30 1 16,28-26-2-16,20-51 1 15,22 51-1316-15</inkml:trace>
  <inkml:trace contextRef="#ctx0" brushRef="#br0" timeOffset="3039.95">24011 6946 0,'0'0'0</inkml:trace>
  <inkml:trace contextRef="#ctx1" brushRef="#br0" timeOffset="1846.74">20389 1252 766 0,'0'0'0'0,"-31"9"66"0,12-4 0 15,7 1-12 1,12-6 0-16,0 17-3 0,37-11 0 16,47 2-10-16,33-2-1 15,7-6 8-15,21-11 2 16,21-4 8-16,-1-4 1 15,-11 7-1 1,-31 7 0-16,-36-1-9 0,-28 12 1 16,-31-1 0-16,-34 7 2 15,-25 7-15-15,-22 7 1 16,-23 11-21-16,-13 5 1 16,-6-2-18-16,8-15 0 15,87-25-1374-15</inkml:trace>
  <inkml:trace contextRef="#ctx1" brushRef="#br0" timeOffset="2021.51">20986 1360 941 0,'0'0'0'0,"-9"-20"0"0,9 20 0 16,-8-11 0-16,8 11 0 15,0 0 16-15,0 17 1 16,0 39 25-16,0 37 1 16,5 12 19-16,1 14 0 15,5 5 2-15,-2 6 1 0,-4-5-8 16,1-15-1-16,-6-17-9 15,5-31 0-15,-5-25-9 16,6-17 0-16,8-31-4 16,36-32 0-16,-50 43-1282 0</inkml:trace>
  <inkml:trace contextRef="#ctx1" brushRef="#br0" timeOffset="2313.32">22173 1091 1168 0,'0'0'0'16,"-11"-25"57"-16,-12-1 0 0,-7 4 42 15,-18 2 1 1,-5 14-35 0,-17 20 0-16,-3 23-30 15,-3 22 0-15,20 23-13 16,14 23 2-16,20 39-6 15,5 17-1-15,17 6-2 0,6-11 0 16,16-12-3-16,26-20 1 16,19-25 1-16,25-25 1 15,18-23-5-15,-10-34 1 16,-18-34-3-16,-24-20 1 16,-58 37-1423-16</inkml:trace>
  <inkml:trace contextRef="#ctx1" brushRef="#br0" timeOffset="2767.66">22333 1668 1030 0,'0'0'0'0,"0"0"10"16,42-48 1-16,-20 22 9 15,9 7 2-15,0 7 1 16,11 12 1-16,22 6 5 16,1 19 1-16,-12 21 4 15,-17 13 1-15,-22 9 0 16,-22 8 1-16,-34-8-2 15,-11 6 0-15,-6-12 1 16,0-11-1-16,17-15-6 16,8-10 2-16,20-20 0 15,14-6 1-15,0-12 1 16,20-19 0-16,19-20 5 16,20-17 0-16,14 1 4 15,5-10-1-15,-8-8-2 16,-11 15 2-16,-28 16-9 15,-3 12 1-15,-17 22-5 16,-8 6 0-16,-3 14-5 0,-14 19-1 16,-14 24-9-16,3 13 2 15,-3 1-5-15,8 5 1 16,9-5-5-16,16-15 2 16,18 0-3-16,13-8-1 15,12-5-2-15,8-15 1 16,19-14-2-16,7-11 1 15,21-21-1-15,4-7 0 16,-15-4-2-16,-8-2 1 0,-84 45-1588 16</inkml:trace>
  <inkml:trace contextRef="#ctx1" brushRef="#br0" timeOffset="2974.99">23573 1117 941 0,'0'0'0'0,"0"0"1"16,23-32 1-16,-12 27 1 0,-11 5 0 15,20 5 1 1,2 21 1-16,14 47-3 0,1 32 2 16,-9 39 1-16,-9 17 1 15,-19 15 3-15,-16 7 1 16,-26 4 8-16,-31-17 1 16,-39-35 8-16,-23-21 1 15,-2-30 7-15,0-27 1 16,137-57-905-16</inkml:trace>
  <inkml:trace contextRef="#ctx0" brushRef="#br0" timeOffset="6159.79">22488 11017 0,'0'0'0,"0"0"0,0 0 0,30 15 0,-16-15 15,-14 15-15</inkml:trace>
  <inkml:trace contextRef="#ctx1" brushRef="#br0" timeOffset="5526">17409 3593 414 0,'0'0'0'0,"0"0"3"16,0 0 0 0,0 0 13-16,0 0 0 0,0 0 8 15,0 0 1-15,-28 9 5 16,14 2 2 0,3 1-7-16,5 7 0 0,6-7-2 0,6 2-1 15,5 3 0-15,31-3-1 0,31 3 15 31,22-12 1-31,23-2 18 16,-1 0 0-16,-16-3 2 0,0-6 0 0,3-5-12 31,24-3 1-31,21 8-8 0,-6-5 2 0,-12 5-8 16,4-2 2-16,19 5 2 31,-6 3 1-31,-22 0-1 0,-14 3 1 16,-5 5-1-16,-6 4 1 15,-6-7-5-15,0-2 2 16,-11 3-4-16,-8 0 2 16,-17 5-3-16,-17-6 0 15,-20-2-4-15,-2 0 0 16,-9-3-4-16,-11 0 0 16,11 0 0-16,-11 0 2 0,0 0-3 15,8 0 0 1,-8 0-3-16,0 0 1 0,-14 14-6 15,-16 0 2 1,-35 17-8-16,-22 1 1 0,87-32-1424 16</inkml:trace>
  <inkml:trace contextRef="#ctx1" brushRef="#br0" timeOffset="5799.48">18490 3780 815 0,'0'0'0'16,"0"0"-1"-16,0 0 1 16,0 0-10-16,0 0 0 15,70-17 10-15,3 17 1 16,22 6 6-16,34 5 0 16,42-5 11-1,14 2 1-15,-14 3 19 0,-3 1 0 16,0-12 14-16,-23 0-1 15,-38-12-1-15,-34-2 0 16,-37 9 6-16,-14 5 0 16,-22 0-1-16,12-6 1 15,-12 6-8-15,0 0-1 16,0 0-1130-16</inkml:trace>
  <inkml:trace contextRef="#ctx0" brushRef="#br0" timeOffset="8732.81">25341 11108 0,'0'0'0,"0"0"16,0 0-16,29 0 15,-14 15 1,45 0 0,-15 15-16,0 0 31,-30 0-31,0-14 31,-15-16-31</inkml:trace>
  <inkml:trace contextRef="#ctx1" brushRef="#br0" timeOffset="7798.46">21355 3774 375 0,'0'0'0'0,"0"0"4"0,-36 26 0 16,25-15 22-16,11-11 0 15,5 20 37-15,9-9 0 16,31 9 5-16,22-3 2 15,23-11-32-15,39-6 0 16,42-6 2-16,30-5 1 16,15-9 2-16,14 9 2 15,2-4-1-15,0 4 0 16,4 5 1-16,-35 1 0 16,-47-1-7-16,-28 3 0 15,-28-2 2-15,-19 5 1 16,-32 0 4-16,-10 0 1 15,-20 0-1-15,-17 0 1 16,5 8-5-16,-16 3 2 0,-20 6-7 16,-16 9 1-1,-18-1-8-15,-10-5 1 0,75-20-1289 16</inkml:trace>
  <inkml:trace contextRef="#ctx1" brushRef="#br0" timeOffset="8105.23">21812 3887 866 0,'0'0'0'0,"64"-8"5"0,6 2 1 15,39 6 0-15,31 0 0 16,40 12 19-1,21 2 1-15,15 0 0 0,2 3 0 16,-5-6 0-16,-31-2 1 16,-44-7 10-16,-38 1 0 15,-46-3 7-15,-24 0 1 0,-13 0 8 16,-17 0 0-16,11 0-4 0,-11 0 1 31,0 0-5-31,-22 0 0 16,-3 6-8-16,-3 0 1 15,28-6-1223-15</inkml:trace>
  <inkml:trace contextRef="#ctx1" brushRef="#br0" timeOffset="9299.15">25349 1459 1318 0,'0'0'0'16,"0"0"38"-16,0 0 0 15,0-31 35-15,0 31 0 16,0 0-17-16,0 0 2 16,-6 22-29-16,12 29 1 15,16 23-12-15,12 13 0 16,5-5-3-16,0-3-1 15,3-16-1-15,-11-7-1 16,-3-8-1-16,-8-8 0 16,-3-18-1-16,-6-7 2 0,-11-15-2 15,-6-32 0-15,6 32-1411 16</inkml:trace>
  <inkml:trace contextRef="#ctx1" brushRef="#br0" timeOffset="9551.12">25324 1247 1231 0,'0'0'0'0,"64"5"26"0,-2 4 3 16,30 13 14-16,9 18 2 15,3 22-17-15,-3 17 1 16,-3 15-15-16,-20 10 0 16,-14 1-3-16,-36-3-1 15,-47-15 0-15,-26-8 1 16,-19-2-1-16,-9-12 1 15,3-14 5-15,-11-14 0 16,8-32 5-16,14-22 2 16,17-22 1-16,31-9 1 15,22-20-5-15,25-14 1 16,-36 82-1288-16</inkml:trace>
  <inkml:trace contextRef="#ctx1" brushRef="#br0" timeOffset="9882.78">26450 1459 1293 0,'0'0'0'0,"0"0"33"15,31 5 1-15,-12-10 37 16,9-1 2 0,0 3-17-16,17-2 1 0,19 5-30 0,6 5-1 15,0 9-9-15,-5 12 0 16,-18-1-6-16,-27 9 1 15,-31 0-6-15,-26 3 1 16,-16 0-5-16,0-6 1 16,11 0-3-16,11-6 0 15,14-8 0-15,6-11 0 16,11-6-2-16,0 0 2 16,0 0-1-16,11 8 1 15,20-13 0-15,34 2 0 16,30-8 1-16,0-6 1 15,0-9 0-15,-11-5 1 16,-84 31-1316-16</inkml:trace>
  <inkml:trace contextRef="#ctx1" brushRef="#br0" timeOffset="10097.23">27430 1247 1293 0,'0'0'0'16,"0"0"27"-16,11-37 1 15,-11 37 22-15,0 0 0 0,0 0 10 16,6 37-1 0,-1 42-25-16,4 14 1 15,-12 15-12-15,-3 2 2 0,1 3-6 16,5-3 0-16,8-11-4 16,15-17 0-16,16-20-1 15,17-31-1-15,14-25 0 16,-3-29-1-16,-67 23-1365 0</inkml:trace>
  <inkml:trace contextRef="#ctx1" brushRef="#br0" timeOffset="10425.48">27993 1476 1293 0,'0'0'0'16,"0"0"18"0,-37-31 0-16,26 31 20 0,11 0 1 15,-19 19-6-15,5 18 2 16,-12 31-16-16,4 31 1 15,8 8-5-15,3-2 0 16,11-17-1-16,17-9 1 16,8-11-2-16,17-12 1 15,11-19-1-15,6-23 2 0,-6-28-1 16,-5-17 2-16,-3-23 9 16,-9-14 0-16,-11-8 5 15,-14-17 0 1,-16-12-3-16,-23 0 1 15,-9-2-1-15,-5 22 1 16,6 29-3-16,-1 30-1 16,9 37-5-16,3 29 2 15,3 28-9-15,8 11 0 16,14-79-1505-16</inkml:trace>
  <inkml:trace contextRef="#ctx1" brushRef="#br0" timeOffset="10988.39">29038 1688 1332 0,'0'0'0'15,"44"-6"38"-15,-7 6 0 16,-1-8 36-16,-13 8 1 16,2 14-26-16,-6 17 1 15,-5 17-27 1,-5 8 1-16,-23 1-12 15,-9-6 1-15,-7-3-3 16,-4-17 0-16,-2-11-2 16,5-3 0-16,14-17-1 15,17 0 1-15,-11-12 1 16,25-7 0-16,14-24 4 0,11-8 0 16,9 9 4-16,2 0 0 15,-8-9 1-15,-3 3 0 0,3 22 2 16,-14 6 1-16,-3 20-1 15,-11 15 1-15,0 10-5 0,0 23 2 16,-2 14-9-16,-4 6 1 16,-11-11-5-1,-2-9-1-15,-1-17-1 0,6-6-1 16,0-16 0-16,0-9 0 16,0 0 1-16,0 0-1 31,0 0-1-31,20-14 1 15,36-34 2-15,5 2-1 16,-2 1 3-16,5 8-1 0,1 9 3 16,-6 8 0-16,-20 6-1 15,-11 17 0-15,-11 14 1 16,-3 8 0-16,3 12-1 16,-3 20 0-16,-6 5-2 0,-2-6 1 15,-4-13-3-15,1-12 1 16,-3-14-3-16,0-17 1 15,0 0-1618-15</inkml:trace>
  <inkml:trace contextRef="#ctx1" brushRef="#br0" timeOffset="11456.68">30135 1823 1381 0,'0'0'0'0,"12"-11"26"16,-12 11 1-16,11-14 28 16,-11 14 0-16,0 0-18 15,0 0 1 1,-6 20-25-16,1 22 2 15,-12 20-8-15,0 9-1 16,3-12-2-16,-3-13-1 16,12-27 2-16,5-7-1 15,0-12 1-15,0 0 0 16,0 0 3-16,28-20 1 16,2-22 2-16,12-6 0 0,0 2 11 15,-8 4 0-15,-12 11 6 16,4 5 0-16,-12 15-2 15,-3 8 1-15,-11 3-2 16,8 9-1-16,-8 8-7 16,-5 14 1-16,-7 25-7 15,7-5 1-15,-1-14-4 0,6-14-1 16,0-9-2-16,0-14 0 16,0 0 0-16,23-6-1 15,30-19 0-15,14-7 0 16,3 1 2-16,-8 0 0 15,-12-5 0-15,-11 10 1 16,-16 6 1 0,-6 15 1-16,-17 5 0 0,11 8 0 15,-8 20-4-15,5 12 2 16,6 17-4-16,3-4 2 16,5-22-3-16,3-5 0 15,-25-26-1586-15</inkml:trace>
  <inkml:trace contextRef="#ctx0" brushRef="#br0" timeOffset="14955.75">10314 11183 0,'0'0'0,"0"0"16,0 0-16,0 0 0,0 0 0,0 0 15,0 0-15,0 0 32,0 0-32,0 0 0,0 0 0,0 0 15,0 0-15,0 0 32,0 0-32,0 0 0,15 0 0,-15 0 15,0 0-15,15 0 16,30 0-16,-15 0 15,-1 0-15,16 0 16,0 0-16,-30 0 16,30 0-16,-15 0 15,-15 0-15,0 0 16,14 0-16,-14 0 16,-15 0-16,15 0 15,-15 0 1,0 0-1,0-15-15,0 0 32,30 0-32,-30 0 31,0 0-31,15 0 31,30 0-31,328-227 188,-328 227-157,0 15-31,0 0 31,-30 0-31,44 0 31</inkml:trace>
  <inkml:trace contextRef="#ctx1" brushRef="#br0" timeOffset="13958.13">5369 4775 515 0,'0'0'0'0,"0"0"12"0,-31-8 1 16,31 8 36-16,0 0 0 16,-11-12 22-16,11 12 1 15,0 0-6-15,0 0 0 16,17-5-28-16,25-1 1 15,42-2-5-15,22-4 0 16,17 7 2-16,3-1 0 0,14 0-4 16,12 4 1-16,19-4-5 15,-12-5 0-15,-33-1 4 16,-19 4 1-16,-12 2 7 16,-20 1 1-16,-10-1 1 15,-17 3 1-15,-12 6-6 16,-14 3 1-16,-8-6-6 0,-14 0-1 15,0 0-3-15,0 0 1 16,-11 5-2 0,-8 1 1-16,-23 8-7 0,-3 3 2 15,3-11-7-15,0-4 0 16,-6 1-9 0,0-3 0-16,-16-3-8 15,-3 3 1-15,67 0-1367 0</inkml:trace>
  <inkml:trace contextRef="#ctx1" brushRef="#br0" timeOffset="14198.82">5831 4787 766 0,'0'0'0'15,"0"0"0"-15,-17 31 0 0,17-31-7 16,0 0 2-16,0 0 3 16,17 5 1-16,31-5 5 15,27 0-1 1,26-5 15-16,20-7 1 0,33-2 27 15,-12-3 1-15,-24 9 17 16,-34-4 0-16,-14 7 1 16,-11 5 0-16,-23 5-9 15,-11 7 2-15,-13-7-11 0,-12-5 1 32,0 0-1065-32</inkml:trace>
  <inkml:trace contextRef="#ctx0" brushRef="#br0" timeOffset="19356.41">22069 12721 0,'0'0'0,"0"0"0,30 0 0,-30 0 16,15 0-1,-15 0-15,45 15 0,-45-15 0,15 0 0,15 0 16,-15 0-16,-15 0 15,0 0-15,15 0 16,15 0-16,-30 0 16,0 0-16,0 0 31,15 0-31,14 0 31,-14 15-31,30-15 31,15 16-31,0-1 32,44 15-32,1-15 31,44 15-31,-29-15 16,44 15-1,15-15 1,0 0-1,31 1 1,-1-1 0,-30 0-1,30 0 1,-15 0 0,-29 15-1,-16-15 1,0 0-16,-29 0 31,-16 0-31,1 0 31,-45 0-31,-1 1 32,-14-16-32,0-16 31,-45-14-31,0-15 31,0 0-31,45 30 31,-15 30-31,59 15 16,16 30 0,-1-14 15,1-16-31,-45 0 31,-1-15-31,16 0 31,-15 0-31,-45 0 16,30-15 0,-45 0-1,15 0 1,14 0-1,-14 0-15,-15 0 32,45 15-17,-45-15 1,15 0-16,15 0 31,-30 0-31,15 0 31,-15 0-31,15 0 32,15 15-32,-30-30 31,0-30-31,0 15 31,0-15-31,15-1 31,-15 16-15,30 15-16,-15-15 31,-15 15 1,0 0-32,0 0 46,0 15-46,0-15 16,0 15 0</inkml:trace>
  <inkml:trace contextRef="#ctx1" brushRef="#br0" timeOffset="20080.59">25906 4804 1030 0,'0'0'0'0,"0"0"41"16,0 0 1-16,0 0 52 16,45-3 0-16,20-11-17 15,24-1-1-15,26 10-36 16,8-1 1-16,-8 6-14 15,-3-6 0-15,0 6-5 16,0-11 0-16,-5 3-1 16,-12-4-1-16,-22 1-1 0,-20 5 0 15,-20 4-3-15,-13-4 1 16,-20 6-3-16,0 0 1 16,0 0-3-16,0 0 1 15,0 0-1-15,-14 8 0 16,-14 4-1-16,-36 5 1 15,-29 2-6-15,-5-2 2 16,9-2-2-16,5-4-1 16,8-3-1-16,0 9-1 15,4-3-3-15,-1-2 0 16,-14-1-2-16,3 3 0 16,11 6-10-16,23-3 2 0,24-11-5 15,26-6-1-15,0 0 3 16,54-6 2-16,52 0 1 15,12-2 1-15,-9-3 7 16,14-1 1-16,14 4 1 16,1 2 1-16,-15-5 3 15,-17 5 1-15,-41-2 5 16,-23 8 1-16,-23 8 5 16,-19-8 1-16,0 0-1398 15</inkml:trace>
  <inkml:trace contextRef="#ctx0" brushRef="#br0" timeOffset="23185.38">14944 13113 0,'0'0'0,"0"0"0,30 0 0,-30 0 47,45 0-47,-30 0 31,30 0-31,-30 0 15,30 0 1,-1 0 0,1 0-1,-30 0 1,30-15 0,-30 0-1,-15 15 1</inkml:trace>
  <inkml:trace contextRef="#ctx1" brushRef="#br0" timeOffset="22199.74">8819 5830 150 0,'0'0'0'0,"0"0"3"15,0 0 2-15,0 0 14 0,54 14 0 16,24-17 30-16,34-8 1 16,20-9-3-1,10-11 1-15,-7 0-22 0,2 3 1 16,-5 14-3-16,-3 8 2 16,-34-3-2-16,-28 12 1 15,-22 9-1-15,-26 4 1 16,-13 4 0-16,-23 11 0 15,-19 12-3-15,-23-4-1 16,-8-8-5-16,-3-14-1 16,-9-8-7-16,9-3 0 15,12-6-8-15,10 0 1 16,-5-6-6-16,5 12 0 16,6 5-22-16,6 0 0 15,8-2-20-15,14-4 0 16,14-5 10-16,0 0 0 15,0 0 19-15,36 12 0 0,34-12 16 16,34-6 1-16,25-8 4 16,13-3 0-16,-13-3 30 15,-14-3 1-15,-28 9 51 32,-14 3 0-32,-26 5 5 0,-16 6 0 15,-31 0-753-15</inkml:trace>
  <inkml:trace contextRef="#ctx0" brushRef="#br0" timeOffset="29402.54">9328 18919 0,'0'0'0,"0"0"0,0 0 0,15 0 15,15 0-15,15 0 16,-15 0-1,14 0 1,1 0 0,15 0-1,-15 0-15,15 0 32,29-15-32,-29 0 31,15 15-31,-31-15 31,1 15-31,-45 0 31,15 0-31,-75-60 32,-44-31-32,44 76 15,0 60 1,1-30 15,-31 0-31,-74 16 16,-30-1-1,179-30 17,59-30-32,16 14 31,0 16-31,149-30 15,90-30 1,-239 60 0,-120 30-1,60-30 1,0 0 0,0 0-1,0 0 1,0 15-1,0 15-15,60-30 32,14-15-32,165-15 31,75 0-31</inkml:trace>
  <inkml:trace contextRef="#ctx1" brushRef="#br0" timeOffset="29545.71">3338 11488 515 0,'0'0'0'0,"-58"17"23"16,16-3 2-16,-6 6 44 16,9 2 1-16,14-11 5 15,13 4 0-15,12-15-15 16,0 14-1-16,17-9-21 0,36 1 1 16,37-14-10-16,28-9 1 15,24-9-3-15,1-2 1 16,-5 0 4-16,-26 2 0 15,-12 9-2-15,-16 6 2 0,-25 8-11 16,-17 0 2-16,-19 3-8 16,-12 0 1-16,-11 0-5 0,0 0 0 15,8 12-3-15,-8-12 1 16,0 0-2-16,0 0 0 16,11 8-4-16,-11-8 2 15,0 0-2 1,0 0 0-16,6 14 0 0,-6-14 0 31,-6 23-1-31,-2-6 0 16,2 5 1-16,1 7-1 15,-1 5-1-15,1 16 1 16,5 15-1-16,5 6 0 16,6 11-1-16,-2 6 2 15,2 22-2-15,-5 17 1 16,-6 6-1-16,5 0 0 0,-5 3 0 0,6-12 0 15,5-5 0-15,3-14 0 16,3-12 0-16,-6-17 0 16,-5-16 0-16,2-18 0 15,-5-19 0-15,-3-23 0 16,3 11 0-16,-3-11 1 0,0 0 2 16,0 0 1-1,0 0 3-15,0 0 2 16,0 0 7-16,0 0 0 15,0 0 6-15,0 0 2 16,0 0 7-16,0 0 2 16,0 0-2-16,5-26 1 15,-10-22-2-15,5-22 0 16,0 70-1337-16</inkml:trace>
  <inkml:trace contextRef="#ctx1" brushRef="#br0" timeOffset="30451.48">4198 13275 476 0,'0'0'0'0,"0"0"67"0,-33-6 0 31,33 6-14-31,-14 6 1 0,14-6-27 0,0 0-1 16,-12 8-4-16,12-8-1 15,0 0-4-15,31 20 0 16,28-3 1-16,25-6 1 15,17-2 4 1,5-7 1-16,23-4 1 0,3-1 0 16,11 0 5-16,-6 3-1 15,-3 3-1-15,4 5 1 16,10 4-1-16,12-4 1 16,-1-2-1-16,15-1 0 15,2 7-3-15,15-4 0 16,-6 3-3-16,-3 1 1 0,8-7-3 15,-11-2 1 1,-25 3-5-16,-5-3 0 16,-15 0-3-16,-8 2 0 15,-14 7-2-15,-16-10-1 16,-24-2-2-16,-21 0-1 16,-26 3-1-16,-8-3 1 15,-17 0-2-15,14 0 2 0,-14 0 0 16,0 0 0-16,0 0-1 0,0 0 1 15,0 0 2-15,0 0 0 16,0 0 0-16,0 0 1 16,0 0 2-16,0 0 2 15,0 0-2 1,0 0 2-16,0 0-1 0,-20 9 2 31,20-9-1223-31</inkml:trace>
  <inkml:trace contextRef="#ctx1" brushRef="#br0" timeOffset="31234.54">7906 13611 452 0,'0'0'0'0,"0"0"29"0,0 0 0 16,12-31-15-16,-12 31-1 15,0 0 23-15,0-11 1 16,0 11 16-16,0 0-1 16,0 0 1-16,0 0 1 15,0 0-6-15,0 0 2 16,-12 28-10-16,-4 26 0 16,-10 30-11-16,-2 1 0 15,3 11-8-15,-3 3 1 16,9 0-7-16,7 0 1 15,7-5-4-15,10-7 2 16,12-10-5-16,8-12 1 16,6-15 0-16,8-18 1 15,-8-21-1-15,6-14 1 16,-4-5 1-16,-2-18 0 0,17-22 7 16,-6-11 1-16,-9-15 14 15,-8-5-1-15,-8-20 8 16,-8 3-1-16,-7 0 4 15,-7-3 0 1,-6 8-3-16,-6 12 1 0,-8 11-10 16,2 15 1-16,4 13-8 0,2 9 0 15,6 8-5-15,-6 4 0 32,3 4-9-32,3 10 1 0,-1-1-2 15,-7 12 2-15,2 2-5 16,-11 23 1-16,28-31-1371 15</inkml:trace>
  <inkml:trace contextRef="#ctx1" brushRef="#br0" timeOffset="32917.21">4389 14694 464 0,'0'0'0'15,"-31"-6"39"-15,8 3 1 16,-7-8 27-16,7 3 0 16,1 2-3-16,8 3 1 15,14 3-3-15,-11 0 1 16,11 0-7-16,0 0 0 16,30 6-9-16,35 2 0 15,36 1-4-15,30-15 0 16,35-2-7-16,24-4 1 0,17 1-8 15,6 0 0 1,14 5-7-16,-3 3 1 0,-17-2-7 16,-16-1 0-16,-20 3-4 15,-15 12 0-15,-16-1-3 16,-19 3 0-16,-9 1-1 16,-11-7 0-16,-12 4-2 0,-13-9 1 15,-17-9 0-15,-6-2 0 16,-5 8-1-16,-12 3 1 15,-5-3 0-15,-9 1 1 16,-2-1-1-16,-3 3 1 16,5 3 0-16,-2 2 0 15,8 4 0-15,2-9 1 16,4 5-2-16,-3-5-1 16,0 3 0-1,-9 0 1-15,-8 0-3 0,3-3 2 0,-6 0-2 16,6-3 2-16,-12 0 0 15,-5 3-1-15,0 0 2 16,15-3 1-16,-15 3 1 16,0 0 1-16,-6-17 3 15,-8-2 2 1,14 19-1299-16</inkml:trace>
  <inkml:trace contextRef="#ctx1" brushRef="#br0" timeOffset="33878.61">4484 14711 426 0,'0'0'0'0,"0"0"40"0,0 0 1 15,0 0-1-15,0 0 2 16,0 0-9-16,0 0 2 0,-31-14 7 15,31 14 0-15,0 0 5 16,0 0 2-16,-11 0 1 0,5 14 2 16,1 23-6-16,-1 25 0 15,6 17-14 1,0 23 1-16,0 17-6 0,6 11 0 16,-1 11-9-16,6 0 1 15,3 6-8-15,3-2 0 16,-5-13-3-16,4-7 1 15,10-20-3-15,-4-7 0 16,-2-10 0-16,-4-26 1 31,-2-11-1-31,-2-17 1 0,-1-14 0 0,-6-9 0 16,-5-11-1-16,0 0 2 16,0 0 3-16,12 12 1 15,-12-12 2-15,0 0 2 16,0 0 8-16,0 0-1 15,0 0 5-15,-6-12 1 16,6 12 3-16,0-17 0 16,0 17 0-16,-6-14-1 15,6 14-4-15,0 0 0 16,-11-3-6-16,-20 9 1 0,-22 14-4 16,-28 5 0-16,-14 9-4 15,-20 0 1-15,-20 3-4 16,-21 5 0-16,-15 1-3 15,-25 2 1 1,0 0-2-16,2-5 0 16,26-6-2-16,20-6 1 0,30-8-2 15,23-6 1-15,22-3-2 16,26 0 2-16,24-11-2 16,6 3 1-1,17-3 0-15,0 0-1 0,0 0 1 16,17-3-1-16,25-8 0 15,28-6 2-15,-70 17-1392 16</inkml:trace>
  <inkml:trace contextRef="#ctx1" brushRef="#br0" timeOffset="37696.3">2059 13718 476 0,'0'0'0'16,"0"0"14"-16,0 0-1 15,0 0 32-15,0 0 1 16,0 0 22-16,0 0 0 16,0 0 6-16,0 0 0 15,0 0-29-15,0 0 1 16,0 0-1 0,0-31 0-16,0 20-1 0,0 3-1 15,0-7 8-15,0 4-1 16,0 11 6-16,0-14 1 0,0 14-6 15,0-11 2-15,0 11-12 16,0 0 2-16,0 0-7 16,0 0 1-1,-6 11-11-15,6 23 1 0,0 25-7 16,6 6 1-16,-1 0-5 16,6-8 1-16,1-12-5 15,-7-5 1-15,4-4-4 16,-4 1 1-16,-5-3-4 15,-5-3 2-15,5-5-1 0,-6-1 0 32,3-11-1-32,-2-2 2 0,5-12-1 0,-12 5 1 15,1-19-5-15,-8-17 2 16,19 31-1399-16</inkml:trace>
  <inkml:trace contextRef="#ctx1" brushRef="#br0" timeOffset="37996.53">1910 13523 878 0,'0'0'0'16,"42"-31"1"-16,-8 9 2 15,13 8-2-15,12 2 1 16,14 18-2-16,8 14 1 16,3 22-1-16,-5 20 0 15,-15 9 0-15,-16 19 0 16,-26 4 1-16,-28 5 1 0,-33 0 7 15,-17 0 0-15,-25 2 10 16,-20-13 2-16,-11-14 15 16,3-18-1-16,16-22 23 31,21-20-1-31,7-19 5 0,12-15 0 16,17-11 1-16,10-12 1 15,10-2-12-15,21-3 0 16,26 6-11-16,17 10 1 15,-48 32-1221-15</inkml:trace>
  <inkml:trace contextRef="#ctx1" brushRef="#br0" timeOffset="38405.89">2829 13849 476 0,'0'0'0'0,"0"0"0"15,47-29 0-15,-16 12-1 16,-3-8 0-16,9 8 12 16,-1-3 2-16,12 0 17 15,5 9 0-15,0 11 2 16,-14 6 0-16,-8 8 5 15,-6-3 2-15,-14 0-6 0,-5 9 1 16,-12 6-4-16,-19 5 2 16,-8-6-9-16,-9 1 1 15,0-4-10-15,5-2 1 16,15-11-6-16,5 2 0 16,17-11-1-16,-8 11 0 15,8-11-3-15,0 0 2 16,0 0 2-16,14 0 0 15,2-6 12-15,7-2 2 16,2-3 5-16,-8 5 1 16,-6 0 0-16,-11 6 1 15,0 0-876-15</inkml:trace>
  <inkml:trace contextRef="#ctx0" brushRef="#br0">10867 18542 0,'0'0'0,"0"0"0,30 0 0,-1 0 31,46 0-31,0 0 31,59-15-31,-14 0 16,7542-422 22140,-7662 437-22156</inkml:trace>
  <inkml:trace contextRef="#ctx1" brushRef="#br0" timeOffset="46082.74">3997 13617 401 0,'0'0'0'0,"0"0"17"16,0 0 1-16,-12-29 27 15,12 29 0-15,-11-14 13 16,-6 14 2-16,-2 6-12 16,-18 19 1-16,-2 21-18 15,-8 19-1-15,10 0-8 16,1 0 1-16,8-12 7 15,14-5 1-15,8 1 4 0,6 1 1 16,9-7 0-16,7-6 1 16,7-6-3-16,-4-11-1 15,9-12 2-15,9-16 0 16,5-18 2-16,5-11 1 16,-7-16-1-16,-10-1 1 15,-18 11 6-15,-12 10 0 16,-12-1 1-16,-18-14 0 15,-15-17-4-15,3 5 1 16,0 21-6-16,5 22 0 16,15 22-4-16,2 26 1 0,4 20-11 15,10 3 1-15,12-12-10 16,5-8 0-16,20-8-5 16,16-9 1-16,-47-17-1379 15</inkml:trace>
  <inkml:trace contextRef="#ctx1" brushRef="#br0" timeOffset="46302.56">4324 13767 1067 0,'0'0'0'16,"0"0"0"-16,0 0 0 16,0 0 0-16,0 0 0 15,0 0 21-15,0 0 1 16,0 0 30-16,0 0 1 15,0 36 20-15,0-19 0 16,6-3-4-16,-6 1 2 16,5-4-16-16,-5-11 0 15,0 0-17-15,12 11 1 16,-12-11-1306-16</inkml:trace>
  <inkml:trace contextRef="#ctx1" brushRef="#br0" timeOffset="46669.09">4686 13611 941 0,'0'0'0'16,"0"0"36"-16,-12-37 1 16,12 37 35-16,0-11 1 15,0 11-4-15,0 0 2 16,0 0-7-16,0 0 1 16,17 37-8-16,3 19 1 0,2 23-15 15,-11 1 2-15,1-10-8 16,-4-10 1-16,3-1-5 15,0-5 1-15,-5-17-10 16,0-6 1-16,-1-6-6 16,-2-16 1-16,-3-9-4 15,11 5 1-15,-11-5-1438 16</inkml:trace>
  <inkml:trace contextRef="#ctx1" brushRef="#br0" timeOffset="46986.54">5148 13885 225 0,'0'0'0'0,"0"0"15"16,0 0 0-16,0 0-12 16,0 0-1-16,0 0-2 15,0 0 0-15,0 0-4 16,0 0 1-16,0 0-5 15,0 0 0-15,0 0-170 0</inkml:trace>
  <inkml:trace contextRef="#ctx1" brushRef="#br0" timeOffset="47554.93">4674 13673 614 0,'0'0'0'0,"0"0"-12"16,0 0 0-16,0 0-5 15,0 0 0-15,0 0 23 16,-19 31-1-16,13 23 36 16,-5 11-1-16,0-3 33 0,11-2 0 15,0 10 4-15,5-2 1 16,1 9-7-16,0-10-1 15,5-13-12-15,8-14 0 16,4-23-11-16,13-31 1 16,17-26 13-16,6-14 1 15,-6-8-5-15,-11-6 1 16,-11 3-2-16,-8 6 0 16,-23 11-1-16,-17-9 1 15,-14-16-8-15,-8-7-1 16,-9 4-5-16,1 14 1 15,5 20-7-15,5 30 0 16,12 35-4-16,8 25 1 16,6 31-12-16,0 6 2 0,22-17-12 15,11-17 1-15,-22-51-1622 16</inkml:trace>
  <inkml:trace contextRef="#ctx1" brushRef="#br0" timeOffset="47806.73">5206 13489 1105 0,'0'0'0'31,"0"0"21"-31,0 0 2 0,-11-31 22 0,11 31 1 16,-5-14 13-16,5 14 0 16,0 0 7-16,0 0-1 15,-6 37-7-15,6 31 1 16,11 34-9-16,0 5 0 15,9-22-13-15,-3-12 2 16,-6-5-10-16,9-6 1 16,-4-16-10-16,7-10 0 0,-3-10-4 15,2-15 1-15,-22-11-1453 16</inkml:trace>
  <inkml:trace contextRef="#ctx1" brushRef="#br0" timeOffset="48328.31">5512 13840 916 0,'0'0'0'0,"5"-11"5"0,1-3 0 16,0 2-5-16,5-2 0 16,6 0 14-16,8 11-1 15,8 12 18-15,9 19 0 16,-5 14 5-16,-6 4 1 15,-20-7 3-15,-6 4 2 16,-10 2-10-16,-6 0 2 16,5-11 2-16,-2-11 0 15,8-23 7-15,0 0-1 16,0-17 17-16,0-20 0 0,19-25 7 16,4-9 1-16,2 3-7 15,-3 0 2-15,-2 12-12 16,-3 13 2-16,-1 24-12 15,-4 19 2-15,2 14-11 16,2 17 2-16,-4 28-10 16,2 17 1-16,-9 1-12 15,-5-4 1-15,6-16-7 16,-6-20 2-16,5-12-3 16,-5-8-1-16,0-17 0 15,0 0 0-15,23-14 1 0,-4-17-1 16,9-23 1-16,3-8 0 15,-6 0 3-15,3 11 1 16,-11 14 2-16,-3 17 0 16,3 12 1-16,0 13-1 15,3 18-3-15,8 14 0 16,2 14-5-16,-2-3 1 16,-8-9-1-16,8-19-1 15,-28-20-1672-15</inkml:trace>
  <inkml:trace contextRef="#ctx1" brushRef="#br0" timeOffset="51402.88">2260 12508 614 0,'0'0'0'0,"0"0"29"0,0 0 0 16,0 0 59-16,0 0 2 16,0 0 4-16,0 0 2 15,-14-28-21-15,14 28 0 0,0 0-27 16,0 0 2-16,-11-11-12 15,11 11 1-15,0 0-6 32,0 0 0-32,-6 14-6 15,6 17 1-15,6 34-4 16,0 23 1-16,8-1-2 16,-3 1 2-16,6-3-3 0,-3-15 1 15,2-10 0-15,-4-15 1 16,-1-25-1-16,-6-3 2 15,-5-17-2-15,0 0-1 16,20 0 2-16,-3-37 0 16,-17 37-1387-16</inkml:trace>
  <inkml:trace contextRef="#ctx1" brushRef="#br0" timeOffset="51671.77">2543 12302 1080 0,'0'0'0'16,"0"0"32"-16,0 0-1 15,0 0 24-15,0 0 0 0,0 0-6 16,0 0 2-16,-6 68-21 16,12 5 2-16,-3 4-11 15,0 2 1-15,-1 8-3 16,4 7 2-16,5-1-1 15,0-8 1-15,1-29 2 16,2-16-1-16,-3-23-1 16,0-25 2-16,6-21 0 0,14-22 1 15,-31 51-1281-15</inkml:trace>
  <inkml:trace contextRef="#ctx1" brushRef="#br0" timeOffset="52023.86">2955 12344 892 0,'0'0'0'16,"0"0"24"-16,-14-31 2 15,14 31 2-15,-11-5 0 16,11 5 12-16,-17 17 0 16,3 19-8-16,3 10 2 0,-6 10-5 15,11 3 0 1,1 12-3-16,10 3 1 15,1 13-1-15,11-5 1 16,-3-8-3-16,8-18-1 16,9-27-2-16,2-29 2 15,4-31 2-15,-6-23 0 16,-3-20 7-16,-3-8-1 16,-14 6 13-16,-11 11 0 0,-11 14 1 15,-9 20 1-15,-8 0-4 16,-3 11 1-16,-11 14-3 15,3 6 1-15,3 17-15 16,11 3 0-16,13 0-8 16,12 11 0-16,0-31-1478 15</inkml:trace>
  <inkml:trace contextRef="#ctx1" brushRef="#br0" timeOffset="52389.08">3358 11954 866 0,'0'0'0'0,"-8"-39"27"15,2 16 0-15,6 6 6 0,0 17 2 16,0-9-8-16,0 9 0 16,0 0-15-16,14 20 2 15,-3 11-6-15,0 17 1 16,-5 9-4-1,-6-9 2-15,0-17-3 0,0-11 2 32,0-9-1-32,0-11 0 0,0 0 3 0,11-11 1 15,-8-12 3-15,0-8 1 16,-3-8 8-16,-3-7 0 16,0 12 9-16,-2 9 0 31,-1 11 4-31,6 14-1 0,-22 3-1 15,16 25 0-15,12 23-7 16,5 11 1-16,-11-62-1109 16</inkml:trace>
  <inkml:trace contextRef="#ctx1" brushRef="#br0" timeOffset="52656.2">3803 11997 815 0,'0'0'0'0,"0"0"9"15,0 0 1-15,0 0 13 16,-25-15 0-16,14 13 12 16,-3 4 1-16,-8 18 6 15,-9 25 0-15,-3 35-6 16,3 16 1 0,9-6-6-16,11-13 0 0,8-21-7 15,6-16-1-15,8-18-4 16,11-10 0-16,15-10-1 0,16-4 0 15,11-13-3-15,4-10 0 32,-4-12 2-32,-5-8 1 15,-59 45-1036-15</inkml:trace>
  <inkml:trace contextRef="#ctx1" brushRef="#br0" timeOffset="54774.07">5719 12983 213 0,'0'0'0'0,"-8"34"12"0,8-5 2 15,0-4 39-15,0-5 2 16,0-9 42-16,14-11 1 15,25-23-2-15,22-22 1 16,15-34-40-16,8-17 0 16,11-3-4-16,12 6-1 15,-1 13-1 1,-11 18 1-16,-19 11 3 0,-14 15 0 16,-29 5-5-16,-8 5 2 15,-19 20-7-15,-6 6 1 16,0 0-2-16,11-14 1 0,-11 14-4 15,0 0 0-15,0 0-9 16,0 0 0 0,0 0-5-16,11 14 1 0,-11-14-1267 15</inkml:trace>
  <inkml:trace contextRef="#ctx1" brushRef="#br0" timeOffset="55213.7">6764 12958 414 0,'0'0'0'0,"0"0"30"16,0 0 0 0,33 14 23-16,-8-31 1 0,29-23-16 15,16-19 0-15,14-12 11 16,17-11 2-16,-1 9 2 15,-7-1 1-15,-15 23-2 16,-19 9 2-16,-17 22 1 16,-22 3 0-16,-20 17-1 15,11-11 1 1,-11 11-4-16,0 0-1 0,0 0-10 16,-11 17 2-16,5-6-10 0,3 1 1 15,3-12-1111-15</inkml:trace>
  <inkml:trace contextRef="#ctx1" brushRef="#br0" timeOffset="55759.51">5747 15194 539 0,'0'0'0'0,"0"-31"28"15,0 9 0-15,0 8 6 16,0 2 0-16,0 12-1 16,0 0 1-16,11 14-10 15,9 20-1-15,8 28-6 16,8 6 1-16,1 3 1 15,-4 8 0-15,4-5 4 16,-1 13 0-16,0 7 11 16,-8-1-1-16,3-20 6 0,-3-13 0 31,-8-29 7-31,-3-8 0 0,-6-18 11 0,-11-5 1 16,0 0 6-16,0 0 2 15,0 0-2-15,0 0 1 16,-6-14-6-16,-10-23 2 15,-7-33-15-15,9-12 0 16,14 82-1336-16</inkml:trace>
  <inkml:trace contextRef="#ctx1" brushRef="#br0" timeOffset="56102.52">6618 14898 728 0,'0'0'0'0,"0"0"20"15,0 0 1-15,0 0 5 16,0 0 0-16,0 0-10 16,0 0 0-16,56 93-7 15,-14-8 2 1,6 2-6-16,2-10 2 0,3-15 4 15,-5-8 1-15,0 2 13 0,-12-2 1 16,0-9 21-16,-8-3 1 16,-2-8 6-16,-4-8 1 15,-14-9 1-15,-2-9 0 16,-6-8-1-16,6 12 0 16,-6-12-4-16,0 11 1 15,0-11-1169-15</inkml:trace>
  <inkml:trace contextRef="#ctx1" brushRef="#br0" timeOffset="60628.87">8340 11318 1457 0,'0'0'0'0,"0"0"42"0,-16-40 0 15,7 26 36-15,9 14-1 16,-17-14-14-16,17 14 1 15,0 0-30-15,0 0 1 16,0 0-10-16,-5 45 1 16,22 37-6-16,8 29 1 15,-3 5-2-15,1 5 0 16,7-5-4-16,-4-9 1 16,-4-8-2-16,3-17 0 15,-2-14-1-15,-7-25-1 0,-7-21 1 16,-9-22 1-16,0 0-4 15,0-25 1-15,0 25-1627 16</inkml:trace>
  <inkml:trace contextRef="#ctx1" brushRef="#br0" timeOffset="61586.77">7817 11358 452 0,'0'0'0'0,"-48"28"19"15,20-3 0-15,3 4 54 16,19-7 0-16,6-11 33 16,20 4 2-16,28-4-7 0,27 0 0 15,26-14-38-15,17-11 0 16,30-22-8-16,12-7 0 16,19-13-9-16,6-7 0 15,-14 7-9-15,-17-1 0 16,-34 21-1-16,-30 16 1 15,-26 8-5-15,-30 1 1 16,-15 5-3-16,-19 6 0 16,0 0-4-16,0 0 1 15,-19 6-7-15,2 5 2 16,-20 4-5-16,-5 16 1 16,42-31-1355-16</inkml:trace>
  <inkml:trace contextRef="#ctx1" brushRef="#br0" timeOffset="62237.12">9332 12121 640 0,'0'0'0'16,"0"0"29"-16,-6 37 2 16,-8 11 4-16,-14 17-1 0,-8 8-6 15,-17-10 2-15,-9-13-4 16,3-7 3-16,0-12 6 15,6 0 2-15,17 0 7 16,8-20 1-16,11-13 5 16,9-13-1-16,8-1 10 15,2-18 2-15,21-17-4 16,5-17 2-16,8-11-7 16,1-9 1-16,5 15-8 0,-9 16 1 15,-2 32-11-15,0 10 0 16,-3 24-10-1,-3 16 1-15,17 23-8 0,6 9 0 16,2-1-6-16,-2-2 1 16,2-9-4-16,3-19 1 15,6-9-2-15,-6-11 1 16,-5-12-2-16,-14-5 2 16,-9-6 2-16,-14-9-1 15,-17-16 3-15,-10-9 1 16,-15 0 2-16,-11-3 2 15,-11 20 3-15,-1 17 0 16,-4 23-1-16,-1 25 1 16,0 31-3-16,3 6 0 15,-3 11-10-15,11-8 1 0,6-14-4 16,20-9-1-16,11-3-2 16,22-11 1-16,9-12-2 15,24-22 0-15,29-25-1 16,14-12 1-16,-87 37-1534 15</inkml:trace>
  <inkml:trace contextRef="#ctx1" brushRef="#br0" timeOffset="62587.71">10066 11601 1168 0,'0'0'0'15,"0"0"24"-15,30-37 1 16,-7 28 29-16,8 4 0 16,5 10-8-16,12 4 0 0,8 14-23 15,-9 2 2-15,-16-2-13 16,-20 5 2-16,-22 3-5 16,-20 0 0-16,-22 3-5 15,-6-3 1-15,0-5-4 16,12-1 1-1,5 6-2-15,14-5 0 0,14-9 0 16,8-9 0-16,6-8 1 0,0 0 0 16,14 11 4-16,14-16-1 15,31-15 7-15,8-11 0 16,15-3 2-16,2 0 2 16,-84 34-1202-1</inkml:trace>
  <inkml:trace contextRef="#ctx1" brushRef="#br0" timeOffset="63175.3">11276 11140 979 0,'0'0'0'0,"0"0"73"0,0 0 0 16,0 0-4-16,36-14 0 15,-11 8-21-15,20 6 2 16,22 6-28-16,-2 8 2 15,-18 23-11-15,-5 11 1 16,-25 17-5-16,-17 8 0 16,-22 21-3-16,-15-7 2 15,-22-8-2-15,-5-14-1 16,11-11 3-16,16-23 1 0,12-14 7 16,8-11 1-1,17-6 5-15,0-17 2 0,12-14 4 16,18-12 1-1,18-8 2-15,11 9 2 0,0 11-3 16,-1 11 2-16,1 14-9 16,3 18 2-16,8 16-12 15,-6 9 1-15,-16 11-6 16,-17 8 0-16,-20 7-6 0,-17-1 0 16,-19-11-1-16,-8-3 0 15,-15 6-1-15,-11-1 0 16,-3-8 0-16,4-11 0 15,4-19 0-15,12-18 1 16,20-14 1-16,16-17 0 16,29-14-1-16,13-20 0 15,-36 68-1397-15</inkml:trace>
  <inkml:trace contextRef="#ctx1" brushRef="#br0" timeOffset="63491.88">12166 11301 1017 0,'0'0'0'15,"0"0"0"-15,-5-25 1 16,5 25-2-16,-14 0 1 16,2 0 9-16,-10 19 0 15,-14 18 20-15,-6 31 2 0,5 25 16 16,15 6 1-16,5-11 2 16,11-12 0-16,18-8-8 15,10-11-1-15,14-21-6 16,12-13 1-16,16-20-8 0,9-17 1 15,-14-17-4-15,-11-15-1 16,-15 4 7-16,-19-6-1 16,-19-3 1-16,-21-17 2 15,-21-8 1-15,-12 2 0 16,-11 15 5-16,-3 25-1 16,14 34-7-16,12 25 2 15,16 23-6-15,25 12 0 16,20 2-8-1,20-14 0-15,-34-48-1502 0</inkml:trace>
  <inkml:trace contextRef="#ctx1" brushRef="#br0" timeOffset="63793.56">12740 11083 1155 0,'0'0'0'0,"0"0"3"16,0 0 0-16,0 0-1 15,0 0 2-15,0 0 15 16,0 0 0-16,-28 17 3 16,17 17 1-16,6 14-2 0,7-8 1 15,7-15 1-15,8-8-1 32,-1-11 2-32,15-6 1 15,0-23-1-15,-3-5 1 16,-14-6 5-16,-8-3 2 15,-9 3 0-15,-8-2 2 16,-17 5 1-16,2 5-1 16,4 20-4-16,11 6 0 15,5 17-4-15,9 34 0 16,-3-51-1336-16</inkml:trace>
  <inkml:trace contextRef="#ctx1" brushRef="#br0" timeOffset="64070.11">13483 11372 1105 0,'0'0'0'0,"11"-46"11"15,-8 7 0-15,-6-4 15 16,-3 1 0-16,-16-3 17 16,-1 19 0-16,4 12-9 15,-12 20 1-15,-20 19-7 0,1 35 0 16,-9 33-3-16,6 31 0 15,14 12-9-15,14-3 0 16,13-17-3-16,18-14 1 16,22-23-5-16,25-25 1 15,31-29-2-15,28-19 0 16,9-23-2-16,2-20 2 0,-22-20-2 16,-12 4 0-16,-89 53-1177 15</inkml:trace>
  <inkml:trace contextRef="#ctx1" brushRef="#br0" timeOffset="66430.45">9424 13085 690 0,'0'0'0'0,"-5"-37"32"16,-1 6 1-16,6-8 53 0,6-12 2 16,2-3-9-16,3 9 1 31,6 11-28-31,-6 14-1 0,3 14-17 0,9 29 0 15,2 34-7-15,3 13-1 16,-3 21-5-16,-2-6 0 16,-7-15-6-16,-7 1-1 15,2 5-1-15,-11 9 0 16,6 0 2-16,5-3 0 16,0-14 1-16,-3-17 0 0,1-23 3 15,5-28 0-15,3-28 0 16,19-23 0-16,12-37 8 15,5-11 0 1,0 6 3-16,0 11 0 0,-11 20 0 16,-5 19 0-16,-9 23-3 15,-6 9 0-15,-2 17-6 16,2 5 0-16,3 17-7 16,3 12-1-16,3 17-7 15,6-1 0-15,-1 1-4 16,-2-6 1-16,2-9-3 15,-5-11 1-15,2-8 0 16,-7-15 1 0,-4-8-1-16,9-14 0 0,0-11 0 0,8-4 0 15,-39 29-1404-15</inkml:trace>
  <inkml:trace contextRef="#ctx1" brushRef="#br0" timeOffset="66776.7">10979 12822 1054 0,'0'0'0'16,"36"-54"27"-16,-5 18 1 16,14 2 8-16,5 5 1 0,9 15-5 15,-6 0 0 1,0 9-17-16,-5 5-1 0,-12 5-5 15,-8 9 0-15,-8 3-3 16,-14 3 0-16,-12 11-4 16,-14 12 0-16,-22 19-3 15,-5 0 1-15,2-3-6 16,3-11 1 0,11-5-10-16,12-12 2 0,10-14 0 0,12-3 2 31,-3-14 8-31,42 0-1 15,17-25 4-15,14-6 0 16,2-20 4-16,-2-12 0 16,-9-7 7-16,-5 10 2 15,-59 60-966-15</inkml:trace>
  <inkml:trace contextRef="#ctx1" brushRef="#br0" timeOffset="67919.64">12298 12395 929 0,'0'0'0'0,"5"-45"52"16,1 14 2-16,-6 11 37 16,6 9 1-16,-6 11-22 15,0 0-1-15,5 31-30 0,6 20-1 16,3 17-13-16,9 8 1 16,-1 9-9-16,-2 17 0 15,2 28-5-15,-5-9 1 16,3-25-4-16,-1-19 0 15,-2-26 0-15,0-15 1 16,-6-13 1-16,-11-23 0 16,6 11 0-16,-6-11 1 15,30-20-3-15,-2-33 0 16,-28 53-1243-16</inkml:trace>
  <inkml:trace contextRef="#ctx1" brushRef="#br0" timeOffset="68245.75">12866 12384 1030 0,'0'0'0'16,"0"0"25"-16,0 0 2 0,0 0 14 16,0 0 0-16,0 0-6 15,-16 37 0-15,16 11-12 16,2 20 1-16,7 19-5 16,-4 12 0-16,12 20-1 15,8-3 1-15,3-28-3 16,3-26 0-16,3-28 2 15,11-29 1-15,11-24 6 16,0-32 1-16,-9-29 3 16,-19-7 2-16,-17-1 11 0,-27-2 1 15,-21 8 5-15,-22 11 2 16,-11 17-7-16,-8 18 2 16,8 16-13-16,11 20 0 15,23 14-19-15,11 8 0 16,19-2-13-16,20 11 1 15,-14-31-1425-15</inkml:trace>
  <inkml:trace contextRef="#ctx1" brushRef="#br0" timeOffset="68592.56">13799 12469 929 0,'0'0'0'16,"0"0"0"-16,0 0 0 15,0 0 12-15,0 0 0 16,0 0 14-16,0 0 1 16,0 0 2-16,-36 62 2 15,19 6 4-15,3 14 3 0,8 8-5 16,6 1 2-16,11-6-4 16,9-23 2-16,8-14-6 15,14-23 0-15,11-30-6 16,12-26 0-16,2-32 12 15,-8-21 1-15,-17 2 11 16,-31-6-1-16,-22 9 6 16,-31 11 0-16,-28 17-5 0,-26 3 1 15,-13 11-8-15,-8 12 2 16,-1 16-10-16,17 15 1 16,23 28-15-16,24 5 1 15,54-39-1432-15</inkml:trace>
  <inkml:trace contextRef="#ctx1" brushRef="#br0" timeOffset="69224.84">14740 11934 602 0,'0'0'0'0,"-6"-36"44"16,6 4 0-16,6 1-1 16,0 6 2-16,-6 8 18 15,0 17 0-15,0 0-5 0,0 0 2 16,14 11-10-16,-3 20 2 15,0 37-7-15,0 6 1 16,0-1-11-16,9-8-1 16,-3-2-2-16,5-18-1 15,9-17-5-15,5-19 1 16,6-12-3-16,0-26-1 16,-2-10 3-16,-4-15 1 15,-11-11 8-15,-2 3 1 16,-12 2 3-16,-3 21 1 15,-5 8 0-15,-3 19-1 16,0 12-8-16,3 23 2 16,8 28-14-16,6 20 1 15,3 8-9-15,8 3 2 16,2-14-7-16,10-17 2 16,13-23-6-16,8-22 1 15,4-23-1-15,-6-29 0 16,-12-16 0-16,-10-11 1 15,-12-12 1-15,-14-6 2 16,-14-2 4-16,-14-9 1 16,-22-5 3-16,-6 8 0 15,1 11 2-15,7 34 0 0,12 40 0 0,14 37 1 16,5 39-4-16,17 23 0 16,15 17-6-16,10 5 1 15,-36-107-1546-15</inkml:trace>
  <inkml:trace contextRef="#ctx1" brushRef="#br0" timeOffset="69535.23">14449 12887 815 0,'0'0'0'0,"0"0"6"16,-28 43 0-16,33-32 12 16,37-11-1-16,34-23 15 15,36-11-1-15,50-14-2 0,26-14 2 16,33-9 0-16,12 4 2 16,10-7 17-16,-2 3 1 15,-28 18 1-15,-45 7 2 16,-50 29-3-16,-43 0 0 15,-33 9-9-15,-22 8 1 32,-20 0-14-32,-20 31 1 0,-33 20-10 0,-17 17 1 15,70-68-1180-15</inkml:trace>
  <inkml:trace contextRef="#ctx1" brushRef="#br0" timeOffset="70107.89">15250 13187 1054 0,'0'0'0'15,"-6"-54"27"-15,6 9 1 16,0 3 30-16,6 10 0 16,-1 15 5-16,-5 17 1 15,0 0-20-15,9 23 0 16,2 42-14-16,0 14 0 0,3 6-10 15,0 6 0 1,6 8-5-16,2-9-1 16,3-5-6-16,1-26 1 15,-4-22-3-15,3-43 1 16,14-45 0-16,-2-16 1 16,-4-18 7-16,4 3 0 15,-6-6 8-15,-9 15 2 16,3 5 4-16,-14 20 0 15,1 19 1-15,-12 18 1 16,0 11-8-16,2 9 2 16,-2 24-10-16,0 18 0 15,3 17-7-15,8 0 0 16,9-3-5-16,0-5 1 16,8-24-3-16,2-10 0 15,-2-18-1-15,3-22 0 0,3-31 0 16,8-9 0-16,-11-8 1 15,0 0 0-15,-3 11 3 16,-3 14-1-16,-3 6 5 16,-11 14 0-16,-11 17 0 15,14-3-1-15,-8 17-1 16,5 17 0-16,12 26-3 16,2 2 0-16,3-2-2 0,-9-15 2 15,-2-19-3-15,6-23 0 16,2-20 0-16,6-17 0 15,-31 37-1483-15</inkml:trace>
  <inkml:trace contextRef="#ctx1" brushRef="#br0" timeOffset="70391.64">16314 12636 967 0,'0'0'0'16,"17"-32"4"-16,-6 13 2 16,-5 5-3-16,-6 14 1 15,19-3 5-15,9 11 1 16,20 26 1-16,-1 23 0 15,-10 8 2-15,-4 20-1 16,-13 13 7-16,-9-10 0 0,-5-12 11 16,-6-16 2-16,0-35 1 15,0-11 2-15,0-14 3 16,11 6 2-16,9-14-6 16,22-21 2-16,33-33-1 15,1-20 1-15,8-11 13 16,0 5 1-16,-11 20-6 15,-9 6 0-15,-5 14-9 16,-17 8 1-16,-42 40-1308 0</inkml:trace>
  <inkml:trace contextRef="#ctx1" brushRef="#br0" timeOffset="70613.27">17339 12375 1168 0,'0'-17'0'16,"-6"-14"13"-16,6-5 1 16,0-4 27-1,-5 9 2-15,2 11 11 0,0 9 1 16,3 11-13-16,0 0 1 15,0 0-11-15,-3 34 2 16,12 45-7-16,2 26 1 16,6 19-9-16,-9 6 0 15,9 6-7-15,-6-3 0 16,0-15-1-16,1-16 1 16,2-20-3-16,8-34 0 0,-8-31-2 15,3-34 1-15,11-31-2 16,3-25 0-16,-31 73-1300 15</inkml:trace>
  <inkml:trace contextRef="#ctx1" brushRef="#br0" timeOffset="70913.05">17647 12407 967 0,'0'0'0'0,"0"0"0"16,0 0 0-16,0 0 0 0,-31 31 0 16,20-9 1-16,-11 23 0 15,-9 21 1 1,-3 10 1-16,3-5 1 0,-5 2 2 15,2-11 6-15,9-5 0 16,6-20 10-16,7-18 0 16,12-19 12-16,0 0-1 15,0 0 4-15,31-25 1 16,3-20 5-16,8 8 2 16,0 17 0-16,0 14 0 15,6 21-10-15,5 10 1 16,6 17-7-16,5 4 0 15,3-4-7-15,-8-5 1 0,5-12-5 16,9-2 0-16,-8-3-4 16,-1-20 2-16,-64 0-1226 15</inkml:trace>
  <inkml:trace contextRef="#ctx0" brushRef="#br0" timeOffset="79631.37">20098 14003 0,'0'0'0,"0"0"0,0 0 0,0 0 15,0 0-15,0 0 16,0 0-16,0 0 0,0 0 0,15 0 16,29-15-16,-44 0 15,45 15-15,-30-15 16,30 15-16,0-15 16,0 15-16,-15 0 0,14 0 15,1 0-15,-30-15 16,30 15-16,0 0 0,-30 0 15,29-15-15,-44 0 32,15 15-32,15 0 15,-30 0-15,15 0 32,30 0-17,-45 0 1,45-16-1,-30 16 1,30 0-16,-30 0 31,14 0-31,-14 0 32,-15 0-32,30 0 31,-15 0-31,-15 0 31,0 0-31,0 0 31,0 0-31</inkml:trace>
  <inkml:trace contextRef="#ctx0" brushRef="#br0" timeOffset="79928.64">26969 18859 0,'0'0'0</inkml:trace>
  <inkml:trace contextRef="#ctx0" brushRef="#br0" timeOffset="80175.61">21472 11967 0,'0'0'0,"0"0"0,0 15 0,-30 16 15,30 14-15,-15 121 32,-30 90-17</inkml:trace>
  <inkml:trace contextRef="#ctx1" brushRef="#br0" timeOffset="79136.14">17249 6916 1093 0,'0'0'0'16,"0"0"23"-16,0 0 2 16,0 0 41-16,42 25 1 15,6-31-7-15,47 1 0 16,59-15-26-16,6 0 0 16,-6 9-16-16,-6 0 1 15,1 5-2 1,-20 6-1-16,-26 6-2 0,-27 5 0 15,-40-5-1-15,-19-4-1 0,-17-2-1 16,-11 12 2-16,-25 5-3 16,-23 2 1-16,-31-4-1 15,-16-4 1-15,10-5-3 16,-4-6 1 0,2-12 2-16,-17 4 1 0,-34 2-1 15,7 6 0-15,29 6-2 16,24 2 1-16,36 4-1 0,13 2 0 15,26-6-2-15,14-8 1 16,0 0-4-16,20 9 2 16,19-4-2-16,40-5 2 15,52-5-3-15,18-12 2 16,-4-3-2-16,-33-6 0 16,-22 9 2-16,-26 9 1 15,-24-3 0-15,-18-1 2 16,-22 12 1-16,11-8 1 15,-11 8 4-15,0 0 0 16,0 0-1418 0</inkml:trace>
  <inkml:trace contextRef="#ctx0" brushRef="#br0" timeOffset="81447.39">27865 15300 0,'0'0'0,"0"0"0,0 15 0,45-15 31,-30 15-31,30 0 31,-1 0-31,-29 0 31,45-15-31,-30 0 32,0-15-32,0 0 31,-30 0-31</inkml:trace>
  <inkml:trace contextRef="#ctx1" brushRef="#br0" timeOffset="80563.5">25038 7074 452 0,'0'0'0'0,"0"0"14"16,0 0 1-16,37-3 31 15,-7-8 0-15,35-9 3 16,30 0 1-16,37 3-8 16,22 0 1-16,-3 3-16 15,14 9 1-15,31-7-10 16,-8 7 1-16,-31 5-2 16,-26 0 1-16,-21 5-3 15,-24 7 2-15,-21-7 2 0,-18 4 0 16,-27-6 3-16,-20-3-1 15,11 0 2-15,-11 0 0 16,0 0 2-16,0 0 0 16,6 14 0-16,-6-14 1 15,-17 11 0-15,6 3 1 16,-3 9-1-16,-3 8 1 16,17-31-966-16</inkml:trace>
  <inkml:trace contextRef="#ctx0" brushRef="#br0" timeOffset="83180.92">12764 15240 0,'0'0'0,"0"0"0,0 0 0,0 0 31,15 0-15,-15 0-1,0 0 1,0 0 0,0 0-1,0 0 1,0 0-16,29 0 31,-29 0-31,15 0 31,15 0-31,-15 0 32,-15 0-32,0 0 31,0 15-31,0 0 16,15 0-1,15 0 1,-30-15-16</inkml:trace>
  <inkml:trace contextRef="#ctx0" brushRef="#br0" timeOffset="83476.47">16558 15541 0,'0'0'0,"0"0"0,0 0 0,0 0 31,0 0-31</inkml:trace>
  <inkml:trace contextRef="#ctx1" brushRef="#br0" timeOffset="82452.45">8772 7849 338 0,'0'0'0'16,"78"-6"4"-16,12 0 0 15,44-2 12-15,673-80 126 32,-670 85-116-17,-17 3 1 1,-21 3-3-16,-15 6-1 0,-20 8-1 31,-14-6-1-31,-22 3-2 0,-11-5 1 16,-11 8 2-16,-12 0 0 15,-11 11-2-15,-19 0 2 16,-12-2-6-16,-10-15 2 16,4-11-11-16,-4-17 0 15,58 17-623-15</inkml:trace>
  <inkml:trace contextRef="#ctx1" brushRef="#br0" timeOffset="82634.72">9424 7948 489 0,'0'0'0'16,"0"0"-1"-16,59-20 1 0,3-3-4 16,33 3 2-16,53-16 2 15,12-4 0-15,-12-2 11 16,-10 11 0-16,2 2 22 15,-20 10 1-15,-8 7 7 16,-28 15 1-16,-25 17-10 16,5-14 1-16,-64-6-573 0</inkml:trace>
  <inkml:trace contextRef="#ctx0" brushRef="#br0" timeOffset="89161.9">18186 8906 0,'0'0'0,"0"0"0,0 0 0,15 0 31,-15 0-31,45 0 16,-31 15 0</inkml:trace>
  <inkml:trace contextRef="#ctx0" brushRef="#br0" timeOffset="89255.79">20755 16808 0,'0'0'0,"-75"166"0,30 0 0</inkml:trace>
  <inkml:trace contextRef="#ctx1" brushRef="#br0" timeOffset="88112.82">12499 1812 665 0,'0'0'0'15,"0"0"10"-15,12-37 1 0,-12 29 23 16,0 8 1-16,0 0-6 15,0 0 1-15,0 0-15 16,-6 20-1-16,6 42-5 16,0 17 1-16,6 12-2 15,-1-1 1-15,6-14-1 16,12-2 0-16,16-23 0 16,23-23 0-16,22-19 3 15,5-24 1-15,-5-27 11 0,9-15-1 16,16-16 8-16,14-15 2 15,31 3 2-15,-16-2 0 16,-21-1 6-16,-10-5-1 16,-12 0 2-16,-6 5 2 15,-13 26-7-15,-14 14 1 16,-15 22-7 0,-13 26 1-16,-9 17-6 0,-14 23 1 15,-5 33-3-15,-23 6-1 16,-14 3-6-16,-22-19 1 15,53-63-1169-15</inkml:trace>
  <inkml:trace contextRef="#ctx1" brushRef="#br0" timeOffset="88395.89">12978 1775 866 0,'0'0'0'0,"-5"-31"5"16,5 17 1-16,0 14 4 15,0 0 1-15,11 6-5 16,6 33 0 0,19 41-2-16,1 18 1 0,-7 10-1 15,4 8 2-15,-3-9-2 16,5-25 1-16,17-17 5 16,17-25 0-16,31-34 6 15,11-38 0-15,20-30 9 0,16-20 1 16,34-28 4-1,14-9 2-15,3 3 1 0,6-2 1 16,10-12-3-16,-27 16 2 16,-188 114-959-16</inkml:trace>
  <inkml:trace contextRef="#ctx0" brushRef="#br0" timeOffset="94452.27">17469 7127 0,'0'0'0</inkml:trace>
  <inkml:trace contextRef="#ctx1" brushRef="#br0" timeOffset="93754.65">10304 763 351 0,'0'0'0'16,"0"0"5"-16,-17-31 1 16,17 31 18-16,-14-8 0 0,14 8 14 0,-17-12 1 15,6 12-1-15,-14 6 0 16,-14 19-9-16,-12 18 0 16,-2 19-4-16,0 20 1 15,5 17-2-15,0 0 1 16,15 14 2-16,13 3 1 15,9 8-1-15,17-11 1 16,10-8 6-16,15-23-1 16,17-8 2-16,5-24 0 15,11-7-3-15,9-18 1 16,3-13 7-16,2-24 1 16,6-19 4-16,-2-25 1 0,-15-12 6 15,-14-20 2 1,-19-11-3-16,-20-5 0 0,-23-15-2 15,-13 6 0-15,-9 8-6 16,-11 6 1-16,-11 26-9 16,0 10 2-16,-1 18-4 15,-4 14 1-15,4 14-7 0,-4 17 1 16,4 17-9 0,-5 14 0-16,-5 14-6 0,8 12 2 15,8 2-10-15,20 4 1 16,14 13-4-16,23-3 1 15,13 15-3-15,20 0 1 16,23-3-1-16,13-15 0 16,6-2-1-16,9-17 1 31,7 3-2-31,-10-12 2 0,-12-16-1 0,-19-7 1 16,-28 1-1-16,-9-3 1 15,-16-6 0-15,-6 4 0 16,-11 7 0-16,-6-2 0 31,3-6 0-31,3-8 0 16,11-6-1404-16</inkml:trace>
  <inkml:trace contextRef="#ctx1" brushRef="#br0" timeOffset="94663.29">11169 1558 778 0,'0'0'0'0,"0"0"67"15,-11-37 0-15,5 17 38 16,1 9 2-16,5 11-54 16,-3-14-1-16,3 14-22 15,0 0 0-15,-8 19-8 16,5 24 1-16,-8 25-4 0,5 19 0 15,0-5 1-15,12 3 1 16,5-3 0-16,0 6-1 16,3 22 2-16,3-5 1 15,-6-9 0-15,9-11 1 16,-3-23-2-16,-6-17 1 16,-5-17 0-16,-6-8 1 15,0-11-3-15,0-9 2 16,0 0 2-16,-17 11 1 15,6-11 1-15,-12-6 0 16,4-2-3-16,-4-9 0 0,15 3-13 16,2 2-1-16,6 12-10 15,-5-11 0 1,5 11-1393-16</inkml:trace>
  <inkml:trace contextRef="#ctx1" brushRef="#br0" timeOffset="94947.21">10825 2352 665 0,'0'0'0'16,"0"0"-11"-16,0 0 0 15,0 0-11 1,19-5 2-16,9-10 21 0,25-21 0 16,26-7 19-16,2-8 2 15,3 3 43-15,-11 6 1 16,-9 8 9-16,-16 11 0 16,-48 23-770-16</inkml:trace>
  <inkml:trace contextRef="#ctx0" brushRef="#br0" timeOffset="96727.37">16991 5332 0,'0'0'0,"0"0"0,0 15 0,0-15 16,0 0 0</inkml:trace>
  <inkml:trace contextRef="#ctx1" brushRef="#br0" timeOffset="95476.09">11743 873 250 0,'0'0'0'16,"0"0"2"-16,0 0 1 0,0 0-2 15,0 0 1-15,0 0-2 16,0 0 0-16,0 0 0 16,0 0 0-16,-8 46 0 15,-1-15 0-15,9-31-195 16</inkml:trace>
  <inkml:trace contextRef="#ctx0" brushRef="#br0" timeOffset="98151.9">5579 16506 0,'0'0'0,"0"0"0,0 0 0,0 0 16,0 0-16</inkml:trace>
  <inkml:trace contextRef="#ctx0" brushRef="#br0" timeOffset="101084.63">14138 16929 0,'0'0'0,"0"0"15,0 0-15,0-16 16,0 1 0,0 0-1,30 15 1,-30-15 0,15 0-1,-15 0 1,15 15-16,14-15 31,-14 15-31,0-15 31,15 15-31,-15-15 32,15 15-32,-15-15 31,0 15-31,15-15 15,30 0 1,-46 0 0,31 15-1,0-16 1,-45 16-16,15 0 31,-15 0 0,0 0-31,30 0 32,-15 0-32,15 0 31,0 0-31,59 0 31,31-15-31,29 15 16,60 15-1,-44-15 1,44 0 0,-45 0-1,30 16 1,-30-16 0,16 15-1,-1-15 1,-15 15-16,1 0 31,-16 0-31,15 0 31,1 15-31,-1-15 32,45 15-17,0 0 1,0 1-1,0-1 1,0 0 0,1 0-1,-1-15-15,-45 0 32,15 15-32,-29-14 31,-16-1-16,-59 0 1,14 0-16,-29-15 31,-15 0-31,15 0 32,-1 0-32,46 0 31,-1 15-31,1-15 15,-15 0-15,-75 0 16,-15 0-16</inkml:trace>
  <inkml:trace contextRef="#ctx0" brushRef="#br0" timeOffset="102125.76">15183 16672 0,'0'0'0,"0"0"0,0 0 0,0 0 0,0 0 16,15 0-1,-15 0 1,30-15-1,-30 0 1,15 15 0,-15-15-1,0 15 1,0-15 0,15 15-1,-15-15 1,30 15-16,-30 0 31,0 0-31,0 0 31,0 0-31,0 0 32,-30 0-32,15-15 31,0 0-31,-15 0 15,30 15 1,105 15 0,59 0-1,195 15 1,164 15 0,-45-15-1,44-15 1,-148 0-1,-105 1 1,-15-1 0,-90 15-16,-60-15 31,-44-15-31,-15 0 31,0 0-31,-15 0 31,0 0-15,74 15 0,16 0-1,89 30 1,104 16-16</inkml:trace>
  <inkml:trace contextRef="#ctx0" brushRef="#br0" timeOffset="102598.24">23966 18090 0,'0'0'0,"-15"-15"0,15 15 0,0 0 0,-29-15 32,14-1-32,15 1 31,0-15-31,0 15 31,0 0-31</inkml:trace>
  <inkml:trace contextRef="#ctx1" brushRef="#br0" timeOffset="103423.93">25150 10113 1130 0,'0'0'0'0,"0"0"31"16,0 0 0-16,0 0 47 16,0 0-1-16,0 0-7 15,65-5-1-15,49-15-26 0,40-3 1 16,15 6-15-16,29 3 0 15,24 9 0-15,4-1 2 16,-13-5-9-16,-5-3 2 16,10-1-6-16,-16 4 1 15,-15-3-1-15,-10 5 0 16,-18 7-4-16,-16-4 2 16,-28 6 0-16,-20-6-1 15,-11 6 1 1,-19-5 1-16,-20 10-3 15,-17-5 1-15,-17 0 0 16,-11 0 0-16,0 0-1 16,0 0 0-16,-28 12-4 15,-20-1 2-15,-19 9-2 16,-14 0 0-16,81-20-1535 16</inkml:trace>
  <inkml:trace contextRef="#ctx1" brushRef="#br0" timeOffset="103714.8">25976 10139 1356 0,'0'0'0'0,"0"0"34"0,0 0 0 16,59 8 31-16,17-16 1 16,44 2-9-16,40 1 0 31,14 5-28-31,16 0 2 0,17 5-9 0,3 1 2 15,-14-3-4-15,-16 0 1 16,-38 2-2-16,-35 4 0 16,-37-9 1-16,-23 0-1 15,-16 11-1-15,-17-11 1 16,-14 0-4-16,11 3 2 16,-11-3-4-16,-14 17-1 15,14-17-1503-1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5.09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64 205 2000 0 0,'-29'49'114'0'0,"3"1"0"0"0,2 1 0 0 0,2 1 0 0 0,-22 83-1 0 0,38-112-18 0 0,2 1 0 0 0,0 0 0 0 0,2 1-1 0 0,0-1 1 0 0,2 0 0 0 0,0 1 0 0 0,2-1-1 0 0,1 0 1 0 0,1 0 0 0 0,1 0 0 0 0,0 0-1 0 0,2-1 1 0 0,10 23 0 0 0,-8-27-26 0 0,1 0 0 0 0,1 0 1 0 0,0-1-1 0 0,1-1 0 0 0,1 0 0 0 0,0-1 1 0 0,2 0-1 0 0,0-1 0 0 0,0-1 1 0 0,1 0-1 0 0,28 17 0 0 0,-33-24-23 0 0,0 0 0 0 0,1-1 1 0 0,0 0-1 0 0,0-1 0 0 0,0 0 0 0 0,1-1 0 0 0,-1-1 0 0 0,1 0 1 0 0,0 0-1 0 0,0-1 0 0 0,0-1 0 0 0,0 0 0 0 0,1-1 0 0 0,-1-1 1 0 0,0 0-1 0 0,0 0 0 0 0,0-2 0 0 0,0 1 0 0 0,20-8 0 0 0,-10 0 53 0 0,-1-1-1 0 0,0-1 0 0 0,-1 0 0 0 0,0-2 0 0 0,-1 0 1 0 0,0-2-1 0 0,-1 0 0 0 0,-1-1 0 0 0,-1-1 1 0 0,0-1-1 0 0,-1 0 0 0 0,-1-1 0 0 0,-1-1 0 0 0,13-26 1 0 0,-12 19 36 0 0,-2 0 1 0 0,-2-1-1 0 0,0 0 1 0 0,-2-1-1 0 0,-1 0 1 0 0,-1 0 0 0 0,-2-1-1 0 0,-1 1 1 0 0,-1-1-1 0 0,-2 0 1 0 0,-2-34-1 0 0,-3 23 111 0 0,-2 1-1 0 0,-1-1 0 0 0,-25-75 1 0 0,25 97-157 0 0,-1 0 0 0 0,-1 0 0 0 0,0 1 0 0 0,-2 0 0 0 0,0 1 0 0 0,-1 0 0 0 0,-1 0 0 0 0,-1 2 0 0 0,-21-22 0 0 0,30 33-66 0 0,0 1-1 0 0,-1 0 0 0 0,1 0 1 0 0,-1 0-1 0 0,0 1 0 0 0,0 0 1 0 0,0 0-1 0 0,0 0 0 0 0,0 1 0 0 0,-1 0 1 0 0,1 0-1 0 0,-1 1 0 0 0,0-1 1 0 0,1 2-1 0 0,-1-1 0 0 0,0 1 1 0 0,0 0-1 0 0,-8 1 0 0 0,7 0-5 0 0,0 1 0 0 0,0 0-1 0 0,0 1 1 0 0,0 0 0 0 0,0 0 0 0 0,0 0-1 0 0,1 1 1 0 0,0 1 0 0 0,0-1-1 0 0,0 1 1 0 0,0 0 0 0 0,1 0 0 0 0,0 1-1 0 0,-7 8 1 0 0,-4 7-6 0 0,1 1 0 0 0,1 1 0 0 0,1 0 0 0 0,1 1 0 0 0,1 1 0 0 0,2 0 0 0 0,0 0 0 0 0,2 1 0 0 0,0 0 0 0 0,2 0 0 0 0,1 1 0 0 0,1 0 0 0 0,1 0 1 0 0,2 0-1 0 0,0 0 0 0 0,2 0 0 0 0,5 35 0 0 0,-4-50-11 0 0,1 0 0 0 0,0 0 0 0 0,1 0 0 0 0,0-1 0 0 0,1 0 0 0 0,0 0 0 0 0,0 0 1 0 0,2 0-1 0 0,-1-1 0 0 0,1 0 0 0 0,1 0 0 0 0,9 10 0 0 0,-6-10 0 0 0,0 0 1 0 0,1-1-1 0 0,0-1 0 0 0,0 1 1 0 0,1-2-1 0 0,0 0 0 0 0,1 0 0 0 0,26 8 1 0 0,-7-7 8 0 0,-1-1 1 0 0,1-1 0 0 0,0-2 0 0 0,0-1 0 0 0,1-2-1 0 0,-1-1 1 0 0,0-1 0 0 0,40-8 0 0 0,63-13-1369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5.76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99 77 5416 0 0,'-2'-7'51'0'0,"0"0"0"0"0,0 1 0 0 0,0-1-1 0 0,-1 1 1 0 0,0 0 0 0 0,0 0 0 0 0,0 0 0 0 0,-1 0 0 0 0,0 0 0 0 0,-8-8 0 0 0,11 14-45 0 0,-1 0 0 0 0,0 0 0 0 0,1 0 0 0 0,-1 1 0 0 0,0-1 0 0 0,1 0 1 0 0,-1 1-1 0 0,0-1 0 0 0,1 1 0 0 0,-1-1 0 0 0,1 1 0 0 0,-1 0 0 0 0,1-1 0 0 0,-1 1 0 0 0,1 0 1 0 0,-1 0-1 0 0,1 0 0 0 0,0 0 0 0 0,0 1 0 0 0,-2 0 0 0 0,1 0 4 0 0,-15 12-10 0 0,1 1 0 0 0,1 0-1 0 0,1 2 1 0 0,0-1 0 0 0,1 2-1 0 0,-16 26 1 0 0,0 8-23 0 0,-25 61 0 0 0,29-51 7 0 0,2 1 0 0 0,3 2 0 0 0,-15 85 0 0 0,27-103 21 0 0,2 0 0 0 0,2 1 0 0 0,2-1 0 0 0,3 1 0 0 0,9 69 0 0 0,-8-99 16 0 0,2 1 1 0 0,1-1-1 0 0,0 0 1 0 0,1-1-1 0 0,1 1 1 0 0,1-1-1 0 0,0 0 1 0 0,1-1-1 0 0,1 0 1 0 0,1 0-1 0 0,13 15 1 0 0,-13-19 30 0 0,1-1 0 0 0,0 0 0 0 0,0-1 0 0 0,1 0 0 0 0,0-1 0 0 0,1 0 0 0 0,0-1-1 0 0,1-1 1 0 0,-1 0 0 0 0,1-1 0 0 0,0-1 0 0 0,1 0 0 0 0,16 3 0 0 0,-12-5-18 0 0,0-1-1 0 0,0 0 1 0 0,0-2-1 0 0,0 0 1 0 0,0-1-1 0 0,0-1 1 0 0,0-1-1 0 0,0-1 1 0 0,-1-1-1 0 0,0 0 1 0 0,0-2 0 0 0,32-15-1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6.29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79 5720 0 0,'9'-10'23'0'0,"1"1"0"0"0,0-1-1 0 0,1 2 1 0 0,0 0 0 0 0,0 0 0 0 0,17-8 0 0 0,-24 14-16 0 0,0 1 0 0 0,0-1 0 0 0,1 1-1 0 0,-1 0 1 0 0,1 0 0 0 0,0 0 0 0 0,-1 1 0 0 0,1-1 0 0 0,-1 1 0 0 0,1 0 0 0 0,0 1 0 0 0,-1-1 0 0 0,1 1-1 0 0,-1 0 1 0 0,1 0 0 0 0,-1 0 0 0 0,1 1 0 0 0,-1-1 0 0 0,0 1 0 0 0,0 0 0 0 0,0 1 0 0 0,5 2-1 0 0,-2 0-4 0 0,-1 0-1 0 0,0 1 1 0 0,0-1-1 0 0,0 1 0 0 0,-1 0 1 0 0,0 0-1 0 0,0 1 1 0 0,0-1-1 0 0,-1 1 0 0 0,0 0 1 0 0,0 1-1 0 0,-1-1 0 0 0,0 1 1 0 0,0-1-1 0 0,-1 1 1 0 0,0 0-1 0 0,-1 0 0 0 0,1 0 1 0 0,-1 0-1 0 0,-1 0 1 0 0,0 0-1 0 0,0 0 0 0 0,-2 15 1 0 0,-1-1-4 0 0,-1 0 0 0 0,-1 0 0 0 0,-1-1 0 0 0,-1 1 0 0 0,0-1 0 0 0,-2-1 0 0 0,-16 30 0 0 0,-49 66 3 0 0,72-113 28 0 0,3-5 59 0 0,3-5-6 0 0,-1 0-1 0 0,2 0 0 0 0,-1 0 0 0 0,11-12 1 0 0,3-5 82 0 0,93-124 962 0 0,18-27 185 0 0,-119 159-982 0 0,0-1 0 0 0,11-27 0 0 0,-20 41-60 0 0,-4 5-35 0 0,-2 1-193 0 0,0 0 0 0 0,0 1 1 0 0,0 0-1 0 0,1 0 0 0 0,0 0 0 0 0,-1 0 1 0 0,2 1-1 0 0,-1 0 0 0 0,0 0 1 0 0,-4 9-1 0 0,-29 61 123 0 0,31-59-140 0 0,0 1 1 0 0,0 0-1 0 0,2 0 0 0 0,0 1 0 0 0,1-1 0 0 0,1 1 0 0 0,0 0 0 0 0,2 19 1 0 0,0-29-20 0 0,1-1 1 0 0,-1 1 0 0 0,2 0 0 0 0,-1 0 0 0 0,1-1 0 0 0,1 1-1 0 0,-1-1 1 0 0,1 1 0 0 0,1-1 0 0 0,-1 0 0 0 0,1 0 0 0 0,0-1 0 0 0,1 1-1 0 0,0-1 1 0 0,0 0 0 0 0,0 0 0 0 0,1 0 0 0 0,-1-1 0 0 0,1 0-1 0 0,12 8 1 0 0,1-3 6 0 0,0-1-1 0 0,0-1 0 0 0,1-1 1 0 0,-1 0-1 0 0,2-1 1 0 0,-1-2-1 0 0,1 0 0 0 0,-1-1 1 0 0,1-1-1 0 0,0-1 0 0 0,0-1 1 0 0,0 0-1 0 0,0-2 1 0 0,34-7-1 0 0,-46 7-216 0 0,-1 0 1 0 0,0-1-1 0 0,-1 0 1 0 0,1 0-1 0 0,0-1 1 0 0,8-6-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6.68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20 5016 0 0,'5'-13'8'0'0,"0"0"-17"0"0,0 0 0 0 0,0 0-1 0 0,1 1 1 0 0,13-19-1 0 0,-18 30 7 0 0,0-1 0 0 0,0 0-1 0 0,0 1 1 0 0,0-1 0 0 0,1 0 0 0 0,-1 1-1 0 0,1 0 1 0 0,-1-1 0 0 0,1 1 0 0 0,0 0-1 0 0,-1 0 1 0 0,1 0 0 0 0,0 0 0 0 0,0 0-1 0 0,0 0 1 0 0,0 0 0 0 0,0 1 0 0 0,0-1-1 0 0,0 1 1 0 0,0-1 0 0 0,0 1 0 0 0,0 0-1 0 0,0 0 1 0 0,0 0 0 0 0,0 0 0 0 0,0 0-1 0 0,0 0 1 0 0,0 0 0 0 0,0 1 0 0 0,0-1-1 0 0,0 1 1 0 0,0 0 0 0 0,0-1 0 0 0,0 1-1 0 0,0 0 1 0 0,0 0 0 0 0,-1 0 0 0 0,4 3 0 0 0,5 4-11 0 0,0 1 0 0 0,0 1 0 0 0,-1 0 0 0 0,0 0 0 0 0,-1 0 0 0 0,0 1 0 0 0,-1 1 0 0 0,0-1 0 0 0,-1 1 0 0 0,0 0 0 0 0,6 20 0 0 0,3 12-16 0 0,-3 0-1 0 0,7 49 1 0 0,-3 10-4 0 0,-5 1-1 0 0,-5 185 1 0 0,-45 209 266 0 0,36-469-157 0 0,-7 84 523 0 0,9-97-316 0 0,2-1 0 0 0,0 1-1 0 0,0-1 1 0 0,2 0-1 0 0,4 17 1 0 0,-7-31-282 0 0,0-1 0 0 0,0 0 0 0 0,0 1 0 0 0,0-1 0 0 0,0 1 0 0 0,0-1 0 0 0,0 1 1 0 0,0-1-1 0 0,0 1 0 0 0,0-1 0 0 0,1 0 0 0 0,-1 1 0 0 0,0-1 0 0 0,0 1 0 0 0,0-1 0 0 0,1 0 0 0 0,-1 1 0 0 0,0-1 1 0 0,1 0-1 0 0,-1 1 0 0 0,0-1 0 0 0,1 0 0 0 0,-1 0 0 0 0,0 1 0 0 0,1-1 0 0 0,-1 0 0 0 0,1 0 0 0 0,-1 1 0 0 0,0-1 1 0 0,1 0-1 0 0,-1 0 0 0 0,1 0 0 0 0,-1 0 0 0 0,1 0 0 0 0,-1 0 0 0 0,1 0 0 0 0,-1 0 0 0 0,0 0 0 0 0,1 0 0 0 0,-1 0 1 0 0,2 0-1 0 0,-2 0-34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4T10:44:19.49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 24575,'0'0'-819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7.01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21 6224 0 0,'0'0'320'0'0,"31"-2"-240"0"0,21 2-40 0 0,10 0 8 0 0,5 0-24 0 0,-2-1 16 0 0,-14-5 0 0 0,-10 1 8 0 0,-19 1 0 0 0,-9 1 96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7.38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72 5224 0 0,'0'0'0'0'0,"26"-6"16"0"0,7-6 8 0 0,14-8 32 0 0,10-5 0 0 0,3-1 64 0 0,5 1 16 0 0,-3 1-8 0 0,-6 9 0 0 0,-7 5-8 0 0,-2 1 1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7.78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0 390 3504 0 0,'-4'3'72'0'0,"3"-2"-66"0"0,0 0-1 0 0,0 0 1 0 0,0 0 0 0 0,0 0-1 0 0,0 0 1 0 0,0 0 0 0 0,0 0-1 0 0,0 0 1 0 0,0 0 0 0 0,0 1-1 0 0,0-1 1 0 0,1 0 0 0 0,-1 1-1 0 0,1-1 1 0 0,-1 1 0 0 0,1-1-1 0 0,-1 1 1 0 0,1-1 0 0 0,0 3-1 0 0,0-1 2 0 0,0 0 0 0 0,1 0 0 0 0,0-1 0 0 0,0 1 0 0 0,-1-1-1 0 0,2 1 1 0 0,-1-1 0 0 0,0 1 0 0 0,0-1 0 0 0,1 0 0 0 0,-1 1 0 0 0,1-1-1 0 0,2 3 1 0 0,26 32 40 0 0,-13-14-30 0 0,1-1 1 0 0,31 28-1 0 0,-43-44-16 0 0,1-1 1 0 0,0 0-1 0 0,0 0 0 0 0,0 0 1 0 0,0-1-1 0 0,1 0 0 0 0,-1-1 1 0 0,1 0-1 0 0,0 0 0 0 0,0-1 1 0 0,0 1-1 0 0,0-2 0 0 0,9 2 1 0 0,9-3 0 0 0,0 0 0 0 0,0-2 0 0 0,0 0 0 0 0,0-2 0 0 0,28-8 0 0 0,123-45 10 0 0,-151 47-11 0 0,49-16 53 0 0,-2-4 0 0 0,121-67 0 0 0,-175 85 22 0 0,1-1 0 0 0,-2-1 0 0 0,0-1 0 0 0,0 0 0 0 0,-2-1 1 0 0,0-1-1 0 0,0 0 0 0 0,-2-1 0 0 0,0-1 0 0 0,-1 0 0 0 0,-1-1 0 0 0,-1 0 1 0 0,-1-1-1 0 0,8-22 0 0 0,-16 36-9 0 0,0 1-1 0 0,-1-1 1 0 0,0 1 0 0 0,0-1 0 0 0,0 0-1 0 0,-1 1 1 0 0,0-1 0 0 0,0 0 0 0 0,-1 1-1 0 0,-2-12 1 0 0,3 16-39 0 0,-1 0 1 0 0,0 0-1 0 0,1 0 1 0 0,-1 0-1 0 0,0 0 0 0 0,0 0 1 0 0,0 0-1 0 0,0 1 1 0 0,0-1-1 0 0,0 0 0 0 0,-1 1 1 0 0,1-1-1 0 0,-1 1 0 0 0,1-1 1 0 0,-1 1-1 0 0,1 0 1 0 0,-1 0-1 0 0,0 0 0 0 0,0 0 1 0 0,1 0-1 0 0,-1 0 1 0 0,0 0-1 0 0,0 0 0 0 0,0 1 1 0 0,0-1-1 0 0,0 1 0 0 0,0-1 1 0 0,0 1-1 0 0,0 0 1 0 0,0 0-1 0 0,0 0 0 0 0,0 0 1 0 0,-1 0-1 0 0,1 0 1 0 0,0 1-1 0 0,0-1 0 0 0,0 1 1 0 0,-2 0-1 0 0,-15 5 86 0 0,1 1 0 0 0,0 0-1 0 0,0 1 1 0 0,1 1 0 0 0,0 1 0 0 0,-26 19 0 0 0,-87 83 248 0 0,99-81-296 0 0,0 1 0 0 0,-38 53-1 0 0,60-71-54 0 0,0 0 0 0 0,0 0-1 0 0,1 1 1 0 0,1 0 0 0 0,0 0-1 0 0,1 0 1 0 0,1 1-1 0 0,1 0 1 0 0,-5 31 0 0 0,8-40-9 0 0,1 0 0 0 0,-1 1 1 0 0,2-1-1 0 0,-1 0 0 0 0,1 0 1 0 0,0 1-1 0 0,1-1 0 0 0,0 0 1 0 0,0 0-1 0 0,0 0 0 0 0,1 0 1 0 0,0-1-1 0 0,0 1 1 0 0,1-1-1 0 0,4 7 0 0 0,-2-6 1 0 0,0 0 0 0 0,1 0 0 0 0,0 0 0 0 0,1-1 0 0 0,-1 0-1 0 0,1 0 1 0 0,0-1 0 0 0,0 0 0 0 0,1 0 0 0 0,11 3 0 0 0,3 1 8 0 0,0-2 1 0 0,1-1-1 0 0,0-1 1 0 0,0-1-1 0 0,0-1 0 0 0,0-2 1 0 0,1 0-1 0 0,29-3 1 0 0,-21-1 37 0 0,0-1 1 0 0,-1-2-1 0 0,1-1 1 0 0,-1-2-1 0 0,0-1 1 0 0,-1-2-1 0 0,44-22 1 0 0,-69 31-14 0 0,0-1 1 0 0,-1 1 0 0 0,1-1 0 0 0,-1-1-1 0 0,0 1 1 0 0,0-1 0 0 0,0 1-1 0 0,-1-2 1 0 0,6-6 0 0 0,-9 10-81 0 0,1-1-1 0 0,-1 1 1 0 0,0-1 0 0 0,1 0 0 0 0,-1 1 0 0 0,-1-1-1 0 0,1 0 1 0 0,0 0 0 0 0,-1 0 0 0 0,1 0 0 0 0,-1 0-1 0 0,0 1 1 0 0,0-1 0 0 0,0 0 0 0 0,0 0 0 0 0,-1 0-1 0 0,1 0 1 0 0,-1 0 0 0 0,1 0 0 0 0,-1 1 0 0 0,-2-4-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8.14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4 1704 0 0,'20'-3'0'0'0,"22"0"24"0"0,6 2 16 0 0,-6-2 0 0 0,-3 2 16 0 0,-9-2-48 0 0,-3 3 8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8.84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03 23 4912 0 0,'0'0'-31'0'0,"3"4"-122"0"0,0 1 143 0 0,0 1 0 0 0,0-1 1 0 0,-1 1-1 0 0,1-1 0 0 0,-1 1 0 0 0,-1 0 1 0 0,1 0-1 0 0,-1 0 0 0 0,0 0 0 0 0,0 9 1 0 0,2 72-58 0 0,-3-68 52 0 0,0-1-1 0 0,-1 0 1 0 0,0-1 0 0 0,-2 0 0 0 0,-7 31 0 0 0,9-44 11 0 0,0 0 0 0 0,0 0 0 0 0,0 0 0 0 0,-1 0 1 0 0,0 0-1 0 0,0-1 0 0 0,0 1 0 0 0,0 0 0 0 0,0-1 0 0 0,-1 0 0 0 0,0 1 0 0 0,0-1 0 0 0,0 0 0 0 0,0 0 0 0 0,0-1 0 0 0,0 1 1 0 0,-1-1-1 0 0,1 1 0 0 0,-1-1 0 0 0,0 0 0 0 0,1-1 0 0 0,-1 1 0 0 0,0 0 0 0 0,0-1 0 0 0,-7 1 0 0 0,10-1 4 0 0,0-1-1 0 0,-1 0 0 0 0,1 0 0 0 0,0 0 1 0 0,0 0-1 0 0,0 0 0 0 0,0-1 1 0 0,-1 1-1 0 0,1 0 0 0 0,0 0 1 0 0,0-1-1 0 0,0 1 0 0 0,0-1 1 0 0,0 1-1 0 0,0-1 0 0 0,0 1 0 0 0,0-1 1 0 0,0 0-1 0 0,0 1 0 0 0,0-1 1 0 0,0 0-1 0 0,1 0 0 0 0,-2-1 1 0 0,1 0 1 0 0,-1 0 0 0 0,1-1 0 0 0,0 1 0 0 0,0-1 0 0 0,0 1-1 0 0,0-1 1 0 0,0 0 0 0 0,1 1 0 0 0,-1-6 0 0 0,0-4 20 0 0,1 0-1 0 0,0 0 1 0 0,3-16-1 0 0,-3 27-19 0 0,1-14 97 0 0,2 1 1 0 0,0-1-1 0 0,0 1 0 0 0,2-1 0 0 0,0 1 0 0 0,0 0 0 0 0,1 0 1 0 0,1 1-1 0 0,0 0 0 0 0,1 0 0 0 0,1 1 0 0 0,0 0 0 0 0,0 0 0 0 0,1 1 1 0 0,0 0-1 0 0,1 1 0 0 0,1 0 0 0 0,-1 1 0 0 0,1 0 0 0 0,1 1 1 0 0,0 0-1 0 0,0 1 0 0 0,17-6 0 0 0,-26 11-67 0 0,0 1 0 0 0,0 0 1 0 0,0 0-1 0 0,0 0 0 0 0,1 0 0 0 0,-1 1 0 0 0,0-1 0 0 0,1 1 1 0 0,-1 0-1 0 0,0 1 0 0 0,1-1 0 0 0,-1 1 0 0 0,0 0 0 0 0,0 0 1 0 0,1 0-1 0 0,-1 0 0 0 0,0 1 0 0 0,5 2 0 0 0,-3 0-7 0 0,-1 0 1 0 0,0 0-1 0 0,0 0 0 0 0,0 1 0 0 0,0 0 0 0 0,0 0 0 0 0,-1 0 0 0 0,0 0 0 0 0,0 1 0 0 0,5 10 0 0 0,0 3-1 0 0,-1 0 0 0 0,-1 1 0 0 0,-1 0 0 0 0,-1 0 0 0 0,0 0 0 0 0,2 34-1 0 0,-5-36-13 0 0,-1 1 0 0 0,-1-1-1 0 0,0 0 1 0 0,-1 0-1 0 0,-1 0 1 0 0,-1 0 0 0 0,-1 0-1 0 0,-6 18 1 0 0,11-62 60 0 0,7 3 1 0 0,1 0 1 0 0,1 0-1 0 0,1 1 0 0 0,1 0 1 0 0,1 1-1 0 0,1 0 1 0 0,1 1-1 0 0,0 1 0 0 0,2 0 1 0 0,0 2-1 0 0,1-1 0 0 0,1 2 1 0 0,0 1-1 0 0,1 0 0 0 0,1 1 1 0 0,22-11-1 0 0,-39 24-49 0 0,0-1 0 0 0,0 0 0 0 0,0 1 0 0 0,0 0 0 0 0,0 0 0 0 0,0 0 0 0 0,1 0 0 0 0,-1 1 0 0 0,0-1 1 0 0,0 1-1 0 0,1 0 0 0 0,4 1 0 0 0,-6 0-9 0 0,-1 0 0 0 0,1 0 1 0 0,0 0-1 0 0,0 0 0 0 0,0 0 1 0 0,0 1-1 0 0,-1-1 0 0 0,1 1 1 0 0,-1 0-1 0 0,1 0 1 0 0,-1 0-1 0 0,0 0 0 0 0,0 0 1 0 0,0 0-1 0 0,0 1 0 0 0,0-1 1 0 0,2 4-1 0 0,5 9 22 0 0,-1 1 1 0 0,-1-1-1 0 0,0 1 1 0 0,-1 1-1 0 0,5 22 1 0 0,12 89 33 0 0,-17-91-55 0 0,-5-29-10 0 0,4 21 11 0 0,1 38 1 0 0,-6-64-125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3:59.68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88 1704 0 0,'0'0'35'0'0,"3"-5"9"0"0,-1 0-34 0 0,1 1 1 0 0,0-1 0 0 0,0 1 0 0 0,0 0-1 0 0,0 0 1 0 0,1 0 0 0 0,-1 0 0 0 0,1 1-1 0 0,0-1 1 0 0,0 1 0 0 0,1 0 0 0 0,-1 0-1 0 0,1 1 1 0 0,-1-1 0 0 0,1 1 0 0 0,8-3-1 0 0,7-1-1 0 0,1 2-1 0 0,-1 0 0 0 0,30-2 1 0 0,-41 6-8 0 0,1-1 1 0 0,0 1 0 0 0,0 1 0 0 0,0 0-1 0 0,-1 0 1 0 0,1 1 0 0 0,-1 1-1 0 0,1-1 1 0 0,14 7 0 0 0,-21-7-5 0 0,1 0-1 0 0,-1 0 1 0 0,0 0 0 0 0,0 0-1 0 0,0 0 1 0 0,0 1 0 0 0,-1-1-1 0 0,1 1 1 0 0,-1 0-1 0 0,1 0 1 0 0,-1 0 0 0 0,0 0-1 0 0,0 0 1 0 0,0 1 0 0 0,-1-1-1 0 0,3 7 1 0 0,-2-4-10 0 0,-1-1 0 0 0,0 1 0 0 0,0 0 0 0 0,-1 0 0 0 0,0 0 0 0 0,0 0 0 0 0,0 0 0 0 0,-1 0 0 0 0,-2 10 0 0 0,-2 2-27 0 0,0-1 0 0 0,-2 0 0 0 0,0 0 0 0 0,-1 0 0 0 0,-20 30 0 0 0,13-28-28 0 0,-1 0 0 0 0,-28 25 0 0 0,21-22-9 0 0,65-70 473 0 0,2 1-1 0 0,83-69 1 0 0,-29 29 830 0 0,-76 64-372 0 0,-21 22-457 0 0,-3 3-50 0 0,-12 19-112 0 0,-1-1 0 0 0,-1-1 1 0 0,-30 29-1 0 0,-15 17 57 0 0,50-52-234 0 0,-2 3 52 0 0,-21 31 0 0 0,31-44-92 0 0,1 1-1 0 0,0-1 1 0 0,0 1-1 0 0,1 0 1 0 0,-1 0-1 0 0,1-1 1 0 0,0 1-1 0 0,0 0 1 0 0,0 0-1 0 0,0 0 1 0 0,1 0-1 0 0,0 1 1 0 0,-1-1-1 0 0,2 0 1 0 0,-1 6-1 0 0,1-8-8 0 0,1 0-1 0 0,-1 0 0 0 0,0 0 1 0 0,1 1-1 0 0,-1-1 0 0 0,1-1 0 0 0,-1 1 1 0 0,1 0-1 0 0,0 0 0 0 0,0-1 1 0 0,0 1-1 0 0,0-1 0 0 0,0 1 0 0 0,0-1 1 0 0,0 0-1 0 0,0 0 0 0 0,1 0 1 0 0,-1 0-1 0 0,0 0 0 0 0,1 0 0 0 0,-1-1 1 0 0,0 1-1 0 0,1-1 0 0 0,3 0 0 0 0,-3 1-1 0 0,34 7 83 0 0,1-3 0 0 0,71 3 0 0 0,67-10-536 0 0,-151 1 34 0 0,-2 0-4396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4:55.59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48 1600 0 0,'0'0'208'0'0,"7"-1"48"0"0,760-53 3230 0 0,-161 11-2620 0 0,-407 26-543 0 0,112-5 590 0 0,-298 22-825 0 0,6 0 188 0 0,-1-1 1 0 0,1-1 0 0 0,19-5-1 0 0,-36 7 22 0 0,6 0 14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4:56.38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424 16 2608 0 0,'0'0'595'0'0,"-3"-3"-471"0"0,1 1-113 0 0,1 1 1 0 0,-1 0 0 0 0,1 0 0 0 0,-1 0-1 0 0,1 0 1 0 0,-1 0 0 0 0,0 0 0 0 0,1 1-1 0 0,-1-1 1 0 0,0 0 0 0 0,0 1-1 0 0,1 0 1 0 0,-1-1 0 0 0,0 1 0 0 0,0 0-1 0 0,0 0 1 0 0,-2 0 0 0 0,0 0 3 0 0,-1 1 0 0 0,1 0 0 0 0,-1 0 0 0 0,1 1-1 0 0,0-1 1 0 0,0 1 0 0 0,-8 4 0 0 0,-1 1 3 0 0,0 1 0 0 0,1 1 0 0 0,0 0 0 0 0,0 1 0 0 0,1 0 0 0 0,0 1 0 0 0,1 0 0 0 0,0 1-1 0 0,1 0 1 0 0,0 0 0 0 0,1 1 0 0 0,1 0 0 0 0,-7 16 0 0 0,2-1 51 0 0,2 0 0 0 0,1 1 0 0 0,1 0 0 0 0,2 1 0 0 0,-5 50 1 0 0,10-67 8 0 0,0-1 0 0 0,1 0 0 0 0,0 1 0 0 0,2-1 0 0 0,3 22 0 0 0,-4-31-37 0 0,-1 1 0 0 0,1-1 0 0 0,0 0 0 0 0,0 0-1 0 0,1 0 1 0 0,-1 0 0 0 0,1 0 0 0 0,-1 0 0 0 0,1 0 0 0 0,0 0 0 0 0,0 0-1 0 0,0-1 1 0 0,1 1 0 0 0,-1-1 0 0 0,1 0 0 0 0,-1 1 0 0 0,1-1 0 0 0,0-1 0 0 0,-1 1-1 0 0,1 0 1 0 0,0 0 0 0 0,0-1 0 0 0,1 0 0 0 0,-1 0 0 0 0,0 0 0 0 0,4 1-1 0 0,4-1 41 0 0,0 0 0 0 0,0-1 0 0 0,0-1 0 0 0,0 0 0 0 0,-1 0 0 0 0,1-1-1 0 0,0-1 1 0 0,-1 0 0 0 0,0 0 0 0 0,1-1 0 0 0,-1 0 0 0 0,0 0 0 0 0,-1-1-1 0 0,1-1 1 0 0,-1 0 0 0 0,0 0 0 0 0,9-9 0 0 0,-3 2 91 0 0,-1 0 0 0 0,0-2 0 0 0,-1 0 1 0 0,0 0-1 0 0,-1-1 0 0 0,-1 0 0 0 0,-1-1 1 0 0,14-29-1 0 0,-22 40-59 0 0,1-1 0 0 0,-2 0 0 0 0,1 1-1 0 0,-1-1 1 0 0,0 0 0 0 0,0 0 0 0 0,0 1 0 0 0,-1-1 0 0 0,0 0 0 0 0,-1 0 0 0 0,0 0 0 0 0,0 0 0 0 0,0 1 0 0 0,-1-1 0 0 0,0 0 0 0 0,-5-12 0 0 0,-1 3 17 0 0,0 1 0 0 0,-1 0 1 0 0,0 0-1 0 0,-1 1 1 0 0,-18-19-1 0 0,22 28-109 0 0,1 0 0 0 0,-1 1 0 0 0,0-1 0 0 0,-1 1-1 0 0,1 1 1 0 0,-1-1 0 0 0,1 1 0 0 0,-1 0 0 0 0,0 0 0 0 0,0 1-1 0 0,0 0 1 0 0,-1 1 0 0 0,1-1 0 0 0,0 1 0 0 0,-1 1-1 0 0,1-1 1 0 0,-1 1 0 0 0,1 1 0 0 0,-11 1 0 0 0,-1 0-8 0 0,0 1 1 0 0,1 1-1 0 0,-1 1 1 0 0,1 1-1 0 0,0 0 0 0 0,-25 13 1 0 0,27-10-9 0 0,0 0 1 0 0,0 1-1 0 0,1 1 0 0 0,-17 17 1 0 0,27-24-6 0 0,0 0 0 0 0,0 1 0 0 0,1 0 0 0 0,0 0 0 0 0,0 0 0 0 0,0 0 0 0 0,1 1 0 0 0,0-1 0 0 0,0 1 0 0 0,0 0 1 0 0,1 0-1 0 0,0 0 0 0 0,0 0 0 0 0,0 1 0 0 0,-1 9 0 0 0,3-14-1 0 0,0 0-1 0 0,1 0 1 0 0,-1 0 0 0 0,0 0 0 0 0,1 0-1 0 0,-1-1 1 0 0,1 1 0 0 0,0 0 0 0 0,-1 0-1 0 0,1 0 1 0 0,0-1 0 0 0,0 1 0 0 0,0-1-1 0 0,1 1 1 0 0,-1 0 0 0 0,0-1 0 0 0,0 0-1 0 0,1 1 1 0 0,-1-1 0 0 0,1 0 0 0 0,-1 0-1 0 0,4 2 1 0 0,2 1-4 0 0,1-1 1 0 0,-1 1-1 0 0,0-2 1 0 0,9 3-1 0 0,11 1 6 0 0,-1-1 0 0 0,1-1 1 0 0,0-1-1 0 0,35-2 0 0 0,109-9-446 0 0,-107 3-756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4:57.12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86 0 2304 0 0,'0'0'487'0'0,"-4"3"-390"0"0,-15 10-35 0 0,0 2 0 0 0,0 0 0 0 0,2 1-1 0 0,-18 21 1 0 0,26-27-37 0 0,0 1 0 0 0,2 0 0 0 0,-1 1 0 0 0,1 0 0 0 0,1 0 0 0 0,0 1 1 0 0,1 0-1 0 0,-6 24 0 0 0,10-33-10 0 0,0 0 0 0 0,0 0 1 0 0,0 0-1 0 0,1 1 1 0 0,0-1-1 0 0,0 0 1 0 0,0 0-1 0 0,1 0 0 0 0,-1 0 1 0 0,1 0-1 0 0,0 0 1 0 0,0 0-1 0 0,0 0 1 0 0,1 0-1 0 0,-1 0 1 0 0,1 0-1 0 0,0-1 0 0 0,0 1 1 0 0,0-1-1 0 0,1 1 1 0 0,-1-1-1 0 0,1 0 1 0 0,0 0-1 0 0,0 0 0 0 0,0 0 1 0 0,0-1-1 0 0,0 1 1 0 0,1-1-1 0 0,-1 0 1 0 0,1 0-1 0 0,-1 0 0 0 0,1 0 1 0 0,0 0-1 0 0,5 0 1 0 0,3 3 18 0 0,0-2 0 0 0,1 0 0 0 0,-1 0 1 0 0,1-1-1 0 0,-1-1 0 0 0,1 0 0 0 0,0-1 1 0 0,0 0-1 0 0,24-4 0 0 0,-26 2 10 0 0,-1-1 1 0 0,0 0-1 0 0,0 0 0 0 0,-1-1 1 0 0,1-1-1 0 0,-1 1 0 0 0,0-2 0 0 0,0 1 1 0 0,14-12-1 0 0,-19 13-4 0 0,0 1 0 0 0,0 0 0 0 0,-1-1 0 0 0,0 0 0 0 0,1 0 0 0 0,-2 0 0 0 0,1 0 0 0 0,0-1 0 0 0,-1 1 1 0 0,0-1-1 0 0,0 1 0 0 0,0-1 0 0 0,0 0 0 0 0,-1 0 0 0 0,0 1 0 0 0,0-1 0 0 0,0 0 0 0 0,-1 0 0 0 0,1-1 0 0 0,-1 1 0 0 0,0 0 0 0 0,-2-9 0 0 0,0 4 53 0 0,-1 0 0 0 0,0 0 0 0 0,-1 1 0 0 0,0-1 0 0 0,-1 1 0 0 0,0 0 0 0 0,0 0 0 0 0,-1 0-1 0 0,-13-15 1 0 0,16 20-102 0 0,-1 0 0 0 0,1 0 0 0 0,-1 0-1 0 0,0 1 1 0 0,0-1 0 0 0,-1 1 0 0 0,1 0-1 0 0,-1 1 1 0 0,0-1 0 0 0,1 1-1 0 0,-1-1 1 0 0,0 2 0 0 0,0-1 0 0 0,-1 0-1 0 0,1 1 1 0 0,0 0 0 0 0,0 0 0 0 0,-1 1-1 0 0,-8-1 1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05.23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71 31 1704 0 0,'0'0'16'0'0,"5"-1"5"0"0,42-4 51 0 0,257-18 324 0 0,-261 22-340 0 0,29 2 118 0 0,-70-1-122 0 0,-4 1 10 0 0,-10 6-19 0 0,0-1-1 0 0,-1-1 0 0 0,0 0 1 0 0,0-1-1 0 0,0 0 0 0 0,-26 4 1 0 0,-87 1 148 0 0,8-1 16 0 0,104-6-183 0 0,-24 3 33 0 0,0 2 0 0 0,-55 17 0 0 0,129-15-37 0 0,24-2-8 0 0,1-2 0 0 0,66-3 0 0 0,6 0 70 0 0,-125-2-118 0 0,0 1 0 0 0,-1 0 0 0 0,1 0 0 0 0,-1 1-1 0 0,1 0 1 0 0,-1 0 0 0 0,7 4 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4:27.85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97 2704 0 0,'0'0'891'0'0,"6"2"-507"0"0,110 32 626 0 0,135 32-235 0 0,-58-35-376 0 0,1-8 0 0 0,198-3-1 0 0,392-44 550 0 0,656-55 1554 0 0,-1254 70-1990 0 0,443-49 1822 0 0,-610 55-2159 0 0,0-2 1 0 0,25-8 0 0 0,-39 12-93 0 0,-1-1-1 0 0,1 0 1 0 0,-1 0 0 0 0,0 0 0 0 0,0-1 0 0 0,0 0 0 0 0,0 1 0 0 0,0-1 0 0 0,-1-1 0 0 0,1 1 0 0 0,-1 0-1 0 0,0-1 1 0 0,0 0 0 0 0,5-7 0 0 0,-8 10-55 0 0,0 0-1 0 0,1 1 1 0 0,-1-1 0 0 0,0 0-1 0 0,0 1 1 0 0,0-1 0 0 0,0 0-1 0 0,0 0 1 0 0,0 1-1 0 0,-1-1 1 0 0,1 0 0 0 0,0 1-1 0 0,0-1 1 0 0,0 0-1 0 0,-1 1 1 0 0,1-1 0 0 0,0 0-1 0 0,-1 1 1 0 0,1-1-1 0 0,0 0 1 0 0,-1 1 0 0 0,1-1-1 0 0,-1 1 1 0 0,1-1 0 0 0,-1 1-1 0 0,1-1 1 0 0,-1 1-1 0 0,1-1 1 0 0,-1 1 0 0 0,0 0-1 0 0,1-1 1 0 0,-1 1-1 0 0,0 0 1 0 0,-22-10 205 0 0,14 8-433 0 0,0 2-1 0 0,-1-1 0 0 0,1 1 1 0 0,0 1-1 0 0,-1 0 1 0 0,1 0-1 0 0,-16 4 0 0 0,25-4 105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09.19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311 600 0 0,'0'0'857'0'0,"2"-3"-299"0"0,32-68 1089 0 0,-19 37-1039 0 0,1 0 0 0 0,28-42 1 0 0,-39 68-514 0 0,1 1 0 0 0,0-1 1 0 0,0 1-1 0 0,0 0 0 0 0,1 1 1 0 0,0-1-1 0 0,1 1 1 0 0,-1 1-1 0 0,1-1 0 0 0,0 2 1 0 0,0-1-1 0 0,1 1 0 0 0,-1 0 1 0 0,13-4-1 0 0,-20 8-84 0 0,0 0 1 0 0,0 0-1 0 0,-1-1 0 0 0,1 1 0 0 0,0 0 0 0 0,0 0 1 0 0,0 0-1 0 0,0 0 0 0 0,-1 0 0 0 0,1 0 0 0 0,0 1 1 0 0,0-1-1 0 0,0 0 0 0 0,-1 0 0 0 0,1 0 0 0 0,0 1 1 0 0,0-1-1 0 0,-1 0 0 0 0,1 1 0 0 0,0-1 0 0 0,0 1 1 0 0,-1-1-1 0 0,1 1 0 0 0,-1-1 0 0 0,1 1 0 0 0,0 0 1 0 0,-1-1-1 0 0,1 1 0 0 0,-1 0 0 0 0,1-1 0 0 0,-1 1 1 0 0,0 0-1 0 0,1-1 0 0 0,-1 1 0 0 0,0 0 1 0 0,1 0-1 0 0,-1 0 0 0 0,0-1 0 0 0,0 2 0 0 0,3 37-13 0 0,-3-32 32 0 0,1 21-27 0 0,-2 0-1 0 0,-1 0 0 0 0,-2-1 1 0 0,0 1-1 0 0,-16 51 1 0 0,19-79-4 0 0,1 0 0 0 0,0 0 0 0 0,0 0 0 0 0,0 1 0 0 0,0-1 0 0 0,0 0 0 0 0,-1 0 0 0 0,1 0 0 0 0,0 0 0 0 0,0 1 0 0 0,0-1 0 0 0,0 0 0 0 0,0 0 0 0 0,0 0 0 0 0,0 1 0 0 0,0-1 0 0 0,0 0 0 0 0,0 0 0 0 0,0 0 0 0 0,0 1 0 0 0,0-1 0 0 0,0 0 0 0 0,0 0-1 0 0,0 0 1 0 0,0 1 0 0 0,0-1 0 0 0,0 0 0 0 0,0 0 0 0 0,0 0 0 0 0,0 1 0 0 0,0-1 0 0 0,0 0 0 0 0,0 0 0 0 0,1 0 0 0 0,-1 1 0 0 0,0-1 0 0 0,0 0 0 0 0,0 0 0 0 0,0 0 0 0 0,0 0 0 0 0,1 0 0 0 0,-1 1 0 0 0,0-1 0 0 0,11-5-6 0 0,13-16 12 0 0,48-74 30 0 0,-53 67 145 0 0,1 1 1 0 0,2 0-1 0 0,41-39 0 0 0,-62 65-171 0 0,-1 1 0 0 0,0 0 0 0 0,1 0 0 0 0,-1 0 0 0 0,0-1 0 0 0,1 1 0 0 0,-1 0 0 0 0,1 0-1 0 0,-1 0 1 0 0,0 0 0 0 0,1 0 0 0 0,-1 0 0 0 0,1 0 0 0 0,-1 0 0 0 0,0 0 0 0 0,1 0 0 0 0,-1 0 0 0 0,1 0 0 0 0,-1 0 0 0 0,0 0 0 0 0,1 0 0 0 0,-1 0-1 0 0,1 0 1 0 0,-1 0 0 0 0,0 0 0 0 0,1 1 0 0 0,-1-1 0 0 0,0 0 0 0 0,1 0 0 0 0,-1 1 0 0 0,0-1 0 0 0,1 0 0 0 0,-1 0 0 0 0,0 1 0 0 0,0-1 0 0 0,1 0-1 0 0,-1 1 1 0 0,0-1 0 0 0,0 0 0 0 0,0 1 0 0 0,1-1 0 0 0,-1 0 0 0 0,0 1 0 0 0,0-1 0 0 0,0 0 0 0 0,0 1 0 0 0,0-1 0 0 0,0 1 0 0 0,0-1 0 0 0,0 0-1 0 0,0 1 1 0 0,0-1 0 0 0,0 1 0 0 0,5 27 96 0 0,-2 101 108 0 0,-1 0-86 0 0,-1-124-177 0 0,-1 0 1 0 0,1 0-1 0 0,0 0 1 0 0,1-1-1 0 0,-1 1 1 0 0,1 0 0 0 0,0-1-1 0 0,0 1 1 0 0,0-1-1 0 0,0 0 1 0 0,1 1-1 0 0,0-1 1 0 0,0 0-1 0 0,0-1 1 0 0,0 1-1 0 0,1 0 1 0 0,0-1 0 0 0,-1 0-1 0 0,1 0 1 0 0,0 0-1 0 0,5 2 1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09.56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7 25 3408 0 0,'0'0'-15'0'0,"-1"-3"-42"0"0,1 2 56 0 0,0 1 0 0 0,0-1-1 0 0,0 1 1 0 0,0-1 0 0 0,-1 1 0 0 0,1-1 0 0 0,0 0-1 0 0,0 1 1 0 0,0-1 0 0 0,1 1 0 0 0,-1-1 0 0 0,0 0-1 0 0,0 1 1 0 0,0-1 0 0 0,0 1 0 0 0,0-1 0 0 0,1 0 0 0 0,-1 1-1 0 0,0-1 1 0 0,1 1 0 0 0,-1-1 0 0 0,0 1 0 0 0,1-1-1 0 0,-1 1 1 0 0,0 0 0 0 0,1-1 0 0 0,-1 1 0 0 0,1-1-1 0 0,-1 1 1 0 0,1 0 0 0 0,-1-1 0 0 0,1 1 0 0 0,-1 0 0 0 0,1-1-1 0 0,-1 1 1 0 0,1 0 0 0 0,1 0 0 0 0,1-1-3 0 0,1 0 1 0 0,0 0-1 0 0,0 1 1 0 0,0 0-1 0 0,0 0 1 0 0,-1 0-1 0 0,6 1 1 0 0,0-1-1 0 0,-1 2 1 0 0,1-1 0 0 0,-1 1 0 0 0,1 1-1 0 0,-1 0 1 0 0,14 6 0 0 0,-21-8 3 0 0,0-1 1 0 0,0 1-1 0 0,1 0 0 0 0,-1 0 1 0 0,0 0-1 0 0,0 0 0 0 0,-1 0 1 0 0,1 1-1 0 0,0-1 0 0 0,0 0 1 0 0,0 0-1 0 0,-1 0 0 0 0,1 1 1 0 0,0-1-1 0 0,-1 0 0 0 0,0 1 1 0 0,1-1-1 0 0,-1 1 0 0 0,0-1 1 0 0,1 1-1 0 0,-1-1 0 0 0,0 0 1 0 0,0 1-1 0 0,0-1 0 0 0,0 1 1 0 0,-1-1-1 0 0,1 1 0 0 0,0-1 1 0 0,-1 0-1 0 0,1 1 0 0 0,-1-1 1 0 0,1 0-1 0 0,-1 1 0 0 0,1-1 1 0 0,-1 0-1 0 0,0 0 0 0 0,0 1 1 0 0,0-1-1 0 0,1 0 0 0 0,-3 1 1 0 0,-4 7 5 0 0,-1 0 0 0 0,1-1 0 0 0,-19 14 0 0 0,23-19-4 0 0,-32 21 16 0 0,28-20-13 0 0,0 0 0 0 0,0 0 1 0 0,0 1-1 0 0,1 0 0 0 0,0 1 0 0 0,0-1 0 0 0,0 1 0 0 0,-4 7 0 0 0,10-13-4 0 0,-1 1 0 0 0,1-1 0 0 0,0 0 0 0 0,0 0 0 0 0,0 1 0 0 0,0-1 0 0 0,0 0-1 0 0,-1 1 1 0 0,1-1 0 0 0,0 1 0 0 0,0-1 0 0 0,0 0 0 0 0,0 1 0 0 0,0-1 0 0 0,0 0 0 0 0,0 1 0 0 0,0-1 0 0 0,1 0 0 0 0,-1 1 0 0 0,0-1 0 0 0,0 0 0 0 0,0 1 0 0 0,0-1 0 0 0,0 0 0 0 0,0 1 0 0 0,1-1 0 0 0,-1 0-1 0 0,0 0 1 0 0,0 1 0 0 0,0-1 0 0 0,1 0 0 0 0,-1 1 0 0 0,0-1 0 0 0,1 0 0 0 0,-1 0 0 0 0,0 0 0 0 0,0 1 0 0 0,1-1 0 0 0,-1 0 0 0 0,0 0 0 0 0,1 0 0 0 0,-1 0 0 0 0,0 0 0 0 0,1 1 0 0 0,19 3 22 0 0,-15-4-14 0 0,119 18-225 0 0,-117-17-2075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10.18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143 2504 0 0,'0'0'123'0'0,"2"5"7"0"0,42 142 226 0 0,-13-72-304 0 0,4-2 0 0 0,50 80 0 0 0,-84-150-43 0 0,2 3 14 0 0,1-1-1 0 0,-1 1 1 0 0,1-1-1 0 0,0 1 1 0 0,0-1 0 0 0,1-1-1 0 0,-1 1 1 0 0,1 0-1 0 0,0-1 1 0 0,7 5 0 0 0,-11-9 0 0 0,1 0 0 0 0,-1 0 0 0 0,0 0 0 0 0,0 1-1 0 0,0-1 1 0 0,0 0 0 0 0,0-1 0 0 0,0 1 0 0 0,0 0 0 0 0,0 0 0 0 0,0 0 0 0 0,0-1 0 0 0,0 1 0 0 0,0 0 0 0 0,0-1 0 0 0,0 1 0 0 0,0-1 0 0 0,0 1 0 0 0,0-1 0 0 0,0 0 0 0 0,0 1 0 0 0,0-1 0 0 0,-1 0 0 0 0,1 0 0 0 0,0 1 0 0 0,-1-1 0 0 0,1 0 0 0 0,0 0 0 0 0,-1 0 0 0 0,1 0 0 0 0,-1 0 0 0 0,1-1 0 0 0,18-38 418 0 0,-16 34-324 0 0,6-20 210 0 0,0 0 0 0 0,-2-1 0 0 0,-1 0 0 0 0,3-32 1 0 0,4-116 987 0 0,-11 116-957 0 0,5-67 302 0 0,10-314 951 0 0,-18 330-1143 0 0,-5 1 0 0 0,-20-111-1 0 0,23 208-372 0 0,-1-1 0 0 0,0 0 0 0 0,-8-17 0 0 0,3 10-27 0 0,9 19-67 0 0,-1 0 0 0 0,1-1 0 0 0,0 1 0 0 0,0 0 0 0 0,0 0 0 0 0,0 0 1 0 0,0 0-1 0 0,0 0 0 0 0,0-1 0 0 0,0 1 0 0 0,0 0 0 0 0,1 0 0 0 0,-1 0 0 0 0,0 0 0 0 0,1 0 0 0 0,-1 0 0 0 0,1 0 0 0 0,-1 0 0 0 0,1 0 0 0 0,-1 0 0 0 0,1 0 0 0 0,0 0 0 0 0,0 0 0 0 0,-1 0 0 0 0,1 0 0 0 0,0 1 0 0 0,0-1 0 0 0,0 0 0 0 0,0 0 0 0 0,1 0 0 0 0,34-17 3 0 0,1 7-3 0 0,0 0-1 0 0,1 3 0 0 0,0 1 1 0 0,43-2-1 0 0,157 1 0 0 0,512 23-18 0 0,-729-12-1531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11.22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52 35 2400 0 0,'0'-4'248'0'0,"0"-26"948"0"0,0 32-1040 0 0,-23 190 256 0 0,10-100-263 0 0,-2 150 1 0 0,15-240-144 0 0,0-1 0 0 0,0 1 0 0 0,0 0 0 0 0,0-1 0 0 0,0 1 0 0 0,0 0 0 0 0,1-1 0 0 0,-1 1 0 0 0,1-1 0 0 0,-1 1 1 0 0,1-1-1 0 0,-1 1 0 0 0,1-1 0 0 0,0 1 0 0 0,0-1 0 0 0,0 1 0 0 0,0-1 0 0 0,1 2 0 0 0,-2-3 2 0 0,1 0 0 0 0,0 1 0 0 0,0-1 0 0 0,0 0 0 0 0,-1 0 0 0 0,1 0-1 0 0,0 0 1 0 0,0 1 0 0 0,0-1 0 0 0,0 0 0 0 0,0 0 0 0 0,-1-1 0 0 0,1 1 0 0 0,0 0-1 0 0,0 0 1 0 0,0 0 0 0 0,0 0 0 0 0,-1-1 0 0 0,1 1 0 0 0,0 0 0 0 0,0-1 0 0 0,-1 1 0 0 0,1-1-1 0 0,0 0 1 0 0,7-4 54 0 0,0-1 1 0 0,-1 0-1 0 0,0-1 0 0 0,9-10 0 0 0,-15 16-59 0 0,32-40 543 0 0,53-88 1 0 0,-58 85-155 0 0,-26 41-338 0 0,-1 0-1 0 0,1 0 0 0 0,0 1 0 0 0,0-1 0 0 0,1 1 0 0 0,-1-1 0 0 0,0 1 0 0 0,1 0 0 0 0,-1 0 0 0 0,1 0 1 0 0,0 0-1 0 0,5-3 0 0 0,-8 5-35 0 0,1 0 0 0 0,0 0 1 0 0,-1 0-1 0 0,1 0 1 0 0,0 0-1 0 0,-1 0 0 0 0,1 0 1 0 0,0 0-1 0 0,-1 0 0 0 0,1 0 1 0 0,-1 0-1 0 0,1 0 0 0 0,0 0 1 0 0,-1 1-1 0 0,1-1 1 0 0,-1 0-1 0 0,1 0 0 0 0,0 1 1 0 0,-1-1-1 0 0,1 0 0 0 0,-1 1 1 0 0,1-1-1 0 0,-1 1 0 0 0,1 0 1 0 0,1 1 4 0 0,-1 0 1 0 0,0 0 0 0 0,0 0-1 0 0,0 0 1 0 0,0 0 0 0 0,0 0-1 0 0,0 0 1 0 0,0 1-1 0 0,-1-1 1 0 0,1 3 0 0 0,6 81 275 0 0,-7-72-275 0 0,0 1 1 0 0,1 0-1 0 0,1-1 1 0 0,0 1-1 0 0,1-1 1 0 0,0 0-1 0 0,1 1 1 0 0,1-2-1 0 0,7 17 1 0 0,-9-26-18 0 0,0 0 0 0 0,0 0 0 0 0,0 0 0 0 0,1-1 0 0 0,-1 0 1 0 0,1 1-1 0 0,0-1 0 0 0,-1-1 0 0 0,1 1 0 0 0,1 0 0 0 0,-1-1 1 0 0,0 0-1 0 0,1 0 0 0 0,-1 0 0 0 0,1-1 0 0 0,-1 1 0 0 0,1-1 0 0 0,0 0 1 0 0,0-1-1 0 0,-1 1 0 0 0,1-1 0 0 0,0 0 0 0 0,0 0 0 0 0,0 0 1 0 0,-1-1-1 0 0,1 1 0 0 0,0-1 0 0 0,7-3 0 0 0,-2 2 19 0 0,-1-1 0 0 0,0 0-1 0 0,0-1 1 0 0,0 0 0 0 0,-1-1 0 0 0,1 0-1 0 0,-1 0 1 0 0,0 0 0 0 0,-1-1 0 0 0,1-1-1 0 0,-1 1 1 0 0,0-1 0 0 0,8-11 0 0 0,-6 4 38 0 0,-1 0 1 0 0,-1 0 0 0 0,-1-1 0 0 0,0 0 0 0 0,0 0-1 0 0,-2 0 1 0 0,0-1 0 0 0,2-16 0 0 0,-2 6 163 0 0,-2-1 1 0 0,-1 1 0 0 0,-1 0 0 0 0,-3-30-1 0 0,3 54 64 0 0,-3 5-204 0 0,-7 12-74 0 0,0 0 0 0 0,1 1 0 0 0,1 0 0 0 0,1 0 0 0 0,0 0 0 0 0,1 1 0 0 0,0 0-1 0 0,-2 19 1 0 0,-19 150-157 0 0,22-130 53 0 0,2-20-8 0 0,3-26 30 0 0,0 1 0 0 0,-1-1 0 0 0,-1 0 0 0 0,-3 14 0 0 0,5-23 5 0 0,-1-5 20 0 0,-4-36 63 0 0,2 1 0 0 0,2-1-1 0 0,2 0 1 0 0,9-69-1 0 0,-6 82 54 0 0,2-1 0 0 0,1 1 1 0 0,1 0-1 0 0,1 1 0 0 0,2 0 0 0 0,0 0 0 0 0,26-40 0 0 0,-33 60-47 0 0,0 0-1 0 0,0 0 1 0 0,1 0-1 0 0,0 0 1 0 0,0 1 0 0 0,1 0-1 0 0,-1 0 1 0 0,1 1-1 0 0,0-1 1 0 0,1 1-1 0 0,-1 0 1 0 0,1 1 0 0 0,-1 0-1 0 0,1 0 1 0 0,0 0-1 0 0,0 1 1 0 0,1 0 0 0 0,-1 0-1 0 0,0 1 1 0 0,1 0-1 0 0,-1 0 1 0 0,1 1 0 0 0,-1 0-1 0 0,1 0 1 0 0,-1 0-1 0 0,0 1 1 0 0,1 1 0 0 0,-1-1-1 0 0,0 1 1 0 0,0 0-1 0 0,1 1 1 0 0,-2 0 0 0 0,1 0-1 0 0,0 0 1 0 0,10 7-1 0 0,-15-9-21 0 0,0 1-1 0 0,1-1 0 0 0,-1 1 0 0 0,0-1 1 0 0,0 1-1 0 0,0 0 0 0 0,0 0 0 0 0,0 0 0 0 0,0 0 1 0 0,-1 0-1 0 0,1 0 0 0 0,-1 0 0 0 0,1 0 1 0 0,-1 1-1 0 0,0-1 0 0 0,0 1 0 0 0,0-1 1 0 0,0 1-1 0 0,0-1 0 0 0,-1 1 0 0 0,2 4 1 0 0,-3-4-3 0 0,1 0 1 0 0,-1 0-1 0 0,0 0 0 0 0,0 0 1 0 0,0 0-1 0 0,0 0 1 0 0,0 0-1 0 0,-1 0 1 0 0,1-1-1 0 0,-1 1 0 0 0,0 0 1 0 0,0-1-1 0 0,0 1 1 0 0,0-1-1 0 0,-4 4 1 0 0,-6 4-5 0 0,0-1 1 0 0,-1 0-1 0 0,-1 0 1 0 0,1-1 0 0 0,-29 11-1 0 0,11-8-2 0 0,-58 13-1 0 0,58-18-12 0 0,-55 21-1 0 0,84-27-70 0 0,1 1 0 0 0,0-1-1 0 0,-1 1 1 0 0,1 0 0 0 0,0-1-1 0 0,-1 1 1 0 0,1 0 0 0 0,0 0-1 0 0,0 0 1 0 0,0 0 0 0 0,-1 0-1 0 0,1 0 1 0 0,0 0 0 0 0,1 1-1 0 0,-1-1 1 0 0,0 0 0 0 0,-1 2-1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11.59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8 0 3408 0 0,'-7'5'-2'0'0,"6"-4"0"0"0,-1 0 0 0 0,1 0 1 0 0,-1-1-1 0 0,1 1 0 0 0,0 0 0 0 0,0 0 0 0 0,0 0 0 0 0,0 0 0 0 0,0 0 0 0 0,0 1 1 0 0,0-1-1 0 0,0 0 0 0 0,0 0 0 0 0,0 1 0 0 0,0-1 0 0 0,1 0 0 0 0,-1 1 0 0 0,0 2 1 0 0,2-3-8 0 0,1 0 0 0 0,-1 0 0 0 0,1 0 0 0 0,-1 0 0 0 0,1 0 0 0 0,-1-1 0 0 0,1 1 0 0 0,-1 0 0 0 0,1-1 0 0 0,0 1 0 0 0,0-1 0 0 0,-1 0 0 0 0,4 1 0 0 0,-5-1 3 0 0,59 7-75 0 0,110-1 1 0 0,-64-5 77 0 0,384 29 651 0 0,-487-30-608 0 0,0 0 0 0 0,1 0 0 0 0,-1 0 0 0 0,0 0 0 0 0,1 1 0 0 0,-1-1 0 0 0,0 1 0 0 0,0-1 0 0 0,1 1-1 0 0,-1 0 1 0 0,0 0 0 0 0,0 0 0 0 0,0 0 0 0 0,3 2 0 0 0,-5-2-18 0 0,0-1-1 0 0,0 1 0 0 0,0 0 0 0 0,0-1 1 0 0,0 1-1 0 0,-1-1 0 0 0,1 1 0 0 0,0 0 0 0 0,0-1 1 0 0,-1 1-1 0 0,1 0 0 0 0,0-1 0 0 0,0 1 0 0 0,-1-1 1 0 0,1 1-1 0 0,-1-1 0 0 0,1 1 0 0 0,-1-1 0 0 0,1 1 1 0 0,0-1-1 0 0,-1 0 0 0 0,0 1 0 0 0,1-1 0 0 0,-1 1 1 0 0,1-1-1 0 0,-1 0 0 0 0,1 0 0 0 0,-1 1 1 0 0,0-1-1 0 0,0 0 0 0 0,-14 7 191 0 0,0 0 1 0 0,-21 6-1 0 0,-19 3-656 0 0,44-13-3241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11.92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4912 0 0,'4'5'-1'0'0,"-1"-1"0"0"0,1 1 0 0 0,-1 0 1 0 0,0 0-1 0 0,-1 0 0 0 0,1 0 0 0 0,-1 0 0 0 0,0 1 1 0 0,0-1-1 0 0,1 8 0 0 0,6 59 9 0 0,-7-51-3 0 0,-3 253 357 0 0,-2-176 21 0 0,2-85-292 0 0,0-8-21 0 0,1 1 0 0 0,-1 0 0 0 0,1 0 0 0 0,0 0 0 0 0,1-1 0 0 0,-1 1 0 0 0,1 0-1 0 0,1-1 1 0 0,-1 1 0 0 0,5 10 0 0 0,-5-15-45 0 0,0-1-1 0 0,0 1 0 0 0,0-1 1 0 0,1 0-1 0 0,-1 0 1 0 0,0 1-1 0 0,0-1 0 0 0,0 0 1 0 0,1 0-1 0 0,-1 0 1 0 0,0 0-1 0 0,0-1 0 0 0,1 1 1 0 0,-1 0-1 0 0,0 0 1 0 0,0-1-1 0 0,0 1 1 0 0,1-1-1 0 0,-1 1 0 0 0,0-1 1 0 0,0 1-1 0 0,0-1 1 0 0,0 0-1 0 0,2-1 0 0 0,21-13-740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12.26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23 0 3808 0 0,'-27'15'3'0'0,"0"1"1"0"0,1 2-1 0 0,1 0 1 0 0,0 2-1 0 0,2 0 0 0 0,-24 27 1 0 0,45-44-5 0 0,-1 0 0 0 0,1 0 0 0 0,-1 1 0 0 0,1-1 0 0 0,0 0 0 0 0,0 1 0 0 0,0 0 0 0 0,-1 6 0 0 0,2-9 2 0 0,1 0-1 0 0,0 0 1 0 0,0 0-1 0 0,0 0 1 0 0,0 1-1 0 0,0-1 1 0 0,0 0-1 0 0,0 0 1 0 0,0 0-1 0 0,1 0 1 0 0,-1 1-1 0 0,0-1 1 0 0,1 0-1 0 0,-1 0 1 0 0,1 0-1 0 0,-1 0 1 0 0,1 0-1 0 0,-1 0 1 0 0,1 0-1 0 0,0 0 1 0 0,-1 0-1 0 0,1 0 1 0 0,0 0-1 0 0,0-1 1 0 0,0 1-1 0 0,0 0 1 0 0,0-1-1 0 0,0 1 1 0 0,0 0-1 0 0,0-1 1 0 0,0 1-1 0 0,2 0 1 0 0,9 3 28 0 0,0 0-1 0 0,0-1 1 0 0,0 0 0 0 0,0-1 0 0 0,1-1 0 0 0,-1 1 0 0 0,1-2-1 0 0,-1 0 1 0 0,14-2 0 0 0,-9 1 115 0 0,0 1 1 0 0,1 1-1 0 0,-1 0 1 0 0,19 4 0 0 0,12 8-38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5:12.58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09 180 6128 0 0,'13'-48'208'0'0,"-11"30"34"0"0,-10 29-75 0 0,-44 101-98 0 0,27-53-34 0 0,-3 0 0 0 0,-3-2 0 0 0,-38 53 0 0 0,62-101 39 0 0,4-9 124 0 0,9-20 18 0 0,80-176 806 0 0,17-39 267 0 0,-99 224-1204 0 0,14-30 197 0 0,-17 39-255 0 0,0 0 0 0 0,0 0-1 0 0,0 0 1 0 0,0 0 0 0 0,1 0 0 0 0,-1 1 0 0 0,1-1 0 0 0,-1 0-1 0 0,1 1 1 0 0,0-1 0 0 0,-1 1 0 0 0,1 0 0 0 0,0 0-1 0 0,0-1 1 0 0,4 0 0 0 0,-5 2-18 0 0,0 0 0 0 0,0 0-1 0 0,0 0 1 0 0,0 0 0 0 0,0 1 0 0 0,0-1 0 0 0,0 1 0 0 0,0-1-1 0 0,0 0 1 0 0,0 1 0 0 0,0-1 0 0 0,0 1 0 0 0,-1 0-1 0 0,1-1 1 0 0,0 1 0 0 0,0 0 0 0 0,0 0 0 0 0,-1-1-1 0 0,1 1 1 0 0,-1 0 0 0 0,1 0 0 0 0,0 0 0 0 0,-1 0-1 0 0,1 0 1 0 0,-1 0 0 0 0,0 0 0 0 0,1 0 0 0 0,-1 0 0 0 0,1 1-1 0 0,10 37 52 0 0,-10-33-45 0 0,14 69 5 0 0,-3 0 0 0 0,-3 1 1 0 0,-2 90-1 0 0,-7-155-21 0 0,-2 49-4 0 0,2-57 3 0 0,-1 0 1 0 0,1 0-1 0 0,-1 0 1 0 0,0 0-1 0 0,1 0 0 0 0,-1 0 1 0 0,-1 0-1 0 0,1 0 0 0 0,0-1 1 0 0,-1 1-1 0 0,1 0 0 0 0,-1-1 1 0 0,0 1-1 0 0,0-1 1 0 0,-4 4-1 0 0,5-5 1 0 0,0 0 1 0 0,-1-1-1 0 0,1 1 0 0 0,-1-1 1 0 0,1 1-1 0 0,-1-1 0 0 0,1 0 1 0 0,-1 1-1 0 0,1-1 0 0 0,-1 0 1 0 0,1 0-1 0 0,-1 0 0 0 0,1 0 1 0 0,-1 0-1 0 0,0 0 0 0 0,1-1 1 0 0,-1 1-1 0 0,1-1 0 0 0,-1 1 1 0 0,1-1-1 0 0,0 1 0 0 0,-1-1 1 0 0,1 0-1 0 0,0 1 1 0 0,-1-1-1 0 0,1 0 0 0 0,0 0 1 0 0,0 0-1 0 0,-2-1 0 0 0,-32-35-28 0 0,34 36 27 0 0,-22-29-1387 0 0</inkml:trace>
  <inkml:trace contextRef="#ctx0" brushRef="#br0" timeOffset="1">65 332 5320 0 0,'0'0'0'0'0,"33"13"-16"0"0,-10-10-8 0 0,13 5 24 0 0,5-1 16 0 0,-3-3 32 0 0,-8 0 8 0 0,-8-1 88 0 0,-2-3 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1:18:36.9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1:27:45.146"/>
    </inkml:context>
  </inkml:definitions>
  <inkml:trace contextRef="#ctx0" brushRef="#br0">28881 11244 0,'0'0'0,"0"0"0,0 0 0,0 0 0,0 0 16,0 0-16,0 0 0,0 0 15,0 0 1,0 0-16,0 0 0,0 0 16,0 0-16,0 0 15,0 0-15,0 0 0,0 0 16</inkml:trace>
  <inkml:trace contextRef="#ctx1" brushRef="#br0">22560 13744 552 0,'0'0'0'0,"5"-31"37"0,1 5 1 15,-1 1 54-15,4 5 1 16,-6 6 18-16,-6 3 0 16,0-1-24-16,-3-5-1 15,-5-2-30-15,0-1 0 16,-6 0-9-16,3 3 2 16,-3 9-15-16,-8 8 1 15,-3 14-7-15,-8 22 0 16,-12 30-13-16,0 24 1 0,6 6-11 15,9 14 2-15,8 9-6 16,5 3 1-16,9 2-2 16,8-5 0-16,11-15 0 15,12-10 0-15,5-18-1 16,14-25 1-16,9-23-1 0,17-22 1 16,19-23 0-16,0-23 0 15,8-13 5-15,-8-21 0 16,-22-16 14-16,-20-18 1 15,-14-13 12-15,-17-4 0 16,-6-5 4-16,-10-3 1 16,-18 0 0-1,-2 3 0-15,-20 20-3 0,-8 22 0 16,-8 26-12-16,-12 23 2 0,8 22-9 16,1 22 2-16,-6 21-8 15,5 25 1 1,9 34-7-16,3 11 0 0,17 20-3 15,19-6 0 1,17-6-1-16,14-13 0 0,20-12-4 16,19-17 1-16,22-14-5 15,24-17 0-15,18-16 0 16,1-27 0-16,-12-13-1 16,-16-9 1-16,-23 0 1 0,-22 9 0 15,-20 13 6-15,-14 4 1 16,-11 8 1-16,0 0 0 15,0 0-1448-15</inkml:trace>
  <inkml:trace contextRef="#ctx1" brushRef="#br0" timeOffset="597.14">24360 13147 829 0,'0'0'0'15,"9"-59"66"-15,-4 17 0 16,-10-9 7-16,-1 8 0 16,1 6-8-16,-4 6 1 0,-2 6-25 15,-17 19-1-15,-8 6-16 16,-26 31-1-16,-30 26-10 16,-15 36-1-16,12 32-5 0,14 36-1 15,13 31-3-15,15 0 0 16,22 1-3-16,20-18 1 15,11-14-1-15,11-22 0 16,20-23 0-16,11-26 0 16,9-25 0-16,10-20 0 0,4-16 0 15,-4-18 1-15,1-22 3 16,-12-9-1-16,-16-14 3 16,-20-6 0-1,-14 40-1080-15</inkml:trace>
  <inkml:trace contextRef="#ctx1" brushRef="#br0" timeOffset="1198.08">24257 13611 715 0,'0'0'0'16,"11"-42"62"-16,0 11 1 15,3-3 27-15,0 11 0 16,0 3-23-16,-14 20 1 16,6-11-15-16,-6 11 1 15,0 0-20-15,0 0-1 16,0 0-9-16,5 42 1 0,-10 35-6 16,-6 13 0-16,-1 18-8 15,-2-10 1-15,-8-4-6 16,2-7 1-16,9-10-5 15,11-9 0 1,6-15-1-16,8-16 1 16,8-11-2-16,-2-21 2 15,8-5-2-15,5-11 1 16,18-20 1-16,2 0 0 16,0-6 2-16,0 3 0 15,1 6 4-15,-7 8 0 16,-5 9 6-16,-8 8 1 0,-3 3 2 15,-9 3 0-15,-2 2 1 16,-9 1 0-16,-11-6-3 16,6 25 2-16,-1 7-5 0,1-1 1 15,11 5-4-15,8-2 1 16,0-11-1-16,3-17 0 16,-28-6-1272-16</inkml:trace>
  <inkml:trace contextRef="#ctx1" brushRef="#br0" timeOffset="1528.49">24993 13362 841 0,'0'0'0'0,"-2"-65"0"16,-4 11 0-16,12 1-8 0,-1 10 0 15,4 12 15-15,-4 11 0 16,-5 20 23-16,23 12 0 15,10 24 18-15,9 35-1 16,6 39 2-16,-6 26 2 16,-6 39-10-16,-16 6 1 15,-17 9-19-15,-15-12 2 16,-16-14-12-16,-8-25 2 16,-12-32-6-16,1-22 1 0,-1-29 0 15,3-13 0-15,12-26 4 16,10-20-1-1,7-23-2-15,21-13 1 0,20-9-2 16,3-14 1-16,-28 62-1034 16</inkml:trace>
  <inkml:trace contextRef="#ctx1" brushRef="#br0" timeOffset="2281.15">21865 15053 515 0,'0'0'0'15,"0"0"64"-15,0 0 1 16,-31-17-11-16,31 17-1 16,0 0-3-16,42 0-1 15,53 6-7-15,43-1-1 16,49-2-11-16,54 0 1 15,53 3 2-15,25-6 1 16,26-6 4-16,-34 3 0 16,-51 0-1-16,-64 1 2 15,-67-4-2-15,-39 3 1 0,-37 3-8 16,-25-3 1-16,-8 6-7 16,-20-3 0-16,0 0-5 15,-34 14 0-15,-8 6-5 16,-3 5 2-16,0-5-2 0,9 3-1 15,11 2 0-15,8 6 2 16,17-31-1156-16</inkml:trace>
  <inkml:trace contextRef="#ctx1" brushRef="#br0" timeOffset="3004.52">22263 15672 602 0,'0'0'0'0,"0"0"47"16,11-42 0-16,-6 19 20 15,-5 3-1-15,0 6-13 16,0 0-1-16,0 14-9 15,-16-14 0-15,2 17 4 0,-20 25 0 16,-19 34-15-16,-14 29 2 16,2 11-12-16,12 13 1 15,8 16-7-15,12-7-1 32,10-5-2-32,18-6 0 0,21-11-4 0,26-20 1 15,12-26-1-15,18-19 0 16,12-31 1-16,12-18 2 15,-1-36 3-15,-3-17 2 16,-8-14 10-16,-14-14 0 16,-22-9 14-16,-26-3 1 15,-22-5 6 1,-22-6 2-16,-20-8-2 16,-11 5 1-16,0 17-5 15,-6 34 0-15,5 26-7 16,1 36 0-16,0 34-15 15,-11 23 1-15,2 23-9 16,3 14 2-16,23 2-14 0,19 0 2 16,28-5-4-16,20-14 0 15,17-12-3-15,22-13 1 16,19-15-5-16,12-26 1 16,22-5-1-16,3-11 0 15,-5-17 4-15,-18-3 1 16,-19 0-5-16,-30 8 1 15,-54 23-1418-15</inkml:trace>
  <inkml:trace contextRef="#ctx1" brushRef="#br0" timeOffset="3585.44">23075 16108 1067 0,'0'0'0'0,"0"-20"11"0,0 3 1 16,0-6 12-16,0 1-1 15,5 5 31-15,-2 5 1 16,-3 12-10 0,0 0 0-16,-3 17-8 0,-8 26 1 15,-11 33-12-15,2 15 0 16,9-7-10-16,0-4-1 0,8-18-2 15,11-11 0 1,4-20-4-16,-1-14 1 16,-3-14-3-16,15-15 1 15,13-24 2-15,6-13 0 16,0-13 10-16,3-11 0 0,-9-4 10 16,-5 4-1-16,-3 5 4 15,-11 17 1-15,-6 20-5 16,-8 11 1-16,-3 20-6 15,0 0 0-15,0 0-12 16,6 48 0-16,-6 17-8 16,5 9 0-16,6-9-4 0,15-6 1 15,13-8-1-15,11-17 0 16,9-11-1-16,5-29 1 16,-10-19-2-16,-7-18 1 15,-10-8 1-15,-15-11 0 16,-16-9 0-1,-18-2 0-15,-10-6 1 0,-9 8 0 16,-11 23 2-16,0 14 2 16,6 26 2-16,8 16-1 15,8 12-3 1,12 8 0-16,16 9-2 0,17-9 1 16,-25-28-1434-16</inkml:trace>
  <inkml:trace contextRef="#ctx1" brushRef="#br0" timeOffset="6802.27">25607 14663 527 0,'0'0'0'16,"0"0"13"-16,0 0 1 0,0 0 39 16,0 0 0-16,0 0 27 31,0 0 0-31,0 0-11 16,67-6 2-16,3-2-27 15,8-12 0-15,-8 3-11 0,-8 0 1 16,2 0-1-16,-5 3-1 15,-22 11 4-15,-15 3 0 16,-8 0-4-16,-14 0 2 16,0 17-6-16,-14 3 1 15,-28 11-10-15,-6 6 2 16,48-37-1083-16</inkml:trace>
  <inkml:trace contextRef="#ctx1" brushRef="#br0" timeOffset="6998.03">25775 15042 967 0,'0'0'0'0,"17"17"3"16,-1-9 2-16,15 1 3 16,-3-4-1-16,11-2 8 0,9-6 1 15,14-5 12-15,-6-1 1 16,-14-5 24-16,-14 6-1 16,-17 2 6-16,-11 6-1 15,0 0-7-15,11-3 2 16,-11 3-1102-16</inkml:trace>
  <inkml:trace contextRef="#ctx1" brushRef="#br0" timeOffset="7600.94">26573 14847 452 0,'0'0'0'15,"0"0"5"-15,0 0 2 16,0 0 7-16,0 0 0 16,0 0 3-16,0 0 1 15,0 0-2-15,-3 25 0 0,6 12 0 16,11-3 1-16,0 0 9 15,14-9 1 1,14-14 15-16,17-16 2 16,28-15 40-16,8-20 0 15,-6-5 1-15,-5-11 0 16,-19-9-10-16,-12 0 1 0,-5 5 3 16,-6-2 1-16,-11-3-11 15,-9-14 2-15,-5 2-17 0,-9 4 0 16,-8 11-12-16,-5 16 1 15,-4 15-10-15,-2 14-1 16,-14 9-8-16,-9 16 0 16,-19 15-9-16,-9 22 1 15,-13 17-10-15,-12 20 2 16,8 12-7-16,9 5 0 16,23 5-1-16,22-10 0 0,30 5-2 31,26-17 0-31,39-9-4 15,8-16 2-15,15-18-3 0,2-10 2 16,3-27-3-16,9-13 1 16,10-17 4-16,-22-9-1 15,-19-5 4-15,-28 2 0 16,-23 9 2-16,-14 0 1 16,-17 8 3-16,-10-2 2 15,-10-6 5-15,1-9 0 16,25 40-1416-16</inkml:trace>
  <inkml:trace contextRef="#ctx1" brushRef="#br0" timeOffset="7936.85">27744 13846 552 0,'0'0'0'0,"0"0"23"0,0 0 1 15,-12-29 0 1,12 29 1-16,0 0 27 0,17-2 0 16,0-1 15-16,8-3 0 15,23 3-11-15,11-2 1 16,2-4 4-16,-2 1 1 15,-9 5-13-15,-5 3 2 0,-5 0-1 16,-15 3 2 0,-3 0-7-16,-13 2-1 0,-9-5-10 15,8 17 1-15,-8-17-1147 16</inkml:trace>
  <inkml:trace contextRef="#ctx1" brushRef="#br0" timeOffset="8632.94">28517 13458 740 0,'0'0'0'0,"16"-14"32"15,1 3 0-15,0-3 11 16,0 2-1-16,-3 7 1 15,-14 5 1-15,14 3-17 16,3 11 1-16,5 23-8 0,0 19 0 16,-10 12-4-16,-10 5 1 15,-10 4-6-15,-9-15 1 16,0-11-3-16,3-12 0 16,3-13 2-16,3-12 2 15,8-14 4-15,0 0 1 16,0 0 10-16,-3-25 1 15,3-26 10-15,0-14 0 16,8-3 9-16,15 0-1 16,5 6 0-16,3 2 0 15,-3 9-4-15,2 15 0 16,-4 10-6-16,-1 12 0 0,0 11-15 16,3 12 0-16,0 13-11 15,0 15 1-15,-3 20-8 16,-8 8 1-16,-11 3-4 0,-12-3 0 15,-19-9-1-15,0-16 0 16,5-9-1 0,9-9 1-16,11-22-1 0,-9 12-1 15,9-12 1-15,0 0 0 16,14-28 0-16,12-9 1 16,27-14 0-16,11-11 0 31,12-9 0-31,-12 3 0 15,-5-3 1-15,-11 12 1 16,-12 17 3-16,-8 16-1 0,-8 15 2 16,-3 11 1-16,-3 6-4 15,2 25 1-15,-4 25-3 16,-4 12 0-16,-8 3-1 16,-6-1 1-16,1 1-1 15,-4-9 0-15,-7-2 0 0,2-9 0 16,5-20 0-16,6-6 0 15,9-5 0-15,5-14 0 16,-11-6-1347-16</inkml:trace>
  <inkml:trace contextRef="#ctx1" brushRef="#br0" timeOffset="9046.04">29595 13402 892 0,'0'0'0'0,"17"-31"2"15,-3 11 1 1,2-3-3-16,1 6 0 16,-11 9 17-16,-6 8 0 15,11-9 18-15,-11 9-1 16,0 0 9-16,0 0 1 0,0 0-3 16,-14 43 2-16,-14 30-10 15,-6 12 0-15,-2 6-8 16,8-4 0-16,8-10-6 0,15-15 0 15,5-9-6-15,5-10 2 16,9-18-4-16,17-5 1 16,25-14 1-16,17-6-1 15,8-14-1-15,3-3 2 16,-16-14 0-16,-15 5 1 16,-14 15 0-16,-14-3 1 15,-2 8 2-15,-9 3 1 16,0 3-3-16,0 0 1 0,-3 0-1 31,-11 0-1-31,17 0-1 0,-17 0 0 0,19 3-2 16,-8 3 2-16,-11-6-1233 15</inkml:trace>
  <inkml:trace contextRef="#ctx1" brushRef="#br0" timeOffset="10836.33">28746 15189 715 0,'0'0'0'16,"0"0"8"-16,0 0 1 15,6-31 29-15,2 0 2 16,12-26 20-16,5-5 2 16,6 2-7-16,2 1 0 0,4 11-11 15,5 0 1-15,0 14-8 16,-11 6 0-16,-3 8-8 16,-6 6 1-1,-2 8-5-15,-1 6 1 16,4 3-6-16,5 8 0 15,3 15-5-15,5 10-1 16,0 7-4-16,-2-1 2 16,-9 9-5-16,9-11 2 15,2-9-1-15,-2-9 0 16,-3-13-2-16,-3-9 0 16,0-9 1-16,5-7 0 15,6-13 4-15,9-8 0 0,2-5 10 16,-5-6-1-16,-5 3 9 15,-7-6 0 1,-5 11 4-16,-8 9 0 16,-6 11-1-16,-9 6 0 0,-5 14-4 15,0 0 0-15,0 0-3 16,-25 17 0-16,-22 31-8 16,-9 12 1-16,56-60-1411 15</inkml:trace>
  <inkml:trace contextRef="#ctx1" brushRef="#br0" timeOffset="11346.29">28813 15599 728 0,'0'0'0'31,"0"0"31"-31,0 0 1 16,0-31 9-16,3 16 1 15,6-1-10-15,7-16 2 16,18-16-7-16,5-3 0 16,12 3 3-16,2 9 0 15,3 8 2-15,-6 0 0 16,-10 5 5-16,-7 9 0 15,-8 12-5-15,-2 5-1 0,-12 2-4 16,3 12 0-16,3 3-6 16,5 12 1-16,-2 7-5 15,2 1 1-15,-11 3-6 16,3-3 0-16,9-6-3 16,-4-9 1-16,-2-2-3 15,0-9 1-15,0-5 0 16,14-12 1-16,22-11 1 15,8-8 1-15,7-12 7 0,-1-8 1 16,-3-12 8-16,-8-2 0 16,-11-6 1-16,-14 9 1 15,-14 7 0-15,-3 13 1 16,-11 16-5-16,-6 9 1 0,3 11-2 16,-25 5-1-16,-3 12-6 31,2 11 0-31,26-28-1384 0</inkml:trace>
  <inkml:trace contextRef="#ctx1" brushRef="#br0" timeOffset="11929.74">30917 14499 916 0,'0'0'0'16,"0"0"35"-16,22-37 1 16,-22 37 13-16,14-11 2 15,-14 11-16-15,0 0 1 16,0 0-15-16,0 0 1 15,0 0-8-15,-28 20 0 16,-14 19 0-16,-11 12-1 16,8 11-3-16,0 3 2 0,1 6-3 15,-1 5 1-15,3 3-1 16,0 3 1-16,17-11-1 16,13-3 0-1,10-9 0-15,10-2 0 0,6-17 2 16,6-9 0-16,8-3 2 15,8-8-1-15,9-6 1 0,8-11 2 16,6-15 4-16,2-7 1 31,-2-13 0-31,-6-1 1 16,1-7 6-16,-1-17 1 16,3-10 5-16,3-21 2 15,-6-8 0-15,-11 0 1 16,-14-1-4-16,-14 15 2 15,-9 15-6-15,-7 16 1 0,-10 20-7 16,-21 11 0-16,-34 6-4 16,-12 14 0-1,4 8-7-15,16 3 0 0,59-11-1456 16</inkml:trace>
  <inkml:trace contextRef="#ctx1" brushRef="#br0" timeOffset="15427.34">29197 15972 1180 0,'0'0'0'0,"0"0"22"15,28-9 1-15,-14 9 41 0,-3 0 1 16,-11 0-10-16,0 0 0 16,0 0-21-16,0 0-1 15,0 0-11-15,0 0-1 16,0 0-5-16,0 15 0 16,-22 4-2-16,-26 12 1 15,-19 3-3-15,-11-2 0 16,-3-1 2-16,5-3-1 15,11 0 1-15,9-2 0 16,6-7 0-16,8-2-1 16,11 3 2-16,6-6-1 15,3-8-1-15,-6 5 0 16,0 3 1-16,0 3 0 0,8-8 1 16,6-1 0-16,14-8-1 15,-14 14 1-15,8-2-5 16,1 2 1-16,5 3-1 15,11 8 0-15,11 9-2 16,12 3 0-16,5-6-1 16,9-3-1-16,-1 6 0 0,12-3-1 15,-6-8 0-15,3-9-1 32,3-5 0-32,0-1-1 0,6-2 1 0,-7-3 0 15,-16 5 1-15,-14 6-1 16,-2-14 2-16,-15 0-1 15,-3 0 0 1,-8 0 0-16,0 0 1 16,11 6 0-16,-11-6-2 15,0 0 1-15,6 20-2 16,-14 5 1-16,8-25-1539 16</inkml:trace>
  <inkml:trace contextRef="#ctx1" brushRef="#br0" timeOffset="15831.33">28141 16848 1394 0,'0'0'0'15,"0"0"33"-15,0 0-1 0,0 0 30 16,0 0 0-16,0 0-10 16,0 0-1-16,0 0-24 0,14 49 0 15,40-4-9-15,16 8 1 16,14-13-4-16,8 2 0 16,-2 1-3-16,-15-9-1 15,4 3 1-15,-9 2 0 16,8 1-3-16,-13-9 2 15,-15-11-2-15,-11-9 1 16,-16 0-1-16,-9-2 0 16,-14-9 0-16,0 0 0 31,0 0-3-31,0 0 2 0,0 0 0 16,0 0 0-16,-14-9 1 15,14-19 0-15,0 28-1493 16</inkml:trace>
  <inkml:trace contextRef="#ctx1" brushRef="#br0" timeOffset="16468.2">30270 16048 1293 0,'0'0'0'0,"0"0"54"0,14-28 0 16,-14 11 43-16,-3 3-1 16,0 3-31-16,3 11 0 15,0 0-34-15,-11-6 0 16,11 6-13-16,-25 11 1 16,-6 20-7-16,-8 20 1 15,-6 9-3-15,9 16 1 0,10 12-3 16,12 5 1-16,-2-5-2 15,7-6-1-15,9-3-2 16,6-6 0-16,8-22 0 16,8-8-1-16,9-15-1 15,8-11 2-15,12-6-2 32,7-17 0-32,7-16 1 0,5-9 2 0,3-6 2 0,-15-11 1 31,-15-14 3-31,-13-20 0 0,-7-12 1 15,-15-10 1-15,-2-12 0 16,-9 14 2-16,-8 29-3 16,-3 16 2-16,-6 29-2 15,1 14 0-15,2 14-1 16,0 8 1-16,-17 15-5 0,1 13 1 16,5 10-2-16,16 7 1 15,12-53-1600-15</inkml:trace>
  <inkml:trace contextRef="#ctx1" brushRef="#br0" timeOffset="16758.64">30844 16362 1356 0,'0'0'0'0,"14"-28"34"15,-3 8 0-15,-2 6 44 16,-4-3 2-16,-5 17-22 15,0-11 2-15,0 11-23 0,0 0 0 16,0 0-15-16,0 22 1 16,-3 1-7-16,-2 22 2 15,2 3-5-15,3 0 0 16,3-17-2-16,0-11 1 16,-3-9-5-16,0-11 2 15,0 0-1-15,0 0 1 16,0 0-2-16,16-28 0 15,1-6-1-15,-6 0 1 16,-11 34-1479-16</inkml:trace>
  <inkml:trace contextRef="#ctx1" brushRef="#br0" timeOffset="17454.82">31634 16000 1255 0,'0'0'0'15,"8"-28"44"-15,1 8 1 16,5 0 28-16,-9 9 0 16,-5 11-10-16,3-20 1 15,-3 20-29-15,0 0 1 0,0 0-9 16,0 0 0-16,-8 3-4 31,-15 17 0-31,-8 19-4 16,-8 24 0-16,0 5-5 15,3 11 0-15,2 11-1 0,3 9-1 16,3-3-3-16,6-2 0 16,11-15-3-16,8-14 0 15,8-26-1-15,1-8-1 16,-6-19 1-16,0-12 1 15,0 0-3-15,20 3 1 16,2-12 2-16,9-14 0 16,14-16 3-16,-1 2 1 0,-7-2 1 0,-9 5 1 15,-11 5 2-15,-6 10 0 16,-3 2 0-16,-2 5-1 16,-6 12-3-16,0 0 2 15,17-11-5-15,-17 11 2 16,0 0-2-16,8-8 0 15,-8 8-2-15,0 0 1 16,0 0-1-16,0 0-1 16,0 0-2-16,0 0 2 15,0 0-2-15,0 0 0 16,0 0-1 0,0 0 2-16,0 0-2 15,0 0 1-15,0 0-2 16,0 0 1-16,11-6-1 15,-11 6 1-15,0 0-1 16,0 0 1-16,14 0-1 0,-14 0 1 16,0 0-1-16,0 0 2 15,14 3-1-15,-14-3 0 16,6 11 0-16,-6-11 0 16,0 0-1-1,8 8 1-15,-8-8-1610 0</inkml:trace>
  <inkml:trace contextRef="#ctx1" brushRef="#br0" timeOffset="18209.62">31648 16495 1192 0,'0'0'0'32,"0"0"34"-32,-6-8 1 0,6 8 25 0,6-20 2 15,-6 3 4-15,0-9 1 32,3-16-27-32,5-9 2 0,6-11-7 15,3 5 2-15,0-2-4 16,-6 0 0-16,-3 5-1 15,-5-3 2-15,-6 6-3 16,-5 9 1-16,-3 8-9 0,-6 9 2 16,-3 16-4-16,-11 3 2 15,3 12-8-15,-11 11 1 16,-3 14-6-16,6 3 0 16,16-3-4-16,15 0 1 15,5-31-1524 1</inkml:trace>
  <inkml:trace contextRef="#ctx1" brushRef="#br0" timeOffset="18538.05">32015 15729 1369 0,'11'-17'0'0,"11"-14"40"15,6-9 1-15,0 3 32 16,-5 6 0-16,-12 11-8 15,-11 20 1-15,14-11-32 16,-14 11 2-16,0 0-14 16,0 40 0-16,-14 45-5 15,-9 28 0-15,-5 22-7 0,-2 10 1 16,-7 7-8-16,6-8 2 16,15-25-4-16,10-20 1 15,0-20-2-15,12-22 1 16,2-26-1-16,1-6 0 15,-9-25 0-15,11 9 0 16,-11-9 0 0,8-17 1-16,-8-11 1 0,-5-12 0 15,5 40-1437-15</inkml:trace>
  <inkml:trace contextRef="#ctx1" brushRef="#br0" timeOffset="131954.74">21420 17592 1356 0,'0'0'0'0,"42"-40"31"0,-17 18 0 31,3-6 32-31,-3 11 0 16,-3 14-12-16,1 14 1 15,2 12-25-15,-5 22 1 16,2 17-14-16,-16 12 2 0,-17 13-6 16,-9-5 0-16,-2 6 0 15,-4-3 2-15,4-17-4 16,5-12 1-16,9-25 1 0,2-19 0 16,6-12 1-16,0 0 1 15,20-17 3-15,8-26 1 16,8-22 0-16,6-22 1 15,-3-10 0-15,6-2 1 16,0 17 0-16,3 12 0 16,-12 22 0-16,-2 14 0 15,-9 17-2-15,-6 22-1 16,4 18-3-16,-9 25 0 16,-3 14-3-16,-5 15 1 0,-15-1-4 15,-2-2-1-15,-6-9 0 16,6-9-1-16,8-19-1 15,6-12 1 1,8-19-2-16,-11-6 0 0,17 0 1 0,14-14-1 16,11-26 0-16,8-13 0 15,-5-10 1-15,-6-7-1 16,-2-1 0-16,-7 6 1 16,-7 25 1-16,-12 15-1 15,-5 11 1 1,-6 14-1-16,2 39-1 0,-2 12 1 15,-5 28 0-15,-1 9 0 16,-2 3-1-16,-3-7 1 16,11-19-2-16,5-5 0 31,6-6-1-31,15-15 1 0,13-13-1 16,11-26 0-16,-50 0-1623 15</inkml:trace>
  <inkml:trace contextRef="#ctx1" brushRef="#br0" timeOffset="132308.97">22887 17451 1407 0,'0'0'0'16,"0"0"24"-16,34-29 1 16,-23 12 2-16,0 3 1 15,-11 14 28-15,0 0 1 16,6 31-15-16,-15 20-1 15,-16 23-9-15,-3 13 0 16,-3 10-4-16,1-1 1 16,-4-3-8-16,9-11 1 15,5-8-5-15,17-24 1 0,15-21-3 16,10-15-1-16,14-8-2 16,4-12-1-16,21-14-1 15,-2-3 0-15,3-8 1 0,-15 6 0 16,-19 11 1-16,-11 5-1 15,-9 6 1 1,-8 3 1-16,17 3-3 0,-6 3 0 16,6 5-1-16,20-16 1 15,-37 5-1576-15</inkml:trace>
  <inkml:trace contextRef="#ctx1" brushRef="#br0" timeOffset="132710.24">23694 17292 1332 0,'0'0'0'0,"0"0"52"15,-3-45 1-15,3 25 54 16,0 6-1-16,0 14-24 16,0 0 1-1,17-5-17-15,19 27 2 16,26 23-39-16,25 3 1 15,30 6-14-15,9-6 0 16,-14-5-6-16,-14-21 1 16,-16-2-5-16,-24-9 0 15,-21-2-2-15,-18-9-1 16,-7 3-1-16,-12-3 2 16,0 0-2-16,-3 11 0 15,3-11-1-15,-34 28 2 16,-13 6-1-16,-12 6 0 0,6 14 0 15,-9 8 2-15,-14 8-2 16,-8 7 1-16,3-9 2 16,8 2-1-16,26-8 1 15,16 1-1-15,25-10 0 16,26-13 0-16,19-12-2 16,28-19 2-16,-67-9-1610 0</inkml:trace>
  <inkml:trace contextRef="#ctx1" brushRef="#br0" timeOffset="132951.4">24974 17748 1431 0,'0'0'0'16,"0"0"26"-16,0 0 0 16,0 0 9-16,0 0 0 15,-53 14 25-15,-20 31 1 16,-34 28-22-16,-10 9 1 15,2 3-7-15,6 0 1 0,-12 3-6 16,1-3 1-16,-3-6-4 16,22-9 0-16,36-2-5 15,23-17 0-15,23-20-6 16,21-22 1-16,21-12-5 0,38-14 1 31,-61 17-1525-31</inkml:trace>
  <inkml:trace contextRef="#ctx1" brushRef="#br0" timeOffset="133484.31">26055 17151 1318 0,'0'0'0'15,"33"-14"67"-15,-13 8 2 16,-9 6 27-16,-11 0 2 15,0 0-28-15,0 0 0 16,-25 40-38-16,-23 11 0 0,-16 22-13 16,-6 6 0-16,-3 6-4 15,-14-3 1-15,-2 0-4 16,5-8 0-16,0-9 0 16,25-12-1-16,17-16-2 15,19-9 0-15,9-13 0 0,28-10 0 16,20-8-1-16,28-8 1 15,30-14-2-15,6-4 2 16,-5 1 0-16,-9 3 0 16,-20 5 0-16,-2 9 0 15,-12 5 0-15,-11 3 0 16,-11-3-3-16,-8-2 1 16,-3-1-4-1,-6-7 1-15,0-4-4 0,-11-14 2 16,0 34-1588-16</inkml:trace>
  <inkml:trace contextRef="#ctx1" brushRef="#br0" timeOffset="133711.68">26111 17343 1369 0,'0'0'0'0,"8"-68"25"15,-2 15 1-15,-6 7 24 16,-6 21 0-16,3 8 2 16,3 17 0-16,0 0-12 0,-19 48-1 15,-6 34-10-15,-1 23 1 16,4 8-4-16,5 11 0 15,3 6-6-15,3-5 2 16,0-9-6-16,0-12 2 16,2-19-3-16,9-17 0 15,6-26-3-15,13-19 0 16,9-23-2-16,28-26 0 0,31-22-1 16,8-31 2-16,-95 79-1499 15</inkml:trace>
  <inkml:trace contextRef="#ctx1" brushRef="#br0" timeOffset="133854.01">26500 17685 1369 0,'0'0'0'0,"0"0"31"16,0 31 0-16,0-11 37 16,-3 9 0-16,-2 13-14 0,-1 17 1 15,-8 6-21-15,-3-5 1 16,0-9-10-16,-5-9 2 16,14-17-4-16,5-8 0 15,3-17-3-15,28 6 2 16,-28-6-1436-16</inkml:trace>
  <inkml:trace contextRef="#ctx1" brushRef="#br0" timeOffset="134248.16">27542 17227 1381 0,'0'0'0'15,"0"0"64"-15,-6-45 1 16,-8 22 47-16,3 4 2 15,3 10-39-15,-12 18 0 16,-16 16-41-16,-12 23 0 16,1 17-13-16,-7 17-1 15,-5 17-7-15,6 6 1 16,0 11-5-16,5 2 1 16,15-2-3-16,24-14 0 15,18-17-1-15,19-23 1 0,17-14-2 16,16-25 2-16,4-23-2 15,-1-14 0-15,3-9 1 16,-8-16-1-16,-6-24 1 0,-25-13 0 31,-22 0-1-31,-23 11 2 0,-25 5 0 0,-11 32-1 16,-6 36 1-16,0 26 1 16,-11 20-1-16,-5 8-1 15,-4 9 0-15,9-3 0 16,23-9-3-16,21-2 0 15,26-57-1642 1</inkml:trace>
  <inkml:trace contextRef="#ctx1" brushRef="#br0" timeOffset="134756.81">20843 17338 1080 0,'0'0'0'0,"0"-32"26"0,3 7 0 16,8-3 30-16,-6 8 1 16,-5 9-6-16,0 11 0 15,0 0-13-15,0 0 1 16,0 0-8-16,-11 48 2 31,6 42-4-31,-7 29 1 0,-2 14-8 16,-8 17 2-16,5 11 2 15,3-6 1-15,9-13-1 16,-1-12 0-16,17-14-2 16,6-14 1-16,3-23-3 0,-9-26 1 15,6-24-3-15,8-29 1 16,3-23-4-16,8-33 1 15,17-41-9-15,1-24 1 16,-54 121-1426-16</inkml:trace>
  <inkml:trace contextRef="#ctx1" brushRef="#br0" timeOffset="139224.84">10489 14493 590 0,'0'0'0'16,"0"0"32"-16,0 0 2 16,0 0 70-16,28-31 2 15,-23 17 5-15,1 3 0 16,-1-3-30-16,9-1 0 16,-2 7-26-16,-1 2 0 0,-11 6-13 15,17 17 1-15,-3 11-11 16,-3 26 1-16,-11 14-6 15,-11 11 0-15,-9 0-5 16,-2 12 2-16,-6 13-6 0,2 1 1 16,7-9 1-16,8-22 0 15,-1-18-3-15,12-19 1 32,6-14 1-32,5-9 1 15,14-11-1-15,17-3 0 16,23-3 1-16,8-3-1 15,-3-14 2-15,-12 1 0 16,-4 2-1-16,-12-3 1 16,-6 8 1-16,-8 1 1 15,-3 0 0-15,-8 2 1 16,-11 9-2-16,-6 0 1 0,17 0-5 16,-17 0 1-16,19 0-6 15,4 12 2-15,7 2-9 16,18 0 2-16,-48-14-1611 15</inkml:trace>
  <inkml:trace contextRef="#ctx1" brushRef="#br0" timeOffset="139784.73">11598 15078 1180 0,'0'0'0'16,"0"0"0"-16,0 0 1 15,0 0 0-15,0 0 0 16,0 0 7-16,16 40 1 15,-44 19 4-15,-8 15-1 0,-20-3 14 16,-3-4 0-16,0-10 16 16,6-15 1-16,11-8 3 15,9-8 0-15,7-18-2 16,10-8-1-16,4-5-2 16,7-18 0-16,5-25 4 0,11 0 0 31,6 0 0-31,8 8 0 0,3 9-4 0,-11 6 1 15,8 8-6-15,-3 8 1 16,9 9-10-16,6 9 0 16,-4 11-7-16,4 8 1 15,-1 3-6 1,6 3 1-16,-8 8-7 16,2-5-1-16,0-14-2 15,1-4 0-15,8-19-3 16,2-14 2-16,1-17-2 0,-12-6 0 15,-8 6 2-15,-14 3-1 16,-19 0 3-16,-12-9 0 16,-14-22 2-16,0-1 0 15,-11 21 2-15,-3 25 1 16,1 22 2-16,-1 26-1 16,-3 22 0-16,1 7 0 15,-1-7-1-15,17 6 1 16,9 1-5-16,11 5-1 15,22-20-3 1,17-20 0-16,14-25-1 0,17-20 0 16,-59 17-1728-16</inkml:trace>
  <inkml:trace contextRef="#ctx1" brushRef="#br0" timeOffset="140500.75">12735 14035 929 0,'0'0'0'0,"8"-31"83"0,-2 11 1 15,-6-5 26-15,-3 5 1 16,0 9-30-16,3 11 1 16,-3-6-28-16,3 17 1 15,0 40-20 1,0 37 2-16,0 39-8 0,0 20 0 15,-5 9-8-15,5 2 1 16,-6-2-7-16,-5-15 1 16,5-20-3-16,6-19 1 15,6-23-4-15,-6-19 0 16,-6-26-1-16,1-12 0 16,5-22 1-16,5 12 1 15,-5-12-1-15,0 0 1 16,17-29-3-16,20-10 1 0,-37 39-1447 15</inkml:trace>
  <inkml:trace contextRef="#ctx1" brushRef="#br0" timeOffset="141269.4">13242 15022 1255 0,'0'0'0'16,"11"-26"28"-16,0 1 1 15,0-6 29-15,-5 3 0 16,-1 14 34-16,-5 14 0 16,6-12-27-16,-6 12 1 0,-6 12-15 15,-10 10 1-15,-12 32-14 16,2 8 1-16,10 0-9 16,7-16 1-16,4-24-9 15,5-8 0-15,0-14-4 16,0 14 1-16,0-14-2 0,14-19 1 15,2-10-3-15,-4-16 1 16,-1-9-2-16,-11 9 2 16,-6-3 0-16,-5 17-1 15,-9 17 0-15,-8 19-1 16,-14 32-2-16,-5 20-1 16,5 30-2-16,0 7 0 15,14-1-4-15,3 0 1 16,19-11-3-16,12-8 1 15,19-12-3-15,11-20 1 16,17-16-1-16,17-26 0 16,9-26 1-16,2-10 0 0,-3-18 1 15,-7-8 2-15,-18-3 0 16,-17-3 1-16,-11-8 3 16,-8 5 1-16,-11 17 1 15,-6 15 1 1,0 19 0-16,0 20 0 0,-17-3-4 0,-3 34 1 15,-19 31-3-15,8 15-1 16,9-7-3-16,8-5 1 16,8-11-3-16,12-12 1 31,2-5-1-31,15-11 0 16,-1-15 0-16,15-14 0 0,10-14 0 15,-5-14 0-15,-5-11 0 16,-9-4 0-16,-12-10 0 15,-4 2 1-15,-4 0 1 16,-8 15 0-16,0 13 2 0,0 12-1 16,0 14 0-16,0 0 1 15,-6 45-2 1,4 12 0-16,2 11-2 0,2 0 1 16,4-9-1-16,5-14 0 15,6-14 0-15,14-16 0 16,5-10-1-16,23-25 0 0,25-19 0 31,3-20 0-31,-87 59-1820 0</inkml:trace>
  <inkml:trace contextRef="#ctx1" brushRef="#br0" timeOffset="141684.68">14491 14541 1218 0,'0'0'0'16,"0"0"15"-16,-11-42 0 0,16 16 10 15,1 7 0-15,2 4 43 16,3 7 2-16,12-3 1 16,13 2-1-16,17 6-7 15,17 6 0-15,9 3-2 16,-4 2 0-16,-10 4-18 15,-18 2 0-15,-21 3-14 0,-26-6 1 16,-26 9-27-16,-21-3 1 16,-29 8-9-16,-11 4 2 15,20 2-24-15,14-3 1 16,22-3-23-16,20-11-1 16,11-14 16-16,-11 17-1 15,11-17 24-15,11 3-1 16,0-3 11-16,20-3 0 15,33-11 3-15,6-3 2 16,9-2 13-16,-12-4 1 16,-14-3 9-16,-14 4 1 15,-19 8 5-15,-14 5 1 16,-6 9-1449-16</inkml:trace>
  <inkml:trace contextRef="#ctx1" brushRef="#br0" timeOffset="143164.84">15821 14431 564 0,'0'0'0'15,"0"0"11"-15,0 0 0 16,-8-31 16-16,8 31 1 16,-12-6 4-16,-4 12 0 15,-15 11-16-15,-17 22 1 16,-2 29-6-16,-3 6 0 16,5 16-3-16,6 6 1 0,6 9-3 15,10 2 1-15,10-16-2 16,16-9 2-16,11-11 2 15,14-20 1-15,9-23 7 16,16-25 1-16,14-12 11 16,6-28 1-16,-11-14 11 0,-6-16-1 15,-11-24 7 1,-11 1 1-16,-19-9 20 16,-18 5-1-16,-19 1 4 15,-12 3-1-15,-13 19-7 0,-1 12 1 16,7 27-17-16,7 32 2 15,4 29-13-15,13 13-1 16,0 18-9-16,20 7 0 16,20 1-12-16,22 0-1 15,-42-68-1319-15</inkml:trace>
  <inkml:trace contextRef="#ctx1" brushRef="#br0" timeOffset="143336.21">16331 14782 1042 0,'0'0'0'0,"0"0"24"16,0 0 0-16,-25-3 30 16,25 3 0-16,0 0-9 15,-17 11 1-15,11 0-17 16,-5 4 0-16,5-4-10 16,18 9 0-16,18 5-4 0,21-8 1 15,-51-17-1079 1</inkml:trace>
  <inkml:trace contextRef="#ctx1" brushRef="#br0" timeOffset="143669.7">17031 14468 803 0,'0'0'0'16,"0"0"24"-16,0 0 0 16,-11-29 19-16,11 29 1 15,-14 3-3-15,-14 17 1 16,-31 22-16-16,-8 15-1 15,2 0-3-15,-5 5 0 0,11 6 3 16,9 0-1-16,11-12 10 16,14-8 0-16,8-14 7 15,8-14 2-15,9-20 2 16,20 6 0-16,16-21 4 16,18-7 0-16,16-7-1 31,14-2 0-31,3 3 1 0,2 14 2 15,-24 3-3-15,-18 8 0 16,-10 6-5-16,-18 2 1 16,-19-5-11-16,17 17 1 0,-17-17-6 15,0 0 0 1,0 0-1534-16</inkml:trace>
  <inkml:trace contextRef="#ctx1" brushRef="#br0" timeOffset="143930.1">17079 14451 1155 0,'0'0'0'16,"-17"-26"13"-16,8 12 0 16,-2 6 15-16,-6 8 1 15,6 3 7-15,3 22 1 16,-20 29-10-16,3 16 0 16,8 18-2-16,-3 5 1 15,3 12 0-15,6-6-1 16,6 0-1-1,5-9-1-15,5-19-1 16,15-20 0-16,19-26-4 16,20-30 1-16,14-26 1 15,2-20 1-15,-75 51-1249 16</inkml:trace>
  <inkml:trace contextRef="#ctx1" brushRef="#br0" timeOffset="144276.1">17796 14120 1042 0,'0'0'0'0,"0"0"35"0,0-31 1 16,0 31 10-16,-6-11 1 15,6 11 4-15,-25 14 1 16,-23 31-17-16,-11 26 1 16,-5 11-13-16,5 17 2 15,6 14-4-15,5 3 2 16,12-9-7-16,8-5-1 15,19-15 5-15,15-13 1 0,14-23-2 16,16-20 0-16,23-25 4 16,11-23 2-16,8-29 12 15,-2-10 1-15,-23-12 4 16,-16 3-1-16,-26 0 3 0,-17 3 1 16,-25 5-7-16,-16 12 0 15,-12 17-7-15,6 22 0 16,0 15-5-16,5 22 1 15,20 11-9-15,8 9 0 16,17-3-7-16,20 0 0 16,-17-48-1607-16</inkml:trace>
  <inkml:trace contextRef="#ctx1" brushRef="#br0" timeOffset="144875.94">18227 14476 967 0,'0'0'0'0,"0"0"48"0,14-37 0 15,-9 29 22-15,-5 8 1 16,12-6-30-16,-12 6 2 0,25 26-25 16,-8 16 0-16,-17 26-9 15,-12 0 0-15,-13 0-4 16,-3-17 2-16,6-17-1 15,8-12-1-15,14-22 2 16,-17 12 1-16,17-12 4 0,6-29 2 16,10-16 18-16,15-17 1 15,14-12 17-15,6 4 2 16,7 2 3-16,-10 8 0 16,-12 15-2-16,-8 14-1 15,-14 14-10-15,-14 17 0 16,9 23-9-16,-9 22 1 15,-9 26-15-15,1 8 1 16,2-3-9-16,1-11 1 16,-1-20-5-16,-2-11 0 15,8-14-4-15,0-20 2 16,-3 11-3-16,3-11 0 0,22-11 1 16,4-14-1-16,13-26 0 15,3-9 1-15,0-2 3 16,-6-3 0-16,-5-6 5 15,3 15 1-15,-15 14 4 16,-2 19 1-16,-6 23 1 16,-5 25 1-16,-1 32-5 15,-5 16 1-15,-5 9-4 0,5-2 0 16,5-13-5-16,1-7 0 16,0-12-3-16,2-17 0 15,-2-23 0-15,10-10-1 16,10-18-1-16,18-8 0 31,-44 28-1665-31</inkml:trace>
  <inkml:trace contextRef="#ctx1" brushRef="#br0" timeOffset="146667.34">14555 16040 590 0,'0'0'0'16,"0"0"20"-16,0 0 0 16,-28 37 34-16,28-37 0 15,0 0 21-15,23 8 0 16,24-5 5-16,37-3 1 0,28-6-31 16,-3-5 1-16,-8-6-16 15,-19 3-1-15,-24-3-9 16,-16 8 1-16,-25 9 1 15,-17 0 0-15,-28 26-4 16,-25 5 1-16,-62 8-3 16,-14 12 2-16,0-3-3 15,20-5 1-15,28 5-4 0,28-14 1 16,28-12-6-16,13-16 2 16,12-6-6-1,28 0 1-15,34-20-4 0,19-5 2 16,20-3 5-16,5 2 1 15,-22 1 7-15,-11-4 1 16,-28 15 0-16,-20 3 2 16,-13 5-4-16,-12 6 1 15,0 0-1292-15</inkml:trace>
  <inkml:trace contextRef="#ctx1" brushRef="#br0" timeOffset="149455.01">12250 16263 766 0,'0'0'0'0,"0"0"27"15,0 0 1-15,0 0 15 16,0 0-1-16,0 0-8 15,0 0 0-15,0 0-14 0,-8 85 0 16,-9 5-5 0,-5 12-1-16,2-8-4 0,3-10 1 15,12-13 1-15,5-17-1 16,0-20 3-16,5-14 1 16,-5-20 5-16,17 2 0 15,3-21 14-15,8-21 1 16,2-25 15-16,4-6 2 15,-3-16 14-15,-6-4 0 16,-3-5 5-16,-5 3 0 16,-3 8-8-16,-3 23 1 0,-5 22-5 15,-6 15 1-15,0 25-12 16,0 0 1-16,11 22-13 16,-5 32 1-1,8 28-13-15,3 23 0 0,-12 2-9 16,1-2 0-16,-1-6-8 15,-5-17 2-15,0-17-3 0,0-23 1 16,-5-19-3-16,5-23 1 16,-11 5-2-16,-12-24 2 15,-8-24-5-15,1-8 1 16,-10-3-1-16,10 4 0 16,4 4-5-16,15 15 2 15,0 14-12-15,11 17 1 16,-6-11-18-16,6 11 1 15,0 0-10-15,23 11 1 16,8-11 3-16,22-8 0 16,11-15 9-1,20-8 0-15,11-17 18 0,-10-3 1 0,-15 3 7 16,-17 8 0-16,-22-2 2 16,-9 11 2-16,-16 11 5 15,-6 6 1-15,0 14 7 16,-12 6 1-16,-7 25 2 15,2 31 0 1,-5 34-4-16,2 14 1 0,14 3-4 0,6-14 0 16,12-17-4-1,13-19 0-15,6-24-3 0,13-25 2 16,7-31-1-16,8-17 1 16,-59 34-1491-16</inkml:trace>
  <inkml:trace contextRef="#ctx1" brushRef="#br0" timeOffset="150716.25">16496 15938 375 0,'0'0'0'0,"0"0"26"16,0 0 0-16,0 0 21 0,0 0 1 16,0 0-31-16,0 0 0 15,0 0-8-15,0 0 1 16,0 0-3-16,0 0 1 15,0 0 1-15,0 0 0 16,0 0 5-16,0 0 2 16,0 0 5-16,0 0 2 15,0 0 1-15,14 28 1 16,-14-28 3-16,0 0 1 0,0 0-1 16,8 12 2-16,-8-12-2 15,0 0 1-15,0 0 1 16,14 11 2-16,-14-11-5 15,0 0-1-15,0 0 1 16,0 0 0-16,0 0-3 0,0 0 1 16,0 0-6-1,0 0 0-15,0 0-1 0,0 0 1 16,6-11-4-16,-6 11 1 16,11-15 0-16,-5 4 1 15,-3-9-2-15,2-2 2 16,4-9-2-16,5-3-1 15,-9 3 1-15,-5 8 1 16,0 3-3-16,0 9 2 16,0 11-1-16,-5-20 1 15,5 20-4-15,-6-11 2 16,6 11-4-16,-31 25-1 16,-11 12-3-16,-5 20-1 15,-1 5-2-15,0 6 0 16,4 2-1-16,7-2 0 15,6-3-1-15,15-5 1 0,10-7-1 16,17-7 1-16,26-7 0 16,5-19 1-16,16-12 2 15,7-16 1-15,-12-15 5 16,-11-19 1-16,0-15 9 0,-8-5 1 16,-9-6 15-1,-20-2 0-15,-5-7 6 0,-16 1 0 16,-10-9 2-16,-13 9 1 31,3 16-7-31,-6 26 0 16,-6 26-6-16,1 25-1 0,-12 28-11 0,17 12 2 15,25 16-10-15,28-2 2 16,31-9-7-16,11-3 1 16,-53-59-1515-16</inkml:trace>
  <inkml:trace contextRef="#ctx1" brushRef="#br0" timeOffset="150883.53">17137 16085 1030 0,'0'0'0'0,"0"0"21"0,0 0 0 16,0 0 3-16,0 0 1 16,0 0 3-16,0 0 1 15,-28 23-18-15,28-23 1 16,17 17-6-16,6-3 1 15,-23-14-919-15</inkml:trace>
  <inkml:trace contextRef="#ctx1" brushRef="#br0" timeOffset="151318.63">17712 15805 904 0,'0'0'0'0,"36"-37"0"16,-5 1 1-1,11-4 0-15,3 0 0 0,-3 12 18 0,-12 17 1 16,-7 8 8-16,-12 14 0 16,3 12 5-16,-14 25 1 15,-6 20 0-15,-13-3 0 16,-26 3-6-16,-5-9 2 16,-9-14-12-16,-6-8 0 15,12-9-4-15,17-8 1 16,19-11-3-16,17-9 0 15,0 0 0-15,0 0-1 16,28-31 9-16,14-1 1 16,11 1 14-1,3 6 0-15,-5 8 2 16,-9 14 1-16,-6 6 0 16,-5 11 2-16,2 12-9 0,-2 7 2 15,-20 10-17-15,-11-4 1 16,-16 10-9-16,-21-7 1 15,-10-5-6-15,-18-12 2 16,-24-5-3-16,-18-3 0 16,6-9 1-16,12-5-1 15,24 0 0-15,23 0 0 16,14 5 4-16,28-8 1 16,0 0-1297-16</inkml:trace>
  <inkml:trace contextRef="#ctx1" brushRef="#br0" timeOffset="152098.31">18560 15780 815 0,'0'0'0'0,"0"0"-2"0,42-43 0 15,-19 29-17-15,-4 8 0 16,-8 12 19-16,1 11 0 15,-7 34 2-15,-2 11 1 16,-11 9 11-16,-9-6 0 16,-3-9 9-16,-2-13 0 0,5-21 9 15,9-7 0-15,8-15 10 16,0 0-1-16,2-12 18 16,10-19-1-16,7-31 4 15,15-6 0-15,-6-5 0 16,8-1 2-16,-5 12-4 15,0 17-1-15,-9 14-9 0,-11 19-1 16,1 18-9-16,-4 19 1 16,3 43-15-1,-5 6-1-15,-1 13-8 0,-5-13 1 16,0-6-8-16,6-15 2 16,-6-7-7-16,0-15 2 15,8-17-4-15,-8-14 1 16,14 6-1-16,-5-18 0 15,13-13 5-15,9-23 0 32,3-9 8-32,8-8 1 0,0-3 8 15,5 0 1-15,1-5 6 16,-6 11-1-16,-20 17 1 16,-5 16-1-16,-3 21-1 0,-8 22 1 15,-6 26-14-15,-6 19 3 0,1 20-9 16,-9 12 0-1,2-7-7-15,7-13 1 0,10-12-5 32,7-11 1-32,7-16-1 0,-2-15 0 15,8-12 0-15,3-8 0 16,14-14-1-16,11-14 1 16,1-8-1-16,-4-4 1 15,-16 9 0-15,-1 0 0 16,-33 34-1615-16</inkml:trace>
  <inkml:trace contextRef="#ctx1" brushRef="#br0" timeOffset="153498.28">12203 17541 452 0,'0'0'0'16,"0"0"56"-1,0 0 0-15,0 0-25 0,0 0 1 16,0 0-22-16,0 0 0 16,0 0-8-16,0 34 2 15,0-23-2-15,0-11 0 16,0 17 3-16,0-17 0 16,0 0 6-16,0 12 1 15,0-12 6-15,0 0 1 0,0 0 9 16,0 11 0-16,0-11 3 31,0 0 2-31,0 0 4 16,0 0 1-16,11-17 6 0,11-14 1 15,9-17-4-15,5-3 2 16,-8 3 3-16,-8-3 1 16,-9 17-1-16,-11 9 0 15,-5-4-5-15,-12 4 2 16,3 8-7-16,-3 11 1 15,-8 6-4-15,-12 14 0 16,-13 20-16-16,-9 12 1 16,-2 2-9-16,-4 5 0 15,18-2-5-15,16-3 2 16,8-2-4-16,12-4 1 0,17-5-2 16,11 2 1-16,13 12-1 15,10-8 1-15,16-4-1 16,-3-8 1-16,-14-8-1 15,-8-3 1-15,-12-12 2 0,-19-8 1 16,17 9 2-16,-36-1 0 16,-35 6 1-16,-16 0 1 15,-25-5 1-15,6-3 2 16,7-6-2-16,15-3 1 16,8 0 1-16,23-6 1 15,8 7 0-15,17-1 1 16,11 3-5-16,28-17 1 15,-28 17-1313-15</inkml:trace>
  <inkml:trace contextRef="#ctx1" brushRef="#br0" timeOffset="153853.24">12824 17530 967 0,'0'0'0'0,"0"0"10"0,-47-31 1 16,-1 14 10-16,-11 14 2 31,-5 6-2-31,-1 8 2 16,9 9-11-16,3 5 0 15,14 4-4-15,8 2 1 16,6 3-3-16,8 0 1 16,12 5-3-16,5 9 2 15,11-3-1-15,3 4 1 16,14-13-2-16,0-5 1 0,14-2-2 15,5-10 2-15,9-2 1 16,-2-5 1-16,-15-7 3 16,-14 1 1-16,-25-6 3 15,0 17-1-15,-25 3 2 16,-17 5 1-16,-11 1-1 0,5-7 2 16,20-2-2-16,8-11-1 15,20-6 3-15,26-11 1 16,-26 11-1036-16</inkml:trace>
  <inkml:trace contextRef="#ctx1" brushRef="#br0" timeOffset="154035.14">13844 17487 690 0,'0'0'0'16,"0"0"2"-16,53-14 0 15,-11 0-2-15,11 0 0 16,9 0 0-16,8-3 1 0,-11 3-1 16,-17 2 1-16,-42 12-524 15</inkml:trace>
  <inkml:trace contextRef="#ctx1" brushRef="#br0" timeOffset="154160.87">13849 17725 640 0,'-2'14'0'15,"-1"12"7"-15,3-1 0 16,3-8 22-16,5-6 1 16,6-5 23-16,8-9 0 0,15-3-5 15,16-8 0-15,-53 14-735 16</inkml:trace>
  <inkml:trace contextRef="#ctx1" brushRef="#br0" timeOffset="154739.1">15297 17298 766 0,'0'0'0'0,"0"0"62"0,0-42-1 15,-5 30-1-15,5 12 0 16,0 0-17-1,-17-5 1-15,3 19-17 0,-8 17 0 16,-9 17-12-16,3 11 2 16,3 1 0-16,8-4 1 15,6 4-1-15,-1-9 1 32,4-15 1-32,2 26 1 0,-5 37-1 15,22-5 1-15,26-60 7 16,22-43 0-16,-1-36 9 15,1-17 1-15,-3-9 4 16,-22-8 0-16,-15 0 3 16,-19 0 0-16,-16 2-4 0,-10 4 2 15,-16 5-10-15,3 17 1 16,3 20-3-16,5 20 0 16,11 19-6-16,9 20-1 15,6 12-8-15,13 8 0 16,20 11-10-16,8 6 2 15,-36-65-1450-15</inkml:trace>
  <inkml:trace contextRef="#ctx1" brushRef="#br0" timeOffset="154934.67">15944 17581 1117 0,'0'0'0'0,"0"0"25"15,0 0 1-15,-22 28 19 16,14-14 1-16,-1-5-6 0,1-1 2 15,2 6-11-15,6 3 1 32,0 3 0-32,-5-11-1 0,5-9-1 0,5 16-1 15,6-7-4-15,20-3 2 16,-31-6-1212-16</inkml:trace>
  <inkml:trace contextRef="#ctx1" brushRef="#br0" timeOffset="155440.28">17062 17236 665 0,'0'0'0'16,"-3"-43"85"-16,-3 12 2 0,1-3-1 15,-6 9 0-15,-3 14-40 16,-20 16 2 0,-19 18-19-16,-14 19 1 0,2 20-10 15,1 20 0-15,5 12-5 16,6-1 1-16,11 9 3 0,11-6 1 15,8-8 5-15,18-18-1 16,16-10 2-16,23-26 0 16,22-23 3-16,14-20 2 15,31-27 0-15,5-24 2 16,0-16 14-16,-16-17 0 16,-31-1 11-16,-23-5 2 15,-22 0-7-15,-14-2 2 16,-19-4-11-16,-18 12 0 15,-27 19-7-15,-3 38 0 0,-3 30-8 32,11 31 0-32,17 29-6 15,14 22-1-15,22 9-8 16,23 8 0-16,25-13-8 16,22-4 0-16,-64-76-1599 0</inkml:trace>
  <inkml:trace contextRef="#ctx1" brushRef="#br0" timeOffset="155834.76">17784 17264 1093 0,'0'0'0'16,"-30"-31"2"-16,7 11 1 0,-8-2-1 16,3 13 1-16,3 9 10 15,-11 20 1-15,-23 25 0 16,0 17 2-16,6 15 0 15,5 13 0-15,12 6 7 16,8-2 0-16,11 2 0 16,17-11-1-16,22-20 0 0,9-20-1 15,20-20-1-15,16-28 0 16,23-19 10 0,-4-18 0-16,-7-22 16 0,-15-9 0 15,-22-13 4-15,-25 2 2 16,-23-3-3-16,-22 0 2 15,-22-6-6-15,-12 12 0 16,-5 14-12-16,14 26 2 16,11 36-4-16,14 8 1 15,20 12-9-15,19 14 1 0,25 23-5 16,20 0 0-16,-56-54-1539 16</inkml:trace>
  <inkml:trace contextRef="#ctx1" brushRef="#br0" timeOffset="156268.23">18258 17222 1093 0,'0'0'0'0,"25"-40"34"15,-3 9 1-15,9-6 5 16,6 0 2-16,13-2-14 16,0 8 1-16,1 8-12 0,-9 12 0 15,-11 14-7-15,-9 11 1 16,-8 3-2-1,-3 20 0-15,-11 25-2 0,-11 6 1 16,-14 8-4-16,-23-3 2 31,-16 4-4-31,-12-4 0 16,-2 1-2-16,-1 2 1 0,26-14-1 16,17-14 0-16,19-11 0 15,11-14 0-15,6-6 0 16,20-12 2-16,25-16 0 15,19-9 1-15,20-16 10 0,-5-12 0 16,-26-9 14-16,-20 0 0 16,-19-5 9-16,-19-3 1 15,-26-8 1-15,-22-1 0 16,-20-5-6-16,-3 5 0 16,6 15-5-16,14 20 0 15,28 24-6-15,0 27 1 16,14 19-10-16,9 17 1 15,16 14-6-15,14 0 0 0,-25-62-1387 32</inkml:trace>
  <inkml:trace contextRef="#ctx1" brushRef="#br0" timeOffset="156735.57">19137 17193 853 0,'0'0'0'0,"39"-48"20"16,-13 3-1 0,-7-3 19-16,-10-3 0 0,-9 9 3 15,-17 2 2-15,-14 12-14 16,-19 14 0-16,-23 17-7 0,-3 16-1 16,3 18-6-16,9 17 0 15,5 14-3-15,11 2-1 16,12 4-4-16,5-1-1 15,14-19 1-15,17-9 0 16,6-14-2-16,19-19 1 16,17-9 0-16,6-15-1 15,-1-10 2 1,-2-9 1-16,-3-3 11 0,-11-3 0 16,-14 3 7-16,0 6 1 15,-3 8 1 1,-14 6 1-16,0 14-3 0,0 14 1 15,-9 40-7-15,-8 22 1 16,-11 31-4-16,-2 9 1 16,-1 3-6-16,3-3 2 15,-3-20-3-15,9-11 0 16,-6-23-1-16,8-19 2 16,0-24-3-16,9-13 1 0,0-12 1 15,5-13 0-15,6 19-1255 16</inkml:trace>
  <inkml:trace contextRef="#ctx1" brushRef="#br0" timeOffset="157299.2">19333 17383 916 0,'0'0'0'16,"0"0"42"0,0 0-1-16,0 0 7 0,0 0 0 15,-3 34-22-15,-8 3-1 16,-11 30-18-16,-15 13 1 16,4-13-6-16,8-10 2 15,5-20-3-15,14-15 0 16,6-22 0-16,20 6 1 15,14-23 3-15,5-17-1 16,11-20 5-16,-2-2 1 0,-1-1 9 16,-10 6 2-16,-9 9 10 15,-9 14 1-15,-7 14 4 16,-12 14 0-16,0 0-5 0,0 8 0 16,-12 26-7-16,-2 11 0 31,-2 15-7-31,-1-10 0 0,11-10-4 0,6-12 2 15,6-14-5-15,-6-14 1 32,19 12-2-32,-2-18 1 0,6-8 5 15,7-14 0-15,18-12 7 0,0 3 0 16,-9 9 10 0,-8 14-1-16,-12 3-3 0,-19 11 2 15,11-6-5-15,-11 6 1 16,0 20-12-16,0 2 0 15,0 15-7-15,0-6 0 16,6-11-5-16,5-9 1 0,14-5-3 31,20-17 1-31,-45 11-1412 16</inkml:trace>
  <inkml:trace contextRef="#ctx1" brushRef="#br0" timeOffset="157398.15">20067 17530 853 0,'0'0'0'16,"0"0"-640"-1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4T11:15:16.7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4T11:17:16.779"/>
    </inkml:context>
  </inkml:definitions>
  <inkml:trace contextRef="#ctx0" brushRef="#br0">19510 16139 590 0,'0'0'0'0,"0"0"15"15,11-37 1-15,-6 20 16 0,1 3-1 16,0-6 11-16,8 3-1 15,5-3-4-15,4-5 1 16,-12-1-13-16,0 4 0 16,-8 13-4-16,-3 9 1 15,5-11 3 1,-5 11 0-16,0 0-1 0,0 0 2 16,0 0 0-16,0 0 1 15,0 9-6-15,3 22 2 0,11 48-5 31,-3 11 0-31,6 18-4 16,-6-1 2-16,3 3-5 16,3-11 0-16,-8-2 0 0,2-13 0 15,0-10 2 1,0-15 1-16,0-11 1 0,-2-14 2 16,-1-14 3-16,1-9 1 15,-9-11 1-15,11 3 1 16,-11-3 9-16,11-20 1 15,3-16 8-15,3-21 1 16,-12-11 1-16,1-14 2 16,-6-5 0-16,0-7 1 15,0-5-4-15,-6 6-1 0,6 14-5 16,6 17 0-16,5 8-7 16,-5 11 2-16,-3 15-11 15,2 6 0-15,1 7-4 16,-1 1 0-16,-5 14-5 0,6-11 0 15,-6 11-3-15,0 0 0 16,11 34-6-16,0 20 1 16,-2 28-3-16,8 11 0 15,0 3-1-15,-6-11 0 16,0-9-4-16,-5-14 2 16,-6-5-5-16,-3-12 1 15,0-25-2-15,0-3 2 16,3-17 0-16,0 0 1 0,0 0 2 15,0 0 0-15,-8-11 3 32,-3-15 1-32,-6-36 0 15,-6-6 0-15,4 6 1 0,-4 8 1 16,9 20 0-16,3 12 0 16,11 22-1493-16</inkml:trace>
  <inkml:trace contextRef="#ctx1" brushRef="#br0">26252 10067 0,'0'0'0,"0"0"0,0 0 0,0 0 15,0 0-15,-15 0 16,15 0-16,-60 0 0,15 0 0,-14 0 15,-31-15-15,30 0 16,0 0-16,-29 0 16,-76-45-1,106 45-15,-1 0 0,0-1 0,-29-14 16,-31-15-16,16 15 16,-1 0-16,45 0 15,15 14-15,1 1 16,-1 15-16,15-15 0,0 0 15,-15 0-15,30 15 0,-29-15 16,44 15-16,-15-15 16,-15 15-16,15-15 15,15 15-15,0-15 16,0 15-16,-15-15 0,15 15 16,0-15-16,15 15 0,-15-15 15,0 0-15,15-1 16,15 1-16,-15 0 15,29 0-15,16 0 16,0-15-16,0 0 0,14 15 0,-44 0 47,0 15-47,15-15 0,-30 15 16,30-16-1,14 16 1,31-15-1,-15 15-15,-16 0 32,16 0-32,-60 0 47,30 0-32,-30 0 1,30 0-16,-45 0 31,14 0-31,16-15 31,-30 0-31,0-15 32,0 0-32,0-15 15,0-1 1,0 1-1,-30-15-15,16 0 32,14 14-32,0 1 31,0 0-31,-30 15 31,30 30-31,-75 45 31,-45 30-31,-14 1 16,15-1-16,89-60 47,60-30-47,-15 15 31,29-15-31,-163 121 31,-75 59-31,134-134 32,120-62-32,-60 31 31,0 0-31,0 0 16,0 0-1,0 0 1,0 0-16,44 16 31,16 29-31,-60-45 31,0 0-31,0 0 32,45-15-32,-45 15 31,0 0-31,0 0 31,0 0-31,15 0 16,30 0-1,0 0 1,-1 0 0,-29 0 15,-30 0-31,-29 0 31,14 15-31,15-15 31,30 0-31,-15 0 32,0 0-32,-15-15 31,0 0-31,15 15 15,0 0-15,0 0 32,0 0-32,15 15 31,0 15-31,15-30 16,-15 0-16,134-15 15,60-15-15,-149 60 16,-15 30-16,-45-45 31,0-30-31,0 15 16,0 0-16,-30 151 15,15 120-15,15-225 16,0-92-16,0 46 0,0 0 16,-180 61-16,-133 29 15,477-120-15,284-60 0,-358 59 16,-150 16-16,-149 30 15,-194 31-15</inkml:trace>
  <inkml:trace contextRef="#ctx0" brushRef="#br0" timeOffset="120948.29">21005 2270 1206 0,'0'0'0'0,"17"-42"51"0,-9 16 1 16,-5 4 20-16,-3 13 1 15,0-8-14-15,-3-3 1 16,-2-16-27-16,-9-12 2 31,-9 2-12-31,-2 1 0 16,-6 28-3-16,3 6 2 15,-2 8-3-15,-15 17 0 0,-6 12-3 16,-8 10 0-16,-11 21-1 16,3 11 0-16,3 14-3 15,11 8 1-15,22-2-1 16,20 5 0-16,19-19-2 0,20-12 1 16,20-25-2-16,5-18 0 15,14-19 1-15,-3-11 1 16,-5-26-1-16,-11-13 0 15,0-18 1 1,-6-12 0-16,-6-16 2 0,3-14 0 16,-14-14-1-16,-2-1 1 15,-9 1 0-15,-6-1 2 16,-8 12-3-16,-5 23 2 16,-7 39-4-16,7 20 0 15,-1 11-1-15,6 9 1 16,0 11-3-16,0 0-1 15,0 0-1-15,-5 56 0 16,5 38-1-16,0 16 0 0,5 9 0 16,12 11-1-16,19 5-1 15,18-7 0-15,10-18 0 16,0-17-1-16,9-19-1 16,-8-23 1-16,-15-3-1 0,-11-23 1 15,-19-11 0-15,-20-14 0 16,0 0 0-16,0 0 0 31,0 0-1633-31</inkml:trace>
  <inkml:trace contextRef="#ctx0" brushRef="#br0" timeOffset="121587.19">22041 1600 1356 0,'0'0'0'15,"-11"-56"54"-15,0 19 1 16,0 11 24-16,-6 4 0 16,3 13-32-16,-3 9 2 15,-14 14-29-15,-11 17 0 16,-5 20-10-16,5 23 0 0,14 14-3 15,3 16 0-15,8 12-4 16,6 11 2-16,11 9-1 16,11-12 1-16,0-25-2 15,20-11 0 1,16-20 1-16,18-20 0 0,19-28 3 0,-11-20 1 16,-3-26 2-16,-6-25 0 15,-11-16 2 1,-5-18 1-16,-6-9 0 0,-9-10 2 15,-7-4-1-15,-15-10 2 16,-11-7 0-16,-11-5 1 16,-17-6-1-16,-9 32 1 15,-5 33-2-15,-5 37 1 16,-1 26-5-16,-11 16 1 16,-25 26-3-16,3 11 0 15,8 12-3-15,20 11-1 16,14 11-2-16,19 3-1 15,15 0-1 1,21 8 0-16,32 7-1 0,16 1 1 0,26 1-1 16,0 0 0-16,-18-19 0 15,-2 2 0-15,-5-15-1 16,-18 1 1-16,-10-11 0 16,-15-9 0-16,-22-9 0 31,-11-2 0-31,0-11 0 0,-20 5 0 0,-11 0 0 0,0-3 0 15,0 0 0-15,14-5 0 16,28-23-1574 0</inkml:trace>
  <inkml:trace contextRef="#ctx0" brushRef="#br0" timeOffset="125673.83">23027 1009 452 0,'0'0'0'15,"6"-31"17"-15,-1 3-1 0,7-3 54 16,2 5 0-16,-3 6 9 15,-11 20 1-15,8-11-26 16,-8 11 1-16,0 0-16 0,9 26 0 16,-1 41-8-16,3 21 0 15,-5 22-9-15,-6 20 1 16,0 40-5-16,0 22 0 16,5 23-4-16,7 9 2 15,-1 19 3-15,0 0 1 31,-3 0 7-31,4-34 0 0,7-33 7 0,9-10 0 16,3-10 12-16,3-20 0 31,-3-35 4-31,-12-27 2 0,-10-37 0 16,-1-20 1-16,-8-17 0 16,11 2 1-16,-11-16 0 15,-11-34 0-15,-9-28-5 16,4-9 1-16,-7 9-6 0,9 22 1 15,14 54-1551-15</inkml:trace>
  <inkml:trace contextRef="#ctx0" brushRef="#br0" timeOffset="126446.73">24274 2966 740 0,'0'0'0'0,"-14"-37"60"0,2 0 0 16,-4 0-1-16,-12-5-1 16,-3 11-15-16,-6 5-1 15,-16 1-15-15,-6 8 0 16,0 17-9-16,12 17 0 0,5 20-3 0,0 19-1 31,8 18-3-31,9 2 1 16,3 12-2-16,13-3 0 15,12-3-2-15,14-20 0 16,8-8-2-16,14-18 1 16,20-22 1-16,-3-19 0 15,11-21 11-15,1-19 1 16,-15-20 11-16,-6-17 2 16,-16-11 6-16,-8-17 0 15,-15-4 1-15,-2 1 0 0,-9-5-5 16,-3 7 1-16,-11 24-1 15,9 13 1-15,0 43-10 16,2 11 1-16,6 20-6 16,-8 31 0-16,-9 51-6 15,3 17 0-15,14 26-7 0,14 13 0 16,5 15-2-16,9-9-1 16,6-8-3-16,2-23 1 15,-10-23-2-15,-1-13 1 16,-3-29-1-16,-5-17 0 15,-6-25 0-15,6-18 1 16,8-30 0-16,3-15 0 16,-28 57-1383-16</inkml:trace>
  <inkml:trace contextRef="#ctx0" brushRef="#br0" timeOffset="127112.56">24974 2576 577 0,'0'0'0'16,"0"0"39"-16,0 0 0 16,-23-26 8-16,23 26 0 15,-19-6-20-15,8 1 0 32,-17 5-1-32,-14 5 1 0,-17 15-9 15,3 17 1-15,2 14 1 16,12 22 0-16,14 7 1 15,12 13 2-15,7 0-2 0,12 6 1 16,14-17-2-16,16-3 1 16,9-17 0-16,17-5 2 15,0-20 0-15,6-23 1 16,-4-14 1-16,-13-11-1 16,-15-15 8-16,-7-13-1 15,-12-18 12-15,-6-8-1 16,-8-11 7-16,-8-9 0 0,-6-17-1 15,-23-3 1-15,-13 6-2 16,-12 12 1-16,-2 36-12 16,-4 23 0-16,7 39-7 15,10 20 0-15,4 17-11 0,13 14 0 16,15 9-9-16,7 8 0 16,24-17-7-16,13-5 1 31,22-9-3-31,23-14 1 15,31-11-1-15,0-12 0 16,-6-11-1-16,-19-11 1 16,2-15-3-16,-19-2 1 15,-22 2 0-15,-18 12 0 0,-19 14-1363 16</inkml:trace>
  <inkml:trace contextRef="#ctx0" brushRef="#br0" timeOffset="127433.5">24279 3837 677 0,'0'0'0'0,"0"0"15"31,0 0-1-31,0 0-11 0,0 0-1 15,0 0 11-15,37-6 2 16,21 17-6-16,26 3 1 16,14-2-3-16,23-12 1 15,16-14 3-15,3 2 0 16,-25-5 16-16,-20 3 0 16,-30-6 18-16,-23 9 0 15,-20 5 6-15,-22 6 1 0,-17 6 3 0,-19 2 0 16,-29 15-8-16,-7 8 0 15,72-31-983-15</inkml:trace>
  <inkml:trace contextRef="#ctx0" brushRef="#br0" timeOffset="127942.65">24470 4391 527 0,'0'0'0'0,"0"0"-1"16,11-57 1-16,-11 1-1 16,0-7 0-16,-6 13 6 0,1 13 1 15,-4 11 16-15,1 9 2 16,-3 12 15-16,-3 16 0 16,-17 9 5-16,-3 28 0 15,-2 20-9-15,-6 19-1 16,-3 7-5-16,9-1 0 15,5-5-8-15,8-9 1 16,9-17-1-16,14-11-1 0,17-26 3 16,14-8 2-16,5-17 0 15,12-22-1-15,0-24 5 16,-4-16 0 0,-4-17 8-16,-7-17 1 0,-8-9 3 15,-2-13 1-15,-18-12-3 0,-2-1 2 31,-3 18-9-31,-3 29 1 0,3 33-6 16,-5 28 1-16,5 23-5 16,0 48 1-16,0 40-12 15,5 22 2-15,-2 20-9 16,8 9 2-16,6-9-4 16,0-17 1-16,5-9-3 0,12-16 1 15,11-14-1-15,11-32 1 16,8-22 0-16,-5-26 0 15,-59 6-1183-15</inkml:trace>
  <inkml:trace contextRef="#ctx0" brushRef="#br0" timeOffset="128378.79">24937 4215 916 0,'0'0'0'0,"0"0"26"0,42-45 1 16,-14 23 21-16,3-4 2 15,-3 12-9-15,3 8 2 16,5 12-17-16,-5 14-1 16,-3 25-9-16,-14 14 1 15,-14 18-4-15,-14 2 1 0,-17 9-1 16,-2-18 1-16,-1-8-4 16,15-13 1-16,2-24-1 15,6-8 0-15,11-17 9 16,0 0 2-16,0 0 3 0,14-23 2 15,16-28 4-15,7-22 1 16,5-9 1-16,-9-6 2 16,4 1 1-16,-6 13 0 15,-15 32-4-15,-4 11 2 16,-12 31-7 0,0 0 3-16,-23 56-8 0,-2 23 1 15,3 15-4-15,5 10 0 31,3-10-7-31,8-12 1 0,1-9-3 16,13-16 1-16,14-21-1 0,20-22 0 16,28-16-4-16,20-21 2 15,22-22-2-15,-22-29 0 16,-90 74-1429-16</inkml:trace>
  <inkml:trace contextRef="#ctx0" brushRef="#br0" timeOffset="128691.19">25652 2559 1054 0,'0'0'0'15,"0"0"33"-15,0 0 1 16,0 0 4-16,0 0 0 15,22 73-17-15,3 32 2 16,3 50-17-16,9 37 1 0,5 32-5 16,-3 13 1-16,-8 4 1 15,-9-12 2-15,-5-23 0 16,-3-19 2-16,3-37 7 16,-6-20 1-16,-3-31 8 15,3-32 2-15,-11-30 4 16,6-23 1-16,-6-14-1 15,11-14 1-15,12-28-1 0,7-20 0 16,-30 62-1190-16</inkml:trace>
  <inkml:trace contextRef="#ctx0" brushRef="#br0" timeOffset="129258.97">26492 4382 992 0,'0'0'0'16,"42"-31"46"-16,-11 9 0 0,-3 2 11 15,-3 0 0-15,-3 14-14 16,3 6-1 0,9 17-14-16,2 17 0 0,-5 20-13 15,-8 11 1-15,-29 14-6 16,-14-3 1 0,-8-8-3-16,-8-8 0 15,2-9-3-15,15-20 2 0,8-12 2 16,11-19 0-16,-12 12 6 15,12-12-1-15,6-17 8 16,11-14-1-16,14-29 11 0,11-8 1 16,8-11 8-16,3-3 2 15,-2 3-1-15,-9 6-1 16,-9 22-5-16,-10 11 1 16,-15 23-10-16,-8 17 0 15,0 0-6-15,-8 43 1 16,-9 27-13-16,0 24 1 15,6-1-7-15,5 0 0 16,9-8-1-16,5-9-1 0,12-8-1 16,5-11 0-16,12-20 0 15,5-15 0-15,8-22 0 16,6-22 0 0,-56 22-1455-16</inkml:trace>
  <inkml:trace contextRef="#ctx0" brushRef="#br0" timeOffset="129451.42">27335 4413 1030 0,'0'0'0'15,"0"0"31"-15,0 0 2 16,0 0 28-16,28 0 1 16,31-5-24-16,22-1 2 15,11-2-12-15,-2 2 1 31,-15 0-9-31,-24 12 0 0,-18 8-4 16,-21 6 1-16,-18 8-11 16,-19 3 2-16,25-31-1088 15</inkml:trace>
  <inkml:trace contextRef="#ctx0" brushRef="#br0" timeOffset="129595.89">27408 4705 866 0,'0'0'0'0,"0"0"0"15,0 0 0-15,0 31-1 16,0-31 1-16,19 0 12 0,15-6 2 15,41-5 29-15,9-9 2 16,6-3 15-16,-9-2-1 16,-16 5 4-16,-9-5 1 15,-56 25-983-15</inkml:trace>
  <inkml:trace contextRef="#ctx0" brushRef="#br0" timeOffset="129946.48">28105 4097 967 0,'0'0'0'0,"6"-31"2"15,2 8 0-15,0 9-1 0,1 3 1 16,-9 11 35 0,0 0 1-16,0 0 23 0,-11 36 1 15,-9 38 6-15,-3 13 0 16,1 18-6-1,8 0-1-15,8-4-15 16,1-16 0-16,10-14-7 0,9-9-1 16,12-8-9-16,30-17 1 15,33-12 1-15,18-16 0 16,5-18-4-16,0-14 0 16,-17-2 4-16,-14 0 2 15,-8-1 3-15,-17-5 1 16,-17 11 0-16,-11 9 0 15,-14 11-15-15,-14 0 2 0,0 0-1549 16</inkml:trace>
  <inkml:trace contextRef="#ctx0" brushRef="#br0" timeOffset="130614.27">27696 1880 564 0,'0'0'0'0,"0"0"96"16,28 14 2-16,3-11-11 15,16-3 0-15,12-3-36 16,8 0 0-16,9-2-24 15,2-1 0-15,15 0-9 16,-3 1 0-16,-12 5 2 0,-19 0 0 16,-31 0-1-16,-14 5 2 15,-14-5-7-15,-37 17 2 16,37-17-942-16</inkml:trace>
  <inkml:trace contextRef="#ctx0" brushRef="#br0" timeOffset="130776.74">27892 2248 728 0,'0'0'0'16,"0"0"-1"-16,53 25 0 0,0-22-7 31,15-6 0-31,19 0 8 0,13-8 1 16,1 0 37-16,0 2 1 16,-28 9 46-16,-9 3 0 0,-11 8 5 0,-5-11-1 15,-48 0-943-15</inkml:trace>
  <inkml:trace contextRef="#ctx0" brushRef="#br0" timeOffset="131208.12">29763 1651 225 0,'0'0'0'16,"0"0"2"-16,0 0 1 16,0 0 2-16,0 0 2 15,0 0-5 1,0 0 2-16,28 11-4 15,-28-11 1-15,11 12-1 0,-11-12 1 16,14 8-1-16,-14-8 1 16,0 0 1-16,11 6 0 15,-11-6 4-15,6 11 0 16,-6-11 4-16,0 0 0 16,11 9 7-16,0-4 1 15,3-5 3-15,3 0 0 16,0 6 1-16,-6-6-1 15,-11 0 5-15,14 0-1 0,-14 0-3 16,17 0-1-16,-17 0-5 16,17 0 0-16,-17 0-417 15</inkml:trace>
  <inkml:trace contextRef="#ctx0" brushRef="#br0" timeOffset="132062.41">27500 2019 288 0,'0'0'0'15,"0"0"-5"-15,0 0 1 16,0 0-7-16,0 0-1 16,0 0 14-16,0 0-1 15,-17-29 26-15,34 7 1 16,25-24 45-16,20-7 1 15,2 13 13-15,0 3 2 16,-10 6-13-16,-10 6 2 0,-7 13-18 16,-1 12 2-16,1 9-17 15,10 8 1-15,6 8-11 16,1 6-1-16,-7 6-6 16,7-11 1-16,-1-4-10 31,8-13 0-31,1-4-5 0,0-13 2 15,-12-9-5-15,-8-8 0 16,-6-12 5-16,-5-11 0 16,-8 2 5-16,2-2 2 15,-6 3 8-15,1 3 2 16,-6 22 8-16,-14 9 2 16,0 11 4-16,0 0 1 15,-14 31-7-15,-8 20 0 16,-12 28-8-16,-5 8-1 15,-20 12-11-15,-11 6 2 0,70-105-1321 16</inkml:trace>
  <inkml:trace contextRef="#ctx0" brushRef="#br0" timeOffset="132424.74">27760 2519 941 0,'0'0'0'0,"-5"-42"0"0,5-4 1 15,3-2-5-15,8-8-1 0,11-1 11 16,3 1-1-16,9 2 16 16,8 3-1-16,-3 14 12 15,3 12 2-15,-8 19 10 32,-1 17 0-32,1 15-10 0,8 13 2 15,11 21-10-15,9-4 1 16,2-5-9-16,-5-8 0 15,-11-12-6-15,-1-11 2 16,-5-15-3-16,-2-16 0 16,-1-14-3-16,0-21 1 15,11-16 6-15,-2 0 0 16,-9-3 9-16,-11 14 1 16,-17 9 6-16,-8 16 1 15,3 12 7-15,-6 14-1 0,0 0-6 16,-11 40 1-16,11-40-1269 15</inkml:trace>
  <inkml:trace contextRef="#ctx0" brushRef="#br0" timeOffset="133041.73">30026 1922 653 0,'0'0'0'16,"9"-36"10"-16,-4 5 0 15,1-6 12-15,-6 0 1 16,-9 0 0-16,-2 6 1 15,-6 6 5-15,-8 5 1 16,-20 9 7-16,-16 16 0 0,-15 21-2 16,-11 16 0-16,6 15-5 15,8 16 1-15,23 4-9 16,8 10 2-16,19 12-10 16,12-14 1-16,11-17-4 15,17-17 1-15,11-20 1 16,20-26-1-16,30-30 8 15,6-17 0-15,6-26 14 16,-9-6 0-16,-17-13 6 16,-16-1 1-16,-17-5-1 15,-6-12 0 1,-3-19-4-16,-8-12 0 0,-8-8-7 0,0 8 0 16,2 23-4-16,0 39 1 15,-8 38-8-15,0 36 0 16,-14 11-4-16,6 51 2 15,-6 57-8-15,8 28 0 16,6 34-7-16,0 5 0 16,0 7-1-16,0-7 0 15,14-24-2-15,9-30 1 16,5-35-1 0,3-35 0-16,-6-31 1 0,17-28 0 15,22-23 0-15,17-37 1 16,-81 57-1258-16</inkml:trace>
  <inkml:trace contextRef="#ctx0" brushRef="#br0" timeOffset="133613.97">30757 1620 967 0,'0'0'0'0,"0"0"10"15,-14-31 1-15,14 31 3 16,-25 11-1-16,5 3 21 15,-16 29-1-15,-31 13-10 0,0 29-1 16,-1 8-4-16,9 15 0 16,12 2-2-16,22 3 0 15,27-14-3-15,26-11 1 16,26-15 0-16,13-22 1 16,14-23-3-16,0-13 2 15,-5-15 1-15,-9-26 1 16,-5-16 8-1,-3-9 0-15,-12-17 4 0,-8 0 1 16,-13-14 10-16,-18-8-1 16,-14-12 3-16,-8-3 2 15,-19-8-6 1,-6-3 0-16,-9 9-7 0,-5 22 2 16,-3 34-9-16,-17 34 1 15,-22 34-8-15,-6 25 0 0,0 15-9 16,20 11 1-16,30 8-7 15,35-2 0-15,21-1-1 16,37-8 0-16,42 3-1 16,17 0 1-16,3-6-3 15,-3 6 0-15,-15 0 0 0,-16 0 0 16,-16-12-1-16,-21-5 1 16,-13-3 0-16,-15-17 0 15,-16 0 1-15,-6 1 0 31,-2-7 0-31,-6-5-1 16,5-3 1-16,6-12 1 16,-3 1 0-16,3-6 0 15,3-6 0-15,-6 1 1 0,17 5-1324 0</inkml:trace>
  <inkml:trace contextRef="#ctx0" brushRef="#br0" timeOffset="134863.87">31314 763 452 0,'0'0'0'16,"0"0"11"-16,-5-37 0 16,5 37-9-16,0 0 1 15,0 0 5-15,-23 12-1 16,4 50 0-16,-20 31 0 15,-9 26 1-15,0 42 1 0,4 43 3 16,10 28 0-16,0 28 3 16,4 31 0-16,4 0 5 15,7-5 0-15,8-43 11 16,2-37 1-16,9-45 12 16,3-36 0-16,5-29 14 15,1-34-1-15,-6-28 12 0,-3-17 2 16,0-17 1-1,16-31 0-15,4-37 19 16,2 0 1-16,-10 6-7 0,-4 17 1 16,-5 8-16-16,-3 14 0 15,0 23-1318 1</inkml:trace>
  <inkml:trace contextRef="#ctx0" brushRef="#br0" timeOffset="136813.26">31267 3723 653 0,'0'0'0'16,"-6"-31"15"-16,-5 9 1 15,3 2 27-15,-1 0-1 0,9 20-5 16,-19-11 0-16,-7 17-19 16,-16 13 0-16,-16 24-6 15,2 19 0-15,5 31-5 16,9 1-1-16,9-7-1 15,10-2 0 1,9 3 0-16,9-6 1 0,13-14-1 0,12-6 1 16,10-20-1-16,15-16 2 15,14-21 8-15,3-16 0 16,10-15 21-16,-13-16 1 16,-11-14 17-16,-26-7 1 15,-16-5 6-15,-20-5 1 31,-17-9-8-31,-17 0 1 16,-10 3-4-16,-4 17 1 0,3 16-9 0,12 29 2 16,7 23-11-16,10 25 1 15,-4 26-17 1,14-4 0-16,4 10-8 16,16 2 1-16,16 14-7 15,21-9 2-15,16-10-5 16,23-23 1-16,24-18-2 15,7-13 0-15,-9-17-1 0,-17-3 1 16,-81 14-1300-16</inkml:trace>
  <inkml:trace contextRef="#ctx0" brushRef="#br0" timeOffset="137187.97">31777 3438 715 0,'0'0'0'16,"0"0"48"-16,-3-37-1 15,3 37 10-15,0 0 0 16,-20 0-35-16,-8 31-1 0,-19 37-17 15,-1 25 2-15,-2 32-5 16,2 5 0-16,6 14-1 16,8 3 0-1,12 3 0-15,11-20 1 16,11-17 3-16,11-14-1 0,17-11 7 16,3-26 1-16,14-25 21 15,8-26 0-15,0-22 9 16,3-20 0-16,-8-15-6 15,-12-7 1-15,-36 53-955 0</inkml:trace>
  <inkml:trace contextRef="#ctx0" brushRef="#br0" timeOffset="137497.41">31903 3947 766 0,'0'0'0'16,"0"0"1"-16,0 0 0 15,0 0-2-15,-12 45 1 0,-7 6 0 16,-15 17 0-16,-2 5 0 16,5 7 1-16,3-10 4 15,14-13 0-15,11-9 11 16,12-6 1-16,16-16 13 0,14-7 2 16,28-2 12-16,0-17 2 15,9-11 9-15,-12-9 0 16,-13-2 0-16,-6 2 2 15,-12 6 5-15,-7 8 2 16,-10 0-1-16,-2 6 1 16,-14 0-12-16,12 0-1 15,-12 0-12-15,0 0-1 32,0 0-1253-32</inkml:trace>
  <inkml:trace contextRef="#ctx0" brushRef="#br0" timeOffset="137787.71">32180 3675 803 0,'0'0'0'0,"6"-67"9"15,-6 21 1-15,5 4-1 16,6 11 1-16,3 14-3 16,9 22 1-16,8 27-8 15,11 27 1-15,5 48-1 16,-2 18 0-16,-3 16 0 0,-17 20 0 31,-14 9 0-31,-22-3 0 16,-17-29 3-16,-14-16 2 15,-5-20 4-15,-1-12 0 16,6-25 6-16,6-22 2 16,19-26 18-16,17-17 0 15,5-31 6-15,18-12 1 0,-23 43-843 16</inkml:trace>
  <inkml:trace contextRef="#ctx0" brushRef="#br0" timeOffset="138076.81">32785 3868 300 0,'0'0'0'15,"31"-6"8"-15,-9 0 1 0,9 6 3 16,2 0 1-16,1 0-12 31,0 0 1-31,-6 6-2 0,-3 5 0 0,0-2-2 32,-2 8 0-32,-7 0-3 0,-7 3 2 15,-6-6-2-15,-12 3 2 16,-10 8 0-16,-21 6 0 15,-2 12 2-15,0-12 0 16,17-17 1-16,3-9 0 16,22-5-239-16</inkml:trace>
  <inkml:trace contextRef="#ctx0" brushRef="#br0" timeOffset="138193.12">32958 4184 49 0,'0'0'0'0,"0"0"-37"16</inkml:trace>
  <inkml:trace contextRef="#ctx0" brushRef="#br0" timeOffset="138658.74">33225 4003 452 0,'0'0'0'0,"0"0"-17"16,0-17 1-16,0 17-299 0</inkml:trace>
  <inkml:trace contextRef="#ctx0" brushRef="#br0" timeOffset="138887">33127 4009 187 0,'0'0'0'16,"-20"31"8"-16,-5 6 1 16,-9 19 12-16,3 1 2 15,1 5 5-15,7 6 1 16,1-11 0-16,10-9 0 16,15-9 8-16,8-13 0 15,9-9 0-15,8-3 0 0,20-3 15 16,16-5-1-16,12-18 24 15,-3-13-1-15,-12-12 9 16,-13-14 1-16,-23 0-15 16,-22 3 1-16,-20-8-12 0,-25 2 2 15,-8 15-12 1,-12 2 0-16,0 11-10 0,9 15 2 31,53 11-1061-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4:28.31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12 6632 0 0,'6'1'144'0'0,"66"18"22"0"0,1-4 0 0 0,0-3 0 0 0,1-3 0 0 0,87-1 0 0 0,302-24-82 0 0,-456 16-78 0 0,1218-118 857 0 0,-1101 104-641 0 0,233-2 677 0 0,-146 11-50 0 0,-181 3-800 0 0,-9 0-17 0 0,-1 0 0 0 0,0 2 0 0 0,0 0-1 0 0,1 2 1 0 0,-1 0 0 0 0,36 9 0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7:08:04.34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7:08:05.464"/>
    </inkml:context>
  </inkml:definitions>
  <inkml:trace contextRef="#ctx0" brushRef="#br0">9776 15904 0,'0'0'0,"0"0"0,0 0 0,0 0 0,0-15 0,0 15 0,0-15 31,-15-1-31,15 1 16,0-16 0,0 1-1,0 15 1,15-1 0,30 16-1,-45-15 1,0 15-16</inkml:trace>
  <inkml:trace contextRef="#ctx1" brushRef="#br0">26062 12777 225 0,'0'0'0'0,"0"0"7"0,0 0 0 16,-37 6 24-16,26-1 1 15,11-5 32-15,-12 15 2 16,12-15 33-16,0 0 1 16,12 11-48-16,24-17 0 15,49-5-6-15,40-3 0 16,48-9 13-16,23 3 1 16,-1 0 2-16,4 5 2 15,5 7 5-15,-17-1 0 16,-39 3-10-16,-18-5-1 15,-11 2-2-15,-22-5 0 16,-21 3-5-16,-28-1 0 16,-19 6-10-16,-15 4 0 0,-14 2-6 15,0 0 1-15,0 0-5 16,0 0 2-16,-43 8-6 16,-11 6 0-16,-25 9-11 31,2-8 0-31,77-15-1399 0</inkml:trace>
  <inkml:trace contextRef="#ctx1" brushRef="#br0" timeOffset="302.66">26581 12725 904 0,'0'0'0'15,"0"0"6"-15,-32 17 0 16,32-17 9-16,17 15 0 15,-2-9 1-15,24-1 2 16,38 4 13-16,25 2 0 16,40-11 22-16,19 0 1 15,24-11 3-15,-4 5 0 16,-19 9 0-16,-12 0 2 16,-20 3-7-16,-19-6 1 0,-35-9-11 15,-27 3 0-15,-29 3-6 16,-9 3 0-16,-11 0-8 15,0 0 1-15,0 0-2 16,0 0 1-16,0 0-6 16,0 0 0-16,0 0-1370 0</inkml:trace>
  <inkml:trace contextRef="#ctx0" brushRef="#br0" timeOffset="7524.13">14101 15003 0,'0'0'0</inkml:trace>
  <inkml:trace contextRef="#ctx0" brushRef="#br0" timeOffset="13037.78">19136 13324 0,'0'0'0,"46"0"0,-16 15 0</inkml:trace>
  <inkml:trace contextRef="#ctx0" brushRef="#br0" timeOffset="14101.15">16445 11598 0,'0'0'0,"0"0"0,0 0 0,0 0 0,-16 0 16,-14 16-1,30-16 1,-15 15-16,-15 0 47,15 0-47,-31 1 16,46-1-16,-15 0 31,-15-15-16,15 0 1,15 15 0,-15-15-1,-16 16 1,16-16 0,-15 15-16,15-15 31,15 15-31,0-15 31,0 0-31,0 0 31,0 0-31,0 0 32,0 0-32,15-15 31,61-16-31,105-30 31,91-30-31,-30 14 16,-30 16-1,-136 31 1,-61 30-16,15-15 31,-30 15-31,0 0 31,0 0-31,-30 15 32,-1 0-32,-29 31 31,-16 15-31,16-15 31,-16 15-31,1-46 31,60-15-31,60-15 32,76-16-32,106-45 31,121-31-31</inkml:trace>
  <inkml:trace contextRef="#ctx1" brushRef="#br0" timeOffset="13289.66">11902 7921 389 0,'32'-31'0'0,"56"-44"8"16,31-13 0-16,25-7 8 16,12-19 1-16,26-44 2 15,5 9 2-15,3 18-6 16,-9 5 2-16,-8 5-1 16,-28 13 1-16,-29 16-2 15,-28 29 2-15,-34 23-1 16,-17 23 1-16,-26 25-5 15,-22 35 2-15,-18 38-4 0,-13 2 0 16,42-83-502-16</inkml:trace>
  <inkml:trace contextRef="#ctx1" brushRef="#br0" timeOffset="13478.38">13450 6977 539 0,'32'-18'0'16,"47"-19"3"-16,15-14 0 16,-9-12-3-16,0-6 1 15,-9 6-1-15,-10 11 0 16,-15 30 0-16,-12 2 0 0,-39 20-411 16</inkml:trace>
  <inkml:trace contextRef="#ctx0" brushRef="#br0" timeOffset="20692.73">7568 15232 0,'0'0'16</inkml:trace>
  <inkml:trace contextRef="#ctx1" brushRef="#br0" timeOffset="20999.86">1205 8505 476 0,'0'0'0'16,"0"0"14"-16,0 0-1 15,0 0 26-15,0 0 0 16,0 0-2-16,0 0 0 15,0 0-8-15,0 0 0 16,0 0-10-16,0 0 1 16,0 0-4-16,0 0 0 15,0 0-3-15,0 0 1 16,0 0 4-16,20 32 0 0,-14 2 2 16,-6 26 1-16,-6 18 3 15,0 8-1-15,-5 8 2 16,2-11 0-16,-2-14 1 15,0-6-1-15,-1 17 1 16,-2 9 1 0,3 8-1-16,-1 0 1 0,7-2 0 0,-7-21 0 15,7-14 0-15,2-17 0 16,-3-5-4-16,1-7 2 16,-1 12 0-16,0-12-1 15,1-5 1-15,5-9 1 16,0-17 0-16,0 15-1 15,0-15 1-15,0 0 1 16,0 0-1-16,5-23 1 16,7-9 2-16,-1-14 1 15,-3-11 2-15,-2-17 0 16,5-29-1-16,1-9-1 16,8-5-1-16,-9 2 1 15,0 26-2-15,-5 6 2 0,5 12-8 16,-5-1 0-16,-6 4-6 15,0-4 1-15,0 18-6 16,-6 2 2-16,6 15-4 16,-5 11 0-16,5 15-3 15,-6-1 1-15,6 12-2 0,0 0-1 16,0 26-2 0,0 34 0-16,0 43-2 0,0 9 0 15,0-18-1-15,-6 6 1 16,1 26-4-16,-7 6-1 15,-2 3-5-15,3-18 1 16,5-28-2-16,0-20 0 16,1-1 0-16,-1-11-1 15,6-19 5-15,0-13-1 16,0-13 1-16,0-12 1 16,0 0 2-16,0 0 1 15,0 0 0-15,11-17 1 16,-11 17-1414-16</inkml:trace>
  <inkml:trace contextRef="#ctx1" brushRef="#br0" timeOffset="22511.3">2126 5734 1269 0,'0'0'0'0,"6"-37"41"15,0 17 1-15,-1 0 42 16,1 3 0-16,0 2-15 16,11-2 0-16,14-14-31 15,6 5 0-15,-3 14-14 0,-9 18 0 0,-2 17-9 16,-3 29 1-16,-9 19-5 16,-5 26 0-16,-12 12-3 15,-5-9 1 1,-15-16-2-16,9-27 0 0,6-20-2 15,0-8 2-15,8-15 1 16,3-14 0-16,3 11 0 16,19-16 1-16,15-13 0 15,11-16 0-15,6-23 3 0,-11-18 0 16,-3-30 2 0,-9-4 0-16,-14 14 0 0,-6 15-1 15,-8 17 2-15,3 14-1 16,-6 29-2-1,0 9 0-15,0 11-2 0,0 0 1 16,-15 49-4-16,4 2 1 16,5 18-4-16,1 14 1 31,10 8-3-31,7-7 0 0,2-27-1 0,9-20 1 16,8-14-2-16,8-26 1 15,24-26-1-15,2-19 0 16,-65 48-1586-16</inkml:trace>
  <inkml:trace contextRef="#ctx1" brushRef="#br0" timeOffset="22684.37">2864 5525 1381 0,'0'0'0'16,"0"0"41"-16,0 0 1 0,19 37 32 15,-2-28 1-15,26-15-37 16,22-2 2-16,0 2-19 15,-5-6 0-15,-12 4-12 16,-11 2 0-16,-14 0-7 16,-9 12 1-16,-14-6-1321 15</inkml:trace>
  <inkml:trace contextRef="#ctx1" brushRef="#br0" timeOffset="22817.38">3122 5683 1231 0,'-12'14'0'0,"-10"29"14"16,2 8 2-16,3-2 15 0,5-12 1 31,18-17 19-31,5-20 2 0,6-14-5 0,26-29 2 15,31-20-8-15,25-11 1 32,23 2-12-32,3 6 1 0,-18 15-6 15,-16-7 1-15,-91 58-1324 16</inkml:trace>
  <inkml:trace contextRef="#ctx1" brushRef="#br0" timeOffset="23101.19">3958 5041 1332 0,'0'0'0'0,"0"0"31"16,0 0 2-16,0 0 38 0,-37-5 2 15,26 16-13-15,-9 20 0 16,-14 32-26-16,-3 15 1 16,0 2-12-1,6-11 1-15,14-18-6 16,6-8 1-16,5-11-4 0,12 5 0 16,11-3-1-16,8-5-1 15,23-21-3-15,12-10 0 16,5-10-1-16,-5-19 1 15,-12-18-1-15,-11-3 0 16,-20-16 4-16,-17 5-1 16,-23-15 3-16,-14 10-1 15,-5-1 0-15,-12 0-1 0,6 15-4 16,8 20 0 0,14 16-3-16,9 13 1 0,17 5-1537 15</inkml:trace>
  <inkml:trace contextRef="#ctx1" brushRef="#br0" timeOffset="23741.46">5285 4632 1231 0,'0'0'0'16,"-6"-32"84"-16,-2 7 0 15,-4-4-7-15,-5 3 1 16,6 6-20-16,11 20 0 16,0 0-21-16,-20 0 1 15,-8 37-15-15,-15 15 1 16,-11 17-6-16,12 11 1 16,25 11-6-16,8-5 1 15,18-6-3-15,14-19 1 16,19-13-3-16,12-16 0 15,11-15-2-15,-2-17 1 0,-10-23 2 0,1-23 0 16,-5-8 2 0,-10-3 1-16,-8-18 0 0,-8 6 2 15,-20-2-1-15,-12 2 2 16,-30-20-3 0,-12 9 2-16,-9-3-3 15,-5 26 2-15,17 20-4 16,-6 37 0-16,-6 37-2 0,-5 14 0 15,11 12-5-15,23 6 2 16,25-6-3-16,29-6 0 16,25-8-1-16,17-15 0 15,9-11-1-15,11-11 1 16,9-12-1-16,11-12 0 16,19-11 0-16,1-2 0 15,-125 25-1591-15</inkml:trace>
  <inkml:trace contextRef="#ctx1" brushRef="#br0" timeOffset="24101.76">6113 4400 1407 0,'0'0'0'0,"0"0"42"0,42-43 1 16,-10 29 29-16,7-6 0 15,9 3-8-15,6-6 1 16,-5 8-36-16,-7 4 0 31,-16 8-11-31,-9 6 0 16,-17-3-6-16,-32 31 1 16,-16 12-10-16,-17 12 2 15,-6 2-5-15,9 6 0 0,16-12-2 16,21-5 2-16,2-6-2 15,9-14 1-15,8-12 0 0,6-14 1 16,0 0 0-16,26 6 0 16,33-29 1-16,26-8 0 15,23-9 1-15,0-12 1 16,-17 3 0-16,-9-2 0 16,-82 51-1428-16</inkml:trace>
  <inkml:trace contextRef="#ctx1" brushRef="#br0" timeOffset="24557.14">6955 3948 1369 0,'0'0'0'16,"0"0"43"-16,0 0 2 0,-14-38 32 15,2 30-1-15,12 8-5 16,-17-6-1-16,17 6-36 16,-19 20 1-1,-15 17-12-15,-9 12 1 0,0 8-11 16,7 6 2-16,13 15-5 15,6-4 0-15,14 15-3 16,9-9 1-16,8-23-2 16,14-17 2-16,29-23-3 15,20-11-1-15,8-17 0 16,2-15 0-16,-7-11 3 16,-15-15 0-16,-11-5 2 0,-23-17 0 15,-3-1 2-15,-19-2 0 16,-18 2 0-16,-8-2 0 15,-17-15 1-15,-8-2-1 16,-15 11-1-16,-8 14 1 16,0 26-1-16,0 38 0 15,5 27-2-15,12 24 1 16,11 17-1-16,11 6 0 16,9 0-4-16,12-6 1 15,16-12-4-15,20-8 1 16,12-11-2-16,28-15 1 15,19-9-1-15,13-2 1 16,4-14-1-16,-10 2 0 16,-97 6-1612-16</inkml:trace>
  <inkml:trace contextRef="#ctx1" brushRef="#br0" timeOffset="24885.44">7573 4036 1407 0,'0'0'0'0,"0"0"39"15,0 0 0 1,0 0 43-16,0 0 1 0,0 0-22 16,0 0 1-16,0 0-32 0,0 0 1 15,-54 38-12-15,12 19 0 16,10 12-4-16,15-12 1 16,0-3-7-16,15-14 0 15,16-8-3-15,8-9 1 16,10-12-1-16,10-11-1 15,6-23-1-15,6-8-1 16,0-15 3-16,-14-8 0 16,-15-4 2-16,-19-10 0 0,-29 5 2 15,-14 0 1-15,-5 5 0 16,-6 21 0-16,5 17 1 31,6 9 1-31,-2 16-2 16,-4 1 1-16,43-6-1566 15</inkml:trace>
  <inkml:trace contextRef="#ctx1" brushRef="#br0" timeOffset="25404.96">4749 5700 1269 0,'0'0'0'0,"0"0"48"0,-6 46 1 15,12-35 47 1,8 3-1-16,3-2-34 0,20-7-1 16,34-7-31-16,20-7 1 15,2-17-12-15,12-5 0 16,3-6-3-16,-6 5 1 0,-11-5 2 16,-3 5 0-16,-20 15 4 15,-20 9 1-15,-31 2-3 0,-17 6 0 16,-17 6-3-16,-9 8 1 15,26-14-1489-15</inkml:trace>
  <inkml:trace contextRef="#ctx1" brushRef="#br0" timeOffset="25643.89">5327 5683 1369 0,'0'0'0'16,"-14"0"28"-16,14 0 1 15,-11 0 39-15,11 0 2 16,0 0-15-16,-6 17 0 15,1 14-24-15,-10 29 2 16,4 21-14-16,0 7 1 16,5 12-6-16,6-14-1 15,0-8-5-15,0-10 1 0,0 4-4 16,11-9 2 0,-5-14-3-16,3-12 0 15,-4-11-1-15,18-21 2 0,14-25-2 16,22-17 1-16,-59 37-1397 15</inkml:trace>
  <inkml:trace contextRef="#ctx1" brushRef="#br0" timeOffset="26006.96">5716 5914 1381 0,'0'0'0'15,"0"0"48"-15,31-22 2 16,-8 7 8-16,14-11 0 16,16-11-8-16,1 6 0 15,6-6-9-15,-1 5 0 16,-5 1-6-16,-17 5 1 0,-23 14-9 0,-14 12 0 16,17 0-8-16,-17 0 0 15,-25 32-6-15,-9 5 1 16,-14 32-6-16,-1-1 1 15,7 4-6-15,11-9 1 16,8-20-2-16,6-17-1 16,9-15-1-16,8-11 1 15,0 0-1-15,25 6 1 16,18-12 0-16,16-11 0 16,18-12-1-16,13-5 1 15,29 8 1-15,3-14 1 16,-122 40-1507-16</inkml:trace>
  <inkml:trace contextRef="#ctx1" brushRef="#br0" timeOffset="26270.54">6671 5362 1369 0,'0'0'0'15,"-36"0"40"-15,7 0 1 16,-2-6 4-16,8 0 0 15,23 6 16-15,0 0-1 16,12-14-20-16,19 3 0 16,28-21-11-16,18-5 0 15,19 6-3-15,23-1 0 16,9 1-3-16,-9 5 0 16,-28 9-7-16,-20 8 1 15,-29 3-4-15,-22 6 2 0,-20 0-7 16,-6 12-1-16,-8-7-5 15,-20 10-1-15,34-15-1484 16</inkml:trace>
  <inkml:trace contextRef="#ctx1" brushRef="#br0" timeOffset="26475.75">7006 5210 1344 0,'0'0'0'0,"0"0"14"16,-34 0 2-16,11 15 14 0,3 2 1 16,3 3 10-1,-8 17 2-15,2 26-12 0,3 6 1 16,-2 2-8-16,10 9 2 0,12-2-6 15,0 2 2-15,0 0-5 16,6-11 1-16,5-9-4 16,12-12 1-16,8-16-1 31,12-21 2-31,16-22-2 0,15-21-1 16,-74 32-1360-16</inkml:trace>
  <inkml:trace contextRef="#ctx1" brushRef="#br0" timeOffset="26747.81">7358 5476 1356 0,'0'0'0'0,"0"0"36"16,0 0 1-16,0 0 36 15,0 0 1-15,0 0-9 0,0 0 0 16,-32 61-32-16,7-4-1 16,2 9-11-16,0 0-1 15,21-6-7-15,10-17 2 16,9-6-5-16,6-14 0 15,2-3-2 1,4-20 0-16,2-6-1 0,-3-25 0 16,15-18 1-16,-12-3 1 15,-20-5 4-15,-22-6-1 16,-15 9 0-16,-8 8 1 16,-14 14-1-16,-6 12 0 15,54 20-1499-15</inkml:trace>
  <inkml:trace contextRef="#ctx0" brushRef="#br0" timeOffset="30052.87">18698 13232 0,'0'0'0</inkml:trace>
  <inkml:trace contextRef="#ctx1" brushRef="#br0" timeOffset="29327.1">9039 9241 326 0,'0'0'0'0,"0"0"8"15,-20 37 0-15,14-22 24 16,6-15 2-16,0 11 32 15,17-11 0 1,26-17 24-16,31-20 0 0,28-26-35 16,22-35 1-16,27-39-4 15,16-18-1-15,31-11-6 16,7-17 0 0,16-34-9-16,-14 13 1 0,-29 41-1 15,-33 37 0-15,-49 35-1 16,-25 19 1-1,-34 15-5-15,-14 19 1 0,-15 16 2 16,-8 22 0-16,-20 2-3 16,-8 18 1-16,-15 18-11 15,1 2 1-15,42-40-1130 16</inkml:trace>
  <inkml:trace contextRef="#ctx1" brushRef="#br0" timeOffset="29608.56">10190 8651 778 0,'0'0'0'0,"0"0"14"15,0 0 0-15,54 0 13 0,5-48 1 16,38-30-3-16,30-30 1 16,41-30-5-16,19-16 2 15,28-18 11-15,9-17 2 16,9 0 7-16,-12 0 1 15,-11 20 2-15,-29 43 0 16,-48 43-7-16,-25 29 1 16,-37 11-8-16,-23 23 0 15,-31 11-2-15,-17 9-1 16,0 14-7-16,-17 18 1 0,-25 19-10 0,-7 24 2 16,49-75-1126-16</inkml:trace>
  <inkml:trace contextRef="#ctx1" brushRef="#br0" timeOffset="29878.49">11823 8027 878 0,'0'0'0'16,"79"-80"0"-16,-2 0 1 16,28-9-1-16,25-20 0 15,9-22 9-15,12-12 0 16,21-18 16-16,1 12 0 15,3 23 16-15,-3-17 2 16,-14-8 8-16,-17 10 1 0,-23 41-5 16,-23 20 0-16,-28 28-7 15,-25 21-1-15,-21 14-5 16,-5 8 0-16,-17 9-6 16,0 0 0-16,0 0-6 15,-17-6 0-15,0 6-4 16,-14 15 0-16,31-15-1152 0</inkml:trace>
  <inkml:trace contextRef="#ctx1" brushRef="#br0" timeOffset="33439.11">9291 12136 653 0,'0'0'0'0,"0"0"24"0,0 0 2 15,-31-12 40-15,31 12 2 16,0 0 1-16,0 0 2 15,0 0-24-15,0 0 1 0,0 12-13 16,23 5 1-16,25 8-11 16,26-7 1-16,2-10-4 15,-2-13 0-15,2-10 1 16,-5-8-1-16,-3 3 4 16,-14 6 1-16,-17 8 2 15,-14 0 2 1,-12 1-2-16,-11 5 0 15,0 0 0-15,0 0 0 16,0 0-6-16,0 11 0 16,0-11-5-16,-11 15 1 15,11-15-1216-15</inkml:trace>
  <inkml:trace contextRef="#ctx1" brushRef="#br0" timeOffset="33741.28">10136 11706 1004 0,'6'-20'0'0,"-6"-14"7"15,5-9 0-15,-5 3 10 0,6 8 1 16,-6 15 26-16,3 8 0 16,-3 9-2-16,0 0 2 15,11 46-7-15,-5 17 1 16,5 32-10-16,1-7 2 15,-4-16-14-15,3-12 2 16,1 0-8-16,5 3 2 16,-3-6-7-1,3 1 2-15,-6-21 0 0,1-20 0 16,-1-8 0-16,3-15 2 16,9-5 1-16,14-18 2 15,-37 29-1123-15</inkml:trace>
  <inkml:trace contextRef="#ctx1" brushRef="#br0" timeOffset="34081.67">10604 11489 866 0,'0'0'0'16,"0"0"5"-16,0 0 1 0,0 0-4 16,0 0 2-16,-6 28 9 15,-5 9 1 1,-17 32 1-16,-4 14 1 0,-10-14 1 15,5-9 0-15,-3-14 3 16,15-18 1-16,8-10 2 0,8-7 0 16,9-11 2-16,0 0 0 15,-11 14-1-15,11-14 2 16,0 0-2-16,11 6-1 16,3-12 2-16,15 6 0 15,19 0 5-15,6 0 1 16,-6 9-2-16,-5 5 2 15,-7 6-8-15,1 0 2 16,-3-14-4-16,-8 5 2 16,2 15-7-16,3-6-1 15,3-8-4 1,9-4 2-16,-43-8-1159 0</inkml:trace>
  <inkml:trace contextRef="#ctx1" brushRef="#br0" timeOffset="34592.41">11338 11365 979 0,'0'0'0'16,"0"-40"1"-16,0 15 2 15,6 5-2-15,0 8 0 16,-6 12 31-16,0 0 1 15,0 0 10-15,-20 12-1 16,-14 42 2-16,-9 29 0 16,6 23-4-16,3 8 0 0,14-8-14 15,3-17 1 1,0-23-11-16,9-23 0 0,5-17-6 16,3-9 1-16,0-17 0 15,0 11 0-15,0-11 5 16,28-28 0-16,4-32 11 15,7-15 0-15,-8-8 14 16,-5-3 1-16,-3-3 3 16,-6-5 1-16,-9 11-4 15,1 14 1-15,-1 21-9 0,-2 22-1 16,-6 9-5-16,0 17 0 16,0 0-13-16,0 34 1 15,6 32-13 1,11 20 2-16,8 5-5 15,9 1 0-15,3 2-5 16,6-13 2-16,-1 2-10 0,1-20 2 0,-9-12-6 16,-9-14 2-16,-8-25 1 15,-17-12 1-15,11-3 1 16,-16-14 2-16,5 17-1360 0</inkml:trace>
  <inkml:trace contextRef="#ctx1" brushRef="#br0" timeOffset="34767.51">11114 11826 992 0,'0'0'0'0,"0"0"11"0,0 32 0 15,12-26 10-15,7-6 1 16,13-6 6-16,27-6 1 16,12-2 11-1,8-6 2-15,-13-9-4 0,-7 4 1 16,-59 25-995-16</inkml:trace>
  <inkml:trace contextRef="#ctx1" brushRef="#br0" timeOffset="35543.15">12648 11285 929 0,'0'0'0'16,"11"-31"46"-16,1 5 0 15,-1 0 34-15,-5 3 1 16,-6 3-20-16,-6-5-1 16,-5-7-16-16,-6-5 1 15,-3 8-10-15,-8 15 1 0,8 5-8 16,-9 18 0-16,-2 8-9 16,-11 23 1-16,-1 15-7 15,9 10-1 1,9 4-5-16,8 0 1 15,5-1-5-15,7-5 0 16,16-11-2-16,6-12 0 16,3-20-1-16,8-23 0 0,15-22 0 15,-1-16 2-15,-8-22 0 16,3-11 0-16,-6-6 6 16,-2-3 0-16,-4-6 6 0,-2-17 2 31,-3 0 5-31,-3 3 2 0,-17 9 2 0,0 19 0 15,0 18-3-15,0 25-1 16,0 32-5-16,-17 21-1 31,2 39-8-31,-2 23 0 16,12 23-7-16,-1 14 0 16,12 0-2-16,-1-5-1 0,12-9-6 15,15-23 0-15,16-9-4 16,11-31 0-16,15-23-3 15,3-29 0-15,-9-19 3 16,-9-12 0-16,-59 40-1287 0</inkml:trace>
  <inkml:trace contextRef="#ctx1" brushRef="#br0" timeOffset="35758.08">13079 10675 803 0,'0'0'0'0,"0"0"12"15,0 0 2-15,28 21 18 16,9-16 1 0,26 1 14-16,19-6 1 0,9-6-12 15,-1-5 1-15,7 2 5 16,-9-2-1-16,-29-4-1 16,-11 13 0-1,-22 2-11-15,-15 2 0 0,-11-2-992 16</inkml:trace>
  <inkml:trace contextRef="#ctx1" brushRef="#br0" timeOffset="35965.25">13397 10681 941 0,'0'0'0'0,"0"0"16"16,-6 15-1-16,6-15 19 0,-6 17 0 15,6 8 1 1,-5 33 0-16,5 19-12 0,0 15-1 15,0-9-5-15,5-3 1 16,1-11-6-16,5-1 1 16,1-5-2-16,7-6 0 15,-2-5 0-15,-5-15 2 16,-12-37-959-16</inkml:trace>
  <inkml:trace contextRef="#ctx1" brushRef="#br0" timeOffset="36204.6">12705 11769 690 0,'0'0'0'16,"0"0"45"-16,51 14 1 15,20-8 40-15,14-12 0 16,8-2-25-16,-2-4 1 15,5-2-25-15,-5 3 0 16,6-1-7-16,-18 4 1 16,-2 8 5-16,-18 8 1 15,-22 4 3-15,-26 8 0 16,-11-20-1063-16</inkml:trace>
  <inkml:trace contextRef="#ctx1" brushRef="#br0" timeOffset="36684.98">12983 12259 954 0,'0'0'0'0,"-26"-43"44"16,9 5 0-16,0 7 30 16,-3 5 1-16,3 6-16 15,-11 9 0-15,-3 11-25 16,-6 5-1-16,-11 24-12 15,5 20-1-15,9 19-4 0,-3 10-1 16,6 8-7-16,8-3 1 16,1-3-4-16,13-11 0 15,4-18-3-15,-1-14 2 16,17-28-3-16,3-9 1 16,9-3-1-16,14-8 2 15,5-9 1-15,7-12 2 16,-10-17 9-16,-2-19 2 15,-11-27 10-15,-4-8 0 16,-7-9 6-16,-4 7 0 16,-5 16 0-16,-1 3-1 15,1 23-1-15,0 14 0 16,-1 26-7-16,-5 23 0 0,0 0-7 16,6 20 0-16,2 35-11 15,4 16 0-15,-1 21-5 16,0 17 1-16,1 14-2 15,8-9 0-15,2-19-4 16,10-26 2-16,-4-26-5 0,-8-21 2 16,-20-22-1388-16</inkml:trace>
  <inkml:trace contextRef="#ctx1" brushRef="#br0" timeOffset="37097.31">13073 12136 954 0,'12'-21'0'16,"10"-16"8"-16,15-3 1 0,0 12 15 15,6 10 1-15,-9 16 0 32,3 2 1-32,-6 2-9 15,-9 21 1-15,-7 26-2 0,-10 17-1 16,-16 23-1-16,-9 2 0 16,-5 4-1-16,-4-21-1 15,1-17 2-15,8-22-1 16,14-12 6-16,6-23 0 15,-5 8 5-15,5-8 0 16,28-23 5-16,-2-20 0 16,16-25 9-16,3-24 0 15,-2 3 7-15,-6 12 1 16,-14 14 0-16,-4 14 0 0,-13 18-7 16,-12 17 0-16,6 14-7 15,-22 11 0 1,-4 18-10-16,-2 25-1 15,2 20-13-15,4 15 0 16,13-6-7-16,9-14 0 0,11-20-1 16,9-18 0-16,9-5-2 15,19-20 1-15,26-12-4 16,5-26 2-16,3-11-3 16,3-20 1-16,-85 63-1347 15</inkml:trace>
  <inkml:trace contextRef="#ctx1" brushRef="#br0" timeOffset="37466.61">14256 10558 954 0,'0'0'0'15,"-6"-37"51"-15,0 11 1 16,1-11 15-16,5 3 0 15,5 2 1-15,-5 15 0 16,0 17-32-16,0-12 1 16,0 12-12-16,0 40-1 15,6 69-15-15,5 43 1 16,1 40-7-16,2 23-1 0,-8 5-2 16,-1 0 0-16,-5-13-1 15,-11-18 0-15,2-18-2 16,4-22 1-16,2-9-2 15,6-28 0-15,11-43 1 16,-3-23 0-16,1-26 0 16,-12-20 1-16,14 3 2 15,3-26 0-15,20-32 3 16,-3-11 2-16,-34 66-1097 0</inkml:trace>
  <inkml:trace contextRef="#ctx1" brushRef="#br0" timeOffset="38100.75">14735 12462 992 0,'0'0'0'0,"25"-37"69"15,-5 5 2-15,20-8 40 0,8 3 0 16,12 8-59-16,-1 15-1 31,1 14-26-31,-4 14 1 0,-13 26-14 0,-15 18 2 16,-16 19-8-16,-18 0 1 15,-22 9-4-15,-15-9 2 16,-11-5-3-16,0-6 1 16,6-12 0-16,11-8-1 15,20-17 0-15,3-12 0 16,14-17 2-16,6-9-1 15,19-31 6-15,12-9 1 16,23-19 9-16,-1-7 0 0,4 7 7 16,-9-7 1-16,-9-11 1 15,-14 0 1-15,-14 23-1 16,-8 23 2-16,-7 26-10 16,-4 43 0-16,-7 39-8 15,-2 21 2-15,-1-6-12 16,7 3 1-16,-7 3-3 15,7 0 0-15,5-1-2 16,8-13 0-16,12-18-6 0,11-34 1 16,12-40-4-16,11-26 0 31,5-17 2-31,6-12 1 0,-65 72-1353 16</inkml:trace>
  <inkml:trace contextRef="#ctx1" brushRef="#br0" timeOffset="38276.25">15560 12499 878 0,'0'0'0'0,"0"0"2"16,0 0 1-16,-11 37-3 15,11-37 0-15,5 6 11 0,24-3 0 16,39-3 14-16,20-6-1 16,-3-2 14-16,-15-7-1 15,-16 4 3-15,-11-1 1 16,-26 4-3-16,-17 8-1 15,0 0-926 1</inkml:trace>
  <inkml:trace contextRef="#ctx1" brushRef="#br0" timeOffset="38402.1">15619 12679 853 0,'-14'9'0'15,"-3"-3"3"-15,0 11 0 16,0 3 0-16,12 0 1 16,5-20 19-16,17 12 2 0,11-12 17 15,29-6-1 1,36-9 1-16,9-2 0 0,-22 3 1 15,-7-9 0-15,-73 23-919 16</inkml:trace>
  <inkml:trace contextRef="#ctx1" brushRef="#br0" timeOffset="38758.94">16340 12199 967 0,'0'0'0'0,"0"-32"0"16,0 12 0-16,5 0 0 15,1 8 0-15,-6 12 28 16,8-14 0-16,-8 14 25 16,17 14-1-16,6 24 0 15,-6 28 1-15,-8 25-17 16,-9 9 1-16,-17 3-18 16,-3-8 0-16,0-9-9 0,9-6 1 15,16-14-5-15,21-18-1 16,11-16 0-16,17-18-1 15,33-19 1-15,16-15-1 16,4-15 1-16,15-2-1 16,3 0 4-16,3 0 1 15,-21-6 7-15,-22 11 1 16,-31 6 6-16,-25 9 1 16,-15 9 4-16,-14 8 1 15,0 0-2-15,-12 2 0 16,12-2-1236-16</inkml:trace>
  <inkml:trace contextRef="#ctx0" brushRef="#br0" timeOffset="40716.98">6767 15522 0,'0'0'0,"0"0"0,0 0 0,0 0 32,0 0-32,0 0 31,0 0-31</inkml:trace>
  <inkml:trace contextRef="#ctx1" brushRef="#br0" timeOffset="40105.92">1446 11683 250 0,'0'0'0'0,"79"-8"0"0,-2 2 1 16,19 0 1-16,18-2 1 15,25-10 1-15,5 1-1 16,18 6 1-16,8 2-1 31,3-8 3-31,8 3-1 0,4 2 0 16,7-2 0-16,7-3 1 15,11 2-1-15,5 10 2 16,15-7 1-16,17-2 7 0,8 2 0 16,6-2 7-16,-3 8 0 15,0 1 8-15,-6-1 2 16,-5-5-2-16,-4 2 2 15,-2-3-2-15,-17-2 0 16,-19 3-4-16,-10 5 1 16,-25-3-4-16,-14 7 1 15,-22-1 2-15,-15 0 1 16,-23 3 2-16,-5 0 0 16,-9 0 0-16,-17 0 1 15,-2 3-2-15,-10 0 1 16,-19-1-5-16,-8 1 2 15,-9-3-3-15,-17 0 0 16,14 0-1-16,-14 0-1 0,0 0-3 16,0 0 0-16,0 0-1 15,0 0 1 1,0 0-4-16,0 0 2 0,-8 0-3 0,-9 0 1 16,17 0-892-16</inkml:trace>
  <inkml:trace contextRef="#ctx1" brushRef="#br0" timeOffset="41502.89">16158 11005 501 0,'0'0'0'0,"0"0"45"16,-34-23 0-16,34 23 64 16,-6-12 0-16,6 12 2 15,0 0 1-15,0 0-30 16,0 0 1-16,0 0-36 15,17 0 1-15,12 0-10 0,39 0 1 16,28 0-10-16,6 3 1 16,0 0-5-16,-19-3 1 15,-21 0-7-15,-19 3 1 16,-15 8-4-16,-17 1 0 16,-11-1-6-16,-11 15 2 15,0 14-8-15,-9 9 2 16,20-49-1193-16</inkml:trace>
  <inkml:trace contextRef="#ctx1" brushRef="#br0" timeOffset="41690.64">16178 11531 954 0,'0'0'0'15,"-11"29"2"-15,16-9 0 16,12-6-2-16,20-2 1 16,34-9 10-16,25-12 2 15,21-8 6-15,7-6 0 0,-27 0 14 16,-21-3 2-16,-16 6 15 15,-17 9-1-15,-24 5-3 16,-19 6 0-16,0 0-7 16,0 0 0-16,-8 12-7 15,8-12-1-15,0 0-1098 16</inkml:trace>
  <inkml:trace contextRef="#ctx0" brushRef="#br0" timeOffset="43205.6">23128 15156 0,'0'0'0</inkml:trace>
  <inkml:trace contextRef="#ctx1" brushRef="#br0" timeOffset="42676.95">18242 10853 841 0,'0'0'0'15,"14"-40"2"1,-2 8 1-16,-1-5 2 0,-5 9 2 16,2 13 28-16,-2 1 0 15,-6 14 23-15,0 0 1 16,22 31 5-16,-10 35 1 16,-9 34-24-16,-1 18-1 15,-2 2-12-15,-2-14 1 31,-1-6-9-31,3-5-1 0,0-7-8 0,5-13 0 16,10-15-3-16,2-17 0 16,-6-23 1-16,-5-14 0 15,8-12 1-15,14-17 1 16,15-23 7-16,5-11 1 16,0-15 8-16,0-2 1 15,-11 5 3-15,-3 6 2 0,-8 20-2 16,-4 12 1-16,-5 22-5 15,-2 12 0-15,-10 11-8 16,1 21 0-16,11 19-12 16,-3 6 0-16,9-5-4 15,-3-9 0-15,2-12-3 16,4-8 0 0,8-12 0-16,3-17 0 15,17-14 0-15,-1-15 0 16,-4-5 0-16,-10-6 1 15,-5 0 1-15,-11 9 1 16,-12 2 0-16,-16 1 0 16,5 31-1332-16</inkml:trace>
  <inkml:trace contextRef="#ctx0" brushRef="#br0" timeOffset="44820.46">17579 12255 0,'0'0'0,"0"0"0,30 0 0,-30 0 47,0 0-47,-91 46 31,-75 15-31,136-46 16,60-15-1,-76 31 1,-14-1 0,-91 92-1,-76 46-15</inkml:trace>
  <inkml:trace contextRef="#ctx0" brushRef="#br0" timeOffset="46879.23">17926 13034 0,'0'0'0,"16"-16"0,44 1 0,-15-16 31,16 16-31,-16 0 32,-45 0-32,0-1 15,-30 16-15,15 0 32,0 0-32,-15 0 15,30 0 1</inkml:trace>
  <inkml:trace contextRef="#ctx0" brushRef="#br0" timeOffset="47366.2">25366 15568 0,'0'0'0,"0"0"0,0 0 0,-30 0 31,30 15-31,-15 1 31,-31-1-31,-105 46 32,-30 15-32</inkml:trace>
  <inkml:trace contextRef="#ctx1" brushRef="#br0" timeOffset="46835.37">19997 11013 752 0,'0'0'0'15,"0"0"50"-15,20-28-1 16,-6 13 69-16,0-2 1 16,-8 6-24-16,-6 11 2 15,6-15-43-15,-6 15 0 16,0 0-20-16,-6 32 1 15,-14 19-10-15,-8 24 0 0,-6-1-11 16,-3 4 1-16,0 2-7 16,6 3 1-16,14-15-5 15,6-7 2-15,2-10-4 16,6-19 1-16,3-12 0 16,0-20 0-16,0 0 0 15,3-15 1-15,23-28 5 0,5-20 1 16,3-11 5-16,3-6 2 15,-1-9 7-15,1-8-1 16,0-6 3-16,3 5 1 16,-9 24 0-16,-8 17 0 15,-12 28-6-15,-8 15 2 16,-3 14-10-16,8 14 2 16,1 26-11-16,8 26 1 15,-3 14-4-15,9 9 0 16,-6-3-1-16,5 2 0 15,10 1-2-15,-7 0 1 16,9-20-3-16,-3-12 2 16,-5-20-2-16,-9-11 0 15,-6-15-5-15,-11-11 1 16,0 0-1369-16</inkml:trace>
  <inkml:trace contextRef="#ctx1" brushRef="#br0" timeOffset="47001.21">19997 11305 1004 0,'0'0'0'16,"0"0"5"-16,48 0 1 16,-5 0 3-16,22 0 1 15,9 0 1-15,8-3 1 16,-14 1-7-16,3-1 2 16,-12 3-1-16,1-6-1 15,-60 6-816-15</inkml:trace>
  <inkml:trace contextRef="#ctx1" brushRef="#br0" timeOffset="48642.4">21588 10718 815 0,'0'0'0'16,"0"0"40"-16,8-43-1 16,-13 23 45-16,2 3 1 31,3 17-11-31,-17-14 2 0,-9 11-35 0,-16 15 1 31,-18 16-18-31,1 27 2 16,5 25-5-16,14 20 1 15,14 9-5-15,7 8-1 16,13-2-3-16,9-4-1 0,8-5-3 16,17-8 1-16,21-13-3 15,19-16 1-15,22-23-3 16,4-17 2-16,-3-21-2 15,-15-22-1-15,-76 14-1132 16</inkml:trace>
  <inkml:trace contextRef="#ctx1" brushRef="#br0" timeOffset="48897.39">21979 10990 866 0,'0'0'0'16,"0"0"19"-16,0 0 0 15,0 0 3-15,37-5 1 0,39-4 17 16,15 3 2-16,11-5-14 16,6-3 1-16,-6 2 0 15,-20 6 2-15,-8 1-6 16,-20 10 2-16,-17 1-9 15,-20 6 1-15,-17-12-948 16</inkml:trace>
  <inkml:trace contextRef="#ctx1" brushRef="#br0" timeOffset="49135.57">22495 11065 878 0,'0'0'0'15,"0"-12"25"1,0 12 0-16,-6-17 32 0,6 17 0 15,0 0-3-15,0 0 0 16,0 0-16-16,0 17 0 16,0 38-9-16,0 13 0 15,0 10-6-15,0-7-1 16,0-8-4-16,0-8 0 16,6 2-3-16,0-11 1 15,-1-6-4-15,-5-14 1 0,6-6 1 16,-6-20 0-16,0 0-1101 15</inkml:trace>
  <inkml:trace contextRef="#ctx1" brushRef="#br0" timeOffset="50421.6">23156 11297 300 0,'0'0'0'15,"0"0"66"-15,0 0 2 16,0 0 23-16,0 0 1 0,0 0-40 16,0 0 2-16,25 14-14 15,-14-3 0-15,6 10-12 16,12-10 1-16,8 0-5 15,19-2-1-15,27-9 1 16,19-9 1-16,25 1 17 16,-2-6 1-16,-14-1 5 15,-18-2 2-15,-13-6-6 16,-10 6 2-16,-10 11-4 0,-18 3 1 16,-19 0-1-16,-9 1 1 15,-14 2-4-15,0 0 2 16,0 0-10-1,0 0 2-15,0 0-9 0,0 0 1 16,0 0-1220-16</inkml:trace>
  <inkml:trace contextRef="#ctx1" brushRef="#br0" timeOffset="51342.62">22827 11325 778 0,'0'0'0'0,"0"0"16"15,11-40 0-15,-5 23 8 16,-6-3 1-16,0 6 33 15,0 14 1-15,-6-12 9 0,6 12 2 16,0 0-13-16,0 0 1 16,-8 0-10-16,-9 20-1 15,-6 29-13 1,0 23 2-16,15 8-13 0,2 8 0 16,6-2-9-16,-6-3 0 15,6-11-5-15,6-6 2 16,3-6-5-16,2-6 2 15,0-14-2-15,-11-8-1 16,0-9 1-16,0-12 0 16,0-11-1-16,-8 9 2 0,8-9 0 15,-29-20-1-15,-2-17-2 16,-3-12-1-16,34 49-1171 16</inkml:trace>
  <inkml:trace contextRef="#ctx1" brushRef="#br0" timeOffset="51506.98">22651 11709 841 0,'14'-3'0'16,"20"3"0"-16,14-6 1 0,26 1-1 15,3-4 0-15,5 6 0 16,-8 3 1-16,-21 3-1 16,-16 0 2-1,-14-3-2-15,-12 0 1 0,-11 0-637 16</inkml:trace>
  <inkml:trace contextRef="#ctx1" brushRef="#br0" timeOffset="52372.61">23198 11557 640 0,'0'0'0'16,"11"-20"8"-16,-5 3 0 0,-6 8 13 16,0 9 2-16,3-17 35 15,-3 17 2-15,0 0-1 16,0 17 1-16,0 9-7 16,-3 23 2-16,3 17-11 15,0 0 0-15,0-12-7 16,0-5 0-16,0-18-8 15,3-8 0 1,0-9-4-16,-3-14 1 0,17 12 1 0,3-18 1 16,5-11 4-16,9-15 2 15,3-13 1-15,-9-7 0 16,-8 3 9-16,-8 1 3 16,-1 16-5-16,-3 12 1 15,-8 20-10-15,3-11 2 16,-3 11-12-16,0 20 0 15,0 23-10-15,0 11-1 16,0 3-9-16,0 1 1 16,6-21-4-16,8-11 1 15,3-9-1-15,0-9 0 16,-3-2-1-16,9-6 0 16,8-6-1-16,6-2 1 15,-3-12 1-15,-3-3 0 16,-17 0 1-16,1-3 1 0,-1-8 2 15,-3 8 1-15,-5 9 2 16,-6 17 1-16,5-14 1 16,-5 14 0-16,0 0-1 15,3 20 0 1,6-9-5-16,5 9 2 0,-3 0-3 16,1-3 0-16,-1-2-1 15,3-10 2-15,-2-5-2 16,-12 0 0-16,19 0 2 0,-7-5 1 15,-1-10 1-15,-5 4 2 16,-6 11 1-16,11-14 1 16,-11 14 0-16,0 0 1 15,0 0-2-15,11 20 0 16,4 0-1-16,13 5 1 16,14 1-3-16,18-9-1 15,-60-17-1504-15</inkml:trace>
  <inkml:trace contextRef="#ctx1" brushRef="#br0" timeOffset="52719.25">24610 10833 1105 0,'0'0'0'0,"0"0"8"16,0-43 0-16,0 32-3 16,0 11 2-16,0 0 21 15,0 0 0-15,-11 31 1 0,2 29 0 16,-2 40-5-16,-6 21 0 16,8 5-7-16,7 5 3 15,4 12-9-15,4-8 0 16,8-23-4-16,3-18-1 15,0-28-2-15,-3-20 0 16,-2-21 0-16,-4-16 0 16,6-12 3-16,12-14 0 15,17-29 2 1,5-2 0-16,-48 48-1071 0</inkml:trace>
  <inkml:trace contextRef="#ctx1" brushRef="#br0" timeOffset="53145.44">24891 11411 853 0,'0'0'0'0,"0"0"15"16,42-14 0-16,-10 2 1 16,13 1 2-16,12 2 32 15,-6 9-1-15,-9 15-2 16,-11 10 0-16,-16 13-7 0,-10 10-1 15,-10 10-6-15,-10-7 0 16,-16-2-6-16,8-9 1 16,4-14-4-16,7-9-1 15,12-17-1-15,-8 11-1 16,8-11-1-16,14-11 0 16,11-12 10-16,9-17-1 15,9-20 3-15,0-3 1 16,-1-3 2-16,-11 3-1 15,-14 9-1-15,0 19-1 16,-8 18-1-16,-9 17 0 16,0 0-12-16,5 17 0 15,-10 29-10-15,-1 17 1 16,0 11-6-16,4-5-1 16,2-12-3-16,5-8 1 15,7-20-1-15,13-12 0 0,6-11-2 16,18-12 0-16,16-20-5 15,8-5 0-15,-73 31-1349 16</inkml:trace>
  <inkml:trace contextRef="#ctx1" brushRef="#br0" timeOffset="53475.08">25775 11405 892 0,'0'0'0'15,"0"0"7"-15,0 0 2 16,0 0 14-16,0 0-1 15,37 26 17-15,9-20 0 16,10-6 1-16,1 0 1 16,-12 0-3-16,-11-11 1 15,-14 5 3-15,-8 3 0 16,-12 3-19-16,0 0-1 16,0 0-17-16,-20 20-1 15,-28 11-6-15,-12 12 1 0,6-11-15 16,17-6 0-16,20-6-10 15,3-9 2 1,14-11 13-16,0 0-1 16,31 9 11-16,6-9 1 0,23-3 2 15,2-9 2-15,-8 1 10 16,0-3 2-16,0-6 8 16,11 0-1-16,-65 20-999 15</inkml:trace>
  <inkml:trace contextRef="#ctx1" brushRef="#br0" timeOffset="53807">26668 11205 979 0,'0'0'0'15,"0"0"7"-15,0 0 0 16,0 0 5-16,0 0 0 16,0 0 33-1,0 0 1-15,0 0 2 0,0 0 2 16,-28 43-9-16,8 20 1 15,-8 11-11-15,8-11 2 16,14-5-12-16,6-7 1 16,9-2-8-16,19-6 1 15,6-3-3-15,12-11 0 16,2-9-3-16,0-18 0 16,3-2-1-16,-3-2 1 15,-11-4 1-15,-6 0 0 0,-2-2 2 16,-9-1 0-16,-9 6 1 15,-11 3 1-15,0 0 0 16,11-6 2-16,-11 6-2 16,0 0 0-16,0 0-1225 15</inkml:trace>
  <inkml:trace contextRef="#ctx1" brushRef="#br0" timeOffset="54296.46">27814 11259 841 0,'0'0'0'16,"0"0"58"-16,0 0 2 15,-28 0 38-15,28 0-1 16,0 0-43-16,0 0 1 16,36 15-22-16,35-4 0 15,46 1-14-15,7-7 2 16,-5-2-2-16,-5 3 0 16,-12 5-1-16,-17-8 1 15,-31-3 1-15,-23 0 1 16,-20 0-1-16,-11 0 1 0,-28-3-4 15,-9 3 0 1,-11 0 0-16,5 0 1 0,43 0-1215 16</inkml:trace>
  <inkml:trace contextRef="#ctx1" brushRef="#br0" timeOffset="54706.14">29251 11065 665 0,'0'0'0'31,"0"0"55"-31,0 0 0 16,-25 8 23-16,25-8 1 16,0 0-13-16,14 0 2 15,57 0-16-15,31 0 2 16,6 0-11-16,8 0 1 15,14 0-8-15,-5 6-1 16,8 6-2-16,-19 2 0 0,-29 3-7 16,-26-11 2-16,-33 2-11 15,-26-8 0-15,0 0-7 16,-20 12 1-16,20-12-1141 16</inkml:trace>
  <inkml:trace contextRef="#ctx1" brushRef="#br0" timeOffset="54914.36">29898 11099 866 0,'0'0'0'15,"0"0"0"-15,0 0 0 16,0 0-1-16,0 0 0 16,0 0 4-16,-23 32 1 15,12 31 10-15,-3 17 0 16,5 6 15-16,3 2 0 16,1 7 3-16,-1-12 2 15,3 3 4-15,3-15 1 16,6-16-7-16,25-15 0 15,23-11-2-15,31-15 0 16,-85-14-949-16</inkml:trace>
  <inkml:trace contextRef="#ctx1" brushRef="#br0" timeOffset="55439.21">30558 11368 740 0,'0'0'0'15,"0"0"15"-15,-5 32-1 16,-4-6 11-16,-11 16 1 15,-19 33 7-15,-4-6 1 16,-2-1-16-16,2-10 1 16,4-18-1-16,7-9 1 15,15-14 12-15,17-17 0 16,-17 12 13-16,17-12-1 16,-2-17 10-1,7-15 1-15,9-25 6 0,6-6-1 16,0-6-5-16,-6 12 0 15,-2 5-8-15,-4 15 1 16,1 20-9-16,-6 6 0 0,-3 11-10 16,5 11 0-16,12 12-9 15,9 17 0 1,19 12-11-16,9-4 1 0,3-11-5 16,14-11-1-16,19-14-2 15,7-12 0-15,-9-12 0 16,-20-8 2-16,-15-6-1 15,-16-2 1-15,-23-7 2 0,-11-2 0 16,-8 0 4-16,-10-6 0 31,-7 6 5-31,-9 11-1 0,-15 12 1 0,-10 19 0 16,-15 24-2-16,0 20-1 31,6 19-5-31,14 1 2 16,22-9-4-16,12-5-1 15,12-12-2-15,10-12 1 16,18-11-2-16,17-8 2 16,39-12-2-16,6-12 0 15,-85 12-1407-15</inkml:trace>
  <inkml:trace contextRef="#ctx1" brushRef="#br0" timeOffset="55692.34">31171 10549 1004 0,'0'0'0'0,"0"0"20"0,42-5 0 16,-16 13 17-16,16 38 1 16,24 37-6-16,5 37 0 15,14 38-14-15,-17 22 0 16,-31 18-4-16,-46-6-1 15,-51-15 1-15,-30-19-1 16,-29-24 1-16,-15-28 0 16,-13-23 3-16,147-83-1007 15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4T10:55:45.91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4T10:55:57.754"/>
    </inkml:context>
  </inkml:definitions>
  <inkml:trace contextRef="#ctx0" brushRef="#br0">19213 14420 112 0,'0'0'0'0,"47"-6"27"0,7-8 0 15,10-17 56-15,26-29 0 16,10-16 26-16,21-6-1 15,10-6-27-15,4 1 0 16,-17 13-29 0,-15 6-1-16,-16 15-7 0,-20 16 1 15,-22 14-6-15,-14 12 0 16,-12 11-2-16,-5 3 0 16,-14-3-4-16,20 28 1 15,-14 3-6-15,-6 14 0 16,5 9-7-16,-10-3 2 31,5-51-940-31</inkml:trace>
  <inkml:trace contextRef="#ctx0" brushRef="#br0" timeOffset="315.13">19812 13990 552 0,'0'0'0'0,"0"0"0"16,0 0 1-16,-11 31-1 0,5-6 0 15,-5 21-1-15,3 24 1 16,5 15-5-16,8 6 2 16,12-15-2-16,6-8 1 15,24-17 0-15,15-29 2 16,25-22 2-16,8-22 0 15,20-29 18-15,8-17 0 16,0-8 45-16,-11-12 0 16,-28 15 38-16,-19 10 1 15,-23 10-15-15,-17 7 2 16,-14 15-17-16,-11 9 0 16,0 5 0-16,-5 0-1 15,5 17-1090-15</inkml:trace>
  <inkml:trace contextRef="#ctx1" brushRef="#br0">21950 9977 0,'0'0'0,"0"0"0,0 0 0,0 0 16,15 0-16,-15 0 15,30 0-15,-15-15 16,0 0-16,14 0 16,-14 0-16,15-1 15,-15 16-15,0 0 0,-15 0 0,0 0 16,0-15-16</inkml:trace>
  <inkml:trace contextRef="#ctx0" brushRef="#br0" timeOffset="12411.66">15928 3313 564 0,'0'0'0'15,"0"0"26"-15,0 0 1 16,0 0 27-16,0 0-1 16,0 0 9-16,0 0 0 15,0 0-7-15,0 0 1 0,-23 32-20 16,20-18 0-1,3-3-1-15,6 0 0 0,14 3-3 16,16-8 0-16,40 0 3 16,13-6 1-16,18-12 29 15,-7-2 0-15,1-3 0 16,-22 0 2-16,-15 3-10 16,-16 0 1-16,-20 11-1 15,-12 0 1-15,-16 3-11 0,0 0 0 16,14 0-6-16,-14 0 2 15,0 0-7-15,0 0 0 16,0 0-7-16,0 0 0 16,-11 15-6-16,3 2-1 15,-9 2-4-15,-5-2 1 16,22-17-1608-16</inkml:trace>
  <inkml:trace contextRef="#ctx0" brushRef="#br0" timeOffset="12916.62">17126 2720 740 0,'0'0'0'0,"0"0"102"0,-8-34 2 16,8 34 12-16,0 0 2 16,0-12-50-16,0 12 2 15,0 0-16-15,0 0 1 16,0 0-9-1,0 0 0-15,0 12-6 0,0 19 2 16,5 40-6-16,4 13 0 16,2 4-4-16,0 0 1 15,-5-1-4-15,-6-2 1 16,3-8-4-16,2 2 0 16,1-14 0-16,-1-3-1 15,7-8-1-15,-7-18 0 16,1-16-1-16,-6-20 2 0,5 17 0 15,-5-17-1-15,0 0 4 16,0-22 1-16,0-18 0 16,3-14-1-16,6-8-4 15,5 5 2-15,-14 57-1683 16</inkml:trace>
  <inkml:trace contextRef="#ctx0" brushRef="#br0" timeOffset="13388.3">17765 2788 1105 0,'0'0'0'16,"31"-20"36"-16,-15 8 0 16,-16 12 15-16,12-5 2 15,-12 5-18-15,0 0 0 16,-12 17-20-16,-21 8 1 15,-29 32-7-15,-8 11 1 16,-3-6-2-16,3 0 1 16,6-8-2-16,5-9-1 0,6-3 3 15,11-5 1-15,5-6 2 16,4-11 0-16,13-6 2 16,-2 3-1-16,8-11 6 15,14-6 0-15,-11 8 8 16,11-8 1-1,0 0 0-15,0 0 1 0,0 17-1 16,16-5 2-16,29 13-2 16,17 0 1-16,-1-5-2 0,4 3 1 15,2 2-3-15,9-5-1 16,5 3-1-16,-3 2-1 16,-10-11-4-1,-15 3 1-15,-14-11-1 0,-14-3 0 16,-8 0-2-16,-6-1-1 15,-11-2-1-15,14 6 1 16,-14-6-3-16,0 0 0 16,0 0-1567-16</inkml:trace>
  <inkml:trace contextRef="#ctx0" brushRef="#br0" timeOffset="14287.7">18709 2838 803 0,'0'0'0'0,"5"-39"27"16,1 16 0-16,-1 3 26 15,-2 6 0-15,-3 14-5 16,6-17-1-16,-6 17 1 16,0 0 1-16,0 0-10 15,-6 12-1-15,-5 24-5 16,-9 32 2-16,-10 28-3 0,-12 9-1 16,2-6-2-16,4-6 0 15,-6-11 3-15,11-3-1 16,14-16-2-16,6-15 2 15,6-14 0-15,5-12 2 16,0-22-1-16,0 0 2 16,0 0-3-16,22-22 1 15,14-35 7-15,1-14 0 16,-1-8 3-16,-8-14 0 16,-3-20-2-16,-2 3 0 15,-6-1 2-15,-6 15 0 16,3 28-8-16,-9 20 0 15,7 17-4-15,-12 11 1 16,0 9-9-16,0 11-1 16,0-11-7-16,0 11 2 0,11 17-6 15,8 19 2-15,15 46-5 16,2 12 1-16,1 10-3 16,-4 9 0-16,12-2-2 15,3-12 0-15,-1-12-1 0,7-10 0 16,-7-15 0-1,-7-14 0-15,-24-17 0 0,-7-14 0 16,-9-17 1-16,-14-6 0 16,-14-13-1-16,-20-10 2 15,-11-22-6-15,-2-5 2 16,61 56-1756-16</inkml:trace>
  <inkml:trace contextRef="#ctx0" brushRef="#br0" timeOffset="14448.21">18633 3308 1105 0,'0'0'0'15,"0"0"2"-15,0 0 0 16,0 0 1-16,0 0 0 16,36 11 10-16,4-17 2 0,21-5 10 15,26-9 1-15,19-2 13 16,1 2 1-16,-1-5 5 16,-16-12 1-16,-26 0-6 15,-2 0 1-15,-62 37-1125 0</inkml:trace>
  <inkml:trace contextRef="#ctx0" brushRef="#br0" timeOffset="15118.02">20210 3005 752 0,'0'0'0'0,"-6"-45"8"31,6 8 0-31,0-11 19 0,6 3 0 15,-12 8 26-15,1 0 1 16,-9 6 1-16,2 0 0 16,-4 11-12-16,-1 9 2 15,3 11-8-15,-9 17 1 16,-7 14-5-16,-10 20 1 16,-4 17-10-16,4 8 2 15,9 9-7-15,15 3 1 16,10-12-4-16,23-8 1 15,14-20-4-15,0-17 2 16,2-20 0-16,-2-16-1 16,-3-12 1-16,-8-17 1 0,13-20 4 15,4-22 0-15,-7-9 5 16,-7-8 0-16,-12-20 5 16,-5 2-1-16,2-7 3 15,3 13 1-15,-5 29-2 16,-6 16 1-16,0 29-5 15,5 17 0-15,-5 14-4 16,0 0 2-16,12 20-6 16,-4 28 0-16,14 34-1 15,1 11 1-15,2 6-5 0,-3 0 0 16,15-6-4-16,-6 1 1 16,5-21-2-16,3-11 1 15,3-11-1-15,-14-20 0 16,-8-11 0-16,2-17 0 15,3-9-3-15,6-25 1 16,-31 31-1546-16</inkml:trace>
  <inkml:trace contextRef="#ctx0" brushRef="#br0" timeOffset="15322.88">20683 2494 1117 0,'0'0'0'0,"0"0"33"16,0 0 0-1,0 0 29-15,0 0 1 0,42-6-20 0,9 0 0 16,24 6-18-16,15-11 0 16,22 0-8-16,0 2 1 15,-6 9 7-15,-22 9 1 16,-25 8 3-16,-23 0 2 16,-24 2-8-16,-18-5 2 15,6-14-1254-15</inkml:trace>
  <inkml:trace contextRef="#ctx0" brushRef="#br0" timeOffset="15578.96">21078 2519 1030 0,'0'0'0'15,"0"-11"12"-15,0-3 0 16,0 14 14-16,0-12 0 16,0 12 13-16,0 0 1 0,0 0 2 15,0 26 1-15,0 36-4 16,3 20 0-16,2 22-3 15,1 7 0-15,-6-4-3 16,-3-2-1-16,0-18-1 16,6-13-1-1,0-23-2-15,0-9 1 0,-3-16-4 0,-3-9 1 16,3-17-2-16,0 0 2 31,0 0-1305-31</inkml:trace>
  <inkml:trace contextRef="#ctx0" brushRef="#br0" timeOffset="15871.05">20353 3947 766 0,'0'0'0'15,"0"0"33"-15,-28-28 0 16,28 28 8-1,-3-15 0-15,3 15 8 0,19-22 1 16,46 8 7-16,30-6 1 16,17 9-4-16,14 5 1 15,11 0 0-15,9 3 0 16,28 1-3-16,-9-1-1 16,-42 3 9-16,-33-6 1 15,-37 12-9-15,-28-1 2 0,-25-5-11 16,-19 26-1-16,-35-1-19 15,-16 12-1-15,70-37-1378 16</inkml:trace>
  <inkml:trace contextRef="#ctx0" brushRef="#br0" timeOffset="16344.26">20832 4184 1054 0,'0'0'0'15,"-12"-36"27"-15,1 4 1 16,0 7 18-16,-9 5 1 31,9 9-2-31,-11 11 0 0,-15 0-19 0,-10 20 0 16,-18 22-10-16,-8 15 0 16,15 16-4-16,4 9 0 15,18 3-3-15,19-9 0 16,6-8-2-16,17-11-1 15,10-15 0-15,21-16 0 16,5-15-2-16,11-17 1 0,6-25 1 16,0-14 2-16,-12-20 7 15,-5-6 1-15,-11-16 5 16,-8-4 1-16,-9-11 9 16,-9 3 0-16,-8 0 9 15,1 12 1-15,4 27-5 16,1 21 1-1,0 22-4 1,-3 17 1-16,20 42-6 16,-9 20 0-16,-6 32-7 15,4 19 2-15,-1 11-7 0,1 6-1 16,-4 0-3-16,6-19-1 16,9-24-1-16,2-13 0 15,-5-29-2-15,-3-22 0 16,-3-23-2-16,1-31 1 15,-12 31-1527-15</inkml:trace>
  <inkml:trace contextRef="#ctx0" brushRef="#br0" timeOffset="16761.96">21005 4179 1168 0,'0'0'0'16,"28"-20"17"-16,3 3 0 15,17 3 9-15,10 8 1 0,4 6-7 16,-3 11 1-16,-17 21-11 15,-20 7 0-15,-22 21-3 16,-19 7-1-16,-15 4 0 0,-14 3 1 16,-10-12 0-16,10-11 1 15,17-9 4-15,6-11-1 16,17-20 5-16,8-11-1 16,0 0 10-16,39-11 0 15,20-20 6-15,13-23 2 16,-2-5 11-16,-14-9 1 15,-8-11-2-15,-14 8 0 16,-12 18 0-16,-2 10 2 16,-15 23-3-16,-5 6-1 15,0 14-8-15,0 0-1 16,0 28-5-16,-5 26 1 0,-4 28-6 16,1 6-1-16,8-3-4 15,5-15 1-15,7-7-6 16,10-15 1-1,9-17-2-15,11-14 0 0,17-17-2 16,19-26 0-16,31-16-3 16,6-26-1-16,-115 68-1614 0</inkml:trace>
  <inkml:trace contextRef="#ctx0" brushRef="#br0" timeOffset="17115.09">22209 2824 967 0,'0'0'0'16,"-5"-82"48"-16,5 20 0 0,0 0 10 15,5 5-1 1,-5 21-18 0,6 13 1-16,-6 23-10 15,0 0-1-15,0 17-4 0,0 40 0 16,0 50-2-16,0 46-1 15,0 39 0-15,-6 26-1 16,6 25-1-16,-8-3 0 16,2-19-1-16,4-18 0 15,10-22 3-15,6-20-1 16,-3-39 7-16,-2-29 0 16,2-28 6-16,0-28 1 15,0-26 4-15,3-22 0 16,6-14 3-16,5-26 0 15,-14-28-8-15,3-3 1 16,-14 82-1484-16</inkml:trace>
  <inkml:trace contextRef="#ctx0" brushRef="#br0" timeOffset="17703.27">22879 4300 715 0,'0'0'0'16,"14"-36"71"-16,-3 13 1 15,0-8 56-15,0 5 1 16,1 1-55-16,7 5 1 16,15 3-41-16,2 11 0 15,1 12-19-15,-12 20 1 0,-3 24-3 16,-11 18 1 0,-16 12-3-16,-9-1 0 0,-14 3-1 15,-14-12 2-15,3-10 0 16,8-24 0-16,8-10 3 15,15-12 1-15,8-14-1 16,0 0 2-16,3-14 0 0,19-23 1 16,15-31 9-1,5-19 1-15,2-1 3 0,-7-2 1 16,2 2 5-16,-8 17 0 16,-6 23-2-16,-8 11-1 15,-11 23-4-15,-6 14-1 16,2 14-9-16,-4 29 0 15,-4 25-7-15,0 14-1 32,6 0-3-32,6 2 0 0,0-13-5 0,2-6 1 15,14-14-3-15,6-20 1 16,14-20-1-16,12-16 0 16,18-18-2-16,-7-16 1 15,-65 39-1486-15</inkml:trace>
  <inkml:trace contextRef="#ctx0" brushRef="#br0" timeOffset="18038.55">23557 4204 1080 0,'0'0'0'0,"0"0"18"16,0 0 1-16,0 0 9 16,47 0 0-16,12 0-6 15,5 0-1 1,4 0-6-16,-4 0 0 15,0 0 7-15,-22 0 0 16,-14 6 5-16,-28-6 0 16,0 0-1-16,-33 20 0 15,-26 8-7-15,-8 3 0 16,-3 0-13-16,5 6 2 16,23 0-8-16,12 2 1 0,13-19-2 15,8-3 1-15,9-17-6 16,-2 14 0-16,13-11-4 15,22-6 0-15,29-11-4 16,22-6 1-16,25-17-5 16,6 1 1-16,14-7 1 0,-17 4 1 15,-112 39-979-15</inkml:trace>
  <inkml:trace contextRef="#ctx0" brushRef="#br0" timeOffset="18311.3">24556 4091 752 0,'0'0'0'16,"0"0"8"-16,0 0 0 15,0 0 19-15,-33-11 0 16,19 16 6-16,-9 12 0 16,-24 17-10-16,-1 14-1 15,6 9-2-15,9 2 2 16,7 3-1-16,15 1 0 16,11-7 4-16,14-11 1 15,20-13 1-15,19-21 0 0,20-5 2 16,14-23 1-16,13-15 2 15,1-13 0-15,-17-11 12 16,-25-7 0-16,-36 4 4 16,-37 3 1-16,-37-1-8 15,-30 20 0-15,-23 12-5 0,-8 8 0 16,112 17-1224-16</inkml:trace>
  <inkml:trace contextRef="#ctx1" brushRef="#br0" timeOffset="10368.84">22234 12314 0,'0'0'0,"0"0"0,0 0 0,0 0 0,0 0 0,0 0 15,30 0-15,-30 0 16,0 0-16,0 0 16,0 0-16,0 0 15,15 0-15,-15 0 0,29 0 16,-14 0-16,-15 0 0,45 0 16,0 15-16,-30-15 15,30 0-15</inkml:trace>
  <inkml:trace contextRef="#ctx0" brushRef="#br0" timeOffset="22808.18">16953 5544 515 0,'0'0'0'15,"0"0"11"-15,0 0 0 0,0 0 27 16,0 0 0-16,0 0 30 15,0 0 0-15,0 0 5 16,25 31 0-16,22-31-28 16,23 0 1-16,6-19-15 15,2-4 2-15,-13 3 8 16,-15 3 1-16,-11 9-1 0,-8 2 1 16,-14 6-6-16,-17 0 1 15,6 11-3 1,-12 9-1-16,-5 0-8 0,-9 8 1 15,-2 6-2-15,-12 3 2 16,3 0-19-16,1-12 0 16,7-2-7-1,-2-3 0-15,-9 5-19 0,-2-2 1 16,-12 11-49-16,-5 2 2 16,11-10-23-16,6-4 0 15,19 4 43-15,17-12 0 16,11 3 34-16,20-11 1 15,28-1 10-15,14-10 0 16,2-7 17-16,-2-5 1 0,-9-2 33 16,-10-1 1-16,-18 8 21 15,-14-2 1-15,-22 14-8 16,0 0 2-16,-30 9-16 16,-24-12 2-16,54 3-1210 15</inkml:trace>
  <inkml:trace contextRef="#ctx1" brushRef="#br0" timeOffset="24010.43">14556 13189 0,'0'0'0,"0"0"0,0 0 0,0 0 31,0 0-31,0 0 16,15 0 0,15-15-1,-15 0 1,15 0 0,29-16-16,1 1 15,30-15 1,-15 0-1,567-619 126,-478 498-110,30 16-31,-89 59 16,-45 61 0,-16 0-1,-29 30 1,-15 0-1,0 0-15</inkml:trace>
  <inkml:trace contextRef="#ctx0" brushRef="#br0" timeOffset="38885.61">18395 5754 515 0,'0'0'0'16,"6"-40"27"-16,-6 9-1 15,5 3 52-15,1 5-1 16,-1 9 16-16,-2-3 2 15,3 6-25-15,-6 11 2 0,5-15-29 16,-5 15 1-16,0 0-12 16,6 26 2-1,-12 47-11-15,-2 15 2 16,-3 11-9-16,-6-6 1 16,6 1-4-16,2-10 2 15,7-7-5-15,4-9 0 16,4-6-1-16,2-17 1 15,-2-14 0-15,0-14 1 16,-6-17 2-16,14 0-1 0,8-20 10 16,6-16 1-16,8-21 21 15,-5-8 1-15,-3 0 8 16,-5 3 2-16,-4 14-2 0,-8 11 0 16,1 23-6-16,-12 14 0 15,14 5-9-15,-9 21 0 16,6 30-13-16,1 7 1 15,7-12-9-15,-2-3 1 16,8-6-6-16,9-14 0 16,8-11-3-16,17-17 0 15,19-14-2-15,0-8 0 16,4-15 2-16,-12-3 1 16,-17-2 1-16,-17 5 1 15,-27 12 2-15,-4 8-1 16,-5 17 2-16,0-15 1 15,0 15-3-15,0 0 2 16,0 0-3-16,-8 12 2 0,8-12-1675 16</inkml:trace>
  <inkml:trace contextRef="#ctx0" brushRef="#br0" timeOffset="41891.89">2860 1309 1269 0,'0'0'0'16,"0"0"38"-16,0 0 0 15,0 0 29-15,0 0 2 16,0 0-12-16,0 0 0 16,0 0-26-16,-15 62-1 15,15 0-12-15,9 26 1 16,8-3-7-16,0 2 2 16,-12-10-2-16,1-4 2 15,-3-11-1-15,-3-8 0 0,-3-9 0 16,3-19 0-16,-6-6 3 15,6-3 0-15,0-17 1 16,0 0-1-16,-17-15 3 16,-8-16 2-16,-20-17 0 15,-2-20 1-15,-1 1 5 16,12-27 0-16,5-36 0 16,8 6 0-16,18 22-2 15,22 23-1-15,13 17-3 0,18 25-1 16,5 6-6-16,12 11 2 15,5 9-3-15,3 11 0 16,2 11-4-16,-2 9 1 31,-14 5-2-31,-6 18 0 16,-28-7-4-16,-14 15 1 16,-16 17-2-16,-20 0 2 0,-23 8-3 15,-16-11 0-15,-1-14-1 16,4-20 1-16,2-16 1 15,17-15-1-15,14-20-1 16,17-6 0-16,16 1 0 16,12-1 0-16,14 4 1 15,28 10-1-15,-59 12-1705 0</inkml:trace>
  <inkml:trace contextRef="#ctx0" brushRef="#br0" timeOffset="42249.96">3540 1507 1243 0,'0'0'0'16,"11"-31"71"-16,9 5 0 16,2 4 20-16,15 7 0 15,-1 4-44-15,-2 5 2 16,8-5-39-16,-6 3 1 15,1 8-7-15,-15 5 1 0,-11 4-1 16,-5 8 1-16,-12 3-2 16,-11 22 1-16,-25 9-1 15,0 3 1-15,9 2 0 16,8-13 0-16,19-9 2 16,6-12 0-16,11-2 3 15,3-14-1-15,14-1 4 16,9-10 0-16,16-12 4 0,0 2-1 15,0-1 2-15,-5 1 1 16,-48 15-1401-16</inkml:trace>
  <inkml:trace contextRef="#ctx0" brushRef="#br0" timeOffset="45958.86">4898 1272 1231 0,'0'0'0'0,"0"0"30"16,0 0 0-16,20-37 36 15,-3 23 2-15,0 3-16 16,2-3 1-16,23-3-27 16,11 5 1-16,12 10-11 15,-12 2 0-15,-11 8-3 16,-14 15 0 0,-14 8-5-16,-8 14 1 0,-20 12-3 0,-9 16 0 15,-8 6-2-15,-8-2 0 16,-8-15-1-16,-1-11 0 15,6-3 3-15,11-6-1 16,20-22 4-16,0-9 1 16,11-11 1-16,0 0 2 15,0 0 1-15,33-11 1 16,23-14 0-16,3-7 0 16,-6 7-2-16,6-12-1 15,-6 1 5-15,12 4 1 16,-9 1 2-16,3 12 0 15,-14 2 0-15,-3-9 1 16,-12 1-1-16,-4-6 0 0,-10 5-3 16,-4 9 1-16,-7-3-6 15,1 9 2-15,-1-3-5 16,-5 14 1-16,0-11-3 16,0 11 1-16,0 0-2 15,0 0 1-15,0 0-5 16,-5 19 1-1,10 29-2-15,9 20 1 0,-2-11-2 0,-1-18 1 16,-6-7-1-16,1-4 0 16,0-8 0-16,2-9 0 15,-8-11 0-15,6 14 0 16,-6-14-1-16,-6-31 1 16,-8-20 0-16,3-17 0 15,-6-19 0-15,0-7 0 16,3 1 1-16,3 2 0 15,11 21 1-15,11 16 1 16,6 20 1-16,14 17 0 16,16 12 0-16,1 21 0 0,0 24 1 15,-12 14-1-15,-8 2-2 32,-8 12 2-32,-15 0-3 0,-16 0 1 0,-3 3-1 15,-8-15 0-15,5-8-1 16,8-22 1-16,4-15-1 15,5-11 0-15,0 0 0 16,0 0 0-16,19-31 0 16,9-12 0-1,9-7 0-15,-1-7 2 16,3 9-2-16,-2 17 1 16,-6 20 0-16,11 11 0 15,11 5 0-15,0 18 1 16,-19 22-1-16,-3 3 0 15,-15 3-1-15,-10 6 2 16,-17-7-2-16,-6-1 1 16,-14-18-1-16,3-6 0 0,9-2 0 15,-4-9 0 1,9-9 0-16,3-5 0 16,11 0 0-16,-6-11 0 15,12-14 0-15,8-21 0 16,-14 46-1614-16</inkml:trace>
  <inkml:trace contextRef="#ctx0" brushRef="#br0" timeOffset="46159.18">6489 1396 1356 0,'0'0'0'0,"42"-19"31"16,-3 2 0-16,17-3 32 15,9 0 0-15,10-5-16 16,9 2 1-16,-5 3-22 0,-3-2 0 15,-15 8-2 1,-10 2 2-16,-21 9-6 0,-13 3 1 16,-17 0-7-16,-17 0 2 15,17 0-1376-15</inkml:trace>
  <inkml:trace contextRef="#ctx0" brushRef="#br0" timeOffset="46338.34">6814 1117 1306 0,'0'0'0'16,"-6"-15"28"-16,6 4 0 15,0 11 30-15,-5-17 2 16,5 17-8-16,0 0 2 0,0 0-23 16,0 0 0-16,11 37-10 15,9 25 2-15,2 6-9 16,-2 5 2-16,-4-2-4 16,-4-6 2-16,4-3-3 15,4-16 1-15,-3-15-1 0,-3-20 0 16,-14-11-1357-16</inkml:trace>
  <inkml:trace contextRef="#ctx0" brushRef="#br0" timeOffset="54691.55">7820 1049 489 0,'0'0'0'0,"0"0"13"15,0-40 2 1,5 23 24-16,1-3 0 0,5 3 2 16,6-2 0-16,2-1-9 15,9 3 0-15,3 11-12 16,3 6 2-16,-3 6-5 15,-6 19-1-15,-3 6-3 16,-11 17-1-16,-11 15-3 16,-22-1 0-16,-14 9-1 15,-12 2 1-15,-11 6-3 16,0-2-1-16,12 2 2 16,10-17 0-16,21-17 2 15,1-19 0-15,13-15 6 0,2-11 2 16,17 0 9-16,16-20 0 15,29-17 11-15,13-11 0 16,-2 3 4-16,-3 8 2 16,0 1 1-16,-14 10 1 15,-11 9-2-15,-14 9 2 16,-20 8-7-16,-11 0 1 16,0 0-17-16,0 0 0 15,0 0-1117-15</inkml:trace>
  <inkml:trace contextRef="#ctx1" brushRef="#br0" timeOffset="43975.84">19157 16853 0,'0'0'16</inkml:trace>
  <inkml:trace contextRef="#ctx0" brushRef="#br0" timeOffset="56328.27">8595 6147 75 0,'37'-17'0'16,"58"-23"3"-16,11 3 0 31,-8 6 9-31,-19 11-1 16,-20 15 9-16,-29-1 0 15,-18 12 9-15,-12 5 2 16,-23 9-9-16,-13 0 1 16,-12 16-5-16,-5 7 1 15,53-43-235-15</inkml:trace>
  <inkml:trace contextRef="#ctx0" brushRef="#br0" timeOffset="56438.68">7100 7526 112 0,'0'0'0'0,"0"0"-84"16</inkml:trace>
  <inkml:trace contextRef="#ctx0" brushRef="#br0" timeOffset="56503.71">7425 7430 61 0,'56'-34'0'16,"-56"34"-47"-16</inkml:trace>
  <inkml:trace contextRef="#ctx0" brushRef="#br0" timeOffset="56629.28">8696 6836 112 0,'101'-36'0'16,"154"-66"-3"-16,59-20 2 16,13-2 1-16,-36 19 1 15,-44 29 5-15,-57 28 0 16,-41 22 8-16,-48 24 2 15,-40 10 14-15,-33 9 1 16,-22 3 0-16,-34 11 2 16,28-31-241-16</inkml:trace>
  <inkml:trace contextRef="#ctx1" brushRef="#br0" timeOffset="44929.44">15871 10731 0,'0'0'0,"-135"-30"0,31 15 0,-165-46 31,-105-14-31,-59 180 32,-90 137-32</inkml:trace>
  <inkml:trace contextRef="#ctx1" brushRef="#br0" timeOffset="45075.99">20217 16687 0,'0'0'0,"30"0"0,-15 15 16,45-15-1,29 15 1</inkml:trace>
  <inkml:trace contextRef="#ctx1" brushRef="#br0" timeOffset="45851.09">13540 8318 0,'0'0'0,"0"0"0,15 0 0,-15-15 15,15 0-15,15 0 16,30-15-16,0-1 0,-1 16 16,16-15-16,0 0 0,-15 0 15,29 0-15,16 0 32,-31-1-32</inkml:trace>
  <inkml:trace contextRef="#ctx0" brushRef="#br0" timeOffset="58206.5">8494 1003 1155 0,'0'0'0'16,"0"0"35"-16,0 0 1 15,17-31 38-15,-17 31 0 16,0 0-10-16,0 0 0 16,0-11-30-16,0 11-1 15,11-6-12-15,-11 6 0 16,0 0-6-16,9 17-1 16,-9 40-6-16,-6 25 1 15,-2 11-2-15,-9 6-1 16,6 11-1-16,-3-2 1 15,8-23-3-15,6-9 1 16,14-19 1-16,9-15-1 16,-1-25 1-16,9-9 0 15,5-16 1-15,12-9 0 16,5-8 2-16,-5-1-1 16,-15 1 5-16,-2-6-1 15,-20 8-1-15,-5 3 0 0,-6 20-1343 16</inkml:trace>
  <inkml:trace contextRef="#ctx0" brushRef="#br0" timeOffset="58442.47">8321 1365 1180 0,'0'0'0'0,"19"0"36"0,4 0 1 16,30-11 35-16,20-3 0 16,22-12-17-16,12-5 0 15,5 0-31-15,-6 6 1 16,-16-1-10-16,-20 9 0 16,-34 12-5-16,-36 5 2 15,0 0-1219-15</inkml:trace>
  <inkml:trace contextRef="#ctx1" brushRef="#br0" timeOffset="50969.28">23503 12178 0,'0'0'0,"0"0"0,0 0 0,30 16 16,-15-1-16,30 0 0,0 15 15,15-15 1,-1 15-16,1-15 16,30 15-16,-31-15 0,31 0 15,-30 1-15,44 14 0,-44-15 16,30 15-16,-16-15 15,-29 15-15,15-15 16,-15 0-16,0 0 16,-30-15-16,44 0 15,31 16-15,-15-1 32,29 15-32,-14-30 15,-30-30 1,-16-1 15,-59 1-31,-14 15 31,-16 15-31,30-15 32,0 15-32,-15-15 31,30 15-31,-105 30 31,-29 46-31,0-46 31,29 0-31,105-30 16,45-30 0,-254 105-1,-105 46-15,254-91 31,120-60-31,-60 30 32,0 0-32,0-15 31,0-15-31,0 30 31,0 0-31,0 0 31,0 0-31,0 15 32,15 0-32,-15-15 31,0 0-31,0 0 16,0 0-1,284-151 1,164-90-1,-359 195 1,-178 92-16,89-46 31,0 0-31,-224 166 32,-194 105-32,358-211 31,120-120-16,-60 60 1,0 0-16,0 0 31,0 0-31,0 0 32,0 0-32,0-30 31,-15 0-31,15 15 31,0 30-31,0-15 16,0 0-1,15 15 1,-1 15-16,-14-30 31,0 0-15,0 0-1,0 0-15,-14-15 32,-1-15-32,15 30 31,0 0-31,0 0 31,0 0-31,239-121 31,209-90-31,-418 181 32,-150 105-32,-59 1 31,-75 29-31,373-195 31,240-106-31,-299 165 31,-120 62-31,-164-16 32,-135 0-32,270-15 31,178 0-31,-89 0 31,0 0-31,-30-15 31,16 0-31,14 15 32,0 0-32,0 0 31,0 0-31,14 0 16,16-16-1,30 1 1,-15 15-16,179-105 31,105-46-31,-90 15 31,-15 16-31,-135 74 32,-134 77-32,60-46 15,-15 15 1,314 165-1,209 122 1,-419-212 0,-208-90-1,104 60 1,0 1 0,0-31 15,-269-91-16,-209-59-15,433 120 32,254 75-32,-119-45 31,14 15-31</inkml:trace>
  <inkml:trace contextRef="#ctx1" brushRef="#br0" timeOffset="51738.13">28522 17079 0,'0'0'0</inkml:trace>
  <inkml:trace contextRef="#ctx1" brushRef="#br0" timeOffset="51911.28">24549 9660 0,'0'0'0,"0"0"0,0 0 0,0 0 31,0 0-15</inkml:trace>
  <inkml:trace contextRef="#ctx0" brushRef="#br0" timeOffset="64248.7">19801 5886 752 0,'0'0'0'16,"0"0"36"-16,0 0 0 16,0 0 52-16,-6-25 0 15,6 25 12-15,0 0 1 16,0 0-34-16,0-11-1 15,0 11-21-15,0 0 0 16,0 11-12-16,-8 20 1 16,-3 45-11-16,-1 18 2 0,-4 16-8 0,-4 12 0 31,3 33-5-31,0-5 1 0,3-31-3 0,6-15 1 16,5-5-3-16,-2-17 0 15,5-14-1-15,-6-28 1 16,6-29 0-16,-6-22 0 15,1-34 5-15,-1-23 1 16,6-14 13-16,-5-34 0 16,2-43 8-16,3-7 0 15,8 10 2-15,9 20 2 16,0 15-5-16,14 13 1 16,5 15-7-16,6 11 1 15,6 14-8-15,5 17-1 0,0 20-6 16,-2 20 1-16,-4 14-7 31,1 25 1-31,-1 29-7 0,-2 19 0 0,-17 28-2 16,-28-5 0-16,-22-17-4 15,-26 9 0-15,-19 16-7 16,-14 4 0-16,-9-4-5 16,0-28 2-16,15-28 3 15,16-34-1 1,20-23 3-16,22-30 0 0,20-32 3 0,25 6-1 15,-28 62-1491-15</inkml:trace>
  <inkml:trace contextRef="#ctx1" brushRef="#br0" timeOffset="52775.44">25266 9781 0,'0'0'0,"0"0"0,0 0 0,0 0 16,0 0 0,0 0-1,0 0 1,0 0 0,0-15-16,0 0 31,0 15-31,0 0 31,0 0-31</inkml:trace>
  <inkml:trace contextRef="#ctx0" brushRef="#br0" timeOffset="65680.62">20809 5960 766 0,'0'0'0'16,"11"-31"66"-16,1 8 0 15,-4 3 23-15,-2 1 1 16,-6 7-27-16,0 12 1 16,-6-14 2-16,6 14 1 15,0 0-10-15,0 0 1 16,-14-5-3-16,3 19 1 0,-12 28-9 16,-7 26 1-16,-1 11-15 15,-3 17 0-15,3 9-11 16,-5 5 0-16,-6 15-7 15,3-12 0-15,2-20-5 16,15-11 2-16,11-23-3 16,8-13 1-16,11-27-2 15,15-7-1-15,19-12 2 0,16-12 0 16,18-2 4-16,17-6-1 16,10 9 3-16,4 5-1 15,13 6 4-15,-8 12 0 16,-11 8-2-16,-17 2 1 15,-14 4 0-15,-17-7-1 16,-17 1 1-16,-10-8 0 16,-9-1-2-16,-17-11 0 15,0 0 1-15,-6 11 0 16,-11-11-3-16,-8-17 2 16,25 17-1630-16</inkml:trace>
  <inkml:trace contextRef="#ctx1" brushRef="#br0" timeOffset="54506.74">25863 10580 0,'0'0'0</inkml:trace>
  <inkml:trace contextRef="#ctx0" brushRef="#br0" timeOffset="66763.67">21985 5669 614 0,'0'0'0'16,"0"0"21"-16,-2-40 0 0,-1 23 52 16,3 0 0-16,0 9 19 15,0 8 1-15,-3-12-23 16,3 12-1-16,-17-5-23 15,-11 22 1-15,-28 34-9 16,-3 25 1-16,1 34-10 16,10 20 1-16,6 26-5 0,0 5 1 15,8 17 1-15,9-3 1 16,14-25-1-16,0-14 1 16,11-3-7-16,11-12 1 15,11-22-1 1,9-28 0-16,6-28 4 0,-4-27-1 15,-2-18 4-15,-6-29 0 16,3-32 0-16,3-7 0 16,-31 70-1351-16</inkml:trace>
  <inkml:trace contextRef="#ctx0" brushRef="#br0" timeOffset="67222.62">23769 5575 752 0,'0'0'0'16,"0"0"66"-16,17-42 0 16,-8 28 12-16,-1 3 1 15,-8 11-24-15,14-12 1 0,-3 12 1 16,26 17 2-16,27 26-8 15,12 19 2-15,8 31-8 16,-14 20 1-16,-17 23-8 16,-19 19 1-16,-18 7-8 15,-18 2 0-15,-21-12-11 0,-24-16 2 16,-29-17-6-16,-2-15 1 16,-7-16-1-16,10-14 1 15,10-24-2-15,12-13 2 16,17-28 5-16,25-29-1 15,11 20-1361-15</inkml:trace>
  <inkml:trace contextRef="#ctx1" brushRef="#br0" timeOffset="56016.27">26341 10369 0,'0'0'0,"0"0"0,0 0 0,0 0 32,0 0-32,0 0 31,0 0-31</inkml:trace>
  <inkml:trace contextRef="#ctx0" brushRef="#br0" timeOffset="68155.03">21885 6070 1192 0,'0'0'0'0,"0"0"23"15,0 0 0-15,0 0 35 16,0 0-1-16,0 0 6 16,-6 29 1-1,26-24-17-15,30 1 0 0,31-6-21 16,14-6 0-16,-5-5-6 0,-17-3 0 16,-3 0-4-16,-17 2 0 15,-11 7 2-15,-14 5 0 16,-17 5 3-16,-11-5-1 15,0 0-1 1,0 0 1-16,-8 14-3 0,-6-2 1 16,-8-1-6-16,2-5 2 15,20-6-1422-15</inkml:trace>
  <inkml:trace contextRef="#ctx0" brushRef="#br0" timeOffset="68397.33">22268 6110 1332 0,'0'0'0'31,"-11"0"23"-31,11 0 2 0,-8 17 29 0,5-3 1 0,-3-3 0 16,-2 3 0-16,-3 9-18 16,-9 14 1-16,3 31-3 15,6 14-1-15,0 17-4 16,5-3-1 0,1-6-1-16,-4-16 0 15,4-4-3-15,5-19-1 16,2-8-4-16,1-18 1 15,-3-8-2-15,0-17 0 16,0 0-4-16,0 0 1 16,0 0-2-16,14-25 0 15,-14 25-1549-15</inkml:trace>
  <inkml:trace contextRef="#ctx0" brushRef="#br0" timeOffset="68650.63">22389 6525 1394 0,'0'0'0'0,"0"0"35"15,0 0 1-15,0 0 37 0,0 0 1 16,22-25-21-16,-5 19 1 16,14 1-18-16,33-9 1 15,26 2-5-15,5-2 2 16,-8 8-7-16,-20 4 1 15,-19 4-3-15,-20 1-1 16,-14 0-8-16,-14-3 0 16,0 14-7-16,0-14 1 15,0 0-1521-15</inkml:trace>
  <inkml:trace contextRef="#ctx0" brushRef="#br0" timeOffset="69861.92">23335 5782 1218 0,'0'0'0'16,"0"0"61"-16,-33 17-1 15,13-12 14-15,3 1 2 16,17-6-25-16,0 0 2 15,12 14-28-15,18-2 1 0,40-4-5 16,14-5 1-16,-2-9-2 16,-4-11 1-16,-8-3 0 15,-3-2 0-15,-2 8 0 16,-18 8 0-16,-16-2-1 16,-9 8 0-16,-10 0-1 15,-12 0 0-15,0 0 0 16,0 0 1-16,-12 19-5 15,-4 1 2-15,-10 3-7 16,1 8 1-16,25-31-1499 0</inkml:trace>
  <inkml:trace contextRef="#ctx0" brushRef="#br0" timeOffset="70167.3">23643 5923 1332 0,'0'0'0'0,"0"0"21"15,0 0 0-15,0 0 30 16,0 0 0-16,-11-11-1 16,11 11-1-16,0 0-18 15,0 0 2-15,6 28-7 0,-17 23 0 16,-1 28 2-16,4 17 0 16,0 15-1-16,-1-7 1 15,-2-5-6-15,5-11 1 16,-5-17-3-16,3-18 1 15,2-22-4-15,3-11 1 16,3-20-3-16,-2 11 0 16,2-11-2-16,0 0 0 15,-6-22-2-15,6 2 2 16,0 20-1516-16</inkml:trace>
  <inkml:trace contextRef="#ctx0" brushRef="#br0" timeOffset="70885.75">23744 6718 1306 0,'0'0'0'16,"0"0"22"-16,0 0 2 15,0 0 24-15,0 0 1 16,0 0-5-16,-5 31 1 16,-12 11-24-16,-11 20 1 15,-3 1-9-15,-5-1 2 16,-1 0-1-16,-2-11 2 15,-3-14 4-15,6-6 0 0,13-17 3 16,9-8-1-16,14-6 1 16,0 0-1-16,0-26 2 15,17-5 0-15,17-31-4 16,5-9 0-16,-3 12-1 16,-11 2 0-16,-2 20-3 15,-1 12 0-15,-13 14-2 0,-9 11 0 16,0 0-1-16,11 5-1 15,-8 1-2-15,5 19 0 16,3 18-2-16,9 8 0 16,8-9-3-16,-6-5 0 15,3-12-1-15,-2-13 0 16,-4-7-1-16,15-5 2 16,22-2-2-16,3-7 1 15,-6-19-1-15,-11-6 0 16,-14 3 1-16,-14 0 0 15,-8-6 0-15,-15 0-1 16,-13-8 0-16,-6 8 2 16,-3 15-1-16,0 10 1 0,-5 9-1 15,2 15 1-15,-8 13-1 16,0 15 2-16,0 8-1 16,3 3 1-16,8-3-1 0,9-9-1 15,8 4 2-15,8-18-1 16,1-8 0-16,5-17-1 15,11 14-2-15,14-22 2 16,-25 8-1619-16</inkml:trace>
  <inkml:trace contextRef="#ctx1" brushRef="#br0" timeOffset="69050.95">18948 14576 0,'0'0'0,"0"0"0,0 0 0,0 0 15,0 0-15,0 0 0,0 0 16,0 0-16,0 0 0,0 0 16,0 0-16,0 0 15,0 0-15</inkml:trace>
  <inkml:trace contextRef="#ctx1" brushRef="#br0" timeOffset="69459.38">15019 14290 0,'0'0'0,"15"0"0,-15 0 0,0 15 0,45-15 0,15 15 0,-16-15 16,16 15-16,0 0 15,30 0-15,-31 0 16,1 0-16,-15 0 31,30 0-31,-1 0 16,-14 0-16,0 1 31,-45-16-31</inkml:trace>
  <inkml:trace contextRef="#ctx0" brushRef="#br0" timeOffset="82295.8">10797 7911 979 0,'36'-26'0'0,"56"-41"21"0,35-13 1 15,38 10 26-15,-11-4 1 16,-23-8-4-16,-7 0 1 16,-4 3-23-16,9 6-1 15,14 10-6-15,-12 1 1 16,-19 14-6-16,-11 3 1 15,-11 8-4-15,8 0 1 16,11 3-1-16,-8 0 1 16,-14 3-2-16,-9 0-1 15,-13-5 1-15,-4 13 0 16,-2 14 0-16,-11-5-1 16,-15-11 5-16,-2-6 0 15,-6 5 1-15,3 6 0 0,-5 4 3 16,2-7 0-16,-6 9-2 0,-2 8 1 31,-17 6-2-31,11-11 1 0,-11 11 1 0,0 0-1 16,12-9 0-16,-12 9-1 15,0 0-2-15,-34 14 0 16,34-14-1199-16</inkml:trace>
  <inkml:trace contextRef="#ctx0" brushRef="#br0" timeOffset="82828.73">9461 8606 1180 0,'53'-25'0'15,"79"-37"25"-15,44-17 1 16,34-15 29-16,37-19 0 16,33-25-15-16,33-9 0 15,15-3-15-15,-9 3 1 16,-16 20-8-16,-48 11 1 16,-65 11-5-16,-19 17 2 15,2 6-1-15,-35 20 0 16,-32 6-1-16,-19 8-1 0,-3-1 3 0,-14-1 1 15,3-1 0 1,-3 14 1-16,3 6 0 0,2 0 0 16,-19 5 2-16,-11 6 0 31,-25 9-1-31,-3 6 1 0,-17 5-1 16,0 0 2-16,-48 14-5 15,-28 20 1-15,76-34-1407 16</inkml:trace>
  <inkml:trace contextRef="#ctx0" brushRef="#br0" timeOffset="83296.73">9982 8731 1168 0,'53'-26'0'16,"90"-53"36"-16,58-23 0 15,63-28 25 1,60-31 2-16,38-20-12 0,-4 0-1 31,-16 9-25-31,-34 5 1 0,-34 0-11 0,-61 29 1 16,-53 19-4-16,-34 28 1 16,-20 26-1-16,-22 17 2 15,-8 12-1-15,-23 10 2 16,-16 9-3-16,-9 9 1 0,-9 2 2 15,4-5 0 1,-6-1-1 0,2 4 2-16,-8 8-3 15,-11 0 2-15,0 0-3 16,0 0 2-16,0 0-1338 16</inkml:trace>
  <inkml:trace contextRef="#ctx1" brushRef="#br0" timeOffset="74361.25">18156 13867 0,'0'0'0,"0"0"0,0 0 0,45 0 0,-30 0 0,29 0 16,1-15-16,15 0 16,-30 15-16,-15-15 15,30 15-15,-30-15 16,0 15-16,14-15 0,-14 15 16,15-15-16,-15 15 0,0 0 15,-15 0-15</inkml:trace>
  <inkml:trace contextRef="#ctx1" brushRef="#br0" timeOffset="76204.42">23593 11786 0,'0'0'0,"0"0"0,0 0 0,0 0 0,0 0 16,0 0-16,0 0 0,0 0 16,0 0-16,0 0 15,0 0-15,0 0 16,0 0-16,0 0 16,0 15-16,45-15 0,0 16 0,14-16 15,16 0-15,-30-16 16,0 1-16,-45 0 15,0-15-15,0 30 16,44 0-16,-29 15 16,15 0-16,-30 0 0,-30 0 0,30 16 15,-44 14-15,29-15 16,0-15 0</inkml:trace>
  <inkml:trace contextRef="#ctx1" brushRef="#br0" timeOffset="76619">21576 10218 0,'0'0'0</inkml:trace>
  <inkml:trace contextRef="#ctx0" brushRef="#br0" timeOffset="90980.65">24503 3887 715 0,'0'0'0'16,"0"0"12"0,0 0 0-16,31-19 41 0,-31 19 0 15,11-14 17-15,-11 14 2 16,0 0-16-16,11-6 0 15,-11 6-15-15,6 20-1 16,-3 11-9-16,-6 25 2 16,-8 23-9-16,0 15-1 15,-6 5-3-15,-3 3 2 16,6-12-3-16,6-8 0 16,-3-8-1-16,2-24 1 0,6-13-1 15,1-17 1-15,-1-3 1 16,3-17 1-16,0 11 0 15,0-11-1-15,3-17-1 16,11-14 1 0,2-37 9-16,10-14 0 0,2-11 4 15,-9-6 0-15,4-6 4 16,-4 6 1-16,4 12 0 0,-7 25 0 16,-7 8-7-16,-4 20 1 15,-5 9-5-15,-2 8 0 16,4-3-9-1,1 8 1-15,-3 12-8 16,0 0 0-16,0 0-4 0,-8 12 0 16,-1 33-5-16,-7 17 0 15,-1 32-2-15,-3 10 0 16,3 1 0-16,-2 8 0 16,2-14-2-16,-5-12 1 31,8-13-4-31,8-26 2 0,6-14-4 0,-3-11 2 15,3-23-2-15,-3 8 1 16,3-8 2-16,3-14-1 16,14-28 2-16,5-21 1 15,1-19 2-15,2-11 0 16,-8-12 1-16,2-8 1 16,4 14 4-16,-9 9-1 0,0 19 4 15,0 23 1-15,-14 17 3 16,0 11-1-16,0 9-2 15,0 11 1-15,0 0-4 16,-20 0 1-16,3 20-5 16,1 28 1-16,-7 31-4 15,9 17 1-15,3 9-1 16,-3-1 0-16,0 1-1 0,0-6 0 16,8-17-4-16,-5-11 2 15,3-18-2 1,2-16 2-16,6-17-3 0,0-20 2 15,-5 11 0-15,5-11 1 32,0 0 0-32,11-11 0 0,3-9 1 0,8-11 1 15,15-6 1-15,-1 6 0 16,-5 6 0-16,14 13 0 16,22 1 0-16,9 8 1 15,-1 6 0-15,6 3 0 16,6-1-1-16,3 1 2 31,-1-6-2-31,1-6 1 0,-3-2-1 16,-12 2 1-16,-13 1-1 15,-28-1 1-15,-15 6-1 16,-19 0 1-16,0 0-1 0,0 0 1 16,0 0-1-16,-17 8 1 15,-13 4-1 1,-18 5 1-16,-5-3-1 0,5 3 1 0,48-17-1544 15</inkml:trace>
  <inkml:trace contextRef="#ctx1" brushRef="#br0" timeOffset="81005.39">13675 13445 0,'0'0'0,"30"-15"0,-30 15 0,59-30 16,-14 15-16,15-15 15,45 0-15,-1-1 16,1 16-16,-1-15 15,1 15-15</inkml:trace>
  <inkml:trace contextRef="#ctx1" brushRef="#br0" timeOffset="81401.6">11165 11213 0,'0'0'0,"0"0"0,0 0 0,0 0 0,0 0 31,0 0-31,0 0 32,0 0-32,15 0 47,30 15-47,15-15 15,44 16 1,-59-16-1,15-16-15</inkml:trace>
  <inkml:trace contextRef="#ctx1" brushRef="#br0" timeOffset="81735.17">12555 10897 0,'0'0'0,"-45"15"0,30 15 0,-45 15 31,0 0-31,15 16 31,1-1-31,-1-30 31,30 0-31,15-30 32,0 0-32</inkml:trace>
  <inkml:trace contextRef="#ctx1" brushRef="#br0" timeOffset="81881.39">14347 10233 0,'0'0'0,"0"0"0,0 15 0,0-15 31,0 0-31</inkml:trace>
  <inkml:trace contextRef="#ctx1" brushRef="#br0" timeOffset="82157.52">16244 13370 0,'0'0'0</inkml:trace>
  <inkml:trace contextRef="#ctx0" brushRef="#br0" timeOffset="115301.5">22363 6972 476 0,'0'0'0'0,"0"0"5"16,0 0-1-16,0 0 26 0,0 0 0 16,0 0 34-16,0 0 0 15,0 0 18-15,0 0 1 16,0 0-34-16,0 0 1 15,0 0-2-15,0 0 0 16,0 0 9-16,0 0 1 16,0 0-5-16,0 0 2 15,0 0-3-15,0 0 0 16,0 0-8-16,6 31 1 16,-17 26-10-16,-12 5 0 15,-2 6-7-15,0-12 1 16,8-13-5-16,6-6 0 15,5-12-2-15,4-8 0 16,2-3 1-16,0-14-1 0,-3 9-1 16,3-9 1-16,0 0 0 15,33-3 2-15,15-14-3 16,14-3 2-16,-3 3 5 16,-6 9 0-16,0 8 0 15,-8 0 1-15,-9 5-3 16,-5 1-1-16,-14 2-1 0,-9-2 0 15,-8-6-5-15,9 9 0 16,-9-9-4-16,2 11 1 16,-2-11-2-16,-5 11 0 15,5-11-5-15,0 0 0 16,0 0-1639-16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4T11:34:14.05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4T11:39:02.986"/>
    </inkml:context>
  </inkml:definitions>
  <inkml:trace contextRef="#ctx0" brushRef="#br0">21605 12339 1243 0,'0'0'0'16,"0"0"37"-16,-6-40 0 15,6 29 42-15,0-6 0 0,0 17 1 32,0-14 0-32,0 14-41 15,0 0 0-15,0 0-12 16,0 0 0-16,0 0-9 16,6 36 0-16,-1 27-6 15,6 5 1-15,-11-1-6 16,0-7 1-16,0-1-3 0,6-2-1 15,0-18-2-15,5-2 2 16,-3-12-3-16,3-2 0 16,-5-12 0-16,-6 4 0 15,0-15-1-15,0 0 1 16,0 8 1-16,0-8 0 16,0 0 0-16,0 0 1 15,6-17 1-15,-4 6 0 16,4-6 1-16,-3 0-1 15,-3 3 3-15,0 2 0 16,0 12-2-16,0 0 2 16,-6-8 0-16,6 8 0 0,0 0-1 15,0 0 1-15,0-14 0 16,0 14 1-16,20-12-3 16,39 1 2-16,53-6 0 15,19 3-1-15,6-3-1 16,23 9-1-16,42 8 0 0,11-6 0 15,-17 6-2-15,5 0 2 16,-5 6-2-16,-8 2 1 16,-26-8-1-16,-16-6 0 15,-9-2-2-15,-11-3 1 16,-25-4-1-16,-25 4 1 16,-20 0-1-16,-17 0 1 15,-17-4-1 1,-8 4 1-16,-14 11-1 0,12-8 1 15,-12 8-1-15,0 0 2 16,0 0-2-16,0 0 1 16,0 0-1-16,-48 25 1 15,48-25-1520-15</inkml:trace>
  <inkml:trace contextRef="#ctx0" brushRef="#br0" timeOffset="601.16">21582 13368 1155 0,'0'0'0'16,"0"0"39"-16,0 0-1 16,0 0 35-16,0 0 0 0,-25-6-22 15,25 6 1-15,0 0-26 16,53-5-1-16,54-1-9 16,35 6 0-16,29 0 7 15,34-9 2-15,36-5 2 16,8 6 1-16,-11 2-2 15,-20 0 0-15,-16-2-5 16,-31 2 1-16,-28 1-4 0,-12 5 0 16,-24 0-5-16,-18 0 0 31,-30 0-2-31,-22-6 1 0,-21 6-3 16,-16 0 0-16,12 6-3 15,-12-6 1-15,0 0-1 0,-23 5-1 16,-30 4 1-16,-12 8-1 15,-7 14 0-15,-12 0 1 16,84-31-1441-16</inkml:trace>
  <inkml:trace contextRef="#ctx0" brushRef="#br0" timeOffset="1097.48">21593 13413 1243 0,'0'0'0'0,"0"0"37"16,0-39 0-16,0 39 37 15,0 0 1-15,0 0-15 16,0 0 0-16,0 0-25 16,0 0 0-1,-11 31-12-15,-3 36 2 16,3 41-11-16,5 2 0 15,-8 3-4-15,3-8 0 16,5-6-4-16,12-9 1 16,0-10-3-16,8-18 1 0,2-17-3 0,1-17 1 15,-14-8 1 1,-3-20 0-16,6 11 1 16,-6-11 0-16,0 0 1 0,0 0-1 15,11-17 3-15,-5 0 0 16,-1-8 1-16,12-15 1 15,-17 40-1393-15</inkml:trace>
  <inkml:trace contextRef="#ctx0" brushRef="#br0" timeOffset="2444.27">24136 12723 1206 0,'0'0'0'15,"0"0"72"-15,0 0 1 16,-5-37 55-16,5 37 1 16,-6-11-81-16,6 11 1 15,0 0-26-15,0 0 0 16,-11-8-7-16,11 8 0 16,0 0-6-16,0 0 0 15,0 0-2-15,-3 8 0 16,-2 20-3-16,-4 29 2 15,1 16-4-15,2 4 2 16,6-4-3-16,0-8 0 16,-5-5-1-16,5-4 2 0,0 1-2 15,5-1 0-15,4-13 0 16,-4-6 0-16,-10-12 0 16,-4-2 0-16,9-4 0 15,0-4 1-15,-5 2-1 16,5-12 0-16,0-5 0 0,0 0 0 15,-12 11 1-15,12-11 1 16,-14-11 0-16,3-9 1 16,0-19 4-16,-6-12 0 15,6-6 2-15,5-11 1 16,3 1 2-16,1 2 0 16,-1-3 2-16,6 6-1 15,11 8 0-15,5 0-1 16,7 15 0-16,2-7-1 15,2 12-2-15,-2 3 0 16,-5 11-2-16,2 1 0 0,-5 2-4 16,-4 11 2-16,1 9-4 15,-3 5 2 1,-3 12-3-16,1 17 1 0,-1 28-2 16,-6 11 0-16,1 1 0 15,-6 2 0-15,-6-11-1 16,1-6 1-16,-6-6-2 0,-3-5 1 15,0-8-3 1,-6-12 2-16,3-6-1 0,-2-5 0 16,-9-11 0-16,2-9 1 15,-2 0 0-15,3-6 0 16,0-5 1-16,3-18 0 16,5-16 1-16,0-17 0 0,-3-9 0 31,3-2 0-31,12-7 0 15,10 15 1-15,18 17 2 16,2 12-1-16,3 10 1 16,3 4 0-16,-3 13 0 0,8 9 0 15,6 17-1-15,-8 14 1 16,0 14-2-16,-6 12 0 16,-9 11-1-16,-10-6 0 15,-12-14 0-15,-3-3 0 16,3-8-1-16,-8-3 1 15,0-6-1-15,-3-8 1 16,0-9-2-16,0-11 2 16,-6-5-1-16,-2-18 1 15,5-8 0-15,0-9 0 0,6-11 0 16,3-8 0-16,8-6 0 16,0 3 0-16,11 3 1 15,3 16 1-15,3 23 1 16,-6 12 0-16,-11 8-1558 15</inkml:trace>
  <inkml:trace contextRef="#ctx1" brushRef="#br0">23712 15194 0,'0'0'0</inkml:trace>
  <inkml:trace contextRef="#ctx0" brushRef="#br0" timeOffset="-139630.72">18577 8016 414 0,'0'0'0'16,"0"0"13"-16,8 31 1 15,-16-26 33-15,0 9 0 16,5 6 26-16,6-3 0 0,2-6 0 16,-5-11 0-16,17 15-25 15,0-15 1-15,5-6-6 16,17-8 1-16,9-23 8 16,0-3 2-16,-9-2-4 0,-8 0-1 15,-9 5 6-15,-2 6 1 16,2 0-1-16,-5 0 1 15,-6-1-5-15,-5 13 0 32,2-1-9-32,-8 9-1 0,-6-1-6 0,-2-2 1 15,-3 9-10-15,-6 5 1 16,-8 2-9-16,-9 15 0 31,-13 14-10-31,5 15-1 0,5 13-4 16,15-2-1-16,-3 5-2 15,2-6 0-15,4-2-2 16,10-3 0-16,6-6-4 16,12-2 0-16,8-12-4 0,5-6 1 15,20-8-3-15,0-3-1 16,17 3 2-16,0-17 1 16,2-25 4-16,4-6 1 15,-12 0 4-15,-6-1 1 16,-10 15 1-16,-15 1 0 15,-22 16 3-15,17-15 1 16,-17 15 3-16,0 0 1 0,0 0-1313 16</inkml:trace>
  <inkml:trace contextRef="#ctx1" brushRef="#br0" timeOffset="3074.76">33063 15013 0,'0'0'0,"0"0"0,30 16 0,-15-16 0,-15 15 0,45-15 15,-30 15-15,29 0 16,-14 0-16,-15 0 0,30 0 0,-30 0 16,30 0-16,-30 0 15,15 0-15,-15 0 16,-1 0-16,31 1 16,15-16-16,15 0 15,-16 15 1,-14-15-16,-30 15 0,30-15 15,-30 0-15,-15 0 16,0 0-16,0 0 16,30 0-16,-30 0 0,15 0 0</inkml:trace>
  <inkml:trace contextRef="#ctx0" brushRef="#br0" timeOffset="-136658.59">30883 8213 1080 0,'0'0'0'0,"0"0"18"0,0 0 1 15,0 0 32-15,0 0 0 16,0 0 1-16,0 0 0 16,0 0-20-16,0 0 1 15,0 0-10-15,0 0 1 0,0 0-9 16,0 0 2-16,28 20 4 15,-5-25-1-15,27-10 3 16,20-2 2-16,6-14 1 16,-4 6 0-16,-7-1 1 15,-18-2-1-15,-10 3 1 16,-12 5 0-16,-8-5-3 0,0 5 1 16,-6-3-1-16,0-2 2 15,-2-6-1-15,-4 5 1 16,1 1-4-16,-1 8 2 31,-5 3-3-31,-5 2 1 16,5 12-1-16,-11-5-1 15,11 5-6-15,-31 5 2 16,-8 4-2-16,-18 19-1 16,-13 23-5-16,0 11 1 0,9 0-2 15,8-8-1-15,16-3-1 16,15 0 0-16,22-9-1 0,5 1 0 15,7-12 0-15,24-11-1 16,23-1-1-16,16-7 2 16,9-1-2-16,-5-11 1 15,-15-11-1-15,1-15 2 16,2-5-2-16,-3 0 1 16,-22-6 1-16,-5 12-1 15,-15 13 2-15,-11 1-1 16,-11 11 1-16,14-14 0 15,-14 14-1622-15</inkml:trace>
  <inkml:trace contextRef="#ctx1" brushRef="#br0" timeOffset="6603.82">25132 15013 0,'0'0'0,"0"0"0,29 0 0,-14 0 15,-15 0-15,15 0 0,30 0 0,-45 0 16,30 0-16,-15 0 15,-15 0-15,15 0 32,30 0-32,-45 0 31,44 0-31</inkml:trace>
  <inkml:trace contextRef="#ctx0" brushRef="#br0" timeOffset="-133381.62">21070 7413 1168 0,'0'0'0'0,"0"0"29"15,0-36 1-15,0 36 43 16,14 0 0-16,-14 0-13 0,0 0 0 16,0 0-28-16,0 0 0 15,0 0-9-15,8 19-1 16,-8 18-7-16,-8 31 0 16,-12 5-2-16,-11 4 0 15,3 8-2-15,3-9 2 0,8 3-1 16,-2-17 0-1,7-11 2-15,7-8 0 16,10-18 1-16,7-8 1 16,2-8-1-16,22-9 1 15,28-15 3-15,23-7 0 16,22-7 0-16,3-10 0 0,-28-1 1 16,-19-2-1-16,-12 16 1 15,-11 7 1-15,-17 7-1 16,-8 12 1-16,-17 0-1 15,17 6 0-15,-17-6-9 16,0 25 0-16,0-25-1553 16</inkml:trace>
  <inkml:trace contextRef="#ctx0" brushRef="#br0" timeOffset="-133016.22">21663 8095 1369 0,'0'0'0'0,"12"-12"37"16,2 1 1-16,8-6 27 15,9-11 1-15,22-15-9 0,6-7 1 16,-6 7-27-16,-17-5 1 16,-13 11-5-16,-12 6 1 15,-3 6-4-15,-16 11 1 16,-26-3-6-16,-13 14 0 15,-18 17-3-15,-2 17 0 16,14 17-2-16,0 11 0 16,11 1-3-16,5-4 0 0,20 1-4 15,6-9 0-15,17-8 0 16,16-9 0-16,9-9-2 16,11-8 1-1,23-8-1-15,5 0-1 0,8-6 2 0,-8-6 0 16,3 0 0-16,-20-8 0 15,-19 3-2-15,-4-14 1 16,-30 25-1550-16</inkml:trace>
  <inkml:trace contextRef="#ctx0" brushRef="#br0" timeOffset="-132672.96">22397 7422 1255 0,'0'0'0'16,"0"0"16"-16,37-20 1 15,-1 6 6-15,0 3 2 16,6-1 20-16,6 12 1 16,11 6-15-16,-6 5 1 15,-22 9-6-15,-17 5-1 16,-17 1-3-16,-28 8-1 0,-42 11-2 15,-2-3 1 1,5 1-4-16,19-6 1 0,23-9-5 16,12-5 1-16,7-12-2 15,9-11 0-15,9 14 1 16,7-8 1-16,21-6 4 0,22-6 0 16,5-8 4-16,9-3 0 15,-3-3-1-15,-17-3 2 16,-53 23-1407-16</inkml:trace>
  <inkml:trace contextRef="#ctx0" brushRef="#br0" timeOffset="-131391.09">23851 7306 1180 0,'0'0'0'16,"14"-34"62"-16,-3 14 1 16,-6 0 40-16,1 3 0 15,-6 17-37-15,8-19 2 0,-8 19-30 0,6-12 0 16,-6 12-10-16,0 0 0 31,0 0-4-31,-14 31-1 0,-8 32-1 16,-9 19-1-16,8-3-3 15,7-3 0-15,7-5-4 16,-2-12 2-16,5-5-2 0,6-12-1 16,6-11-2-16,-6-11 2 15,0-20-4-15,6 11 1 16,-6-11-1-16,0 0 0 15,5-25-3-15,6-9 2 16,-11 34-1535-16</inkml:trace>
  <inkml:trace contextRef="#ctx0" brushRef="#br0" timeOffset="-131090.72">23781 7034 1332 0,'0'0'0'0,"0"0"31"16,42-25 2-16,-20 14 21 15,3 11 3 1,6 5-17-16,11 12 2 0,17 29-22 0,5 10 0 16,-10 23-7-16,-15 3 2 15,-25 0-4-15,-31-3 2 16,-33 3-3-16,-20-2 1 16,-17-4 1-16,8-11 1 15,1-11-2 1,19-12 1-16,11-5 5 0,12-20 0 31,14-12 3-31,10-7 0 16,12 2-4-16,0-20 0 15,17-17-2-15,14-14 1 16,-31 51-1429-16</inkml:trace>
  <inkml:trace contextRef="#ctx0" brushRef="#br0" timeOffset="-130790.48">24582 6704 1218 0,'0'0'0'0,"5"-29"19"0,-2 15 0 15,-3 14 20-15,0 0 0 16,0 0 28-16,-3 31 0 15,-2 26-22-15,-15 25 0 16,0 22-8-16,-5 4 0 0,-6 8-12 16,-5 3 1-1,-6-9-3-15,3-14 2 0,2-6-4 16,4-13 2-16,8 2-1 16,-1-17 1-16,15-11-4 15,11-14 0-15,3-23-5 16,11-11 1-16,-14-3-1431 15</inkml:trace>
  <inkml:trace contextRef="#ctx0" brushRef="#br0" timeOffset="-130424.18">24979 7303 1269 0,'0'0'0'16,"0"0"41"-16,37-31 1 15,-20 28 28 1,-17 3 1-16,5 9-20 0,-5 2 0 16,-17 26-26-1,-19 14 0-15,-17 5-9 16,-26 6 2-16,-13 0 3 16,2-5-1-16,9-3-1 0,19-6 1 15,20-3-1-15,12-8 1 16,16-17-1-16,11-6 1 15,3-14-1-15,31 17 0 16,11-17-4-16,28 0 2 16,30-17 1-16,1 3 1 15,-5 2-1-15,-21 7 1 16,-22 7-3-16,-22 1 1 0,-11-3-3 16,-20 0 1-16,0 0-9 15,0 0-1-15,0 0-1547 16</inkml:trace>
  <inkml:trace contextRef="#ctx0" brushRef="#br0" timeOffset="-130189.06">24974 7388 1381 0,'0'0'0'0,"0"-26"21"0,-6 15 1 16,3-3 9-16,3 14 2 15,0 0 24 1,-16 23 1-16,-7 36-15 0,-8 23-1 15,9 6-7 1,-3 16 1 0,2 1-6-16,-5-6 1 0,3-3-9 15,11-11 2-15,11-15-6 16,6-16 1-16,0-17-5 0,0-17 2 16,11-15-1-1,16-16 0-15,-30 11-1488 0</inkml:trace>
  <inkml:trace contextRef="#ctx1" brushRef="#br0" timeOffset="10586.29">28761 12631 0,'0'0'0</inkml:trace>
  <inkml:trace contextRef="#ctx0" brushRef="#br0" timeOffset="-129739.66">26298 6800 1192 0,'0'0'0'0,"-2"-65"55"15,2 17 0-15,0-9 39 16,0 9 0-16,-17 23-36 16,-8 8 2-16,-15 14-31 15,-13 8 0-15,-14 24-12 16,-17 30 1-16,3 17-7 0,5 29 1 16,15 31 1-16,2 2-1 15,17 9 0-15,5-2 2 16,26-15-1-16,14-20 2 15,25-8-1-15,17-23 2 16,22-28 0-16,9-32 1 16,8-21-6-16,5-15 0 15,-89 17-1428-15</inkml:trace>
  <inkml:trace contextRef="#ctx0" brushRef="#br0" timeOffset="-127584.65">26663 7029 1255 0,'0'0'0'0,"-6"-31"44"16,0 11 1-16,1 3 46 15,-1 3 1-15,6 14-37 16,-17-6 0-16,1 15-23 0,-15 13 1 16,-22 15-8-1,-1 8 0-15,12 23-6 16,6 6 1-16,11 8-7 0,13-15 2 15,18-10-3-15,19-15 0 16,3-16-2-16,20-15 2 16,19-17-2-1,3-16 0-15,3-12 1 16,-9-20 1-16,-5-11 3 16,-6 0 1-16,-16 0-1 15,-12 9 2-15,-11 2 0 16,-6 14 1-16,-2 18-3 15,-12 10 0-15,-8 10-1 16,-8 16 0-16,-20 28-1 0,6 15-1 16,19 10-4-16,6 1 1 15,22-17-4-15,11-6 2 16,12-11-2-16,13-14 0 16,15-20-1-16,0-20 0 15,-9-11 0-15,-6-11-1 16,-7-9 0-16,-4-11 2 0,-11-6-2 15,-2 0 0-15,-9 12 1 16,-3 19 0-16,-5 8 0 16,-6 15 0-16,0 14-2 15,0 0 1-15,-20 20-1 16,-3 28 0-16,-7 46 0 0,-10 13 1 16,4 17-2-16,-6 9 1 15,0 6-2-15,0 2 1 16,14 9-1-16,8-6 0 15,4-19 0-15,-7-12 0 16,-13-9 0-16,-6-19 0 31,3-28 0-31,2-32 0 16,12-25 0-16,0-31 0 0,8-31 0 16,17-20 0-16,17-28 0 15,22-15 1-15,25-19 2 16,12-3-1-16,5 8 1 15,0 15 0-15,-5 8 2 16,-6 14-1-16,9 6 2 0,-1 3 0 16,3 5-2-16,-2 1 2 15,2 7-2-15,-11 4 1 16,-17 14-2-16,-17 5 0 16,-16 21 0-16,-14 10 0 15,-6 15-1-15,0 11 2 16,-28 11-3-16,-9 20 0 15,-24 34-1-15,-4 20 1 0,1 8-1 16,16 6 0-16,17 3 0 16,6-6 0-1,17-14-1-15,16-14 1 0,17-23-1 16,17-19 0-16,6-29 0 16,11-14-1-16,2-8 1 0,4-15 0 15,-12-19 1-15,-11-9 0 16,-3-9 0-16,-8 4 0 15,-9 5 0-15,4 23 0 16,-10 14 0-16,-2 19 1 16,-14 12-1-16,3 12 1 15,-3 24-1-15,-5 15 2 16,-7 20-2-16,-4 2 1 16,7 7-1-16,4-24 0 0,5-13 0 15,5-18 0-15,-5-25 0 16,28 0 0-16,6-31 0 31,2-11 0-31,-2-9 0 16,-3-9 0-16,-12 9 0 15,-2 9 0-15,-6 14 0 0,-5 11 0 16,-6 17 0-16,0 0 0 16,0 0 0-16,-11 31 0 15,-20 42 0-15,-3 9 0 16,3-2-1-16,6-4 1 15,14-8-2-15,5-15 1 16,1-24 0-16,5-18 0 16,0-11 0-16,14 0 0 15,19-20 0-15,7-11 0 16,16-11-1-16,3-9 2 16,8-6 0-16,-3 4 0 0,-19 2 0 15,-9 8 0-15,-24 26 0 16,-12 17 0-16,0 0 0 0,5 29 2 31,-16 27-2-31,0 6 1 0,11 6-1 16,8-11 0-16,20-4 0 15,6-13 0-15,13-23 0 0,12-17 0 16,3-6 0-16,8-13 0 16,5-10 0-16,4-10 0 15,5-4 0-15,-6-19 0 16,-2-11 0-16,-17-9 0 15,-17 8 0-15,-14 23 1 16,-14 20-1-16,-28 20 1 16,-14 11-1-16,-25 22 1 15,-37 24-1-15,-8 10 1 16,19 6-1-16,12 6 1 0,17 0-1 16,13-6 0-16,15-14 0 15,14-8 0-15,2-15 0 16,12-13 0-1,10-12 0-15,26-14 0 0,23-23 0 0,19-11 0 16,17-9 0-16,-6-19 1 16,-22-9 1-16,-9-14-1 15,-11-11 0-15,-8-9 0 16,-11 0 0-16,-6 9 0 31,-14 28 0-31,-3 20 0 0,-5 36-1 0,-6 26 2 16,0 0-2-16,-17 63 0 15,-3 24 0-15,-5 18 0 16,3 14 0-16,-4 2 0 16,-2 12-2-16,6-17 2 15,16-14-1-15,9-23 1 32,3-23-1-32,-3-41 1 0,2-4 0 15,6-5 0-15,9-12-1 16,19-34 1-16,-2-8-1 15,-4-20 0-15,-2 1 0 16,-9 16 0-16,4 8-2 16,-12 18 2-16,-3 5-2 0,-11 20-1 15,14-17-1-15,-14 17-1 16,19 17-3-16,-5 34 1 0,-5 11-1 16,-9-8 0-16,-11 5-1 15,-1-11 1-15,1-8 2 16,3-12-1-16,5-8 2 15,0-9 2-15,3-11 0 16,-3 9 1-16,3-9 1 0,42-9 0 16,12-13 2-16,21-18 0 15,-2-2 0-15,-8-6 0 16,-7 2 2-16,-35 27-1 16,-4 2 0-16,-7 8 1 15,-1 3 0-15,-11 6 1 31,17 15-1-31,-9 21 1 16,3 7-1-16,-11-1 1 16,0 3-1-16,0-19 0 0,0-4 0 15,0-7 1-15,6-4-2 16,-6-11 1-16,0 0-1638 16</inkml:trace>
  <inkml:trace contextRef="#ctx0" brushRef="#br0" timeOffset="-126865.54">30295 7136 1381 0,'0'0'0'16,"0"0"31"-16,0 0 2 16,0 0 27-16,-31-14 2 15,20 20-18-15,-6 5 0 0,-14 23-26 16,-11 20 1-16,-2 8-10 16,10 9 1-16,17-12-1 15,12-14 1-15,13-2 0 16,20-12 1-16,25 0-1 0,23-14 2 15,22-14 0-15,8-9 0 32,-5-14 4-32,-17-11 0 15,-19-6 1-15,-18 1-1 16,-13 4-1-16,-23 4 1 16,-8 11-3-16,-9 6 2 15,6 11-3-15,-39-3 0 16,-23 17-3-16,-19 6 1 15,-6 17-2-15,6 5 0 0,19 3-2 16,20-8 1-16,26-14-2 0,10-9 2 31,17-3-3-31,9-11 2 16,19-5 0-16,11-7-1 0,12 1 1 16,-11-3 1-16,-23-12-1 15,-6-5 1-15,-2 9 0 16,-9 7 1-16,-6 4-2 15,-5 11 2-15,0 0 0 16,0 0 0-16,-11-3-3 0,11 17 1 16,0 12-3-16,6-1 1 15,5 4-2-15,11-10 1 16,9-10-1-16,11-12 0 16,6-8-1-16,-1-20 0 15,7-6 0-15,-7-14 0 16,1 9-1-16,-1-21 1 15,1-4 1-15,-6-21-1 16,8-11 0-16,-5-11 0 0,-8 2 0 16,-15 15 0-16,-11 25 0 15,-11 23 0-15,-5 34 1 16,-26 27-1 0,-28 47 0-16,-5 27 0 0,8 32 0 0,11 11 0 15,3 19-1-15,11-7 1 16,3-15-1-16,11-12 0 15,12-13 0-15,13-29 0 16,12-28 0-16,5-28 0 16,-25-20-1610-1</inkml:trace>
  <inkml:trace contextRef="#ctx0" brushRef="#br0" timeOffset="-126348.45">31379 7263 1419 0,'0'0'0'15,"0"0"40"-15,31-22 1 16,-14 19 33 0,-1 11 1-16,-2 4-26 0,-2 19 2 15,7 37-25-15,-2 0 0 16,-11-3-11-16,-12-6 1 16,-8-14-5-16,3-8 0 15,0-17-3-15,5-3 1 16,6-17 0-16,-6 11 0 15,6-11 1-15,0 0 2 16,17-23-2-16,6-2 1 16,13-20 1-16,6 2 1 0,3-8-1 15,-6 9 0-15,-17 19 3 16,-5 9 1-16,-3 0-2 16,-14 14 1-16,0 0-3 15,-5 14 2-15,-12 12-4 0,-3 16 1 16,1 1-3-16,2 2 0 15,14-14-4-15,3-6 2 16,3 1-3-16,0-4 2 16,-1-13-2-16,10-3 0 15,13-6 0-15,17-9 0 32,5-8 0-32,-5-14 1 0,-16 0-2 0,-10-6 1 15,-10 0 1-15,-14 3-1 16,-4 3 0-16,-2 9 1 0,-8 13-2 31,-6 9 1-31,-6 0 0 16,4 9 0-16,-1 8-1 0,14 11 0 15,17 0 1-15,17 3-1 16,-17-31-1638-16</inkml:trace>
  <inkml:trace contextRef="#ctx0" brushRef="#br0" timeOffset="-125910.34">32278 7459 1369 0,'0'0'0'0,"-8"-29"25"15,2 12 1-15,-14 0 24 0,1 9 0 16,-4 2-12-16,-10 12 0 16,-26 19-17-16,-17 6 0 15,-2 0-9-15,8 9 2 31,14 8-6-31,22-11-1 0,20-12 0 0,20-8 1 16,19-11 0-16,23-3 1 31,19-9 1-31,3-8 1 16,-17-23-1-16,-8 0 1 16,-12 1 0-16,-4-4 0 0,-18-11 1 15,0-11 0 1,-3-3 3-16,6-3 1 0,6-14 0 15,-9 3 0-15,3 8 1 16,-3 20 1-16,-11 29-4 16,0 22-1-16,0 0-1 0,-19 54 1 15,2 44-2-15,0 21 0 16,0 0-1 0,6 0 2-16,8-9-2 0,3-5 0 15,6-9-1-15,8-11 1 16,14-26-1-16,-3-25 1 15,-25-34-1549-15</inkml:trace>
  <inkml:trace contextRef="#ctx0" brushRef="#br0" timeOffset="-125663.96">32485 6749 1243 0,'0'0'0'15,"0"0"11"-15,42 0 1 31,-31 8 10-31,6 26 0 16,14 37 17-16,-3 34 1 16,-17 50-7-16,-28 18 2 15,-39-7-4-15,-16-2 0 16,-10-3-1-16,-10-19 1 0,-9-18-2 16,-5-30 0-16,-12-29 2 15,9-17 1-15,11-17-3 16,25-26 1-16,73-5-1351 15</inkml:trace>
  <inkml:trace contextRef="#ctx0" brushRef="#br0" timeOffset="-124871.27">21971 9169 590 0,'0'0'0'16,"0"0"11"-16,0 0 1 16,0 0 48-16,0 0 0 15,0 0 50-15,28 0 0 0,12 3-14 16,21 3 0-16,6-12-42 16,3 0 0-16,3 1-7 15,3 2 0-15,-3 6-3 16,-14 5 1-16,-17 12-2 15,-31 5-1-15,-17 1-1 16,-30 5-1-16,-34 14-7 0,-14 3-1 16,0 0-15-16,8-11 1 15,9 0-13-15,19-9 2 32,20-5-7-32,11-12 0 0,17-11-3 0,6 14-1 15,14-14-3-15,19 0-1 16,14 0-1-16,6-6 1 31,0-2 6-31,-3 0-1 0,-14 5 3 16,0-3 0-16,-42 6-1253 15</inkml:trace>
  <inkml:trace contextRef="#ctx0" brushRef="#br0" timeOffset="-124396.39">23473 8513 690 0,'0'0'0'0,"0"0"57"0,25-11 0 16,-25 11 23-16,17-9 1 15,-17 9-30-15,-6 20 1 16,-8 42-21-16,-14 18 2 15,-14 7-10-15,-6 1 2 16,-5-1-5-16,11-2 2 16,14-3-3-16,17-14 1 15,19-6-1-15,23-16 0 16,22-4-1 0,3-17 1-16,14-8 7 0,-5-17 0 0,-12-5 3 15,-5-9 1 1,-12-3 8-16,-5-9 2 15,-14-2-16-15,-17 2 1 16,0 26-1207-16</inkml:trace>
  <inkml:trace contextRef="#ctx0" brushRef="#br0" timeOffset="-124186.2">23111 9059 954 0,'0'0'0'0,"0"0"11"15,70 8-1-15,20-10 9 0,16-4 0 32,1 0 22-32,-12 1 1 0,-17-10 11 0,-13-2-1 15,-18 6 13-15,-19 8 2 16,-8-2-6-16,-20 5 2 16,0 0-35-16,-14 25 1 31,14-25-1165-31</inkml:trace>
  <inkml:trace contextRef="#ctx0" brushRef="#br0" timeOffset="-123818.38">22952 9706 677 0,'0'0'0'0,"0"0"1"0,0 0 1 16,0 0-2-16,0 0 1 16,0 0 40-16,0 0 2 15,0 0 26-15,28 0 1 16,44-2-6-16,32-4 1 15,33-5 16-15,6-4 1 0,-11-2-7 16,-20-2 0-16,-23 2-11 16,-24 8 1-16,-29 6-13 15,-13 6-1-15,-23-3-9 16,-6 20-1-16,-30 5-9 16,-12 18 0-16,48-43-1327 15</inkml:trace>
  <inkml:trace contextRef="#ctx0" brushRef="#br0" timeOffset="-123475.39">22985 10108 1067 0,'0'0'0'16,"0"0"37"-16,51-48 0 31,-7 11 36-31,4 0 0 0,22 9-15 16,9 17 0-16,-4 5-16 15,-8 17 1-15,-25 15-10 16,-25 13 1-16,-28 18-7 0,-25 14 1 16,-34 5-3-16,-9 6-1 15,-8-3-7-15,9-11 1 16,16 0-3-16,12-17-1 16,19-6-4-16,9-14 2 15,19-14-5-15,3-17 2 16,19 6-2-16,23-23 0 15,34-12 0-15,25-7-1 16,36-1 3-16,-11 0 1 16,-22 0 6-16,-20 12 0 0,-23 5 5 15,-13 9 2-15,-20-3-1 16,-14 5 0-16,-14 9-1468 16</inkml:trace>
  <inkml:trace contextRef="#ctx0" brushRef="#br0" timeOffset="-122892.52">25139 8748 614 0,'0'0'0'0,"8"-60"49"15,-2 27-1 1,-6-10 18-16,-3 18 2 0,-2 8-30 15,-7 14 1-15,-7 17-11 16,-26 23 1-16,-22 31 1 16,-20 31 1-16,-22 25 2 0,8 26 2 15,14 25-2-15,23-2-1 16,22-12-4-16,22-11 2 16,26-15 0-16,24-16 0 15,18-31 2-15,22-20 0 16,31-32 7-16,0-24 2 15,-6-24-5-15,-11-13 0 16,-84 25-1168-16</inkml:trace>
  <inkml:trace contextRef="#ctx0" brushRef="#br0" timeOffset="-120885.49">25335 9161 752 0,'0'0'0'16,"25"-26"50"-16,3 12-1 15,-5 3 38-15,2 11 0 16,3 11-44-16,3 14 1 16,-1 32-24-16,-7 17 0 15,-15 2-10-15,-13 14 0 0,-15-16-3 16,-16-3 0-16,-9-18 1 15,8-2-1 1,18-20 3-16,8-5 2 0,11-26 7 16,0 0 1-16,14-17 11 0,19-23 1 15,15-22 16-15,11-12 1 16,-12-8 4-16,-5 3 0 16,-5 17-3-16,-9 17 2 15,-11 28-7 1,-9 3 0-1,-8 14-8-15,0 0 1 16,11 37-11-16,0 8 1 16,1 0-9-16,4-3 0 15,4-19-10-15,-3-9 1 16,14-8-3-16,-1-12 0 0,18-14-3 0,0-11 2 16,-6-5-3-16,-9-10 2 15,-10 1 1-15,-12 0 1 16,-11-3 2-16,-6 8 1 15,-2 18-1-15,-6 13 1 16,-6 9-2 0,-8 14 1-16,-19 29-2 0,-1 19 1 15,6 6-6-15,8 14 0 16,12-3-2-16,14-8 1 16,8-12-1-16,22-17 0 15,17-16 0-15,20-18 0 16,28-16-1-16,14-18 1 15,13-10-2-15,-10-13 0 16,-26-7-2-16,-24-12 1 16,-7-3-7-16,-16 6 0 15,-8 20-13-15,-15 8 2 0,-5 18-12 16,-3 19 2-16,-11 2-5 16,-12 24 1-16,-8 28 2 15,-2 8 0-15,-4 11-8 16,9-2 0-16,14-6 11 0,9-11 1 31,5-1 12-31,11-16 1 0,8-11 6 0,9-15 1 16,15-17 7-16,10-19 0 15,6-18 2-15,8-13 0 16,-6-12 4-16,7-14 1 16,-4-17 11-16,3-11 1 15,-2-15 11-15,-12-5 1 16,-20 0 9-16,-7 23 0 15,-10 28 0-15,-4 28 0 16,-10 25-10-16,-2 26 1 0,-14 29-6 31,-8 24-1-31,-26 46-11 16,-5 12 2-16,6-4-8 0,-7 6 1 16,12 6-4-16,12 2 2 15,13-2-3-15,6-20 0 16,11-23-1-16,0-22 1 15,0-28-1-15,0-26 1 16,0 0-1-16,-23-31 0 16,23 31-1464-16</inkml:trace>
  <inkml:trace contextRef="#ctx0" brushRef="#br0" timeOffset="-120707.81">26635 9135 1080 0,'0'0'0'0,"0"0"4"15,47-8 0-15,-19 2 3 16,25-5-1-16,20 2 18 15,11 4 1-15,0-1 10 16,3 0-1-16,-23 6 7 16,-8-8-1-16,-11 5-2 0,-3 14 0 15,-14 6-4-15,0 3 1 16,-28-20-1119-16</inkml:trace>
  <inkml:trace contextRef="#ctx1" brushRef="#br0" timeOffset="20148.59">30404 14802 0,'0'0'0,"0"0"0,0 0 0</inkml:trace>
  <inkml:trace contextRef="#ctx0" brushRef="#br0" timeOffset="-119400.42">28010 9130 363 0,'0'0'0'16,"0"0"51"-16,0 0 0 15,0 0-18-15,0 0-1 16,0 0-4-16,0 0 2 15,0 0-2-15,0 0 1 16,0 0 8-16,0 0 0 0,0 0 14 16,0 0 1-16,0 0 20 15,0 0 0-15,0-29-4 16,0 29 1-16,0 0-3 16,0 0 1-16,-6-11-10 15,6 11 1-15,0 0-11 16,0 0 1-16,0 0-10 0,0 0 1 31,0 0-8-31,0 0 0 0,0 0-5 16,0 0 0-16,0 0-4 15,0 0 1-15,0 0-3 0,-6 11 1 16,6-11-1 0,0 0 1-1,0 0-2-15,0 0 0 16,0 0-4-16,0 0 2 0,0 0-2 15,0 0-1-15,0 0-1 16,0 0 0-16,0 0-3 16,0 0 0-16,0 0-1 15,9-3 2-15,5-5-6 16,5-6 2-16,1 3-3 16,0 5 2-16,-1 12-4 0,1 19 2 15,8 20-3-15,-8 29 0 16,-12 8-1-16,-11 14 0 15,-14-3 0-15,-11-5 0 16,0-12-2-16,-5-8 0 16,13-14-1-16,0-18 1 15,12-21-3-15,8-15 2 16,0 0 2-16,-8-31 0 16,10-23 1-16,7-11 0 15,5 3 0-15,3 2 1 16,2-11 1-16,15 4 2 0,-3-7 3 15,5 12 2 1,-2 17 3-16,-3 16 0 0,-6 15 2 16,3 9 1-16,-6 10 1 15,9 1 0-15,3 5-4 16,2 3 0-16,-5-8-2 0,-3 2 0 16,-3 4-2-16,-11-7 0 15,-3 4-2-15,-11-9 0 16,17 11-1-16,-17-11 1 15,0 0-4-15,0 0 1 16,6 12-1-16,-6-12 1 16,0 0-2-16,0 0 0 15,0 8-1-15,0-8 1 0,0 0-1 32,0 0 0-32,0 11-1 15,0-11 1-15,0 0-3 0,0 0 0 16,0 12-3-16,0-12-1 15,0 0-15-15,-6 11 1 16,6-11-1541-16</inkml:trace>
  <inkml:trace contextRef="#ctx0" brushRef="#br0" timeOffset="-118898.39">28645 9370 614 0,'0'0'0'15,"0"0"0"1,0-40 0-16,0 29 2 0,0 11-1 16,0-11 2-16,0 11 2 15,-11 8 7-15,-8 15 1 0,-21 28 9 16,-10 11-1-16,2 6 9 16,9 0 2-16,3-6 3 15,11-11-1 1,19-3 2-1,17-17 0-15,14-14 0 16,12-9 0-16,10-8 7 0,7-14-1 16,-7-14 5-16,-10-6 1 15,-1-14 5-15,-8 0 2 16,-17 3 4-16,-11-6 0 16,0-9-9-16,-5 15-1 15,-15 5-5-15,0 18 1 16,6 13-12-16,14 9 1 15,-14 20-12-15,12 17 1 16,2-37-1279-16</inkml:trace>
  <inkml:trace contextRef="#ctx0" brushRef="#br0" timeOffset="-118464.85">29320 9381 841 0,'0'0'0'0,"-2"-42"4"0,-1 11 0 15,-8 8 3-15,-9 20-1 16,-14 3-2-16,-19 20 0 16,-34 17-4-16,-5 11 0 15,11 8-2-15,19-5 1 16,17 11-5-16,20-13 2 0,14-13-3 31,16-10 0-31,7-12 1 16,30-14 0-16,25-17 5 15,20-14 1-15,-3-14 1 16,-14-18 0-16,-11-10 7 0,-12-3 1 16,-10-15 9-16,-15 3 0 15,-2-2 13-15,-4-3 1 16,-4 8 6-16,-1 11 0 16,-8 35 4-16,-3 16 0 15,0 23-5-15,-20 28 0 0,-2 35-1 16,-9 24 1-16,8 12-12 0,4 9 0 15,10-1-2-15,7-2 2 16,10-12-4-16,14-20 2 16,4-30-5-16,7-35 0 15,-33-8-1094-15</inkml:trace>
  <inkml:trace contextRef="#ctx0" brushRef="#br0" timeOffset="-118263.05">29771 8400 791 0,'0'0'0'0,"42"-28"18"16,-11 19 1-16,3 15 23 15,2 31 2-15,-11 50-15 16,1 32 0-16,-7 37-15 16,-10 22-1-16,-4 11-3 15,-30 6 1-15,-31-8-1 0,-36-17 0 16,-32-21 1-16,-7-19 0 15,19-25 14-15,5-29 0 16,107-76-860-16</inkml:trace>
  <inkml:trace contextRef="#ctx1" brushRef="#br0" timeOffset="79801.38">23175 17818 0,'0'0'0,"0"0"15,0 0-15,0 0 0,0 0 0,0 0 0,0 0 16,0 0-16,0 0 15,0 0-15,0 0 16,0 0-16,0 0 16,0 0-16,0 0 0,0 0 0,0 0 15,0-15-15,0 0 16,0 15-16,0-15 0,0 0 0,-15-30 31,-45-1-31,-15-14 31,1 0-31,29 15 32,45 30-32,0-16 31,45-14-31,0 15 47,-16 15-47,-148-30 31,-90-16-31,149 46 16,120 30-16,-60-15 31,0 0-31,0 0 31,0 0-31,0 0 31,0 0-31</inkml:trace>
  <inkml:trace contextRef="#ctx0" brushRef="#br0" timeOffset="-60384.89">14978 12344 539 0,'0'0'0'15,"0"0"14"-15,17-31 0 16,-17 9 45-16,5-1-1 15,4 0 25-15,2 4 0 16,0 7-25-16,-11 12 2 16,17-8-19-16,-6 33 2 0,3 37-10 15,-2 9-1-15,-7-11-6 16,-5-10 1-16,0-19-2 16,0-5 0-16,6-12 0 15,11-5 1-15,13-1 5 0,32-19 2 16,30-9 1-1,20-34-1-15,20-31 2 0,5-25 0 16,-8-20 0 0,8 6 1-1,-11 25-4-15,-2 17 1 0,-35 19-5 16,-16 21 0-16,-23 17-4 16,-24 11 1-16,-10 5-6 15,-16 9 1-15,6 17-2 0,-6-3 1 16,-6 9-5-1,1 2 0-15,-1-2-1 16,-11 8-1-16,17-31-1394 16</inkml:trace>
  <inkml:trace contextRef="#ctx0" brushRef="#br0" timeOffset="-60069.82">15765 12002 1004 0,'0'0'0'15,"0"0"13"-15,-39-48 2 16,19 23 16-16,9-1 2 0,5 12 2 16,6 14 1-16,0 14-6 15,-11 37 0 1,0 48-3-16,3 14 1 0,2 9-3 16,6-18 0-1,3-27-1-15,14-24 2 16,5-24-4-16,31-18 2 0,26-11-3 15,22-20 1-15,16-14 2 0,6-28 2 32,3-34 0-32,-5-14 0 0,-18 2 3 15,-10 12 0 1,-18 20 0-16,-10 25 1 0,-23 14 1 16,0 9 0-16,-42 28-1346 15</inkml:trace>
  <inkml:trace contextRef="#ctx0" brushRef="#br0" timeOffset="-59152.43">25904 11759 438 0,'0'0'0'16,"0"0"24"-16,0 0-1 16,14-28 39-16,-14 28 1 15,0 0 8-15,0 0-1 16,11-3-8-16,-11 3 0 31,11 14-24-31,-5 3 1 16,8 28-5-16,-3 17 0 0,-14 12-2 15,-8 2 2-15,0-2-1 0,-6-6 1 16,0-6 0 0,9-17 1-16,8-11-1 0,5-11 2 15,4-6-1-15,30-17 1 16,45-20 0-16,17-11 0 15,25-26 3-15,11-13 0 16,3-18-4-16,8-5 0 0,34-12-4 31,-8-8 2-31,-20 5-3 16,-11 9 0-16,-17 15 2 16,-25 27 0-16,-37 23-5 0,-30 17 0 15,-15 17-5-15,-35 14 0 16,-38 29-4-16,-13 5 0 15,-8 8-7-15,-4-8 0 16,79-48-1457-16</inkml:trace>
  <inkml:trace contextRef="#ctx0" brushRef="#br0" timeOffset="-58870.17">26651 11581 929 0,'0'0'0'16,"0"0"3"-1,-39 17 0-15,25-9 4 0,-3 15 0 16,-8 17 0-16,-3 19-1 16,3 12-5-16,14 8 2 15,5-11 5-15,12-12-1 16,8-13 19-16,31-21 0 16,33-19 10-16,28-14 1 31,48-26 10-31,6-20 0 0,-17-5 12 0,-9-6 0 0,18 6 6 31,-15 0 1-31,-22 0-10 16,-17 8 2-16,-17 0-10 15,-3 9 0-15,-78 45-1293 0</inkml:trace>
  <inkml:trace contextRef="#ctx1" brushRef="#br0" timeOffset="83765.25">21845 13807 0,'0'0'0</inkml:trace>
  <inkml:trace contextRef="#ctx0" brushRef="#br0" timeOffset="-55941.71">14396 8284 515 0,'0'0'0'0,"0"0"16"31,0 0 1-31,0 0 38 16,0 0 0-16,0 0-8 16,0 0 2-16,0 0-18 15,0 0 2-15,2 28-13 0,7 35 1 16,-6 27-5-16,-6 6 1 15,-3 3-4-15,3-17 1 16,6-20 4-16,6-22-1 16,7-23 12-16,15-26 0 15,34-24 7-15,19-33 0 16,33-38 14-16,9-12 2 16,14 9 18-16,9-9 1 15,-6-6 1-15,-1-5 1 0,-10-3-9 16,-14 22 1-16,-37 32-17 15,-28 28 0 1,-22 22-8-16,-14 15-1 0,-17 11-9 16,0 0 2-16,2 17-10 15,-10 23 2-15,-9 27-6 16,-5 15 1-16,-3 9-8 16,-12-3 0-16,37-88-1469 0</inkml:trace>
  <inkml:trace contextRef="#ctx0" brushRef="#br0" timeOffset="-55644.59">14936 8270 992 0,'0'0'0'16,"0"0"8"-16,0 0 3 0,0 0 3 16,0 0 1-16,0 0 12 15,0 0 1-15,-28 68-6 16,14 20 1-16,3 30-3 31,0 4 1-31,5-15 2 16,17-30 0-16,23-24-2 0,27-33 2 15,23-28 5-15,23-35 0 16,30-44 16-16,14-32 1 16,15-14 4-16,-4 9 0 15,-13 25 4-15,-15-3 1 16,-2-3-5-16,-20 12 2 15,-23 25-3-15,-24 17 0 16,-65 51-1411-16</inkml:trace>
  <inkml:trace contextRef="#ctx1" brushRef="#br0" timeOffset="85747.11">29657 15858 0,'0'0'0,"15"0"0,-15 0 0,0 0 16,90 0-1,-30 15-15,89-15 32,30 15-32,75 15 31,75 0-31</inkml:trace>
  <inkml:trace contextRef="#ctx0" brushRef="#br0" timeOffset="-54380.86">27402 8089 614 0,'0'0'0'15,"0"-31"18"-15,0 14 1 16,0 3 39-16,0 3-1 15,0 11 7-15,0 0 1 16,0 0-27-16,0 0 1 0,-3 31-14 16,-8 11 1-16,0 29-7 15,2 8 0-15,7-8-4 16,4-12 0-16,7-2-2 16,13-15 0-16,3-8-2 15,23-17 2-15,22-23 6 16,17-11 0-16,5-17 24 0,-8-17-1 31,-3-2 12-31,-11-10 1 16,3-4 1-16,3-1 1 15,14-3 4-15,-4 6 0 16,-7 8-4-16,-12 18 0 16,-19 13-12-16,-15 18 0 15,-22 8-11-15,-2 8 0 0,2 18-6 16,-11 8 0-16,-6 25-6 15,-8-2-1-15,-14 5-6 16,-14-14 0-16,42-48-1523 0</inkml:trace>
  <inkml:trace contextRef="#ctx0" brushRef="#br0" timeOffset="-54081.2">27744 8202 1067 0,'0'0'0'0,"0"0"11"16,0 0 1-16,0 0-7 16,0 31 0-16,0-5 1 31,5 25 0-31,1 14-4 16,-3 2 1-16,5-7 2 0,6-18-1 15,-3-11 4-15,6-14 1 16,5-11 12-16,20-17 2 15,26-20 15-15,7-12 0 16,15-13 20-16,16-7 2 16,20 7 3-16,-5-1 1 15,-15 9 3-15,-13 3 2 16,-18 5-16-16,1 6 1 16,-76 34-1368-16</inkml:trace>
  <inkml:trace contextRef="#ctx1" brushRef="#br0" timeOffset="88057.89">22966 15315 0,'0'0'0,"0"0"0,0 0 0,0 0 15,0 0-15,0 0 16,0 0-16,0 0 0,0 0 16,0 0-16,0 0 0,0 0 15,0 0-15,0 0 16,0 0-16,0 0 0,0 0 0,0 0 15,0 0-15,0 0 16,30 0-16,-30 0 16,14 0-16,-14 0 15,45 15-15,-30-15 0,30 15 32,0-15-32,-30 15 0,30-15 31,-30 15-31,29-15 15,-44 15 1</inkml:trace>
  <inkml:trace contextRef="#ctx1" brushRef="#br0" timeOffset="91096.29">24444 15783 0,'0'0'0,"30"0"0,-15 0 0,-15 0 0,45 0 16,-30 0-16,-15 0 0,0 0 16,0 0-16,-15 0 15,-15 0-15,15 0 31,15 0-31,-15 0 0,-15-16 16,-14 1-16,29 15 0,15-15 16,-15 15-16,-15 0 15,30 0-15,-15 0 16,15 0-16,0 0 0,-45-15 16,-15-60-16,1-31 0,-31 1 15,30-1-15,15 61 16,45 60-1,30 0 1,0 30-16,15 1 16,45 14-1,-75-30-15,-15-30 0</inkml:trace>
  <inkml:trace contextRef="#ctx0" brushRef="#br0" timeOffset="201261.92">25909 3277 1332 0,'0'0'0'16,"0"0"38"-16,-3-26 0 0,1 15 40 16,-1-9 2-16,0 9-29 15,-3 0 0-15,6 11-21 16,-22-15 1-16,8 10-13 31,-8 10 1-31,-9 10-7 16,-8 16 1-16,-6 28-5 15,0 23 3-15,-3 6-4 0,6 16 2 16,14-5-1-16,14-11 1 16,17-15-2-16,19-10 0 15,15-12-1-15,11-20 2 16,8-20-1-16,11-17 1 16,6-19 1-16,8-18 0 0,-3-13 2 0,9-23 0 15,-3-9 2-15,-14-11 0 16,-20 6 2-16,-16-15-1 15,-17-8 4-15,-23 3 0 16,-25 9-2-16,-13 10 1 16,-18 32-3-16,-2 20 1 31,5 33-3-31,-11 23 2 0,3 23-3 16,2 14 1-16,12 8-4 15,11 12 0-15,8-3-4 16,20 6 2-16,9-7-4 15,10-4 2-15,7 2-3 16,13 0 1-16,11-9-2 0,6-5 1 16,3 3-1-16,8-3 0 15,6-6 0-15,-14 3 0 16,-23-6 0-16,-16-2 0 16,-12-9 0-16,-8 0 0 15,-8 6 0-15,-12 0 0 16,9-6 0-16,3-14 0 15,8-3 0-15,14-14 0 16,0 0 0-16,16-20 0 16,29-22 0-16,25-6 0 15,-70 48-1624-15</inkml:trace>
  <inkml:trace contextRef="#ctx0" brushRef="#br0" timeOffset="201672.98">26587 3557 1431 0,'0'0'0'0,"0"0"24"15,11-37 0-15,-16 23 28 16,-1 2 1-16,6 12 9 16,0 0 1-16,-17-5-30 0,3 5 2 15,-3 5-8-15,-8 21 0 16,3 22-7-16,2 17 1 16,3 14-4-16,6-5 1 15,11 8-3-15,-6-9-1 16,6 4-1-16,-5 2 0 15,10-3-2-15,-5-2 2 16,0-1-3-16,-11-5 1 16,-3-6-2-16,-8-11 0 15,-26-9-1-15,-5-16 1 0,-11-20-2 16,8-23-1-16,16-26 0 31,10-13 0-31,24-15-3 16,6-3 1-16,11 7-2 15,14 10 0-15,1 20-2 16,13 6 0-16,-3 11 0 16,6 9 0-16,-3-3-1 0,-2 8 1 0,-1 6-1 15,-5 0-1-15,8 3 0 16,12 3 0-16,-51-6-1551 16</inkml:trace>
  <inkml:trace contextRef="#ctx0" brushRef="#br0" timeOffset="204888.02">30550 8533 464 0,'0'0'0'15,"0"0"33"-15,0 0-1 16,28-20 42-16,-28 20 1 31,11-20 12-31,-11 20-1 0,14-5-17 16,-14 5-1-16,11-6-20 15,-11 6 2-15,9 0-14 16,-9 0 1-16,22 17-11 16,-5 8-1-16,-9 18-2 15,4 8-1-15,-1 0-6 16,6-3 0-16,-3-14-5 0,14-6 1 15,8-3-3-15,17-16 0 16,23-9-1-16,13-14 1 16,35-12 6-16,7-16 0 15,-19-3 9-15,-5-9 1 16,-4-3 4-16,1 1 0 16,5 8 0-16,-11 8 1 15,-25 9 0-15,-20 11 0 16,-25 12-4-16,-8 5-1 0,-20 3-2 15,11-6 0-15,-11 6-6 16,0 0 0-16,6 14-4 16,-6-14-1-16,-6 23-4 15,0-3 0-15,6-20-1338 16</inkml:trace>
  <inkml:trace contextRef="#ctx0" brushRef="#br0" timeOffset="205263.16">31323 8694 791 0,'0'0'0'16,"0"0"-1"-16,0 0 1 16,0 0-8-16,0 0 0 0,0 0 8 15,-37 0 1-15,21 28 6 16,-4 23 1-16,0 11 13 31,12 1 0-31,11-7 7 0,16-13 1 16,18-7 7-16,16-16 1 15,17-14 6-15,23-12 1 16,33-19 4-16,16-12 0 16,7-8-4-16,-6-3 1 15,-37 0-5-15,-25 2 2 16,-19 1-1-16,-23 11 2 15,-14 14-4-15,-16 1 1 16,-9 7 4-16,0 12 1 16,-14-14-7-16,14 14 1 0,0 0-1274 15</inkml:trace>
  <inkml:trace contextRef="#ctx0" brushRef="#br0" timeOffset="206020.17">29987 13201 728 0,'0'0'0'16,"0"0"26"-16,0 0-1 15,34-23 29 1,-23 18 1-16,3 2-4 0,-3-3 0 0,0 12-19 16,9 5-1-16,2 12-11 15,-5 16 1-15,3 24-8 31,-9-1 2-31,-6 6-4 0,9-15 1 16,14-16 1-16,20-20-1 16,11-31 10-1,19-11 1-15,20-18 16 0,3-8 2 16,14-14 10-16,-3 3 1 16,11 0-2-16,-2-3 2 0,-9-9-6 0,-14 1 0 15,-20 5-5-15,-22 17 1 16,-17 26-10-16,-13 13 1 15,-26 12-12 1,2 20 2 0,-10 28-10-16,-20 14 1 15,-14-5-8-15,-3-15 1 16,45-42-1376-16</inkml:trace>
  <inkml:trace contextRef="#ctx0" brushRef="#br0" timeOffset="206309.3">30799 13119 967 0,'0'0'0'0,"0"0"0"15,-17 45 1-15,3-19-2 0,-11 16 1 16,0 15 1-16,0 16 1 16,5 9 7-16,15 0 0 15,5-3 16-15,22-25 0 16,20-20 14-16,25-28 1 15,20-37 13-15,28-23 0 16,11-22-3-16,14-4 1 16,-17 10-3-16,-8 2 1 15,-23 23 5-15,-19 11 1 16,-20 11-1-16,-16 6 0 16,-18 6-8-16,-19 11 1 15,0 0-1346-15</inkml:trace>
  <inkml:trace contextRef="#ctx1" brushRef="#br0" timeOffset="-5046.58">30240 14350 0,'0'0'0,"0"0"0,0 0 15,0 0-15,0 0 0,0 0 16,0 0-16,0 0 16,0 0-16,0 0 0,0 0 15,0 0-15,0 0 0,0 0 16,0 0-16,0 0 16,0 0-16,0 0 15,0 0-15,0 0 0,0 0 16,0 0-1,0 0-15,0 0 16,0 0-16,0 0 16,0 0-16,0 0 15,0 0-15,0 0 0,0 0 0</inkml:trace>
  <inkml:trace contextRef="#ctx1" brushRef="#br0" timeOffset="-4388.87">30404 8891 0,'0'0'0,"0"0"0,0 0 0,0 0 16,0 0-16,0 0 0,0 0 0,0 0 15,0 0-15,0 0 16,0 0-16,0 0 16,0 0-16</inkml:trace>
  <inkml:trace contextRef="#ctx0" brushRef="#br0" timeOffset="-139484.97">30323 13306 1231 0,'0'0'0'0,"0"0"19"0,0 0 1 0,0 0 51 0,0-29-1 0,0 15-4 0,0 0 2 15,-3-3-23-15,-2-8 1 0,-4-9-19 0,-5-6 1 0,0-8-8 0,0 3 1 0,-3 14-2 0,1 5 0 0,-1 4-3 0,-3 2 0 16,-2 0-1-16,-3-2 2 15,-12 2-1 1,1 0 1-16,-3 14-3 0,-9 1 1 16,-8 5-2-16,-11 0 1 15,-14 8-4-15,5 9 1 16,-3 0-3-16,12 3 0 16,17-6-1-16,2 9-1 15,9-6 0-15,0 5 1 16,5 1 0-16,3 8-1 15,3 0 0-15,-14 6-1 0,0-1 1 16,-5-2 1-16,2 3 0 16,3 0-1-16,0 5 1 15,0 1 0-15,0 2-2 16,0 3 2-16,5 9-2 31,4-1 0-31,5 1 0 0,8-6-1 16,3 2 1-16,3-7-1 15,-2 2 0-15,-1-3 0 16,6 3 0-16,2 0 1 16,-8 6-1-16,3 5 2 15,9-8-1-15,8 3-1 16,2 2 1-16,1-8-1 16,-1 6-1-16,7 0 1 0,-1-3-2 15,0-3 1-15,-5-6 1 16,2-5-1-16,9 2 0 15,5 1 1-15,9 2-1 16,-6-8 2-16,3-5 0 0,3-1 1 16,22 6 1-1,12-3-1-15,-4-8 1 0,-2-12 1 16,-8-3 0 0,-4 4 0-16,-10-12 0 15,-1 0-1-15,-2-12 0 16,2 1 0-16,6 5 0 15,-6 4 0-15,4-4-1 16,7-3 1-16,15-7-2 0,2-16 2 16,-2-2 0-1,-3 3 0-15,-3 12-1 0,-9 4 1 16,-10-13 0-16,-6 0 1 16,-1-6-3-16,-2 0 2 0,-5-3 0 15,8-5-1 1,5-9 1-16,-5-6 0 0,-3-2 0 15,-9 3 1-15,4 16-1 0,-4-11 1 16,9-14-3-16,-11-3-1 16,3-3 0-16,2 4-1 15,-2-7-1-15,-3 1 2 16,-12-4-3-16,-5-5 1 31,-14-5-1-31,-3 10 0 0,-8 18 0 0,-3 16 2 16,-3 7-1-16,-2 10 0 15,-4 6 0-15,-7 9 1 32,-1 5-3-32,-3-13 1 15,48 19-1835-15</inkml:trace>
  <inkml:trace contextRef="#ctx0" brushRef="#br0" timeOffset="-138009.22">9153 13611 640 0,'0'0'0'0,"0"0"14"16,0 0-1-16,-37 3 32 0,26-3 1 15,11 0 11-15,-17 0 1 16,17 0-17-16,0 0 2 16,-11 11-11-16,8 0 2 15,-2 1-10-15,16-1 0 16,20 3-2-16,27 3 0 16,43-3-3-16,14-14 1 15,25-17 2-15,9-2-1 16,13-1-1-16,-2-6 1 15,-20 1 10-15,-14-3-1 0,-14 2 9 16,-23 4 1-16,-21 5 2 16,-18 5 1-16,-19 7-5 15,-14-7 0-15,-17 12-1 16,0 0 0-16,0 0-4 16,-23 17 0-1,-30 17-5-15,-17 9 1 0,-3 2-8 0,-11 3 1 16,-8-6-16-16,-4-2 0 15,96-40-1350-15</inkml:trace>
  <inkml:trace contextRef="#ctx0" brushRef="#br0" timeOffset="-137748.54">8903 14001 878 0,'0'0'0'15,"0"0"-1"-15,0 0 1 16,54 9-8-16,16-21 0 15,44-2 7-15,26-11 0 32,23 2 1-32,22 3 1 0,16-5 8 15,12-1 0-15,0 1 32 16,-11 0 0-16,-37 8 21 16,-28 0 0-16,-36 8-1 0,-28 4 2 15,-28 5 0-15,-20 0 1 16,-14 0-6-16,-11 0 1 15,0 0-8 1,0 5 2-16,-5 7-8 0,-26 7 1 16,31-19-1282-16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1:34:22.3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1:34:22.817"/>
    </inkml:context>
  </inkml:definitions>
  <inkml:trace contextRef="#ctx0" brushRef="#br0">15811 14848 0,'0'0'0,"0"0"0,0 0 0,15 0 0,0 0 31,15 0-31,14 0 16,-14-16-16,15 1 31,0 15-31,15-15 31,-16 15-31,1 0 32,-30 0-32</inkml:trace>
  <inkml:trace contextRef="#ctx1" brushRef="#br0">8934 9327 1130 0,'0'0'0'16,"0"0"31"-16,0 0 0 0,34 20 51 15,-9-37 1-15,23-22-12 16,16-18 1-16,20-19-32 0,22-12 2 15,12 3-15-15,19-28 1 16,17-42-8-16,12-4 1 16,-7 27-2-1,-7 7 0-15,-7-5 2 0,-19 6-1 16,-25 11-2-16,-17 19 0 16,-20 21 1-16,-24 22 1 15,-4 17-3-15,-16 8 1 16,-4 7-4-16,-10-1 2 15,-6 20-2-15,11-11-1 16,-11 11-2-16,0 0 2 0,0 0-2 16,0 0 0-16,0 0-2 15,11 11 0-15,-11-11-1500 16</inkml:trace>
  <inkml:trace contextRef="#ctx1" brushRef="#br0" timeOffset="409.03">10085 8977 1143 0,'0'0'0'0,"0"0"40"0,0 0 2 31,51-28 32-31,-6-15 1 16,19-22-15-16,26-20 0 16,38-28-18-16,21-17 0 15,22-14-15-15,25-12 1 16,14-10-2-16,14-10 1 16,-6 12-7-16,-16 26 2 15,-17 13-3-15,-37 15 1 0,-25 14-4 16,-22 11 0-16,-6 29 0 15,-11-1 1-15,-11 15-2 16,-17 11-1-16,-14 11 0 0,-16 3-1 16,-10 8-2-16,-7 6 2 15,-9 3-2-15,11-2 0 0,-11 2-2 32,-14 36 0-32,14-36-1473 15</inkml:trace>
  <inkml:trace contextRef="#ctx1" brushRef="#br0" timeOffset="751.57">11668 7905 1206 0,'0'0'0'0,"0"0"16"15,0 0 0-15,0 0 16 16,47-56 0-1,26-7-5-15,25-13 0 0,34-14 9 16,16-9 1-16,26-14-5 0,8-17 0 16,3-15 2-16,-3 10 1 15,-14 5-3-15,-3 5 1 16,-11 15 0-16,-22 14 1 16,-34 22-6-16,-20 12 1 15,-19 11-6-15,-17 23-1 16,-11 14-2-16,-14 0 1 15,-17 14-5-15,11-6 1 16,-11 6-2-16,-6 14-1 16,1 0-1-16,-1 15 0 0,0 16-2 15,-16 14 2-15,22-59-1475 16</inkml:trace>
  <inkml:trace contextRef="#ctx1" brushRef="#br0" timeOffset="1026.77">13104 7388 1306 0,'0'0'0'16,"0"0"22"-16,65-68 2 16,8 0 24-16,27-20 1 15,24-5 6-15,-1-6 0 16,-3-5-16-16,4-1-1 15,13 3-7-15,-14-2 2 0,-19 22-3 16,-29 17 0-16,-33 25-4 16,-14 15 1-16,-14 13-7 15,-14 12 1-15,0 0-4 16,-42 20 1-16,42-20-1435 0</inkml:trace>
  <inkml:trace contextRef="#ctx0" brushRef="#br0" timeOffset="4011.24">14437 16748 0,'0'0'0,"0"0"0,0 0 0,0 0 0,0 15 16,0-15-16,-30 15 0,15 0 16,-15 0-16,15 0 15,-45 15-15,15-15 16,-14 0-16,-1 0 15,0 0-15,-14-15 0,14 0 16,0 0 0,15 0-16,-15-15 15,1 0-15,14 0 16,-15 0-16,15 0 16,1 15-16,29-15 0,-15 15 0,15-15 15,0 15-15,-15-15 0,15 0 16,15 0-16,-15 15 0,-15-15 15,30 15-15,0 0 16,0 0-16,0 0 16,30-15-16,-30 15 15,15 0-15,-15 0 0,0 0 0,0 0 16,15 0-16,-15 0 31,30 0-31,-30 0 31,15 0-15,-15 0 0,0 0-16,0 0 31,0-16-31,0-29 31,0-30-31,0-16 31,0 1-31,0 30 32,0 29-32,0 1 15,0 30-15,0-15 47,0 15-47,0 0 31,-15 0-31,-15 0 32,15 0-32,15 0 31,-45-15-31,45 15 31,0 0-31,0 0 16,0 0-1,0 0 1,0 0 0,0 0-1,0 0-15,0 0 32,0 0-32,0 0 31,0 0-31,0 0 31,0 0-31,0 0 31,-15 0-31</inkml:trace>
  <inkml:trace contextRef="#ctx0" brushRef="#br0" timeOffset="9141.54">13286 18421 0,'0'0'0,"-44"0"0,-16 16 0,-89-16 0,29 15 0,-567-15 47,582-15-47,16-1 15,14 1-15,-15 0 0,16 0 16,-16-15-16,30 15 16,1 0-16,-16 0 15,45 15-15,-15-15 32,0 15-32,31-15 0,-16 15 0,15-15 15,0 15-15,-15-16 16,30 16-16,0-15 15,0 15-15,0-15 32,0 15-32,0-15 15,0 0-15,0 0 32,30 15-32,-15-15 31,0 15-31,44 0 15,31 15-15,15-15 32,14 0-32,16 0 31,-16 0-31,1 0 16,14 0-1,-59 0 1,14-15-16,-44 0 31,-30 15-31,15 0 31,-30 0-31,0 0 16,0 0-16</inkml:trace>
  <inkml:trace contextRef="#ctx0" brushRef="#br0" timeOffset="9691.44">19948 10309 0,'0'0'0,"0"0"0,15 0 0,15-16 0,30 16 0,-15-15 31,0 0-31,-31 0 16,1 15-16,15 0 15,-15 0-15,-15 0 16,45 0-16,-45 0 16,45-15-16,-30 0 0,30 15 0,14-15 15,255 15 32,-299 0-31,15 0-16</inkml:trace>
  <inkml:trace contextRef="#ctx1" brushRef="#br0" timeOffset="9921.26">16054 3166 1243 0,'0'0'0'16,"0"0"30"-16,0 0 2 15,28-42 39-15,-23 34 2 16,-5 8-5 0,11-6 0-16,-11 6-26 0,9-11-1 15,-9 11-13-15,8-9 0 16,-8 9-6-16,0 0-1 15,0 0-2 1,3-11 0-16,-3 11-3 0,11-6 1 16,-11 6-2-16,11 11 2 15,-11 4-2-15,-5 2-1 16,-1 14-2-16,-11 14-1 16,3 14-1-16,-2-2 0 0,-12-1-2 15,8-5 0 1,-2 11-2-16,8-2 1 0,-3-9 0 15,11-9 0-15,-2-11-2 16,8-5 1-16,8-6-3 16,-2-9 1-1,-1-3-2-15,7 4 1 0,24-7 1 16,28-5-1-16,26-5 0 16,11-7 2-16,0-2-1 15,-12-6 1-15,-13 3-1 16,-12 3 1-16,-2 9-1 15,-14-7 2-15,-15 4-2 16,-8 2 1-16,-25 6-2 0,12 0 2 16,-12 0-1-16,0 0 1 15,8 9-2 1,-8-9 2-16,3 17-2 0,2 2 0 16,15 1 0-16,16 8 0 15,-36-28-1576-15</inkml:trace>
  <inkml:trace contextRef="#ctx1" brushRef="#br0" timeOffset="10508.49">17871 2855 1293 0,'0'0'0'15,"-3"-31"40"-15,3 12 0 16,0 19 39-16,0-12-1 0,0 12-19 16,0 0-1-16,0 0-24 15,-19 26-1-15,-15 22-10 16,-2 20 0-16,-1-1-5 15,1 10 0-15,2-9-3 0,9 0 0 16,20-12-2-16,5 6 0 16,5-5-2-16,6-9 2 15,3-9-4-15,3-10 1 16,0-15 0-16,-9-8 1 16,4-1-1-16,-12-5 2 15,16-11-2-15,-21-9 0 16,-9-11-7-16,-14-11 0 15,-20-1-3-15,1 4 0 16,-7 2-3-16,1 6 0 16,11 14-11-16,11 11 2 0,9 3-11 15,-1-2 2 1,7 5 1-16,7 0 0 0,9 0 5 31,0 0 2-31,0 0 4 0,25-17 1 16,40-3 6-16,25-3-1 15,27 3 3-15,4 1 0 16,-18 13 3-16,-13 6-1 16,-6 6 3-16,-17 2 1 15,-5 15 0-15,10-12-1 16,-72-11-1375-16</inkml:trace>
  <inkml:trace contextRef="#ctx1" brushRef="#br0" timeOffset="11168.99">19372 2799 1293 0,'0'0'0'16,"0"0"31"-16,14-37-1 15,-14 37 19-15,6-17 1 16,-6 17 5-16,0 0 0 0,-8 17-20 15,-4 14-1-15,-10 37-7 16,-9 20 0-16,3-3 1 16,-3-3 1-16,1-20-3 15,2-20 0-15,11-11-6 16,6-11 2 0,5-3-6-16,6-17 2 15,-3 14-1-15,3-14 0 16,0 0-2-16,11-20-1 15,15-11 1-15,7-28 0 16,-2-9-1-16,-6-8-1 16,-2-12 0-16,-9 9-1 15,-3-3-1-15,0 25 2 16,-5 15-3-16,5 16 1 16,-11 10-1-16,3 7 1 15,-3 9-3-15,11-11 1 16,-11 11-2-16,0 0 0 15,0 0-2-15,0 0 1 0,22 25-2 16,9 18 1-16,11 7-2 16,3 4 2-16,-3 3-2 15,-11-1 0-15,-3 1-2 16,-3-9 2-16,-3-11-2 0,-8-3 0 16,-14-9-1-16,-19 6 1 15,-26 6-1-15,-6 0 0 16,1-15 0-16,0-13 0 15,5 2 0-15,14 0 0 16,-5-8 0-16,5-3 0 16,3-3 0-16,5-2 0 15,9-1 0-15,14 6 1 16,0-11-1-16,20 2 1 16,25-19-1-16,22-3 1 15,-67 31-1620-15</inkml:trace>
  <inkml:trace contextRef="#ctx1" brushRef="#br0" timeOffset="11539.23">20179 2556 1318 0,'0'0'0'0,"0"0"16"0,31-23 1 16,-17 15 16-16,-3 2 2 15,-11 6 18-15,17 6 0 16,-17-6-16-16,11 31 0 16,3 8-8-16,-6 21 0 31,-16 16-3-31,-12 3 0 0,-2 3-6 0,2-8 0 31,-2-9-1-31,8-17 0 16,8-17-3-16,1-14 1 0,10-3-4 15,7-3 2-15,7-8-5 16,29-6 1-16,25-2 0 16,19-7 2-16,17-2-2 15,-2 3 0-15,-26-9-1 0,-14 9 1 16,-16 5-3-16,-15 12 1 16,-14-1-2-16,-8 4 1 15,-14-9-1485-15</inkml:trace>
  <inkml:trace contextRef="#ctx0" brushRef="#br0" timeOffset="13975.89">23802 9811 0,'0'0'0,"15"0"0,15 15 0,-30-15 0,15 0 15,30 15-15,-1 0 16,1 0-16,-30 0 0,30 0 16,-30 1-16,-15-1 0,15 0 15,-15-15-15,30 15 16,-15 15-16,30 0 15,-1 0-15,61 31 0,119 89 16,-90-59-16</inkml:trace>
  <inkml:trace contextRef="#ctx1" brushRef="#br0" timeOffset="14676.9">20829 2494 1168 0,'0'0'0'0,"0"0"13"0,0-37 1 15,-3 14 20-15,-3 3 2 16,1-5-3-16,-6-1-1 15,-15-10-10-15,-2-7 0 16,-14 4-9-16,0 2-1 16,-5 6-2-16,-7 8 1 15,-4 3-3-15,-1-5 1 16,-3 0-1-16,12 2 0 16,2 3 0-16,1-2-1 0,-9 2 0 15,0 6 0-15,8 14 0 16,-11 0-1-16,-14 0 0 15,-11 0 1-15,0 0-3 16,3 8 2 0,0 3-3-16,14 4 2 15,8 1-2-15,0 1 0 16,17 3 0-16,-6 0 0 16,-13 3-1-16,-4 8 2 0,-10 0-2 15,-4 3 1-15,4 8-1 16,7 1 2-16,10-7-1 15,4 4 1-15,12-3-2 16,9-1 0-16,8 1 0 16,2-6 1-16,-2 15-2 15,3 7 1-15,-1-2 0 16,4 6 2-16,7 11-1 16,4-6 1-16,-3-3 0 0,0 3 0 15,5 9 1-15,0-3-1 16,12-6 0-16,0 0 0 15,-1-8 1-15,9 5-1 16,9 4 2-16,-4-4-1 16,4-2 1-16,-7-1 1 15,7 1-1-15,2 2 1 16,-3-8 0-16,4 0 0 16,4-9-1-16,10-5 2 15,10 5 0-15,6-2 0 0,6-17 3 16,2 2 0-16,0-5 1 15,9-3 0-15,-3-3-1 16,-2-8 0-16,7-1-1 0,-5 9 2 16,-3 6 0-16,9-3 0 15,2-31 0-15,-2-3 0 16,-14 6-1-16,2 2 0 16,1-2 2-16,-7-6-1 15,4 3-2-15,-6-6 0 16,0-3-1-16,3 4 1 15,5-12-1-15,1-1 1 16,2-4-2-16,-3-1 0 0,-11 0 0 31,1-2 0-31,-12 2-3 16,0-6 2-16,-6-2 0 0,1-11 0 16,2-4-2-16,-3-2 1 15,-2 11-2-15,-3-3 1 16,-3 4-1-16,-3-7 2 0,0 0-2 15,-3-10 1 1,-10-1-1-16,2-9 2 0,2-2 0 31,-4 0-1-31,-7 8 0 0,-5-8-1 16,-5 6 2-16,-12 8-1 16,-14 11 0-16,-14 9-1 15,-8 8 1-15,-3 14 0 16,56 23-1582-16</inkml:trace>
  <inkml:trace contextRef="#ctx0" brushRef="#br0" timeOffset="16982.91">17319 14078 0,'0'0'0,"0"0"0,0 0 0,0-15 16,0 0 0,0 0-16,30 0 0,-30 0 15,15-15-15,-15 15 16,30 0-16,0 0 0,60 0 0,14 0 15,1-16-15,-31 16 16,-29 15-16</inkml:trace>
  <inkml:trace contextRef="#ctx1" brushRef="#br0" timeOffset="17724.64">13600 6588 24 0,'0'0'0'16,"0"0"-19"-16</inkml:trace>
  <inkml:trace contextRef="#ctx0" brushRef="#br0" timeOffset="21371.76">21830 11998 0,'0'0'0,"0"0"0,15 0 0,-15 0 0,45 15 0,0 0 15,-15 15-15,15-15 16,-1 15-16,16 0 16,-15 15-16,0-14 0,-30-16 15</inkml:trace>
  <inkml:trace contextRef="#ctx1" brushRef="#br0" timeOffset="21797.72">17577 5180 539 0,'0'0'0'16,"0"0"16"-16,17-29 0 0,-17 18 45 15,0 11 2-15,6-11 5 16,-6 11-1-16,0 0-30 16,0 0 1-16,0 0-11 15,-17 36 1-15,-25 27-8 16,0 10 0-16,-6 4-4 0,9-4 0 16,8-5-3-16,6-6 2 15,2 0 1-15,1-5 1 16,8-20 2-16,8-6 0 15,1-17 0-15,5-14 0 16,0 0 8-16,0 0 0 16,11-20 6-16,-5-20 1 15,5-22 8-15,8-8 0 16,-13-1 2-16,0-3 1 16,-1 1 0-16,-5 8 0 15,6 17-7-15,-6 11 0 16,3 17-10-16,-1 9 0 15,-2 11-4-15,0 0 0 16,0 0-7-16,20 6 1 16,-3 13-8-16,19 18 1 15,12 6-7-15,11-4 0 16,11-5-3-16,-9-3 2 16,-2 0-3-16,-11-5 1 0,-20-1-1 15,-17-8 0 1,-14 3 0-16,-22 5 0 15,-34 6 0-15,-19 1 0 16,2-13 0-16,9-2 1 16,8-11-1-16,20 0 1 0,14-4 0 15,11-2 1-15,14 0 2 0,-14 0 0 16,14 0 1-16,5 17 0 16,18-2 1-16,30 2 1 15,-53-17-1387 1</inkml:trace>
  <inkml:trace contextRef="#ctx1" brushRef="#br0" timeOffset="22279.99">18448 5072 778 0,'0'0'0'15,"23"-25"18"-15,-4 2 0 16,-2 3-13-16,-9 6-1 16,-8 14 9-16,0 0 0 15,14-3 8-15,-11 20 2 16,-6 9 0-16,-11 27 1 15,-11 18 3-15,-17 14 0 0,-5-12 0 16,-12-2 1-16,11-3-1 16,12-11 1-16,13-9 2 15,15-14 0-15,16-12 2 16,23-10 0-16,39-7 2 16,14-10 0-16,14-7 0 0,3-10 1 15,-11 2 3-15,-12 0 2 16,-8 3 0-16,-11 11 2 15,-23 6 0-15,-11-2 1 16,-13 4-6-16,-12-2 1 16,0 0-8-16,0 17 2 15,-9-3-10-15,-2 3 2 16,5-2-6-16,1 2 1 16,5-17-1393-16</inkml:trace>
  <inkml:trace contextRef="#ctx1" brushRef="#br0" timeOffset="26047">19989 4521 715 0,'0'0'0'0,"0"0"12"15,-12-37 0-15,7 29 23 16,5 8 1-16,-11-6-4 0,-12 17 1 16,-30 20-13-1,-14 34 0-15,-15 31-6 0,4 29 0 16,14 19-4-16,5 12 0 15,8-9-1-15,12-3 0 16,17-25 3 0,13-9 0-16,9-11 4 0,12-23-1 15,7-14 2-15,4-25 0 16,-9-11 10-16,8-21 1 16,6-10 3-16,11-21 2 15,26-19-8-15,10-15 1 16,-75 60-957-16</inkml:trace>
  <inkml:trace contextRef="#ctx1" brushRef="#br0" timeOffset="26638.75">20215 4657 627 0,'0'0'0'15,"0"0"21"-15,0 0 2 16,0 0 6-16,0 0 1 0,0 0 4 16,0 0 1-16,0 0-15 15,0 0 1-15,-16 82-5 16,-7 11 1-16,-8 23-2 15,1-6 1-15,-1-3-3 16,3-8 2-16,3-5 3 0,8-26 1 16,6-18 8-16,5-13 0 15,6-20 3-15,0-17 2 32,6 14 4-32,-6-14 1 0,16-14 10 15,10-8 1-15,7-29 6 16,9-12 1-16,0 1 0 15,-5 0 0-15,-4 6 0 16,-2 19 1-16,-17 14-2 0,-14 23 1 16,11 11-13-16,-11 26 2 15,-5 25-14-15,2 12 2 16,3-6-12-16,3-12 1 16,5-16-6-16,12-9 0 15,5-8-5-15,22-9 0 16,29-20-1-16,8-8 0 0,3-23 0 15,-14-5 0-15,-14-3-1 16,-23 8 1-16,-8 0 1 16,-17 12 1-1,-5 5-4-15,-9 9 0 0,3 11-1522 0</inkml:trace>
  <inkml:trace contextRef="#ctx1" brushRef="#br0" timeOffset="29843.85">21154 4860 627 0,'0'0'0'16,"0"0"17"-16,25-25-1 15,-25 25 43-15,0 0 0 31,5-12-6-31,-5 12 1 0,0 0-23 16,-25 31 1-16,-11 20-10 16,-9 17 1-16,3 6-7 15,0 2 2-15,6 3-3 16,-1-17 0-16,4-5-3 16,7-20 1-16,15-12 1 0,6-14-1 15,5-11 2-15,0 0 0 16,0 0 5-16,11-22 0 15,6-29 16-15,-1-11 1 0,4-6 8 16,2-6 1-16,-2 4 12 16,-9-9 0-1,0 11-4-15,-2 11 0 16,-4 18-7-16,1 16 0 16,0 9-8-16,-6 14 0 15,0 0-11-15,16 14 0 16,1 34-7-16,8 20 1 15,1 20-10-15,-4 5 1 16,-5-6-4-16,2-5 2 16,4-8-6-16,-6-20 1 0,-3-9-3 15,-9-20 0-15,-10-5 0 16,-7-3 0-16,-7-6-1 16,-12-5 1-16,-3-6-2 0,4-6 1 15,4 1 0-15,12-7 0 16,6-7 1-1,8-1 0-15,14-3 2 0,25-8 0 16,-39 31-1456-16</inkml:trace>
  <inkml:trace contextRef="#ctx1" brushRef="#br0" timeOffset="30155.02">21705 4693 979 0,'0'0'0'0,"0"0"11"0,12-36 1 16,-12 27-7-16,0 9 1 15,0 0 11-15,0 0 1 16,0 14-3-16,-6 29 1 16,-19 33 0-16,2 6-1 15,-5 11 5-15,3-2-1 16,-3-9 0-16,8-9 1 15,9-5-1-15,11-11 0 0,6-18 0 0,5-2 0 16,14-9 1-16,3-2 2 16,3-15-2-1,-8-8 0-15,-9-6 0 0,-3-8 1 16,-11 11-1062-16</inkml:trace>
  <inkml:trace contextRef="#ctx1" brushRef="#br0" timeOffset="30284.9">21529 5123 878 0,'0'0'0'0,"50"-8"0"16,-8 2 1-16,17 12-6 15,14-6 0-15,28 0 5 16,5-12 0-16,-5 1 0 31,-6 2 0-31,-95 9-653 16</inkml:trace>
  <inkml:trace contextRef="#ctx1" brushRef="#br0" timeOffset="30589.95">22321 4340 627 0,'0'0'0'0,"9"-31"4"16,2 11 2-16,0 20 8 15,0 8 1-15,1 21 0 0,5 33-1 16,8 45-5-16,-6 38 1 15,-13 16 3-15,-20 11-1 32,-22 3 3-32,-21-8 0 15,-10-20 3-15,-14-14 1 0,-14-17 11 16,5-28 0 0,12-26 24-16,25-25 1 0,25-26 18 15,28-11 0-15,36-23-12 0,28-22 1 16,37-17-3-16,11-17 1 15,-112 79-1083-15</inkml:trace>
  <inkml:trace contextRef="#ctx1" brushRef="#br0" timeOffset="30959.66">22985 4854 766 0,'0'0'0'16,"0"0"0"-16,31-31 1 16,-14 20-1-16,0 3 0 15,8 2 14-15,17 0 0 16,25 1 32-16,14 10 0 16,1 4 14-16,-10 8 0 15,-13 2 0-15,-17 7-1 16,-31-3-9-16,-27 2 0 15,-38 6-11-15,-21 6 2 0,-18 0-13 16,1-6 1-16,19 0-8 16,25 0 2-16,9-11-9 15,20-1 2-15,13-2 1 16,6-5 0-16,6-4 0 0,13 4-1 16,29-1 3-16,13-5 2 15,24-9 8-15,-1-6 1 16,-9-2 0-16,-2 0 1 15,-73 11-1280-15</inkml:trace>
  <inkml:trace contextRef="#ctx1" brushRef="#br0" timeOffset="33349.78">24682 4750 552 0,'0'0'0'0,"0"0"10"16,0 0 1-16,14-31 27 0,-14 31 0 16,6-14 25-16,-6 14 1 15,0 0-21-15,0 0 0 16,0 0-9-16,0 0 1 16,-36 34-10-16,-12 25 0 15,-5 23-3-15,0 11 0 16,5 6-7-16,6-6 0 15,6 1 2-15,13-15 1 0,9-3-1 16,6-25 1-16,5-8 2 16,3-18 0-16,0-8 2 0,0-17 0 15,20 0 5-15,8-23 0 16,14-22 6-16,11-11-1 16,-17 2 3-16,1-8 0 15,-4-3 14-15,-2 5 1 16,-9 21-6-16,-5 13 2 15,-17 26-7-15,0 0 0 16,14 14-11 0,-14 29 1-1,-5 19-14-15,10 9 0 0,6-6-7 16,3-14 1-16,9-9-4 16,2-8 0-16,14-9-2 15,9-13 0-15,5-12-1 16,0-6 2-16,-5 0-1 15,-12-2 0-15,-5-15 1 16,3 3 0-16,-34 20-1358 16</inkml:trace>
  <inkml:trace contextRef="#ctx1" brushRef="#br0" timeOffset="33922.03">25595 5148 954 0,'0'0'0'16,"26"-14"23"-16,-10 3-1 0,-16 11 24 16,15-8 0-16,-15 8-14 15,-3 14-1-15,-14 17-18 16,-20 20 0-16,-21 11-5 16,-7 9 1-16,-5-1-2 15,11-8-1-15,23-8 4 0,11-9 1 16,5-13 2-16,9-15 2 15,11-17 3-15,-3 14 0 16,3-14 5-16,23-26 2 16,13-16 12-16,9-15 0 15,11 1 11-15,3-7 1 16,-1-16 0-16,-4 3 0 16,-21-9-4-16,-2 14 0 15,-11 15-8-15,-3 16 1 16,-12 18-11-16,-5 13 1 15,0 9-7-15,0 0 1 0,6 17-5 16,-1 26-1 0,-2 24-7-1,-3 4 0-15,0 8-3 16,3-16 0-16,5-1-4 0,4-6 1 16,-1-8-2-16,0-11 2 15,-11-6-2-15,0-5 0 16,0-18-1-16,0-8 1 15,-28 11-1-15,-8-11 1 16,-29-5 0-16,-2-7 1 16,2-2 3-16,7 3 0 15,10 8 3-15,14 3 0 16,20 0 2-16,14 0 1 0,0 0 2 0,14 14-1 16,-14-14-1532-16</inkml:trace>
  <inkml:trace contextRef="#ctx1" brushRef="#br0" timeOffset="34265.78">26374 5035 829 0,'0'0'0'0,"28"-50"50"0,-11 13 1 16,2 0 7-16,-5 17 2 15,-5 3-11-15,-9 17 2 16,8-14-19-16,-8 14 2 16,-2 14-10-16,-13 17 2 15,-15 37-4-15,-7 11 0 16,-10 3-4-16,-1-5 0 16,9-12-2-16,19-6-1 0,9-11-1 15,17-11-1-15,16-12 3 16,14-2 1-16,18-3 4 15,4-15 0-15,-2-16 3 16,-5-3 0 0,-9-3-2-16,-14-8 0 0,-14 2-7 0,-31-14 1 15,17 37-1217-15</inkml:trace>
  <inkml:trace contextRef="#ctx1" brushRef="#br0" timeOffset="34396.25">26088 5253 1004 0,'0'0'0'15,"59"6"4"-15,0-6 1 16,25-6 3-16,6 0 1 31,-12-2 23-31,3-3 1 16,-11-9 3-16,3 9 1 16,3 5-4-16,2 6 2 0,-78 0-963 15</inkml:trace>
  <inkml:trace contextRef="#ctx1" brushRef="#br0" timeOffset="34734.89">27595 4767 803 0,'0'0'0'0,"25"-43"56"15,-13 7 1-15,-12-1 32 16,-9 17 1-16,-8 3-27 16,-16 14 1-16,-26 12-24 15,-3 19 0 1,-2 17-14-16,2 23 1 0,6 20-7 0,11 16 1 16,6 15-4-16,14 0 3 15,17-14-6-15,16-12 2 16,23-25 2-16,16-6 0 15,40-23-3-15,34-22 1 16,33-17 0 0,0-19 1-16,-154 19-1190 0</inkml:trace>
  <inkml:trace contextRef="#ctx1" brushRef="#br0" timeOffset="35002.31">28909 4812 979 0,'0'0'0'16,"53"-14"48"-16,-8 14 2 15,2 3 13-15,1 25-1 16,-6 23-20-16,-14 22 1 0,-14 21-21 16,-20 19 1-16,-13 17-8 15,-32 0 1 1,-16 0-1-16,-11-20-1 0,13-22 5 15,6-12 1-15,12-22 3 16,-1-20-1-16,1-11 7 16,-23-29 2-16,70 6-1184 0</inkml:trace>
  <inkml:trace contextRef="#ctx0" brushRef="#br0" timeOffset="41005.55">18290 14214 0,'0'0'0,"0"0"0,0 0 0,0 0 0,0 0 0,0 0 15,0 0-15,0 0 0,0 0 31,0 0-31,0 0 0,15 0 0,-15 0 16,0 0-16,15 0 0,15 15 0,-15-15 16,-15 15-16,30-15 15,-30 0-15</inkml:trace>
  <inkml:trace contextRef="#ctx0" brushRef="#br0" timeOffset="42096.71">20157 14229 0,'0'0'0,"0"0"0,0 0 0,15-15 0,15 15 0,-15-15 16,15 15-16,-15-15 16,30 0-16,-30-15 15,30 0-15,-1-16 16,-29-14-16,30 0 0,-30-16 16,30 16-16,-30 0 0,15-1 15,-30 1-15,15-15 16,29-1-16,-29-14 0,15-1 15,15 1-15,-30 14 0,30 1 16,-30 15-16,30-1 16,-1 1-16,-29 0 15,30 15-15,15-1 0,-15 1 16,14 15-16,-29 0 0,-15 0 16,0 15-16,30-16 15,-15 1-15,-15 0 16,45 0-16,-16 0 15,16 0-15,-15-1 0,15 1 0,-1 0 16,31 0-16,-30 0 16,0 15-16,89-15 31,15-16-31,30 16 16,16 15-1,-106-15 16,-74 15-31,-45-30 16,-90-1 0,61 16-1,-16 0-15,-149-332 47,-150-226-47,75 121 31,-29-1-31,208 347 32,105 242-32,-149-136 31,-75-15-31,15 15 16,0 15-16,104 0 31,45 0-31,1 0 31,14 0-31,15 0 31,15-15-31,15 0 16,-15 15 15,-15-15-15,30 15-16,-15-16 31,15 16-31,0-15 31,0 15-31,-30 0 32,30 0-32,0 0 15,0 0 1,0 0-1,0 0-15</inkml:trace>
  <inkml:trace contextRef="#ctx0" brushRef="#br0" timeOffset="138540.2">21158 13264 0,'0'0'0,"0"0"0,0 0 0,0 0 0,0 0 0,15 0 0,15 0 16,-15-15-16,-15 0 16,45 15-16,-45 0 15,45 0-15,-30 0 16,0-15-16,14 0 0,-14 15 16,15-15-16,-15 15 0,0-15 15,15 15-15,15-15 16,-30 15-16,29-15 15,-29 15-15,45-16 16,358-74 78,-328 60-94,-45-46 31,-15-14-31,0-1 31,-30 16-31,15 15 32,-15 30-32</inkml:trace>
  <inkml:trace contextRef="#ctx1" brushRef="#br0" timeOffset="138623.31">16877 6613 1243 0,'0'0'0'32,"0"0"40"-32,17-31 1 15,-6 17 45-15,-3 3 2 16,4-9-14-16,-1 3 0 0,0 3-34 16,0 2 2-16,-11 12-18 15,0 0 1-15,9-5-7 16,-9 27 1-16,-3 49-5 15,-3 14-1-15,-11 8-4 16,-5-5 1-16,-3-1-4 0,8 1 0 16,3 11-1-1,8-17-1-15,6-17 0 0,6-14 0 16,2-14 0-16,4-12 0 16,-12-16 1-16,0-9-1 15,11-23 2-15,8-25-1 16,15-34 3-16,8-11 0 15,-11 14 3-15,-3 11 0 16,-6 17 3-16,-2 14-1 16,-9 26 1-16,-11 11-1 0,14 17 0 15,-8 8-1-15,-1 12-2 16,1 5 0-16,5 9-2 16,6 0 0-16,2-14-4 15,9-6 2-15,3-25-3 0,3-18 2 16,5-8-2-16,0-11 2 15,-2 6 0-15,-9-1 1 16,-3 10 1-16,-8 10-1 16,-17 6-1-16,11 6 1 15,-11-6-1606-15</inkml:trace>
  <inkml:trace contextRef="#ctx1" brushRef="#br0" timeOffset="139901.78">18134 6692 1218 0,'0'0'0'0,"12"-36"73"15,-1 13 1-15,-6 3 13 16,-5 6-1-16,0 14-37 15,3-11 2-15,-3 11-32 16,-3 11 1-16,-2 14-11 16,-18 26 1-16,-13 28-5 0,0 3 0 15,-4 3 0-15,10 3-1 16,-1-6 1-16,8-6 0 16,1-11 1-16,14-14 0 15,2-20 3-15,0-17 0 16,6-14 2-16,0 0 1 15,0 0 4-15,12-33 0 16,4-30 3-16,10-16 0 16,-7-14 2-16,4-6 2 0,-7 6-2 15,4 11 0-15,-3 2 2 16,0 24 0-16,-9 8-4 16,-2 20 1-16,-4 16-4 15,-2 12 1-15,0 0-7 0,0 14 1 16,0 23-4-1,3 17 0-15,8 17-4 0,6 2 2 16,8-22-3-16,3 3 0 16,9-12-1-16,5 3 0 15,11-2-1-15,-5 2 1 16,-12-3-1 0,-8-5 2-16,-17-17-2 15,-11-20 1-15,-5 14-1 0,-26-8 1 16,-34 5-1-16,-16-5 1 15,3-1-1-15,-3-10 1 16,13-1-1 0,4 0 1-16,16 6 0 0,12 6 2 15,19 0-1-15,12 5 0 16,16 9-1-16,25-9 1 16,-36-11-1593-16</inkml:trace>
  <inkml:trace contextRef="#ctx1" brushRef="#br0" timeOffset="140336.75">18924 6452 1318 0,'0'0'0'0,"0"0"24"15,11-37-1-15,-11 23 13 16,0 14 0-16,0 0 13 16,0 0 1-16,-19 45-21 0,-9 20 0 15,-9 23-8-15,-5 8 1 16,-11 3-2-16,11 0 0 15,6 6-4-15,13-6 1 16,12-26-3-16,11-2 1 16,11-17-3-16,6-12 2 15,8-17-4-15,1-10 0 16,18-4 1-16,12-17 0 16,14-16-1-16,0-12 2 15,-14-14-4-15,-11-9 1 16,-28 0-3-16,-23-2 2 15,6 59-1404-15</inkml:trace>
  <inkml:trace contextRef="#ctx1" brushRef="#br0" timeOffset="140492.64">18667 6935 1281 0,'0'0'0'0,"0"0"29"16,11 0 2-16,-11 0 28 16,0 0 0-16,19 12-9 0,12-24 0 15,39-5-23-15,11-2 0 16,3-1-1-16,0-6 1 15,-5 9 1-15,-3 3 1 32,-12 12 3-32,-8 7-1 15,-56-5-1371-15</inkml:trace>
  <inkml:trace contextRef="#ctx1" brushRef="#br0" timeOffset="140802.54">19966 6401 1269 0,'0'0'0'16,"0"-31"59"-16,-5 8 2 16,-7-2 39-16,-16 11 0 15,-3 14-43-15,-16 17 1 0,-26 22-30 16,-11 29 1-16,14 14-14 31,6 23 0-31,10 14-7 0,12 11 3 16,12 5-5-16,13 1 2 15,11 3-3-15,17-18-1 16,12-19 3-16,19-17 1 16,17-9-2-16,30-25 2 15,43-20 1-15,11-25 1 16,-143-6-1421-16</inkml:trace>
  <inkml:trace contextRef="#ctx1" brushRef="#br0" timeOffset="141122.1">21700 6432 1318 0,'0'0'0'0,"47"-31"64"16,7 6 0-16,24 8 46 0,9 22 0 16,-14 32-57-16,-9 25 1 15,-11 43-34-15,-19 28 1 16,-15 34-12-16,-19 11 0 16,-25 17-4-16,-28-6-1 15,-31-19-2-15,-8-23 2 16,2-23-2-16,14-28 0 15,23-31 0-15,11-31 1 16,17-17-2-16,8-22 1 16,3-12 2-16,-14-17 1 15,28 34-1407-15</inkml:trace>
  <inkml:trace contextRef="#ctx0" brushRef="#br0" timeOffset="144050.01">25535 13400 0,'0'0'0,"0"0"0,15 0 0,-15 0 16,0 15-1,0-15 17,15 15-32,15-15 15,-30 15 1,14-15 0,-14 15-16</inkml:trace>
  <inkml:trace contextRef="#ctx1" brushRef="#br0" timeOffset="144339.81">20120 6743 791 0,'0'0'0'16,"0"0"25"-16,-5-31 1 0,5 31 43 15,0-20 0-15,0 20 3 16,0 0 0-16,0 0-25 16,0 0 0-16,0 0-19 15,0 0 1-15,0 0-5 0,-12 37 1 16,-13 25-8-16,-8 15-1 15,-4 2-2-15,4 3 0 32,7-6-5-32,-2-5 0 15,9-1-2-15,-1-19 0 0,9-14-3 16,5-14 2-16,6-9 0 16,0-14-1-16,-5 17 0 15,5-17-1-15,0 0 4 0,0 0 0 16,14-31 6-16,8-17 2 15,6-26 11-15,3-8 1 16,-3 0 8-16,3 9 0 16,-6 10 5-16,3 13 1 15,-6 13-6-15,-2 9 1 16,-3 5-10-16,-6 6 1 16,-3 0-13-16,-8 17-1 15,12-14-6-15,-12 14 1 0,0 0-7 16,16 14 2-16,-10 9-4 15,2 16 0-15,-2 26-4 16,0 12 2-16,-1 2-8 16,1 3 1-1,-1 0-8-15,4-9 1 16,2-5-5-16,0-6 1 16,0-22-2-16,-5-9 2 0,0-14 5 15,-6-17-1-15,2 14 6 16,-2-14 0-16,0 0 3 15,-8-23 1-15,-9-25 3 16,-14-19 1-16,31 67-1254 0</inkml:trace>
  <inkml:trace contextRef="#ctx1" brushRef="#br0" timeOffset="144539.07">19854 6916 815 0,'0'0'0'16,"0"0"3"-16,0 0-1 0,0 0-2 15,34-17 1-15,-1 5 9 16,21-2 1-16,21-11 5 16,1-1 1-16,-3 9 1 15,-9 3 1-15,-2 3 6 0,-6 5 0 16,0-2-1-16,-9 8 1 16,-8 8-4-16,-8 9 1 15,-31-17-813-15</inkml:trace>
  <inkml:trace contextRef="#ctx1" brushRef="#br0" timeOffset="145191.57">21383 7102 552 0,'0'0'0'16,"0"0"25"-16,14-42 1 16,-14 22 19-16,-3 0 1 15,1 3 6-15,-4-2-1 16,0 7-3 0,-8-5-1-16,-25-3 0 0,-11 3 1 15,-3 9-1-15,5 14 0 16,-5 8-4-16,5 11 0 15,3 6-10-15,3 17 1 0,6 9-6 32,5-1 0-32,9 12-7 15,2-5 1-15,9-7-8 16,11-8 2-16,6-17-4 16,5-14 2-16,3-3-4 15,-3-14 0-15,9-5 5 0,13-15-1 16,4-34 11-16,7-11 1 15,1-8 10-15,-3-18 1 16,3-2 1-16,-9-3 0 16,-2-9 0-16,-3-5 1 15,-6 2-7-15,-8 9-1 16,-3 23-4-16,-3 22 0 16,-8 18-7-16,0 22 2 15,-3 14-10-15,0 0 1 0,-9 5-7 16,-8 46 0-16,-22 37-6 15,8 22 0-15,9 3-4 16,14 0 2-16,8 9-9 0,8-18 1 16,14-8-11-16,9-11 2 15,8-28-2-15,-2-15 0 16,-6-22-1-16,-3-20 1 16,-3-14 5-16,-3-14 1 31,3-12 5-31,12-19-1 0,-37 59-1270 0</inkml:trace>
  <inkml:trace contextRef="#ctx1" brushRef="#br0" timeOffset="148222.91">22719 6887 476 0,'0'0'0'0,"0"0"18"16,0 0 0-16,-33 3 37 15,33-3 0-15,0 0 16 16,-9 14 1-16,9-14 3 15,14 6 0-15,14 0-30 16,20-4 0-16,19-2-17 0,9-2 1 16,-1-4 4-16,-8-5-1 15,-8-1 0-15,-6 10 0 16,-5 2 5-16,-14 0 0 16,-3 2-3-16,-17 1 1 31,-14-3-4-31,2 14 2 0,-7 0-6 0,-12 9 0 31,-17 3-17-31,-8 5 1 16,42-31-1116-16</inkml:trace>
  <inkml:trace contextRef="#ctx1" brushRef="#br0" timeOffset="148409.07">22921 7232 829 0,'0'0'0'0,"0"14"0"15,0-14 0-15,11 17 0 16,0-17 0-16,0-5 9 15,9-1 0-15,28-5 17 0,5-9 0 16,6 0 12-16,-12 3 0 16,-16 9 30-16,-6 2 1 15,-8 6-10 1,-17 0 1-16,11 0-11 0,-11 0 1 16,0 0-1048-16</inkml:trace>
  <inkml:trace contextRef="#ctx0" brushRef="#br0" timeOffset="149230.34">28448 13988 0,'0'0'0</inkml:trace>
  <inkml:trace contextRef="#ctx1" brushRef="#br0" timeOffset="149304.96">24237 6723 677 0,'0'0'0'16,"0"0"15"-16,31-42-1 0,-20 22 3 16,0 0 0-16,-8 9 24 0,-3 11-1 15,0 0 3-15,11-6-1 16,-11 6-5-16,12 26 0 15,-12 28-3-15,0 28 1 16,-14 5-9-16,-3 12-1 16,0 6-4-16,-11 2-1 15,-3-8-5-15,-5-5 2 16,-1-21-3-16,4-5 0 16,13-17 1-16,3-14 0 15,12-18-2-15,5-19 0 16,-6 12 1-16,6-12 1 0,17-6 4 15,11-19 1-15,17-18 4 16,0-13 1-16,-9-7 7 31,-11 7 0-31,-2 13 2 16,-4 4 1-16,-5 16-3 16,-5 18 1-16,-9 5-9 0,5 5 2 15,1 26-12-15,-1 12-1 16,7 19-5-16,-1-6 0 15,-3-7-5-15,9-10 1 16,0-16-3-16,14 2 1 16,-3-5-1-16,5-9 0 15,6-11-1-15,3-11 1 16,6-9 2-16,-9-5 0 16,-8 2 1-16,-17-2 2 15,-8 11 1-15,-9 2-1 16,3 12-1287-16</inkml:trace>
  <inkml:trace contextRef="#ctx1" brushRef="#br0" timeOffset="150084.81">25598 6842 602 0,'0'0'0'16,"0"0"34"-16,34-25 1 31,-23 19 8-31,-11 6 1 16,11 0-7-16,-11 0 0 15,-2 11-12-15,-7 20 1 16,-22 34-8-16,-2 15 0 15,-21 2 1-15,1-3 0 16,6-3 1-16,10-16 1 16,12-10 7-16,11-18 1 15,8-18 0-15,6-14 0 0,0 0-1 16,0 0 1-16,17-9 2 16,17-22 1-16,8-25 4 15,5-7 0-15,-13-5 6 16,-6-5 1-16,-6-6-2 0,-5 2 1 15,-17 1-3-15,0 17 0 16,-5 13-4-16,-1 10 0 16,6 19-7-16,0 17 1 15,-6-9-9-15,6 9 1 16,0 0-12-16,17 26 0 16,6 22-6-16,7 11 2 15,-1 9-4-15,1 6 0 16,-7-7-1-16,-4 1 0 15,-5-6-1-15,-5 1 1 16,-6-12-4-16,-9-9 1 16,-8-5-3-16,-8-12 2 15,-9 1-3-15,-17-15 1 16,-11-3 3-16,0-8 0 16,6-5 2-16,11 2-1 15,20-3 2-15,8 6 0 16,14 0 0-16,0 0 0 15,31 12 2-15,22-7-1 16,-53-5-1284-16</inkml:trace>
  <inkml:trace contextRef="#ctx1" brushRef="#br0" timeOffset="150430.47">26318 6868 778 0,'0'0'0'0,"25"-46"8"0,-5 10 1 16,2-7-2-16,-2-2 1 16,-9 14 15-16,0 14 2 15,-5 6 5-15,-6 11 1 16,0 0 4-16,0 0 1 16,-14 33-1-16,-6 24 0 15,-16 25-6-15,-9 0 1 16,0 3-4-16,9 3 0 15,2-9-6-15,20 3 0 0,9-14-3 16,19-6 0-16,14-17-3 16,5-14 0-16,4-11-1 15,-7-12-1 1,4-5 4-16,-3-8-1 0,-12-4 1 16,-7-11 1-16,-7-8-3 15,-10-14 2 1,5 42-1061-16</inkml:trace>
  <inkml:trace contextRef="#ctx1" brushRef="#br0" timeOffset="150580.81">25988 7066 954 0,'0'0'0'15,"0"0"2"-15,0 0 0 16,30 8-1-16,12-16 0 16,40-4 15-16,7 1 0 15,1 2 7-15,-3 4 1 31,-3 5 3-31,-6 0 0 0,-2 5-6 16,-12 1 0-16,-64-6-873 16</inkml:trace>
  <inkml:trace contextRef="#ctx1" brushRef="#br0" timeOffset="150949.25">27584 6542 653 0,'0'0'0'16,"6"-42"30"-16,-6 5 1 16,0 0-9-16,-6 18 0 15,6 19 7-15,-31-12 0 16,-11 18 5-16,-11 19 1 15,-6 24-5-15,-5 16 1 0,2 25-2 16,6 9 1-16,0 14-1 16,6 17 0-16,2 6-4 15,12-6 1-15,22-17-4 16,19-20 2-16,20-19-5 0,12-18 0 16,5-19-3-16,0-17-1 15,-3-14 3-15,-8-18 0 16,11-2 3-16,-6-17-1 15,-36 31-1000-15</inkml:trace>
  <inkml:trace contextRef="#ctx1" brushRef="#br0" timeOffset="151593.47">27878 6859 527 0,'0'0'0'15,"0"0"36"-15,0 0 0 16,20-37 4-16,-20 37 1 15,5-11 10-15,-5 11 1 16,0 0 1-16,0 0 0 16,0 0-8-16,-11 31 0 15,-17 37-3-15,-3 6-1 16,6 8-8-16,8-9 0 0,3-5-8 16,3-12 0-16,3-16-4 15,5-12 2-15,3-8-5 16,0-9-1-16,0-11-2 15,0 0 1 1,19 6-4-16,9-17 2 0,-28 11-1001 0</inkml:trace>
  <inkml:trace contextRef="#ctx1" brushRef="#br0" timeOffset="151853.09">28127 6842 892 0,'0'0'0'15,"0"0"30"-15,0 0 1 0,0 0 30 16,0 0 0-16,0 0-14 16,0 43 1-16,-2 13-22 15,-1 18 1-15,-3 13-12 16,1-5 2-16,-1-3-6 0,0-14 1 16,-5-5-4-1,5-15 1-15,6-14-2 0,-2-11 1 16,2-20 0-16,2 11 0 15,-2-11 0-15,-2-20 0 16,-12-25-1-16,-6-8 2 16,20 53-1029-16</inkml:trace>
  <inkml:trace contextRef="#ctx1" brushRef="#br0" timeOffset="152031.41">27676 6780 853 0,'0'0'0'0,"42"-11"-2"15,0 5 0-15,9 0-7 16,10 3 0-16,7 6 8 0,-1 3 1 16,3-3 0-16,11 5 0 15,9 4 2-15,-1 7 2 16,-24 1-2-16,-12 8 0 16,-53-28-633-16</inkml:trace>
  <inkml:trace contextRef="#ctx1" brushRef="#br0" timeOffset="152566.51">28836 7020 677 0,'0'0'0'15,"11"-36"-3"-15,-5 13 1 16,-1-3-7-16,-5 7 1 15,0 7 16-15,-11 12 0 0,-9 0 22 16,-13 17 1-16,-20 20 22 16,-6 8 1-16,8 18-9 15,12 4 1-15,-3 15-11 16,3-8 0-16,8 2-10 0,12-11 1 31,13-14-9-31,9-17 1 0,8-11-4 16,11-18 1-16,12-10-2 15,11-18 2-15,5-17 6 16,1-13 2-16,-12-18 4 0,-3-8 0 16,-8-9 9-1,3 1 1-15,0-12 1 16,-3 0 0-16,-3-6 2 0,-5-2 2 16,-1 8-3-16,-5 19 0 15,-2 35-4-15,-12 14 0 16,5 17-9-16,-10 34 1 15,-15 42-15-15,0 20 0 16,1 23-11-16,2 8 2 16,-3 5-3-16,3 4 0 15,3 2-3-15,6-16 1 16,5-23-3-16,9-23-1 0,2-31-4 16,9-22 0-16,-3-18-1 15,8-16-1-15,-22 25-1220 16</inkml:trace>
  <inkml:trace contextRef="#ctx1" brushRef="#br0" timeOffset="152871.01">29119 6407 815 0,'0'0'0'15,"42"-26"7"-15,-6 15 0 0,-2 5-2 16,-3 6 2-16,-9 6-2 0,-2 19 0 15,-6 18-4-15,-3 19 2 16,-8 12-2-16,-12 8 0 31,-10-15-1-31,-12-10 1 0,3-17 2 16,5-1 1 0,12-11 9-16,8-11 2 15,3-17 15-15,3 14 1 0,8-14 5 16,17-8 1-16,31-12 2 15,3-2-1-15,2-4 7 16,6 9 0-16,-5 9-1 0,-12 2 1 16,-22 12-7-16,-31 25 1 15,0-31-1059-15</inkml:trace>
  <inkml:trace contextRef="#ctx1" brushRef="#br0" timeOffset="153177.53">27903 7860 892 0,'0'0'0'0,"0"0"33"0,0 0 1 16,0 0 29-16,0 0 1 31,0 0 1-31,0 0 1 15,62-6-27-15,25-8 2 16,28-3-14-16,13 0 0 16,4-3-5-16,0 4 2 15,-18 7-4-15,-16-2 1 16,-16 8-2-16,-29 11 1 16,-25-2-3-16,-28 14 0 15,-28 11-5-15,-17 11 1 0,45-42-1166 16</inkml:trace>
  <inkml:trace contextRef="#ctx1" brushRef="#br0" timeOffset="153515.06">28626 8058 866 0,'0'0'0'0,"0"0"12"0,0 0 2 16,39-26 17-16,-28 26 0 15,-11 0 3-15,-3 15 0 16,-13 10-7-16,-32 17 1 16,-16 9-2-16,-20-3-1 15,-12 9 3-15,4-12 2 16,8-2-5-16,20-12 1 16,21-6-6-16,21-2 2 15,8-9-1-15,14-14 2 16,-11 6-5-16,28-6 1 0,8-6-1 15,34-3 0-15,33-2 2 16,6 6 0-16,-8 5 3 16,-15 0 2-1,-27 0 1-15,-14 0 0 0,-15 5-5 0,-19-5 2 16,0 0-1208-16</inkml:trace>
  <inkml:trace contextRef="#ctx1" brushRef="#br0" timeOffset="153755.41">28575 8196 1030 0,'0'0'0'16,"0"-16"14"-16,0 16 1 15,0-15 10-15,0 15 0 0,0 0 11 32,-11 20 0-32,-14 28-6 15,-11 20 1-15,-6 6-11 0,2 13 0 0,10 1-5 16,4 0 0-16,10-21-2 15,10-4 0-15,17-18-4 16,6-14 1-16,14-8 0 31,11-29 2-31,17-20-1 16,5-16 1-16,-64 42-1064 0</inkml:trace>
  <inkml:trace contextRef="#ctx1" brushRef="#br0" timeOffset="154121.07">29472 6028 665 0,'0'0'0'0,"0"0"37"0,39 25 1 32,-17 12 34-32,6 20 1 0,6 16-47 15,-6 32 1-15,3 39-16 16,-3 31 1-16,11 34-6 16,-5 23-1-16,-29 17-1 15,-27 3-1-15,-37-6 1 0,-8-31 0 16,2-51-1-16,1-17 1 15,2-17 0-15,-2-23 2 16,-9-22 4-16,-8-28 0 16,-20-32 14-16,17-31 0 15,84 6-828-15</inkml:trace>
  <inkml:trace contextRef="#ctx0" brushRef="#br0" timeOffset="158208.87">18290 14018 0,'0'0'0,"0"-15"0,15 15 0,45-45 31,30 15-31,29-16 32,1-14-32,-16 15 31,-14 15-31,14 0 31,-14-1-31,-15 1 31,29-15-31</inkml:trace>
  <inkml:trace contextRef="#ctx0" brushRef="#br0" timeOffset="163325.91">31032 15496 0,'0'0'0,"0"0"0,0 0 0,0 0 16,15 0 0,-15-15-1,44 0 1,1 0 0,-15 0-16,0 0 31,15 15-31</inkml:trace>
  <inkml:trace contextRef="#ctx1" brushRef="#br0" timeOffset="163315.74">26170 8211 351 0,'0'0'0'0,"0"0"9"16,0 0 1-16,-3 31 43 15,3-31-1-15,11 11 36 0,14-5 0 16,31-1-7-16,23 1 0 16,5-6-29-16,14-6 0 15,11-5-10-15,3 0-1 16,3 2-3-16,-3 4 0 31,-9-7-2-31,-16 12 0 0,-20 12-1 0,-22-7 1 16,-17-5 0-16,-14 0 0 15,-14 0-3-15,0 0-1 16,9 12 2-16,-20-4 0 0,-6 9-6 16,-17 3 1-16,-5 2-16 31,-17-2 1-31,-17-3-12 15,-22-8 0-15,95-9-1136 16</inkml:trace>
  <inkml:trace contextRef="#ctx1" brushRef="#br0" timeOffset="163573.01">25976 8496 728 0,'0'0'0'16,"0"0"0"-16,-14 28 0 15,14-28 0-15,20 6 0 16,14-6 3-16,44-11 1 15,54-6 16-15,22-11 0 16,11-6 21-16,9-3 2 16,13 3 14-16,-19 3 1 0,-36 11 0 15,-31 9 0 1,-31 5 0-16,-28 0-1 0,-20 12-2 0,-22-6 0 16,0 0-5-16,-14 17 1 15,-11 3-11-15,0 0 2 16,25-20-1167-16</inkml:trace>
  <inkml:trace contextRef="#ctx0" brushRef="#br0" timeOffset="167311.26">25430 14003 0,'0'0'0,"0"0"0,0 0 0,0 0 16,0 0-16,0 0 0,0 0 16,0 0-16,0 0 0,0 0 15,0 0-15,0 0 16,0 0-16,0 0 15,0 0-15,0 0 0,0 0 16,0 0-16,0 0 0,0 0 31,15 0-31,-15 0 0,0 0 0,0 0 16,30 0-16,-30 0 0,15 0 16,-15 0-16,0 0 0,0 0 15,0 0-15,0 0 16,15 0-16,-15 0 15,0 0-15,0 0 16,0 0-16,0 0 0,0 0 0,0 0 16,0 0-16,0 0 31,-15 0-31,0 0 16,-30-15-16,0 0 0,1 15 0,-31 0 15,-15 0-15,31 0 16,29 0-16</inkml:trace>
  <inkml:trace contextRef="#ctx0" brushRef="#br0" timeOffset="167722.07">23474 13988 0,'0'0'0,"0"0"0,14 0 0,-14 0 31,0 0-31</inkml:trace>
  <inkml:trace contextRef="#ctx0" brushRef="#br0" timeOffset="169658.26">24385 13898 0,'0'0'0,"0"0"0,0 0 0,0 0 0,0 0 15,0 0-15,0 0 0,0 0 16,15 0-16,-15 0 16,29 0-16,-14 0 15,-15 0-15,30 0 16,-30 0-16,15 0 0,-15 0 0,15 0 16,30 0-16,-15 0 31,0 0-31,15 0 15,14 0 1,-14 0 0,0 0-1,-45 0 1,15 0 0,15 0 15,-15 15-31,-15-15 31,15 0-31,-15 0 31,0 0-31,0 0 16,0 0 0,0 0-1,-15-15-15,15 15 31,0 15-31,0 0 32,0 15-32,0 0 15,15 0 1,119 76 15,-29-61-15,-31-15-1,16 0 17,-30 0-32,-16-14 31,1-1-31</inkml:trace>
  <inkml:trace contextRef="#ctx1" brushRef="#br0" timeOffset="171420.63">20579 7948 1168 0,'0'0'0'0,"0"0"32"16,0 0 2-16,0 0 38 15,0 0 0-15,0 0-5 16,0 0 0-16,0 0-29 0,0 0 1 15,-25 48-14-15,-6 11 2 16,-5 6-7-16,-3-3 1 16,2-5-3-16,9-6 1 15,14 5-4-15,3-2 1 16,6-17 0-16,-1-9 0 16,6-5-1-16,0-15 2 15,0-8-1-15,0 0 1 16,0 0-1-16,11-8 2 15,12-29-1-15,13-25 1 16,0-15 2-16,-2-2 1 16,2 6-2-16,1 8 1 15,-15 2-1-15,3 4 0 16,-8 3 0-16,-3 19 0 16,-3 6-3-16,-5 11 1 0,0 3-5 15,-6 17 0-15,5-14-3 16,-5 14 1-16,0 0-3 15,9 0 1-15,-1 11-2 16,6 15 0-16,3 24-1 16,2 1-1-16,4-14 0 0,-6 0 0 15,-3 5 0-15,3 9-1 16,-1 3-1 0,-10-9 2-16,-3-8-2 0,-6-12 0 15,-3 1 0-15,-10-9 1 16,-4-6-2-16,-14 3 0 15,-13 3-1-15,-12-8 1 16,6-4-1-16,-3-5 1 16,5-5-1-16,15 5 1 15,5 0-1-15,6-6 1 0,25 6-1 16,0 0 1-16,-6 17-1 16,31 3 2-16,-25-20-1670 15</inkml:trace>
  <inkml:trace contextRef="#ctx1" brushRef="#br0" timeOffset="171972.03">21131 7835 1243 0,'0'0'0'0,"11"-29"44"16,6 9-1-16,11 1 38 0,-8 7 0 16,-9 1-23-16,-11 11 2 15,17-3-29-15,-17 3 1 16,19 3-7-16,-13 8 2 15,-6 15-2-15,-6 22 1 16,-10 20-4 0,-10 14 2-16,-4-6-5 0,-10 3 0 0,4-17-3 15,0-5 1-15,8-3-4 16,8-3 2-16,-2-15-5 16,10-4 1-16,10-7-1 15,2-11 0-15,0-3-2 16,0-11 0-1,5 17 0-15,15-17 0 0,5-5-1 0,28-7 1 16,28 4 0-16,-5-3 0 16,2-6 0-1,-13 3 0-15,-18-3-1 16,-10 8-1 0,-6 9 2-16,-3-6 1 15,2 1 0-15,-4-1 0 0,-9 3 0 0,-17 3 0 31,11 0-1-31,-11 0 0 0,0 0-3 0,11 0 2 16,-11 0-1609-16</inkml:trace>
  <inkml:trace contextRef="#ctx1" brushRef="#br0" timeOffset="175996.19">20182 16300 878 0,'0'0'0'16,"5"-57"36"-16,1 15 1 16,0-3 20-16,-1 14 1 0,1 8-12 15,-1 9 0-15,-5 14 1 16,12-9 0-16,-12 9 7 15,14 12 1-15,2 36-8 16,-4 20 0-16,-12 25-7 0,-12 9 1 16,1 14-10-16,-6-6 2 15,9-11-4-15,2-11 0 16,12-21-4-16,8-10 1 16,14-15-4-16,20-16 0 15,22-18 4-15,19-8 1 16,12-14 5-16,-11-11 0 15,-20-4 2-15,-23 4 1 16,-16 8-6-16,-20 9 0 16,-11 8-1-16,0 0 1 15,0 0-1571-15</inkml:trace>
  <inkml:trace contextRef="#ctx1" brushRef="#br0" timeOffset="176972.49">19585 16535 614 0,'0'0'0'15,"9"-31"9"-15,2 5 0 16,0 3-10-16,-5 1 1 15,-1 13 33-15,-5 9-1 16,3-17 63-16,-3 17-1 16,0 0 10-16,-20 12 2 0,-16 27-16 15,-9 21-1-15,-11 10-22 16,-3 9 0-16,1 6-20 16,-7 11 1-16,9 1 0 15,6-4 2-15,13-5-7 16,6-15-1-16,15-11-1 0,10-17-1 15,6-25-5-15,11-8 0 16,9-18 3-16,19-11 0 16,14-28-1-16,-2-17 0 15,-1-6-3 1,-8-11-1-16,-5-3 1 0,-9-9 1 16,-3 1 2-16,-8 2 1 15,-6-5-4-15,3 25 0 0,-9 6-4 16,1 19-1-16,0 23-5 15,-6 3 2-15,0 17-8 16,0 0 0 0,0 17-7-1,0 17 1-15,8 34-5 0,6 6 1 16,0 5-6-16,8-9 2 16,-2 7-4-16,8-6 1 15,-3-4-1-15,-8-4 0 16,-6-7 0-16,-8-8 0 15,-6-14-1-15,-14-11 1 16,-8-3-1-16,-17-9 1 16,-17-6 0-16,-11-5 0 15,-5-8 0-15,2 0 0 0,-5-1 0 16,2 3 0-16,11 6 0 0,18 3 1 16,16 0 0-16,20 3 1 15,11-6 0 1,53 14 1-16,42 11-1 0,17-11 1 15,-112-14-1854-15</inkml:trace>
  <inkml:trace contextRef="#ctx1" brushRef="#br0" timeOffset="177415.68">21271 16249 929 0,'0'0'0'15,"0"0"21"-15,0 0 1 0,25-17-1 16,-8 11 0-16,0 1 28 15,14-1 2-15,2 0-2 16,7 4 2-16,4 2-11 16,-2 2 1-16,0 4 5 15,-11 0 1-15,-8-1-1 16,-12 12 0-16,-22 14-8 0,-23 20 0 16,-19 12-1-16,-14-4 1 15,-12 6-13-15,4-11 0 16,10-3-11-16,23-17 2 31,17-12-7-31,14-11 0 16,11-11-2-16,31 3-1 15,27-11 7-15,12-4-1 16,-2-2 6-16,2-8 1 0,-12-9 9 16,1-3 0-16,-59 34-1424 15</inkml:trace>
  <inkml:trace contextRef="#ctx1" brushRef="#br0" timeOffset="178256.39">23058 16034 715 0,'0'0'0'15,"0"0"43"-15,0 0 1 16,0 0 37-16,0 0-1 15,0 0-43-15,0 0 2 16,0 0-20-16,0 0 1 16,0 0-7-16,0 0 2 15,0 0 2-15,0 0 1 16,31-8 1-16,-31 8 1 16,14 14 2-16,-14-14 1 15,0 0 0-15,0 0 2 0,14 8-2 16,-14-8 0-16,0 0-1 15,11 9 0-15,-11-9-4 16,0 0 0-16,6 14-1 16,-6-14 1-16,0 0-2 0,0 0 2 15,0 8-1 1,0-8 1-16,0 0-3 0,0 0 1 16,0 9-3-16,0-9 2 15,0 0-3-15,0 0 0 16,0 0 0-16,0 0-1 0,0 0-1 15,0 0 1-15,0 0-1 16,0 0 1 0,0 0 1-1,0 0 0-15,0 0-4 16,-17 8 0-16,17-8-1278 16</inkml:trace>
  <inkml:trace contextRef="#ctx1" brushRef="#br0" timeOffset="179577.22">23489 15978 564 0,'0'0'0'0,"9"-15"19"0,-9 15 0 31,22-17 9-31,-11 3 1 0,-5 6 21 0,-6-9 0 31,3-6 7-31,-6-8 1 0,-14-6 1 0,-14 6 1 16,-19 12-6-16,-6 13 0 15,-14 9-11-15,-3 14 1 16,9 19-8-16,10 12 1 16,12 9-10-16,0 0 0 15,14 5-7-15,3-8 1 16,14-9-5 0,11-11 1-16,6-15-2 15,13-10 2-15,18-18-1 16,16-13 1-16,22-29 2 15,7-14 0-15,7-20 12 16,-16-5 2-16,-8-9 9 0,-18-3-1 16,-16-3 1-16,-9 1-1 15,-8-4-4-15,-2 12 0 16,-4 14-8-16,0 26 2 16,-2 27-6-16,-6 29 1 15,0 0-8-15,-20 60 0 16,-2 33-6-16,-3 31 2 15,2 18-7-15,12 10-1 16,6 1-2-16,5-12 0 16,5-16-3-16,15-18 1 15,8-33-2-15,3-29 1 0,8-28-1 16,3-31 1-16,25-31-1 16,14-15 1-1,14-13-1-15,-8-21 0 0,0-16-8 16,-11-3 0-16,-76 113-1478 0</inkml:trace>
  <inkml:trace contextRef="#ctx1" brushRef="#br0" timeOffset="179819.87">24341 15387 916 0,'0'0'0'16,"0"0"1"-16,17-48 1 16,-12 28 0-16,1 8 0 15,-6 12 9 1,0-14 2-16,0 14 16 0,0 0 1 16,0 0 18-16,0 0 2 15,0 37 14-15,0 34 0 16,-11 48-4-16,-6 28 2 15,-3 8-8-15,-11 9 1 32,-8 0-13-32,3-8 1 0,11-12-4 0,-9-14 1 0,3-23-9 15,0-19 1-15,-2-23 2 16,8-23 1-16,13-19 0 31,12-23 1-31,0 0-4 16,26-40 1-16,21-30 1 0,9-21-1 15,-56 91-1505-15</inkml:trace>
  <inkml:trace contextRef="#ctx1" brushRef="#br0" timeOffset="180172.48">25016 15842 1054 0,'0'0'0'0,"0"0"33"15,39-31 1-15,-28 19 22 16,-11 12 0-1,14-14-14-15,-14 14 2 0,0 0-19 16,-11 26 1-16,-20 30-6 16,-22 15 0-16,-31 8-4 0,-9 0 1 15,4 6 1-15,5-3 1 16,25-14-1-16,17-6 1 16,17-25 1-1,11-9 1 1,8-11 4-16,6-17 1 0,17 6 2 15,19-12 1-15,40-5 6 16,14-9 1-16,8 0 10 16,-6-8 0-16,-16 8-4 15,-23 0 2-15,-22 6-4 16,-9 6 2-16,-11 5-15 16,-11 3 0-16,0 0-17 0,0 0 1 15,0 0-1566-15</inkml:trace>
  <inkml:trace contextRef="#ctx1" brushRef="#br0" timeOffset="180421.15">25094 15896 1293 0,'0'0'0'16,"0"-29"3"-16,0 10-1 16,0 2 3-16,0 8 1 15,0 9 12-15,0 0 1 16,0 34 1-16,0 31 2 15,0 37 0-15,-3 22 1 16,-2 15-1-16,-1 2 2 16,1-8-3-16,-1-14 1 0,0-20 4 15,6-17 0-15,6-29 0 0,0-16 1 16,-6-14 4-16,5-6 2 16,-5-17 0-16,0 0 2 15,0 0-1355-15</inkml:trace>
  <inkml:trace contextRef="#ctx1" brushRef="#br0" timeOffset="-108854.41">7503 13529 564 0,'0'0'0'0,"0"0"73"16,0-42 0-16,0 25 18 15,0 5 0-15,0 4-24 16,0 8 0-1,6-23 0-15,2 6 0 0,9-11 2 16,11-3 1-16,3 0 9 0,5 5 0 16,-2 15-7-16,-4 11 1 15,-2 11-6-15,3 1 2 16,-8 13-16-16,-4 15 0 16,-19 13-18-16,-5-2 1 15,-20 3-10-15,2-9 0 16,-2-8-4-16,-3-17 1 31,8-6-5-31,9-8 0 0,0-6-2 0,0-9 2 31,-3-13-1-31,8-12 0 0,12-26 2 16,8-5 1-16,8 9 4 16,3 13 0-16,-2 12-1 15,-9 14 0-15,-3 11-1 16,-11 6 0-16,11 3-6 15,-5 11 1-15,-1 12-5 0,-5 16 0 16,-5 15-5-16,-12 5 1 16,3-8-2-16,-3-9-1 15,0-25-1-15,3-3-1 16,14-17-1-16,-17 11 2 16,1-14-2-16,-4-11 0 15,-2-14 0-15,-4-12 2 16,4-13-1-16,11-7 0 15,11 6 3-15,0 4 0 0,5 4 2 16,18 10-1-16,8 2 1 16,5 11 1-16,17 12-2 15,6 16 1-15,0 18-4 0,0 19 2 16,-17 18-4-16,-11 22 2 16,-26 11-3-16,-24 15 1 15,-40 7-2-15,-25-4 1 16,-17-15-1-1,-11 0 0-15,-6-6 0 0,-2-2 0 16,8-12 0-16,5-19 0 16,12-29 0-16,14-25 0 31,16-26 0-31,21-22 0 0,16-23 0 16,16-8 1-16,24 0 0 15,10 16 0-15,20 18 2 16,17 16-1-16,14 15 0 0,8 17 1 15,9 8 1-15,-6 20 0 16,0 22 0-16,-9 12 0 16,-10 14-2-16,-9-8 1 15,-12-15-2-15,-7-16 1 16,-12-18-1-16,-3-19 0 16,1-15-1-16,2-16 1 15,12-29-1-15,-1-8 2 16,3 5-1-16,-14 9 0 0,-8 17 0 15,-6 17 0-15,-11 14 0 16,20-14 1-16,2 14 0 16,15 3 0-16,10 2-2 15,7 1 0-15,-54-6-1903 0</inkml:trace>
  <inkml:trace contextRef="#ctx1" brushRef="#br0" timeOffset="-108258.03">8702 13552 1168 0,'0'0'0'0,"22"-40"0"0,-2 9 0 15,-9 8 0-15,-5 4 0 16,-6 7 30-16,0 12 0 0,5 12 33 31,-5 7 1-31,0 10 11 16,-17 22 0-16,-13 28-4 15,-12 17 0-15,-9 6-21 16,-5-3 1-16,8-15-4 16,-2-4 0-16,14-4-12 15,10-17 0-15,15-28-7 0,6-16 1 16,5-15-4-16,11-15-1 16,20-38 3-16,11-15 0 15,8-3 0-15,-2-2 0 16,-1-1 0-16,-10-19 1 15,-1-20-1-15,-13 0 0 16,-4 31 0-16,-2 28 0 16,-6 23-6-16,-5 8 2 15,-6 23-8-15,0-8 2 16,0 8-7-16,0 0 0 16,5 19-3-16,9 30 1 0,9 27-4 15,2 14 1-15,-3 1-3 16,-5-12 0-16,3-6-1 15,-3-16 1-15,-6-20-2 0,-3 5 0 16,-8 3 0-16,-8 1 0 16,-9-1 0-16,-14-5 0 15,-2-15 0-15,-9-5 0 16,-6-12-2-16,-5-5 2 16,-12 3 0-16,-2-6 0 15,-9 5 0-15,9-2 0 16,20 3 2-16,19 0-1 0,11-1 0 15,22 6 1-15,12 6 0 32,25-2 2-32,-42-15-1825 15</inkml:trace>
  <inkml:trace contextRef="#ctx1" brushRef="#br0" timeOffset="-107743.88">9349 13574 954 0,'0'0'0'31,"11"-31"63"-31,0 9 0 0,-2-4 21 16,2 3 0-16,-6 9 33 15,7 6 1-15,-12 8-32 16,5-14 1-16,-5 14-20 16,0 0 1-16,0 0-19 15,0 0 1-15,11 31-13 16,-22 34 0-16,-11 28-7 0,-9 17-1 15,-11-11-10-15,-6-5 1 16,3-12-6-16,15-9 0 16,10-16-4-16,9-12 0 15,11-17-2-15,19-11 0 16,32-8-2-16,16-15 0 0,3-5-1 16,3-12 0-16,8-8 1 15,3 3 1-15,-14 8 4 16,-3 3 0-16,-13 11 5 15,-24 4 1-15,-13 2 1 0,-17 0 0 32,-19 25-3-32,-9 0 2 0,-9 15-1 0,15-17 1 15,22-23-1755-15</inkml:trace>
  <inkml:trace contextRef="#ctx0" brushRef="#br0" timeOffset="-106657.83">14332 17728 0,'0'0'0,"0"0"0,0 0 0,0 0 0,0 0 16,0 0-16,0 0 15,15 15-15,-15-15 16,0 0-16</inkml:trace>
  <inkml:trace contextRef="#ctx1" brushRef="#br0" timeOffset="-105710.4">10315 13128 829 0,'0'0'0'0,"0"0"30"15,31-40 0-15,-14 23 80 16,-6 0 1 0,0 3-1-16,-3-3 0 15,9 8-36-15,-6-2 2 16,-11 11-28-16,14-6 0 15,-14 6-10-15,-8 26 2 16,-9 28-10-16,-14 25 0 0,-2 17-7 16,2 9-1-16,-5 2-6 15,2 3 0-15,9-16-5 0,8-12 1 16,3-15-2-16,11-13 1 16,0-20-2-16,1-11 1 31,2-23 2-31,2 5-1 15,-2-5 1-15,6-5 1 0,19-24 7 16,6-21 1-16,8-21 7 0,3-8 1 0,-5-6 14 16,5 0 0-16,-9 12 5 31,-2 10 1-31,-11 32-4 16,-4 6 0-16,-10 13-10 15,-6 12 0-15,6 12-7 16,-1 19 1-16,12 28-8 0,3 12 2 15,-9 5-8-15,6-2 1 16,8-1-5-16,11-10 0 16,3-13-3-16,3-13 1 15,-11-11-3-15,0-18 0 16,3-14-2-16,-4-16 2 0,18-21-2 16,-9-19 1-16,-2-23-1 15,-6-11 2-15,-20-14-1 0,0 0 1 16,-5 5 4-16,-6 12 1 15,-6 22 4-15,-5 20 1 16,5 29-1 0,6 22 2-16,0 0-1 0,-17 5 0 15,6 12-6-15,5 20 1 32,15 14-7-32,16-20 2 0,-25-31-2042 15</inkml:trace>
  <inkml:trace contextRef="#ctx1" brushRef="#br0" timeOffset="-104417.15">12214 12961 916 0,'0'0'0'0,"0"0"42"0,17-43-1 16,-12 29 40-16,-2 3 0 16,-3 11-28-16,0 0 1 15,3 17-34-15,-9 22 1 16,-16 46-9-16,-9 14 2 15,-5 0-6-15,2 3 1 16,-8 3-6-16,0-9 2 16,11-17-3-16,9-14 0 15,11-20-1-15,-1-19 1 16,12-9 0-16,0-17 0 0,17-15 1 16,8-19 1-16,23-28 7 15,5-11 0-15,-2-12 13 0,-7 6 0 16,-4 17 7-16,-10 16 0 15,-13 24 4-15,0 5 0 16,-3 20-6-16,-3 25 1 16,14 31-12-16,3 12 1 15,-8 8-7-15,2 0 2 16,4-14-10-16,7-8 2 16,-2-15-5-16,5-16 0 15,-2-9-1-15,2-17 1 0,-2 0-1 16,3-14 1-16,-1-3-1 15,0-9 2-15,-36 26-1292 16</inkml:trace>
  <inkml:trace contextRef="#ctx1" brushRef="#br0" timeOffset="-103863.84">13488 13034 1143 0,'0'0'0'16,"0"0"52"-16,25-42-1 16,-13 22 38-16,-7 6 0 0,-5 14-40 15,0 0 1-15,0 0-29 16,-5 34-1-16,-23 34-13 16,-9 14 0-16,-5 2-4 15,0-4-1-15,6-10-2 16,8-10 1-16,11-21-1 0,8-13 0 15,4-15 0 1,5-11 0-16,17-17 0 0,13-20 0 16,24-22 2-16,-1-15 1 15,-5-8 6-15,-12-2-1 16,-8-4 13-16,-3 0-1 16,-8 1 5-16,-9 22-1 15,1 25 0-15,-6 12 1 16,-3 19-5-16,0 9 0 0,11 23-9 15,0 25 0-15,9 37-7 16,8 14 0-16,-9 0-4 16,4-6 1-16,-7 0-2 15,-2-11 1-15,-2-2-2 0,-7-13 0 32,-10-7-4-32,-15-21 2 0,-8-13-3 0,-20-21 1 31,-24-13-2-31,-10-12 2 15,-2-8 3-15,0-15 1 16,25-7 2-16,20 4 0 16,20 1 0-16,24 6 0 15,32-1 1-15,27 12 0 16,-64 28-1330-16</inkml:trace>
  <inkml:trace contextRef="#ctx1" brushRef="#br0" timeOffset="-103543.08">14348 12901 1093 0,'0'0'0'0,"-6"-31"31"0,6 9 1 15,0-9 37-15,0-1-1 16,0 7 5-16,0 5 1 16,0 9-29-16,0 11 0 15,0-11-15-15,0 25 1 16,-11 22-13-16,-14 35 0 15,-14 31-13-15,-3 17 2 16,0-3-6-16,11 2 0 0,20-13-1 16,11-9 0-16,14-17-2 15,19-17 1-15,15-25-4 16,5-23 2-16,6-19 0 16,-9-24-1-16,1-19 3 15,-15-19 1-15,-19-4 0 16,-17 0 0-16,0 71-1217 0</inkml:trace>
  <inkml:trace contextRef="#ctx1" brushRef="#br0" timeOffset="-103398.3">14124 13133 1030 0,'0'0'0'32,"0"0"23"-32,33 31 1 15,-7-19 17-15,10-7 2 16,23-2 9-16,5-3 0 15,9-6-12-15,3-2-1 16,13-12 0-16,7 3 0 0,16 0-4 16,-12 3 1-16,-100 14-1157 15</inkml:trace>
  <inkml:trace contextRef="#ctx1" brushRef="#br0" timeOffset="-103090.72">15157 12387 1093 0,'0'0'0'15,"0"0"23"-15,0 0 2 16,45-12 25-16,-14 35 2 16,5 36-27-16,1 23 0 15,2 34-11-15,-8 23-1 0,-14 33-6 16,-17 9 0-16,-31 3-4 15,-20-3 2 1,-16-14-3-16,-34-17 1 0,-47-17-1 16,-12-12 2-16,-16-16-1 15,-20-18 2-15,-26-24-3 0,-13-32 0 16,235-31-1026-16</inkml:trace>
  <inkml:trace contextRef="#ctx1" brushRef="#br0" timeOffset="-102693.45">11696 12350 803 0,'0'0'0'15,"0"0"7"-15,19-31-1 16,-19 31-1-16,0 0-1 0,0 0 14 16,0 42 1-16,-22 46-1 15,2 39 0-15,-11 51 5 16,9 20 0-16,-3 23 1 15,8 2 0-15,11-14-4 0,12-30 0 16,14-35-3-16,22-43 0 16,22-30-4-16,23-34 2 15,33-37 1-15,-2-31 1 32,-17-20 0-32,-12-8 1 15,-13 5 7-15,-9-11-1 16,-67 65-933-16</inkml:trace>
  <inkml:trace contextRef="#ctx1" brushRef="#br0" timeOffset="-101750.6">15998 13212 715 0,'0'0'0'16,"0"0"-1"-16,0 0 1 15,0 0-3-15,0 0 0 0,0 0 19 16,0 0 2-16,0 0 30 16,0 0 0-16,0 0 16 15,0 0 1-15,47 20 9 16,37-20 1-16,11 0-15 0,-5 0 0 31,-3-17-15-31,-26 3 1 0,-16 0-11 0,-20 11 0 16,-8 6-2-16,-17-3 1 15,-5 14-4 1,-26 3 2-16,-39 28-1 16,-20 0 2-16,-5 9-3 15,19-11 0-15,23-4-6 16,22-8 0-16,20-8-9 0,22-3 1 16,15-9-11-16,27-2 2 15,28-4-5-15,9-16 1 16,-12-3-2-16,-14-9 0 15,-22 3-1-15,-8 6 0 16,-3 9 0-16,-14-1 0 16,-3 6 0-1,-14 0 0-15,0 0-1312 0</inkml:trace>
  <inkml:trace contextRef="#ctx1" brushRef="#br0" timeOffset="-95185.96">17415 12910 715 0,'0'0'0'16,"0"0"34"-16,0 0 0 16,19-31 45-16,-19 31 1 15,0 0 11-15,0 0 0 16,0-14-19-16,0 14 0 0,0 0-25 31,11-12 0-31,-11 12-9 16,0 0 0-16,12-11-8 15,-12 11 1-15,0 0-9 16,0 0 1-16,0 0-5 0,0 11 1 16,-6 23-7-16,-11 28 1 15,-8 15-5-15,-3 10 1 16,-3 4-4-16,0 2 0 15,9-2-2-15,-3-9 0 16,8 0-1-16,6-14 1 0,0-15-2 0,5-16 0 31,6-17-1-31,0-20 1 16,0 0-1-16,0 0 1 16,22-26 0-16,1-22 0 15,8-14 1-15,-1-9 1 16,-7 4 2-16,2-1 2 15,3 8 2-15,-3 15 0 0,-8 11 6 16,0 11 0-16,-9 12 0 16,-8 11 1-16,11 3-4 15,1 11 0-15,-1 3-4 16,6 23 0-16,2 22-5 16,7 0 2-16,-4-3-4 0,3-5 0 15,14-6-1-15,9-8 1 16,8-12-1-16,-3-11 0 15,-8-14 0-15,-9-14 0 16,1-15 0-16,-1-5 0 16,3-14 0-16,-2-12 1 15,-15 6 2-15,-2 9 0 16,-15 17 3-16,1 8-1 16,-6 17 3-16,-6-15 1 15,6 15 0-15,0 0 1 16,0 0-1399-16</inkml:trace>
  <inkml:trace contextRef="#ctx1" brushRef="#br0" timeOffset="-92769.14">18770 13040 929 0,'0'0'0'15,"0"0"57"-15,0 0 0 16,0 0 37-16,0 0 1 15,0 0-45-15,0 0 1 16,-25 42-30-16,-6 29 1 16,3 17-10-16,-8 2-1 15,-1 3-2-15,4-5 0 0,13-17 0 16,3-18 1-16,6-13-1 16,6-17 1-16,5-23 1 15,0 0 0-15,16-9 2 16,7-33 0-16,8-26 9 15,2-20-1-15,-8 6 8 16,-8 0 0-16,-3 6 7 0,-3-6 0 16,1-3-5-16,-7 3 1 15,-5 26-5-15,0 8 0 16,3 22-6-16,0 12 0 16,-3 14-7-16,0 0-1 15,8 37-6-15,3 19 0 16,12 26-5-16,2 3 1 15,-3-3-3-15,-2-3 2 16,8-2-2-16,-6-10 0 0,-2-16-3 16,-14-3 2-16,-12-8-2 31,-5-9-1-31,-14-11-1 0,-9-9-1 16,-8-8 2-16,-6-11-1 15,6-12 3-15,0-6 0 16,6 1 2-16,8 2 0 15,11 15 0-15,17 8 0 16,0 0 0-16,0 0 1 16,0 0-1388-16</inkml:trace>
  <inkml:trace contextRef="#ctx1" brushRef="#br0" timeOffset="-92384.28">19521 12667 1206 0,'0'0'0'0,"14"-60"45"0,-3 21 0 16,0 2 34-16,0 17 2 16,-11 20-27-16,0 0 1 15,0 0-26-15,-5 20 1 16,-20 36-12-16,-3 24 0 15,-12 16-9-15,4 11 0 16,0 12-6-16,5-6 0 16,-3-14-3-16,15-6 1 15,13-22-1-15,12-6 0 16,2-14 0-16,9-11 0 16,11-12-1-16,8-23 1 15,29-10 0-15,7-12 0 16,10-17 0-16,-4-6 0 0,-5-11 1 0,-26-5 0 15,-24-1 0-15,-40-2 2 16,17 59-1272-16</inkml:trace>
  <inkml:trace contextRef="#ctx1" brushRef="#br0" timeOffset="-92204.68">19392 13063 1030 0,'0'0'0'0,"0"0"10"15,0 28 1-15,0-28 13 16,22 11-1-16,9-17 11 15,28-5-1-15,31-9-6 16,16-5 0-16,12-1 7 0,-12-2 1 16,-22 0-3-16,-19 2 1 15,-29 9-2 1,-16 6 1-16,-20 11-11 0,0 0 1 16,0 11 3-16,-20 4 0 15,20-15-1157-15</inkml:trace>
  <inkml:trace contextRef="#ctx1" brushRef="#br0" timeOffset="-91551.86">21627 12486 1030 0,'0'0'0'0,"8"-31"0"16,-2 5 0-16,-3-2-5 31,0 8 1-31,-3 14 19 16,0 6 1-16,-14 0 23 0,-14 20 1 15,-31 40 9-15,-20 30 0 16,-22 43-1-16,-11 20-1 15,6 11-20-15,22 5 0 16,31-19-9-16,28-8-1 16,27-32-5-16,38-20 0 15,38-16-2-15,23-32 1 16,25-16-2-16,8-21 1 16,-13-22-1-16,-4-2 0 15,-5-18 3-15,-16 6-1 0,-49 8 3 16,-47 3 1-16,0 20-1176 15</inkml:trace>
  <inkml:trace contextRef="#ctx0" brushRef="#br0" timeOffset="-89140.32">26237 17592 0,'0'0'0,"0"0"0,0 0 0,0 0 15,0 0 1,0 0 15,0 0-31</inkml:trace>
  <inkml:trace contextRef="#ctx1" brushRef="#br0" timeOffset="-88934.18">22826 12754 752 0,'0'0'0'16,"0"0"47"-16,11-36-1 0,-6 21 74 15,1 4 1 1,-6 11-3-16,0 0-1 0,8-6-36 15,-8 6 1-15,12-14-27 16,-12 14 0-16,0 0-12 16,0 0-1-16,-6 20-10 15,-8 31 0-15,-8 31-8 0,-15 8 1 32,-10 4-10-32,-4-1 2 15,4-19-4-15,10-4-1 0,12-10-3 0,14-9 0 16,11-15-2-16,5-16-1 15,9-6 0-15,9-8 0 16,8-12 0-16,8-8 1 16,8-6 2-16,1-16 0 15,-6-7 1 1,-6 1 1-16,1-4 2 0,-4-7 0 16,4 8 2-1,-4 2-1-15,-2 6 2 16,-11 9 0-16,-3 11-2 15,-1 9 1-15,-7 8-3 16,2 14 2-16,0 17-6 16,6 17 0-16,0 14-2 15,2 9 0-15,-2 2-3 16,14-10 0-16,0-10-1 16,8-5 0-16,-2-11-1 15,-9-9 0-15,-3-13 0 16,-8-18 0-16,13-14-1 0,-2-29 1 15,9-16 1-15,-6-17-1 16,-9-6 1-16,-5-14 0 0,8-19 3 16,-8 4 0-16,-6 21 1 15,-3 17 1-15,-2 33 0 16,-12 26 2-16,6 17 0 0,-8 17 0 16,11 26-1-16,14 16 0 15,11 15-1 1,14 5 0-16,-42-79-1675 0</inkml:trace>
  <inkml:trace contextRef="#ctx1" brushRef="#br0" timeOffset="-88563.82">24495 12686 992 0,'0'0'0'0,"22"-48"32"16,-5 9 2-16,-3-4 23 16,-3 18 1-16,-5 5-4 0,-1 9 1 15,-5 11-4-15,0 0 0 16,0 0-5 0,-16 17 0-16,-21 34-3 0,-5 22 0 15,-5 15-7-15,5 5 1 16,2 0-8-16,15-5 1 15,6-12-10-15,13-5 2 16,14-17-7-16,9-9 2 16,8-11-5-16,15-9 1 15,13-8-1-15,3-11 0 16,11-12 0-16,0-13 0 0,-19-4-3 16,-17-2 0-16,-31-7-3 15,-26-4 0-15,26 36-1410 16</inkml:trace>
  <inkml:trace contextRef="#ctx1" brushRef="#br0" timeOffset="-88399.08">24268 13023 1054 0,'0'0'0'16,"0"0"10"-16,0 0 1 15,0 0 7-15,31 11-1 16,2-11 34-16,21-11 1 31,24 2-2-31,12-2 2 0,22 3 4 0,0-1 0 31,-6 1 1-31,-22 2 0 0,-19-5-12 16,-29-1 0-16,-14 4-17 16,-16-23 1-16,-6 31-1296 15</inkml:trace>
  <inkml:trace contextRef="#ctx1" brushRef="#br0" timeOffset="-88168.28">25117 12240 1054 0,'0'0'0'0,"28"-6"-2"15,2 17 0 1,1 15-23-16,11 28 2 16,9 28 21-16,-1 28 1 15,3 40 6-15,-25 11 0 16,-33 20 24-16,-32 5 0 16,-27 1 16-16,-20-20 1 0,-28-17-2 0,-23-32 2 15,-27-24-4 1,13-26 1-16,23-20-5 0,51-23 1 15,75-25-1097-15</inkml:trace>
  <inkml:trace contextRef="#ctx1" brushRef="#br0" timeOffset="-84479.68">22316 13535 564 0,'0'0'0'15,"0"0"24"-15,-31 25 0 0,31-25 60 16,0 0 2-16,0 0 51 16,53-25 1-16,43-29-19 15,30-20 0-15,28-8-47 0,19-11 1 16,29-11-8-16,0-15 2 16,-20-3-17-16,-23 12 2 15,-27 25-10-15,-26 17 2 16,-30 20-8-16,-26 14 1 15,-22 23-8-15,-16 5 2 16,-12 6-7-16,-12 12 2 0,-16 5-6 16,-3 2 1-16,1-5-5 15,7-8 1-15,23-6-1531 16</inkml:trace>
  <inkml:trace contextRef="#ctx0" brushRef="#br0" timeOffset="-83339.88">15363 16733 0,'0'0'0,"-15"0"0,15 0 0,0 15 0,0-15 16,-15 15-16,-15-15 16,30 15-16,-15-15 31,15 0-31</inkml:trace>
  <inkml:trace contextRef="#ctx0" brushRef="#br0" timeOffset="-83223">16841 16114 0,'0'0'0</inkml:trace>
  <inkml:trace contextRef="#ctx0" brushRef="#br0" timeOffset="-82570.86">15990 16657 0,'0'0'0</inkml:trace>
  <inkml:trace contextRef="#ctx1" brushRef="#br0" timeOffset="-82792.06">10629 13439 1897 0,'42'-40'0'0,"78"-56"72"16,51-43 0-1,36-33 75-15,26-18 1 0,2 7-71 16,-33 24 1-16,-29 29-47 16,-50 28 2-16,-33 32-10 0,-26 16 2 15,-33 26-9-15,-14 16-1 16,-17 12-4-16,-17 3-1 31,-42 28-6-31,-13 3 2 0,-4 0-6 0,3-8 0 16,73-26-2000-16</inkml:trace>
  <inkml:trace contextRef="#ctx1" brushRef="#br0" timeOffset="-81180.45">22386 13690 690 0,'0'0'0'0,"0"0"36"16,0 0-1-16,-28-39 65 15,39-1 1-15,14-22 5 16,34-17-1-16,48-3-41 15,35-23 1-15,43-22-28 0,31-12 2 16,28-19-8-16,13 14 2 16,-5 48-2-16,-64 33 0 15,-65 24 1-15,-47 11 0 16,-29 13-1 0,-27 1 0-16,-20 14-2 0,0 0 2 15,-17-5-3-15,-30 2 1 31,-32 3-1-31,-5 3 0 16,84-3-1382-16</inkml:trace>
  <inkml:trace contextRef="#ctx1" brushRef="#br0" timeOffset="-80429.19">18188 13614 263 0,'0'0'0'16,"-59"22"32"-16,8-5-1 16,-2 3-1-16,0 6 1 0,5-7-19 15,15 4 1-15,19-17 24 16,14-6 2-16,14-17 18 16,45-31 0-16,58-40 19 15,46-19 1-15,55-18 15 16,43-11 0-16,49-30-1 15,27 2 0-15,-4 11 4 0,-61 34 1 32,-71 20-14-32,-47 29 1 15,-53 27-19-15,-31 18 0 16,-31 19-12-16,-16 0 0 16,-23 6-12-16,-42 26 0 15,-37 16-8-15,-10 20-1 16,-4 4-7-16,-8 4-1 0,101-70-1448 15</inkml:trace>
  <inkml:trace contextRef="#ctx1" brushRef="#br0" timeOffset="-79696.91">11811 13947 1206 0,'0'0'0'16,"-31"17"31"-16,8-2 2 0,9-4 52 15,14-11 2-15,0 0 10 16,53-17 1-16,57-28-38 16,61-37 1-16,61-34-30 15,70-23 2 1,91-33-7-16,55-21 1 0,28-24-5 0,-8 8 1 15,-23 22 1-15,-59 31 2 16,-52 32-2-16,-74 28-1 16,-67 25-1-16,-55 32 0 15,-66 24-6-15,-38 18 1 32,-23 9-2-32,-33 7 1 15,-31 13-4-15,-12 4 1 16,65-36-1626-16</inkml:trace>
  <inkml:trace contextRef="#ctx1" brushRef="#br0" timeOffset="-77712.29">6654 15568 1143 0,'0'0'0'0,"0"0"44"16,14-43 1-16,-8 29 62 15,0 0 2-15,-6 0-19 16,5 0 1-16,-5 2-36 15,0-2 1-15,0 3-21 16,0 11 1-16,0 0-12 16,-19 14 2-16,-15 28-7 15,-8 29 0-15,0 22-7 16,6 15 0-16,2-6-5 0,3-3 1 16,14-12-4-16,6-19 1 15,17-20-2-15,-6-17 0 16,0-14-1-16,0-17 1 15,0 0-1-15,0 0 1 16,0-25 1-16,5-18 0 16,7-13 3-16,4-18 0 15,-7-36 2-15,2-17 1 16,-5-15 2-16,5 18 0 0,0 39 2 16,0 23 0-16,9 22-1 15,-9 21 0-15,0 7-3 16,-2 15 2-1,7 8-6-15,7 15 1 16,19 28-2-16,5 22-1 16,7 29-2-16,-7 19 1 15,-5 9-2-15,-17-6 0 0,-19-17-1 16,-14-8 0-16,-20 3 0 16,-20-9 0-16,-11-6 0 15,-19-22 0-15,-6-22-1 16,-9-21 1-16,-10-25 0 0,2-20 0 15,0-17 0-15,20-13 0 16,16-4 0-16,23 9 0 16,17 13 0-16,25 7 1 15,25 5 0-15,34 12 1 16,42 11-1 0,22 2 2-16,-123-5-1609 0</inkml:trace>
  <inkml:trace contextRef="#ctx1" brushRef="#br0" timeOffset="-77380.73">7313 15494 1444 0,'0'0'0'16,"5"-51"45"-16,-2 14 1 15,14 15 20-15,-6 5 0 16,-11 17-4-16,0 0 1 15,11-6-33-15,-5 34 0 0,-6 46-6 16,-6 31-1-16,-5 25-5 16,-11 11 1-16,-4-2-7 15,-4-21 0-15,13-10-6 16,11-18 0-16,17-22-2 0,9-23-1 16,8-11-2-16,14-14 1 15,17-17-2-15,14-12 2 31,13-22-2-31,4-5 1 16,5-12 1-16,-5-6 1 16,-14 0 2-16,-20-8 0 15,-56 62-1506-15</inkml:trace>
  <inkml:trace contextRef="#ctx1" brushRef="#br0" timeOffset="-77063.63">8279 15616 1470 0,'0'0'0'0,"0"0"53"0,42-43 1 16,-11 12 44-16,16-6 1 15,18 6-24-15,-1 9 1 16,-2 5-43-16,-3 5 0 16,-17 7-10-16,-9 10-1 15,-19 15-7-15,-28 11 1 16,-33 26-7-16,-18 16 0 15,-16 4-3-15,2 8 1 16,1-9-4-16,19-11 2 0,20-26-4 16,19-19 1-1,15-3-1-15,5-17 0 16,25 3-1-16,23-17 2 0,38-20-2 16,15-14 1-16,6-14-1 15,8-3 1-15,-115 65-1588 16</inkml:trace>
  <inkml:trace contextRef="#ctx1" brushRef="#br0" timeOffset="-76670.83">10830 14903 1344 0,'0'0'0'0,"6"-73"43"0,-1 16-1 15,4 3 46-15,-4 20 0 16,-5 9-26-16,-5 14 1 16,5 11-32-16,-17 17 2 15,-8 17-12-15,-17 25 2 16,-6 31-9-16,-5 15 2 15,17 11-7-15,13-3 1 16,12-14-3-16,22-20-1 16,23-11-1-16,22-17 1 15,8-11-2-15,15-18 1 0,7-22-2 16,4-17 0-16,11-11 1 16,-11-6 0-1,-37-8 2-15,-36-9-1 0,-45-6-2 16,-34 3-1-16,62 54-1465 15</inkml:trace>
  <inkml:trace contextRef="#ctx1" brushRef="#br0" timeOffset="-76515.7">10547 15220 1344 0,'0'0'0'15,"-58"25"21"-15,27-2 2 0,11-3 18 16,29-6 1-16,13-3 12 16,37-11 1-16,42-17-22 0,8-5 2 15,-8-7-6-15,11-7 1 16,17-7-1-16,2 4 0 15,-24 7-1-15,-12 7 0 16,-25 14-1-16,-28 11 1 16,-42 0-1435-16</inkml:trace>
  <inkml:trace contextRef="#ctx1" brushRef="#br0" timeOffset="-76226.36">12023 14660 1470 0,'0'-20'0'0,"12"-22"53"15,-10 8 1-15,-10 25 39 16,-3 15 1-16,-6 11-34 0,-14 45 2 31,-22 63-37-31,-11 39 0 16,16 36-12-16,0 15 0 15,6 23-7-15,0-4-1 16,11-10-2-16,9-21 0 16,0-22-1-16,13-25 1 15,12-37-2-15,14-43 0 0,11-48-1 16,14-33 0 0,-42 5-1490-16</inkml:trace>
  <inkml:trace contextRef="#ctx1" brushRef="#br0" timeOffset="-75896.58">12320 15480 1419 0,'0'0'0'0,"37"-34"34"0,-4 11-1 16,4 12 36-16,5 5-1 16,-12 6 9-16,4 15-1 15,-3 30-40-15,-9 20 0 16,-22 23-14-16,-28 5 1 15,-14 9-7-15,-17 5 2 16,-8 0-7-16,3-5 0 0,-6-6-5 16,8-14 1-16,29-11-2 15,13-20 0-15,20-17-1 16,31-20 0-16,33-17-2 16,40-17 2-16,50-25-1 15,34-3 1-15,24-8 1 0,35-7 1 16,67-16-1-16,36 6 2 31,16 27 0-31,-15 10 1 0,-351 36-1532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4T15:04:40.51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19 553 24575,'-10'-29'0,"2"13"0,1-1 0,1 1 0,0-1 0,1 0 0,1 0 0,1 0 0,0-1 0,1 1 0,1-27 0,1-91 0,2 134 0,-1 0 0,1 0 0,0 0 0,0 0 0,-1 0 0,1 0 0,0 0 0,0 0 0,0 1 0,0-1 0,0 1 0,0 0 0,0-1 0,4 1 0,-2 0 0,114-18 0,-104 16 0,0 1 0,0 1 0,1 0 0,-1 1 0,16 2 0,-39-7 0,1 0 0,1-1 0,-1 0 0,1 0 0,-12-11 0,4 4 0,-14-14 0,24 21 0,0 0 0,-1 0 0,1 1 0,-1 0 0,0 0 0,0 0 0,-12-5 0,7 5 0,3 0 0,-1 1 0,1 0 0,-1 1 0,-14-3 0,23 5 0,0 0 0,0 0 0,0 0 0,0 0 0,0 0 0,0 0 0,0 0 0,0-1 0,0 1 0,0 0 0,0 0 0,0 0 0,0 0 0,0 0 0,0 0 0,0 0 0,0 0 0,0 0 0,0 0 0,0 0 0,0 0 0,0 0 0,0 0 0,0-1 0,0 1 0,0 0 0,0 0 0,0 0 0,0 0 0,0 0 0,0 0 0,0 0 0,0 0 0,0 0 0,0 0 0,0 0 0,0 0 0,0 0 0,0 0 0,0 0 0,0 0 0,0 0 0,-1 0 0,1-1 0,0 1 0,0 0 0,0 0 0,0 0 0,0 0 0,0 0 0,0 0 0,0 0 0,0 0 0,0 0 0,0 0 0,0 0 0,0 0 0,0 0 0,-1 0 0,1 0 0,0 0 0,8-4 0,-1 0 0,-11 2 0,-196 3 0,200-15-136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4T15:04:47.46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 24575,'6'2'0,"0"1"0,0 0 0,-1 0 0,1 1 0,-1 0 0,0-1 0,0 2 0,0-1 0,4 6 0,23 17 0,30 12 0,117 55 0,77 14 0,44 20 0,-244-100 0,-2 2 0,-1 3 0,60 48 0,-110-79 0,0 0 0,0 0 0,0 1 0,0-1 0,0 1 0,-1 0 0,1 0 0,-1 0 0,0 0 0,0 0 0,0 0 0,0 1 0,0-1 0,-1 1 0,0-1 0,1 1 0,-1-1 0,-1 1 0,1 0 0,0 0 0,-1-1 0,0 1 0,0 0 0,0 0 0,0 0 0,-1-1 0,1 1 0,-1 0 0,0-1 0,0 1 0,0 0 0,-1-1 0,1 1 0,-1-1 0,-3 5 0,-32 60 0,13-25 0,-34 84 0,57-126-34,1 1 0,-1-1 0,1 1 0,-1 0 0,1-1-1,0 1 1,0 0 0,-1-1 0,1 1 0,0 0 0,1-1 0,-1 1 0,0 0-1,0-1 1,1 1 0,-1 0 0,1-1 0,-1 1 0,1-1 0,0 1-1,0-1 1,0 1 0,0-1 0,0 1 0,0-1 0,0 0 0,0 1 0,0-1-1,0 0 1,1 0 0,-1 0 0,1 0 0,-1 0 0,1-1 0,-1 1 0,1 0-1,-1-1 1,1 1 0,2 0 0,17 3-679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48.36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0 306 3000 0 0,'0'0'937'0'0,"-1"-4"-518"0"0,-1 2-259 0 0,1 0 1 0 0,0 1-1 0 0,0-1 0 0 0,1 0 1 0 0,-1 0-1 0 0,0 0 1 0 0,1 1-1 0 0,-1-1 0 0 0,0-3 1 0 0,4 3-49 0 0,-1 0 0 0 0,1 0 0 0 0,-1 0 0 0 0,1 1 1 0 0,0-1-1 0 0,0 1 0 0 0,0 0 0 0 0,5-2 0 0 0,1-1-47 0 0,84-34 610 0 0,157-42 0 0 0,-242 77-641 0 0,299-73 1225 0 0,-179 46-715 0 0,-92 21-249 0 0,0 2 1 0 0,1 2-1 0 0,55-2 0 0 0,17 2 385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48.96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51 16 5824 0 0,'2'-4'-7'0'0,"7"-7"287"0"0,-4 19 695 0 0,-3 35-215 0 0,-9 26-363 0 0,-2 0 0 0 0,-3-1 0 0 0,-24 73 0 0 0,-8 46 219 0 0,-16 130 3387 0 0,66-333-3440 0 0,7-26-421 0 0,2-25 606 0 0,-2 0 0 0 0,3-76-1 0 0,-8 95-165 0 0,-4 32-2717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54.34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59 1600 0 0,'465'-101'12'0'0,"-463"101"-11"0"0,226-41 90 0 0,-216 39-61 0 0,0 0 1 0 0,0 0-1 0 0,22-8 0 0 0,-20 9 602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55.41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03 1 1800 0 0,'0'0'-9'0'0,"3"5"-77"0"0,2 4 92 0 0,-1 1-1 0 0,0-1 1 0 0,0 0-1 0 0,-1 1 0 0 0,0 0 1 0 0,-1 0-1 0 0,0 0 1 0 0,-1 0-1 0 0,0 0 1 0 0,0 14-1 0 0,-3 14 101 0 0,-10 57 1 0 0,3-32 75 0 0,9-63-182 0 0,-25 166 660 0 0,20-142-393 0 0,-2 0 0 0 0,0-1 0 0 0,-2 0 0 0 0,-20 40 0 0 0,1-10 1475 0 0,27-52-1379 0 0,-1-1 160 0 0,-9-2 132 0 0,9-9-490 0 0,-1 0 0 0 0,2-1 1 0 0,-1 1-1 0 0,1-1 0 0 0,1 1 0 0 0,0-1 0 0 0,1 1 0 0 0,0 0 0 0 0,4-17 0 0 0,0-7 120 0 0,20-105 928 0 0,-14 93-498 0 0,4-51 0 0 0,-17 28-11 0 0,0 56-520 0 0,1 0-1 0 0,1 0 1 0 0,2-26 0 0 0,9 12-104 0 0,-7 21-68 0 0,-7 20-15 0 0,-25 86-12 0 0,-29 117-65 0 0,30-104 2 0 0,13-57-92 0 0,-12 96 1 0 0,28-128 76 0 0,-2-23 90 0 0,0 0-1 0 0,0 0 1 0 0,1 0-1 0 0,-1 0 1 0 0,0 0-1 0 0,0 0 1 0 0,0 0-1 0 0,1 0 0 0 0,-1 0 1 0 0,0 1-1 0 0,0-1 1 0 0,1-1-1 0 0,-1 1 1 0 0,0 0-1 0 0,0 0 1 0 0,1 0-1 0 0,-1 0 0 0 0,0 0 1 0 0,0 0-1 0 0,1 0 1 0 0,-1 0-1 0 0,0 0 1 0 0,0 0-1 0 0,0 0 1 0 0,1-1-1 0 0,-1 1 1 0 0,0 0-1 0 0,0 0 0 0 0,0 0 1 0 0,1 0-1 0 0,-1-1 1 0 0,0 1-1 0 0,0 0 1 0 0,0 0-1 0 0,0 0 1 0 0,0-1-1 0 0,0 1 0 0 0,1 0 1 0 0,-1 0-1 0 0,0-1 1 0 0,0 1-1 0 0,18-39-195 0 0,14-55-136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6:49:51.97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6:49:53.258"/>
    </inkml:context>
  </inkml:definitions>
  <inkml:trace contextRef="#ctx0" brushRef="#br0">25275 14454 0,'0'0'0,"0"0"0,0 0 0,0 0 0,0 0 16,0-16-16,0 1 0,0 0 15,0-1-15,0-14 0,-15-1 16,15 1-16,-30-1 16,30 16-16,-15-16 15,15 16-15,0-15 16,0 14-16,0 1 0,0 0 16,0 0-16,0-1 0,0 1 15,0-15-15,0 14 16,0 1-16,0 0 15,0 15-15,0-16 0,0 16 16,0-15-16,0 15 0,0-15 16,0 15-16,0 0 15,0 0-15,0 0 16,0 0-16,0 0 16,15 0-16,-15 0 15,30 0-15,-15 0 0,46 15 0</inkml:trace>
  <inkml:trace contextRef="#ctx1" brushRef="#br0">20374 6665 1243 0,'0'0'0'16,"0"0"40"-16,0 0 1 15,0 0 45-15,0 0 2 16,0 0-23-16,0 0 1 16,0 0-32-16,0 0 0 15,0 0-11-15,0 0 0 16,0 0-5-16,0 0 0 16,0 0-3-16,0 0 1 15,0 0-4-15,-11 37 1 0,25-26-1 16,9 1 0-16,2 8 0 15,26-12 2-15,23-2-1 16,11-6 2-16,11-3-3 16,-2 3 2-16,-15 3-2 15,-8-3 0-15,0-6 0 0,-8 3-1 16,-10 6-2-16,-4 3 0 16,-1 0-3-16,6-6 2 15,-6 5-2-15,-6 1 1 31,-8-12-3-31,-8 1 2 0,-3 5-2 16,-9 0 2-16,-3 5-2 0,-11-5 1 16,11-5-2-16,-11 5 2 15,0 0-1-15,0 0 1 16,0 0-2-16,0 0 2 16,-17-9-2-16,-2 1 0 15,-21 5 1-15,-5-9 0 16,11-8-1-16,5 9 1 15,9-1-2-15,6 7 1 16,0 2 0-16,5-9 0 16,4 1 0-16,-1 2 1 15,6 9-1-15,-11-17 2 16,11 17-2-16,0 0 0 16,0-14 1-16,0 14-1 0,0-17-1 15,11 8 2-15,3 3-3 16,9 1 1-16,11 5-1 15,9 5 0 1,-1-2-1-16,-5 14 1 0,-6 9-1 16,-8-6 0-1,-12-3 0-15,-5-5 0 0,-12 2 0 0,-5 3 0 16,-15 9-1-16,4-9 1 16,-7-3-1-16,4-5 1 15,-4-6-1-15,10-3 1 16,7-3-1-16,12 3 1 15,0 0-1616-15</inkml:trace>
  <inkml:trace contextRef="#ctx1" brushRef="#br0" timeOffset="1798.57">23482 6043 1155 0,'0'0'0'16,"0"0"39"-16,0 0-1 15,-26-8 39-15,26 8 1 0,0 0-21 16,0 0 0-16,0 0-26 16,0 0 1-16,11 5-9 15,26-10 2-15,34 5-5 16,20 0 2-16,0-6-3 0,-3 6 1 16,-1 0-3-16,1 6 0 15,14-12-3-15,12 6 1 16,19-9-3-16,0-2 2 15,-19-6-4 1,-6 2 0-16,-1 10 1 0,7 5 0 16,8-6-2-16,-3 0 0 15,-23-2 1-15,-14 8 1 16,-2-3 0-16,-4 0-1 16,-8-3 0-16,0 1 0 15,9-1-1-15,-1 6 1 16,-16-15-1-16,-9 10 1 15,-11-1-2-15,-9 6 0 16,-8 0 0-16,-6 0-1 16,-3 0 0-16,-3 0 0 15,-11 0 1-15,14-6 0 16,-14 6-1-16,0 0 2 16,9-14 0-16,-9 14 0 15,-9-17-2-15,1 2 1 16,-4-2-1-16,1 3 1 15,-3-3-1-15,-3 0 1 0,-17 2-2 16,3-5 1-16,-1 3-1 16,10 3 1-16,-1 8-1 15,9 0-1-15,-3-2 0 16,17 8 0-16,-9-12-1 16,9 12 0-16,0 0-1 0,0 0-1 15,3-11 0-15,9 11 0 16,5 0-1-1,8 0 2-15,9 6-2 0,9 5 0 16,-6 9-1-16,-12-3 1 16,3 9-1-16,-8 0 1 0,-3 0-1 15,0 5 1-15,-5 1-1 16,-10-1 0-16,-2-5 0 16,-2 5 0-1,-4 1-1-15,0-1 1 0,-14-2-2 16,1-9 1-16,-1-6-2 15,-3-2 2-15,15-4-1 16,-9 1 1-16,-6 5-1 16,-3 0 1-16,-8-2-2 0,-14-1 2 15,48-11-1602-15</inkml:trace>
  <inkml:trace contextRef="#ctx0" brushRef="#br0" timeOffset="10094.26">27786 15935 0,'0'0'0,"0"0"0,0 0 0,15 0 0,15 15 15,-15-15-15,30 15 0,-45-15 16,16 0-16,14 0 16,-30 0-16,0 0 15,15 0-15,-15 0 16,45 15-16,-45-15 0,0 0 16</inkml:trace>
  <inkml:trace contextRef="#ctx1" brushRef="#br0" timeOffset="10943.68">24789 9336 1080 0,'0'0'0'0,"0"0"28"0,0 0 1 16,0 0 31-16,0 0 0 16,0 0-7-16,0 0 0 15,31 2-20-15,-20 1-1 16,18 3-12-16,19 8 0 15,26 1-2-15,2 2 1 16,3-9-2-16,-5-2 1 0,-11 6-3 16,-1-7 1-16,3-5-1 15,6 0 1-15,3 0 0 16,-1 6 1-16,15 0-2 16,9 0 2-16,-7 8-2 15,-10-3 0-15,-9 1-1 16,-6-4-1-16,9-2 0 0,8 3-1 15,3-6 1 1,3-1 1-16,0 1-1 0,-6 6 2 16,-14-3-2-16,-8 5 1 15,-4 3-2-15,1-8 1 16,2 0-2-16,7 0 0 16,-4-1-2-16,15-2 0 15,11-6 1-15,-6 3 1 16,-11 9-1-16,-6 2 1 15,-11-2-1-15,-6-6 0 16,0-3-2-16,-8 3 1 16,2 8-2-16,-2-5 1 15,5 2-1-15,4-2 0 16,7 6-2-16,-2-4 1 0,-8 1 0 16,-4-1-1-16,-5 4 0 15,-3-12 0-15,-3 3 0 16,-5-1-1-16,-4 1 0 15,-5 0-1-15,3 0-1 16,-3 3 2-16,-5-6-1 16,-12 0 0-16,0 0 1 15,0 0-1-15,0 0 0 0,0 0 2 16,0 0-2-16,0 0 1 16,0 0-1-16,0 0 0 15,0 0 1-15,0 0 0 16,0 0 1-16,-17-15-1 31,-3 4 0-31,-9-9 0 0,7 9 1 0,2-1-1 16,3 9 1-16,3 0 0 15,2-2 0-15,1 2-1 16,11 3-1-16,-11-20 1 16,11 20-2-16,0 0 0 15,-15-12 1-15,15 12-1 31,0 0-1-31,0 0 1 16,26-11-1-16,-1 11 2 0,9-6-2 16,-2 6 0-16,-7 6-1 15,-2 0 1-15,0-6-1 16,-4 5 0-16,-2 10 0 16,0 2 0-16,0-3 0 15,-2-2 0-15,-15-12 0 16,17 20 0-16,-12-9 0 15,-5-11 0-15,0 17-1 16,0-17 1-16,-11 20-1 0,5-11 1 16,6-9-1-16,-20 17 1 15,20-17-2-15,-17 14 2 16,6-8 0-16,0 0 0 16,-1-6 0-16,1 0 0 15,11 0-1626-15</inkml:trace>
  <inkml:trace contextRef="#ctx1" brushRef="#br0" timeOffset="13496.53">28971 9293 187 0,'0'0'0'0,"0"0"2"16,0 0 2 0,0 0 0-16,0 0 2 0,0 0 9 15,0 0 1-15,0 0 12 16,0 0 0-16,0 0-3 15,0 0 0-15,0 0 0 16,0 0 2-16,0 0 1 16,0 0 1-16,8 31 3 15,-8-31-1-15,0 0 9 0,9 12-1 16,-9-12 7-16,0 0 0 16,0 0 8-16,5 11 0 15,-5-11 12-15,0 0 1 16,0 0 3-16,0 0 0 15,-5-17 2-15,5-9 0 16,0-23-5-16,5-8 1 16,1-12-8-16,8 1 2 15,6-10-9-15,0-2 1 16,-9-3-8-16,3-5 0 16,3-1-5-16,-5 3 1 15,-7 3-7-15,-5 8 0 16,3-2-3-16,0 11 0 15,0 0-7-15,0 3 0 16,3 0-6-16,-1 3 1 0,-2 15-6 16,-3-4 0-1,-3 9-4-15,3 8 1 0,3 15-3 16,0-3 0-16,0 9-3 16,-3 11 0-16,0-20-2 15,0 8 0-15,0-2-1 0,0 14 0 16,11-17-2-16,-11 17 1 15,0 0-1-15,6-12 0 16,-6 12 0-16,0 0 0 16,0 0-1-16,0 0 0 15,0 0-1-15,0 17 0 16,0 1-3-16,-6 16 2 16,-5 9-3-16,-1 0 2 15,1 3-4-15,2-9 0 16,4-11 1-16,-1-6 1 15,0-3-2-15,-5-3 1 16,5 3 0-16,4-5 2 16,2-12 0-16,0 0 2 15,-9 8-1-15,9-8 1 16,0 0 2-16,0-20 1 0,0-23 0 16,0-14 0-1,0-6 0-15,3 12 0 0,0 13 1 16,2 7 0-16,1 5 1 15,0 9 1-15,5 3 0 16,0 2 0-16,-11 12 0 16,12-14-1-16,-12 14-1 15,0 0 0-15,0 0-1 16,14 14 0-16,-3 6 0 0,1 15 0 16,-1 10-1-16,-2-5 1 15,8-5-1-15,2 5 0 16,15 9-1-16,20-15 0 15,-54-34-1479-15</inkml:trace>
  <inkml:trace contextRef="#ctx1" brushRef="#br0" timeOffset="49712.98">18608 5726 640 0,'0'0'0'0,"-17"-38"17"0,5 10 1 15,-10 8 34-15,2 5-1 16,-3 4 2-16,3 5 1 16,-2-2-20-16,-15 8 0 15,-11 8-15-15,-6 9 2 16,6 15-7-16,8 19 2 16,9 29-4-16,0 9 2 15,2 6-3-15,12-7 0 0,9-25-2 0,2-8 0 16,17-4-2-16,9-8 1 15,9-14-3-15,7-6 2 16,7-17-1-16,11-12 0 16,5-20 0-16,7-5 1 15,7-7 5-15,-8-10 2 32,-5-10 6-32,-17-13 0 0,-12-21 6 15,-14-11 1-15,-23 9 0 16,-11 14 1-1,-14 17-4-15,0 20 2 0,2 17-3 0,4 9 0 16,-4 8-6-16,-2 9 0 16,3 6-7-16,8 2 1 15,-3 10-5-15,9 7 1 16,3 13-5-16,11 5 1 16,14 25-2-16,14 15 0 15,15 12-1-15,11-12 2 16,0-9-2-16,-6-17 0 15,-6-14 0-15,-13-11 0 16,-9-1 0 0,-15 1 0-16,-10 5-2 0,-4-3 2 15,-2-5 0-15,-1-3 0 16,1-15 0-16,-3 4 0 16,-3-4 4-16,-6-8 0 15,1 3 5-15,2-6 0 16,-6-6 6-16,9 3-1 15,17 3-1171-15</inkml:trace>
  <inkml:trace contextRef="#ctx1" brushRef="#br0" timeOffset="50276.49">19121 6123 929 0,'0'0'0'16,"0"0"32"-16,11-40 1 15,-11 29 12-15,0 11 0 16,-5-17 12-16,5 17 0 16,-17 5-21-16,3 16 0 15,-4 16-9-15,-4 17 1 16,8 9-5 0,2-11 2-16,12-9-4 0,6-6 2 15,14-6-3-15,14-5 0 16,14-6-1-16,12-14 0 15,-4-20 11-15,7-4-1 16,-7-13 2-16,-7-12 2 16,-13-3-2-16,-7 9 2 15,-12 11-3-15,-12 3 0 16,1 9-4-16,-3 2 1 16,-3 12-9-16,0 0 1 15,0 0-5-15,-20 18-1 16,-11 27-7-16,-3 4-1 15,8 8-3-15,9-5 1 16,17-9-3-16,6-3 1 16,14-3-1-16,8-8 0 0,9-21 0 15,-6-13 0-15,3-15 0 16,-8-21 0 0,-3-7 1-16,-6-9 0 0,-9-1 2 15,-8 10 1-15,-6 10 3 16,-2 7-1-16,-3 11 3 15,-9 0 1-15,3 11-2 0,0 6 1 16,-9 6-4-16,9 6-1 16,-6 11-3-16,15-6 0 15,8-14-1461-15</inkml:trace>
  <inkml:trace contextRef="#ctx1" brushRef="#br0" timeOffset="50613.05">19660 6198 1067 0,'0'0'0'0,"0"0"4"15,14 0 1-15,-14 0 10 16,6 11 2-16,-1 4 1 16,-5 10 0-16,-5 18-4 15,2 9-1-15,0 8 1 16,0-8-1-16,6-21 4 0,3-11 0 16,5-8 2-16,0-7 1 15,6-8 0-15,9-11 0 31,-1-12 13-31,9-17 1 0,3 0 7 0,-6 3 1 16,-2 9-2-16,-12 5 2 16,-6 15-2-1,-11 11 0-15,14 0-5 16,-8 14 0-16,5 17-9 0,-2 18 1 16,-1 14-7-16,1 6 1 15,2-12-5-15,9-8 1 16,14-18-5-16,3-16 0 15,22-10-4-15,7-5 0 16,-66 0-1404-16</inkml:trace>
  <inkml:trace contextRef="#ctx1" brushRef="#br0" timeOffset="51020.55">20507 6272 1105 0,'0'0'0'15,"0"0"4"-15,-11-43 1 16,11 32 4-16,0 11 0 15,0 0 9-15,-23-9 1 16,4 18-1-16,-13 8 1 16,-10 15-1-16,8 13 1 15,8-2 0-15,9 3 0 16,6 3-3-16,5-9 1 16,18-9-1-16,-1-8 1 15,9-11-2-15,8-18-1 0,20-20 1 0,6-8 1 16,-6-12 2-16,-11-5 0 15,0-12 7-15,-3 0 1 32,9-6 20-32,-1 0 0 0,-5-8 9 0,-9 8 0 15,-5 26-2-15,-3 12 0 16,-14 19-11-16,-12 29 2 16,-5 24-10-1,-6 27-1-15,-3 32-13 0,-9 12 0 16,10-3-9-16,13-9 1 31,17-17-5-31,20-14 0 16,23-15-4-16,6-22 2 0,-6-27-2 15,-6-16 2-15,-48 11-1542 16</inkml:trace>
  <inkml:trace contextRef="#ctx1" brushRef="#br0" timeOffset="52033.44">24627 4872 452 0,'0'0'0'15,"-6"-31"41"-15,1 5 1 16,-7 0 27-16,1 3 1 0,3 15-38 16,8 8 1-16,-12-12-15 15,-10 18 1-15,-15 6-8 16,-6 19 2-16,1 15-6 15,-1 8 1-15,20 24-3 0,12-4-1 16,14 9-1-16,22-9 0 16,12-11-1-16,17-11 0 15,0-23 0-15,11-9 0 16,-2-20-1 0,2-12 1-16,-11-19 3 0,5-12 0 15,12-14 8-15,3-6-1 16,-9-15 27-16,-11-8 2 15,-17-2 25-15,-17-1 1 16,-12-11 6-16,-14-1 0 16,-16 13-3-16,-15 8 0 15,-8 28-16-15,-9 21 1 16,-3 31-12-16,3 11-1 0,0 15-9 16,6 14 0-1,0 14-17-15,17-2 2 16,14 5-10-16,11-3 1 15,12-11-4-15,8 3-1 16,14 0-2 0,6-3 1-16,6 0-2 0,2-3 0 0,-2 3-1 15,3 0 1-15,5-3-1 16,-8 9 1 0,-4-1-1-16,-10-8 0 15,-9-2 0-15,-17-1 0 16,-6-6 0-16,-14 1 0 15,-2-7 0-15,-1 1 0 16,3-9 0-16,12-5 1 0,8-12 0 0,0 0 0 16,0 0 2-16,51-23-1 15,-51 23-1287-15</inkml:trace>
  <inkml:trace contextRef="#ctx1" brushRef="#br0" timeOffset="52565.91">25577 4867 892 0,'0'0'0'16,"0"0"11"-16,0 0 1 16,-3-26 5-16,3 26 1 15,0 0 9-15,-14 0 1 0,0 20-8 16,-15 23 2 0,-7 20-3-16,4 6 0 0,21-1-4 31,11-10 2-31,14-10-2 15,15-11-1-15,7-11-2 16,13-12-1-16,13-8 5 16,6-17-1-16,-6-9 17 15,-8-12 0-15,-6-11 6 0,-8-3 2 16,-17-11-1-16,2 0 1 16,-13 14-4-16,-4 12 0 15,-5 13-9-15,-3 18 0 16,0 0-7-16,-17 18 2 15,-17 24-11-15,3 13 0 16,0-1-7-16,19-5 2 16,12-15-5-16,12-2 1 15,13-6-2-15,3-9 2 16,15-6-2-16,0-11 1 16,-9-17-1-16,-3-3 1 15,-14-12 0-15,-3-5 1 16,3-14 2-16,-11-9 0 15,-6 2 2-15,-6 1 0 16,-5 14 3-16,-1 12 0 0,1 16 0 16,0 10 1-16,2 10 2 15,-11 15-1-15,0 12-3 16,6 5 0-16,9 0-4 0,16-5 2 16,-11-32-1309-16</inkml:trace>
  <inkml:trace contextRef="#ctx1" brushRef="#br0" timeOffset="52882.28">26240 4947 1067 0,'0'0'0'0,"0"0"6"16,0 0 2-16,0 0 8 15,-5 20 1-15,2 3 3 16,-3 14 0 0,-2 26-7-1,2 3 0-15,0-18-1 0,6-10 1 16,6-18 0-16,-6-20 1 15,11 11 0-15,4-17 2 16,7-14 4-16,7-14 0 16,13-17 11-16,3-7 0 15,-2 1 3-15,-9 14 1 16,-17 6-3-16,-3 17 2 16,-8 8-6-16,-6 12 0 15,0 0-3-15,3 23-1 0,-9 23-5 0,-2 6 2 31,-7 13-6-31,10-7 2 0,5-12-5 16,5-15 1-16,4-11-2 16,14-9 0-1,-23-11-1304-15</inkml:trace>
  <inkml:trace contextRef="#ctx1" brushRef="#br0" timeOffset="53144.59">26683 4858 992 0,'0'0'0'0,"-3"-11"13"0,3 11 0 15,0 0 3-15,11 5 1 16,-8 4-8-16,0 14 0 16,0 34-8-16,2 18 1 15,-5-7-2-15,12-5 0 16,-1-6 0-16,6-11 0 16,3-17-1-16,-3-21 1 15,-3-8 1-15,9-20 0 16,8-28 14-16,3-4 0 15,-9-16 25-15,-7-4 0 16,-10 3 38-16,-5 3-1 0,-6 21 2 0,-3 7 1 16,6 38-1204-16</inkml:trace>
  <inkml:trace contextRef="#ctx1" brushRef="#br0" timeOffset="62184.78">26014 9104 1231 0,'0'0'0'0,"0"0"32"15,0 0 2-15,0 0 40 16,0 0 1-16,-6-26-11 16,6 26 1-16,-11-11-25 15,-6 11 1-15,-15-6-14 16,-16 6 0-1,-11 6-7-15,-1-1 1 0,12 10-6 16,5 2-1-16,-5 8-1 0,6 7-1 16,-1 11-1-16,9 0 1 15,9 17-2-15,-4 3 1 16,4-3-1-16,2 3 0 16,20 6-1-1,3-12 1-15,0-8-2 0,9-9 0 16,13-9 0-1,1-11 0-15,3 3-1 0,5-11 1 16,11-7 0-16,18-7 0 16,22-10 2-16,9-8 0 15,-12-6 4-15,-8 1-1 16,-17-18 1-16,-12 3-1 16,-8-3 2-16,-2-3-1 15,4-9 0-15,-10-8-1 16,-15 6 0-16,-5 6-1 15,-6 13-1-15,-11 4 1 16,-1 3-1-16,-8-4 0 16,-2 4-1-16,2 8 1 15,-3 8-1-15,-2 4 0 16,-12 11-2-16,-11 6 0 16,-15 5-2-16,7 15-1 15,-4 0-1-15,12-1-1 16,0 4-1-16,11-3 0 15,20 3 0-15,5 2-1 16,18 3-1-16,5 4 1 16,9 2-1-16,14 3 1 15,15-3-1-15,4-3 1 0,1-3-1 16,-6 1 1-16,-11-7-1 16,-3-2 0-16,-2 0 0 15,-15 0 0-15,-9-9 0 16,-2 3 0-1,-1-6 0-15,-5 3 1 0,-5-8-1 0,5-9 1 16,-14 17-1-16,14-17 2 16,-17 9-1-16,17-9 0 15,0 0 0-15,-12 14 1 16,1-14-1-16,-3 0 1 16,14 0-1689-16</inkml:trace>
  <inkml:trace contextRef="#ctx1" brushRef="#br0" timeOffset="63020.66">26776 9745 1281 0,'0'0'0'0,"6"-31"53"0,0 16 1 15,-6 15 25-15,0 0 2 16,-12-3-26-1,12 3 0-15,-11-8-26 0,11 8 0 16,-28-12-6-16,-4 12-1 0,-22 20-5 0,-5 12 1 31,2 17-3-31,12-1 0 16,19 4-2-16,15-12 0 16,11-9-3-16,6-2 0 15,14-3-1-15,22-9 2 16,29-9-4-16,5-8 1 15,-13-8 0-15,-15-9 0 0,-8-6 1 0,-12 0 0 16,3 0 2-16,0-9 0 16,-8 1 1-16,-3 5-1 15,-9 6-1-15,-5 9 1 16,-6 11-1-16,0 0 1 16,0 0 0-16,-20 14-1 15,9 9-4-15,0 8 1 16,-1 10-2-16,6-7-1 15,6-14-2-15,12-6 1 16,2 3-2-16,14-14 1 16,6-6 0-1,3-8 0-15,6-9 1 0,-6 3-1 0,-15 2 1 16,-8-2 1-16,-2-3-1 16,-18-11 0-16,-8-7 2 15,-9 7-1-15,-14 5 0 16,9 21 0-16,11 5 0 15,3 5-1 1,3 4-1 0,-1 8 0-16,7 6-2 0,2 0 0 15,3-23-1598-15</inkml:trace>
  <inkml:trace contextRef="#ctx1" brushRef="#br0" timeOffset="63346.41">27187 9802 1344 0,'0'0'0'16,"29"-11"17"-16,-12 8 1 15,3 6 14-15,-3 3 2 16,-6-1 16-16,-11-5 2 0,11 17-16 0,-5 9 0 16,14 11-8-16,-3 15 1 15,-12-9-4-15,1-17 1 16,-3-9-4-16,-3-17 0 16,11 14-4-1,1-20 1 1,10 1-1-16,4-10 0 15,2-13-2-15,-2-1 0 0,-15 3 2 0,-2 9 0 16,-1 3-5-16,-8 14 2 16,9-12-3-16,-9 12 0 15,0 0 0-15,5 12-1 16,-5 8-2-16,0 11 0 16,12 21-4-16,10-3 2 0,9-15-3 15,12-11-1-15,0-9-3 16,16-2 1-16,-59-12-1520 15</inkml:trace>
  <inkml:trace contextRef="#ctx1" brushRef="#br0" timeOffset="63736.31">28151 9914 1293 0,'0'0'0'0,"0"0"46"0,0 0 2 16,-5-37 46-16,5 37 1 31,-17-12-26-31,-3 12 0 16,-9 6-27-16,-24 5-1 15,-24 15-16-15,3 11 0 16,20-5-6-16,12-1 0 16,11-5-6-16,14 0 1 0,11-9-4 15,12-3 0-15,-6-14-1 16,17 15 0-16,8-18-2 16,23-9 0-16,18-19 1 15,2-1 1-15,-12-13 0 16,-7 2 0-1,-7-12 0-15,-5 9 0 0,-9-8 0 16,-2 14 0-16,-12 9 1 0,-5 10 1 16,-9 10 2-16,0 11-1 15,0 0 1-15,-6 11-1 16,-3 27-1-16,-5 28 1 16,0 19-3-16,3 10 0 15,5-6 0-15,6-3 0 0,9-15-2 16,8-8 1-16,11-26-2 15,14-17 0-15,-42-20-1651 16</inkml:trace>
  <inkml:trace contextRef="#ctx1" brushRef="#br0" timeOffset="64723.78">27689 9261 979 0,'0'0'0'15,"0"0"53"-15,0 0 0 16,0 0 39-16,0 0 1 16,0 0-54-16,0 0 1 15,0 0-25-15,0 0 1 16,0 0-11-16,0 0 1 15,0 0-1050-15</inkml:trace>
  <inkml:trace contextRef="#ctx1" brushRef="#br0" timeOffset="66291.7">30485 5746 1143 0,'0'0'0'16,"-14"-32"24"-16,-1 9-1 16,1 3 29-16,6 0-1 15,8 20 2-15,-17-11 0 16,3 11-22-16,-3-6 2 15,-15 3-8-15,-19 12 0 16,-20 16-4-16,-5 24-1 16,2 8-6-16,12 12 1 15,2 8-3-15,18 3 1 16,8 15-4-16,14-9 1 16,14 3 0-16,6-12 1 0,12 3-1 15,10-8 0-15,9-7 0 16,18-13 0-16,10-9 4 15,9-12-1-15,9-11 6 16,-9-20 0-16,-3-11 2 16,-5-15-1-16,-1-22 5 15,-5-4-1-15,-12-5 0 16,-2-12-1-16,-6-5-1 16,-5-9 0-16,-10 0 2 15,-4-6-1-15,-7 9-1 16,-2 0 0-16,-15 2-2 15,-2 10 2-15,-3 13-6 16,0 9 2-16,-15 3-3 16,4 12 1-16,-12 5-4 0,0 6 1 15,-6 14-2-15,-5 6-1 16,-6 18-2-16,-11 7-1 16,-11 7-2-16,5 8 0 15,17 17-2-15,17 3 0 16,6 9-1-16,11-3 1 15,11-12-2-15,12-2 0 16,9-9 0-16,10-3 0 16,18 14-1-16,3-5 1 15,2-9-1-15,0 3 1 16,1 3-1-16,-4 2 1 16,1 1-1-16,-18 8 2 15,-2 6-2-15,-15 0 1 0,-5-17-1 16,-3-9 1-16,-3-11-1 15,1-3 1-15,-10-3 0 16,1 0 0-16,2 3 0 16,-5-3 0-16,-6-9 1 15,0-5-1-15,6-6 0 16,14 0 0-16,0 0-1678 16</inkml:trace>
  <inkml:trace contextRef="#ctx0" brushRef="#br0" timeOffset="74842.98">31264 14545 0,'0'0'0</inkml:trace>
  <inkml:trace contextRef="#ctx1" brushRef="#br0" timeOffset="75051.48">23252 8683 1080 0,'0'0'0'0,"0"0"28"16,0-32 1-16,0 32 35 15,11-8 0-15,-11 8-5 0,9-9-1 16,2 6-23-16,6-2 1 16,-5-1-12-16,-1 0 1 15,0 3-6 1,3 3 0-1,6 3-1-15,3 3 0 0,0 11-1 16,5 9 1-16,-3-6-1 16,-2 6 1-16,-3 11 0 15,0 0 0-15,3 9-3 16,-6 3 1-16,2-12 0 16,-2-6 0-1,-5-5-2-15,-7 0 1 0,7 0-1 16,2 2 2-16,-3 4-3 15,-5-1 1-15,0 4-2 0,-12-7 1 16,0-8-2-16,1-3 0 16,-7 15-1-16,4 8 1 15,-1 9-1-15,6-9 2 16,-2-15-2-16,-1 4 0 16,0-3-1-16,-8 0 1 15,3 5-1-15,0 1 1 16,5-12-2-16,-5 3 0 15,-1-3 0-15,1 3-1 16,-3-3 0-16,-3-3 0 16,0 3 0-16,2-6-1 15,-2 3 0-15,0-2 0 16,9 2-2-16,2-3 1 16,-5 3-2-16,0-5 1 0,-1 2 1 15,-8 3-1-15,3 3 0 16,-2-8 0-16,7-4 0 15,1-2-1 1,0 5 0-16,-9-5 2 0,8 0-2 16,1-3 1-16,-3-3-1 15,-3-3 1-15,0 0 1 0,-3 0 1 16,-3 0-2-16,-11 0 1 16,9-8-1-16,-9 0 2 15,0 2-1-15,5 3 1 16,-2-8-1-16,8 2 2 15,-2 1-1-15,8-3-1 16,0 2 1-16,-3-5 0 16,3 3-2-16,0-12 2 15,0 0-2-15,-3-11 1 16,3-12-1-16,6-2 1 16,5-1-2-1,6-2 2-15,3 2-1 0,6 9 1 16,2 0-1-16,0 1 1 15,-2-4-1-15,-1 0 0 16,6 3 1-16,3 0-1 0,0-3 1 16,9-2-1-16,2-4 1 15,3 3-1 1,6 4 0-16,3-4 0 0,3 9 0 16,-1 3 0-16,-11 5 0 15,-5 6 0-15,-4 3 0 16,1-8 1-16,8 5-2 15,3 3 2-15,-2 29-2 0,-13 11 1 16,4-3-2-16,-3 4 0 16,8 13-1-16,-2-5 1 15,2 0-2-15,-2-1 2 16,-26-25-1753-16</inkml:trace>
  <inkml:trace contextRef="#ctx1" brushRef="#br0" timeOffset="77381.86">23187 9155 590 0,'0'0'0'0,"0"0"22"16,0 0 1-16,0 0 29 15,0 0 2-15,0 0-4 16,0 0 0-16,0 0-12 16,-51-26 2-1,-17 24-13-15,-20 2-1 0,-17 14-5 0,-6 3 0 16,-8 9-6-16,-14 8-1 15,-34 3-2-15,-12 12 1 16,3 14-4-16,-11 0 1 16,-20 6-2-16,6 0 0 15,11 8-3 1,-3-3 2-16,-11 6-1 0,11 3 0 31,26 0 2-31,5-8 0 0,-13 2 0 16,19-2 0-16,19-1 2 15,21-2 0-15,-3-12 0 16,-6-3 1-16,-8-5-3 16,6-4 1-16,19-5 5 15,14-3-1-15,21-8 4 0,-4-1 1 16,-2 1 0-16,-1-9 1 16,1 0 2-16,8-6 0 15,11-3 2-15,18-8 0 16,11-3-1-16,14-3 0 15,5-9 2-15,12 9-1 16,-17-14 4-16,23-3 0 0,5-9 4 16,4-9-1-16,19-8-1 15,2 6 1-15,13-6 5 16,-1 9 0-16,-6 8-3 16,-8 9 1-16,-11 11-5 15,-9-2 0-15,-14 8-7 31,12-6 2-31,-12 6-7 0,0 0-1 16,-6 14-3-16,-14 3 0 16,-20 29-7-16,-2 3 1 15,5-3-4-15,14 0 1 16,1 2-3-16,13 1 1 16,3 2-1-16,18-8 0 15,5-14 0-15,22-12 0 16,24-5 0-16,11-12 0 15,22-6 0-15,6-6 1 16,20 1 1-16,8-12 1 16,-130 23-1491-16</inkml:trace>
  <inkml:trace contextRef="#ctx1" brushRef="#br0" timeOffset="78924.92">24460 8826 338 0,'0'0'0'16,"0"0"82"-16,0 0 1 15,0 0 36-15,0 0 0 0,0 0-73 16,0 0 0-16,17-31-10 15,-17 31 1-15,0-12-8 16,0 12 1-16,0 0-5 16,-12 0 2-1,-7 0-5-15,-10 12-1 0,-19-1-1 0,6 3 0 16,-1-2-3-16,15-4 0 16,11-2 0-16,17-6 0 15,-9 6 0-15,9-6-1 16,0 0 3-16,9-12 1 15,13-2 3-15,15-12 2 16,14 0 1-16,-3 9-1 16,-11 6 2-16,-14 11 0 31,3 0-5-31,-9 0 0 16,2 11-2-16,7-2 0 15,2 8-5-15,-2-3 1 16,-4 4-5-16,-10-7 0 15,-1-2-1-15,-11-9 0 0,14 11-2 16,-14-11 0-16,0 0-2 0,0 0 0 16,0 0-3-16,0 0-1 15,-11-17-8-15,2 8 2 16,-8-2-49-16,-2 2 0 16,-4 4-57-16,3-7 0 15,3 3-12-15,6 4 1 16,-6-1 55-16,8 0 1 0,9 6 44 15,-11-5 2-15,11 5 19 16,0 0 0-16,-11 11 8 16,5 9 1-16,-20 26 18 15,-2 20 0-15,2 5 16 16,4 9-1-16,-1-5 1 16,-2 8 0-16,2 0 0 15,3 3 1-15,3-3-4 0,3-9 2 16,5-22-7-1,4-9 1-15,2-12-5 16,0-11 2-16,0-3-4 16,3-2 1-16,0-15 5 15,0 11 0-15,0-11 3 16,0 0 0-16,6 6 0 16,-6-6 0-16,11 6 6 15,-11-6 1-15,0 0-3 16,0 0-1-16,14-3-5 0,-14 3 1 15,0 0-26-15,-22-14 0 16,2-12-11-16,-14-3 0 16,3 6-9-16,5 6 2 0,9 6-26 15,6 2 2-15,2-2-21 32,1-1 2-32,8 12-2 0,-14-14 0 15,14 14 10-15,0 0-1 16,-12-6 13-16,12 6-1 15,0 0 11-15,6 26 0 16,5 11 8-16,1 0-1 16,7 3 5-16,4-11 2 15,0-9 3-15,2-6 1 16,12 4 2-16,0-7 0 16,8-8 1-16,-5-9 2 15,-12-2 3-15,-5-7 2 0,-6-2 9 0,3-9 1 16,-9-2 3-16,-5 5 2 15,0 11 1-15,-6 12 2 16,8-17-6-16,-8 17 2 16,0 0-4-16,0 0 0 15,6 12-6-15,-6-12 1 32,0 0-1259-32</inkml:trace>
  <inkml:trace contextRef="#ctx1" brushRef="#br0" timeOffset="79612.38">21803 7864 552 0,'0'0'0'15,"0"0"28"-15,0 0 1 16,20-29 22-16,-20 29 1 15,0 0-4-15,0 0 2 16,0 0-19-16,0 43 2 16,0 38-11-16,0 2 1 15,6 8-5-15,-1-8-1 16,7-20 0-16,-4-17 0 16,-5-3 0-16,0-17 0 15,3-6 4-15,-1-9 2 16,-5-11-2-16,0 0 0 15,6-14-1-15,-12-18 2 16,6 32-885-16</inkml:trace>
  <inkml:trace contextRef="#ctx1" brushRef="#br0" timeOffset="79848.62">21744 7712 627 0,'0'0'0'15,"0"0"0"-15,42-3 0 16,-11 15-6-1,12 17 2 1,16 22 3-16,1 6 1 16,5 21 0-16,-5 8 0 0,-18 2 7 15,-33 1 2-15,-29 0 15 16,-17-9 1-16,-22-17 14 16,-1-14 0-16,6-12 6 15,12-9 0-15,10-10 16 16,10-13 0-16,5-5 6 15,3-17 0-15,14 17-896 16</inkml:trace>
  <inkml:trace contextRef="#ctx1" brushRef="#br0" timeOffset="81616.03">16135 9882 892 0,'0'0'0'16,"12"-28"40"-16,-12 8 0 0,0 3 29 15,0 17 0-15,3-9-20 16,-3 9 0-16,0 0-23 15,2 14 1-15,-13 21-11 16,-6 25 0-16,3 20-3 16,3 9 0-16,5 11-2 15,6 0 1-15,-6-25 0 16,6-18 0-16,0-20 2 16,6-17-1-16,0-6 6 0,2-8 0 15,15-6 4-15,8-14-1 16,23-23 0-16,5-26 0 15,-59 63-1163-15</inkml:trace>
  <inkml:trace contextRef="#ctx1" brushRef="#br0" timeOffset="81830.56">16411 9799 992 0,'0'0'0'16,"0"0"2"-16,0 0 0 16,0 0 1-16,0 0 2 15,0 0 11-15,0 0 0 16,0 0 2-16,-18 52 1 15,18 22 5-15,0 21 1 0,12 8 1 16,8-3 0-16,-3-11 1 16,0-20 1-16,3-21 3 15,-3-16-1-15,-6-12 1 16,3-14 2-16,-14-6-3 16,17-18 2-16,-17-16-5 15,-11-26 0-15,11 60-1131 16</inkml:trace>
  <inkml:trace contextRef="#ctx1" brushRef="#br0" timeOffset="82035.19">15889 9665 690 0,'0'0'0'16,"0"0"0"0,0 0 0-16,42 11-1 0,1-22 1 15,22 2 5-15,20-8 2 16,12-3 9-16,5 0-1 15,-6 3 26-15,-8 5-1 16,-14 4 12-16,-21 11-1 16,-13 14-4-16,-14 3 1 15,-26-20-807-15</inkml:trace>
  <inkml:trace contextRef="#ctx1" brushRef="#br0" timeOffset="82306.17">15858 10870 728 0,'0'0'0'16,"0"0"20"-16,31 6 1 15,6-18 34-15,17-10 1 16,16-10 8-16,10 1 0 15,11-4-12-15,11 7 0 16,11 2-1-16,-11 6 1 16,-17 5-4-16,-14 10 1 15,-23 5-6-15,-17 3 1 16,-14 8-10-16,-17 26-1 16,0-37-1134-16</inkml:trace>
  <inkml:trace contextRef="#ctx1" brushRef="#br0" timeOffset="82659.16">16323 11222 853 0,'0'0'0'0,"0"0"20"0,28-23-1 16,-3 3 15-16,7 0 2 15,-4-5 22-15,-5 7 0 16,-12 13-18-16,-11 5 1 15,0 11-13-15,-17 6 1 16,-20 20-4-16,-11 12-1 16,3 6-7-16,-4-13 1 15,1 4-6-15,11-3 1 0,12-11-2 16,13-1 0-16,7-16 0 16,5-15 2-16,11 11-1 15,20-20 2-15,35-14 9 16,19-2 1-16,5-7 16 15,1 6 2-15,-9 1 6 16,-16 13 1 0,-24 7-4-16,-28 10 1 0,-14-5-24 0,-8 9 0 15,8-9-1342-15</inkml:trace>
  <inkml:trace contextRef="#ctx1" brushRef="#br0" timeOffset="82918.5">16456 11222 1017 0,'0'0'0'15,"0"0"-1"-15,0 0 0 16,8-14-20-16,-8 14 1 16,0 0 22-16,0 0 1 0,0 14 16 15,3 12 1-15,9 48 19 16,-1 21 0-16,0 14 10 15,-5-3 2-15,2-6-10 16,4-26 2 0,5-16-7-16,-3-21 0 0,-6-23-7 15,7-8 0-15,2-15-2 16,19-14 1-16,-36 23-1128 16</inkml:trace>
  <inkml:trace contextRef="#ctx1" brushRef="#br0" timeOffset="83192.37">17151 10243 1030 0,'0'0'0'16,"0"0"56"-16,-43-43 0 16,32 29 21-16,-1 2 1 15,12 12-18-15,-11 9 2 31,2 14-32-31,-8 31 1 16,6 21-16-16,3 2 2 16,16-2-6-16,-2-1 1 15,5 26-4-15,6 15-1 16,9-1-2-16,-4-14 0 16,10-22 1-16,-7-24 1 0,-2-28 0 15,-12-15-1-15,-11-11-1196 16</inkml:trace>
  <inkml:trace contextRef="#ctx1" brushRef="#br0" timeOffset="83479.98">16975 10243 967 0,'0'0'0'15,"0"0"26"-15,37 23-1 16,-6 3 6-16,23 20-1 15,17 11-11-15,8 12 1 16,-5 2-12-16,-3 24 1 16,-23 22-4-16,-14 9 0 15,-26 3 2-15,-22-9 1 16,-20-25 4-16,-20-21 2 0,-14-11 8 16,-8-20 1-16,2-14 10 15,3-24 2-15,11-25 2 16,24-17 0-16,4-26 0 15,27-20 1-15,5 83-1125 16</inkml:trace>
  <inkml:trace contextRef="#ctx1" brushRef="#br0" timeOffset="83894.49">17553 9298 653 0,'0'0'0'0,"0"0"50"15,0 0 1-15,37-31 9 16,-20 31 2-16,0 6-22 15,9 25 1-15,16 44-26 16,1 13 2-16,-9 7-8 0,-23-1 1 16,-11-5-2-16,-6-9 0 15,-5-14 1-15,0-12 0 16,11-22 8-16,17-23 1 16,31-12 10-16,20-15 1 31,28-24 14-31,9-10-1 0,-3-5 16 0,3-6-1 15,0 3 12-15,11 0 2 16,-2 11-4-16,-29-8 2 16,-85 57-1278-16</inkml:trace>
  <inkml:trace contextRef="#ctx0" brushRef="#br0" timeOffset="88656.15">29600 17156 0,'0'0'0,"0"0"15,15 15-15,-15-15 0,0 0 0</inkml:trace>
  <inkml:trace contextRef="#ctx0" brushRef="#br0" timeOffset="90511.76">27196 14224 0,'0'0'0,"15"16"0,30 14 0,-45-14 16,46 14-16,-46-30 31,0-15-31</inkml:trace>
  <inkml:trace contextRef="#ctx0" brushRef="#br0" timeOffset="94414.36">32640 15644 0,'0'0'0</inkml:trace>
  <inkml:trace contextRef="#ctx1" brushRef="#br0" timeOffset="94380.45">25622 7833 627 0,'0'0'0'15,"26"-32"38"-15,-12 9 1 16,9 3 58-16,-6 0-1 16,-12 9 2-16,-5 11 0 15,6-15-32-15,-6 15 1 16,0 0-29-16,0 0 0 16,11-5-14-16,-11 13 1 15,-2 27-13-15,-1 25 0 16,3 8-6-16,0 7 0 15,-3-12-4-15,0-6 0 16,6-14-2-16,5-11 1 0,-2-7-1 0,3-5 1 16,-4-8 0-16,7-6 1 15,19-12 0-15,8-14 1 16,15-12 0-16,-6-16 2 16,-11-10-4-16,-11 4 0 15,-9-6-6-15,-3 5-1 16,-5 15-29-16,-1 12 2 31,-2 8-30-31,-1 0 0 16,-5 20 17-16,6-12 1 15,-6 12 29-15,0 0 2 16,0 0 9-16,0 23 1 16,6 23 4-16,-3 11 0 15,2 12 0-15,1-12 1 0,2-3 1 16,7-8 1-16,-10-8 5 15,1-18 1-15,-6-3 7 16,0-17 1-16,6 11 3 16,-6-11 1-16,0 0-902 15</inkml:trace>
  <inkml:trace contextRef="#ctx1" brushRef="#br0" timeOffset="94570.63">25506 7689 815 0,'0'0'0'16,"0"0"19"-16,0 0 2 16,45-8 0-16,12 5 1 15,42 0-1-15,9-3-1 16,-9 6-10-16,-11 6 0 16,-8-6-6-16,-10 6 2 15,-70-6-733-15</inkml:trace>
  <inkml:trace contextRef="#ctx1" brushRef="#br0" timeOffset="94811.99">26538 7601 967 0,'0'0'0'0,"0"0"4"15,0 0 2-15,0 0 7 16,0 0 1-16,0 0 14 0,0 0 1 15,11 37-9-15,-11 14 0 16,0 24-4-16,6-4 1 16,0-2-2-16,5-3-1 15,3-6-1-15,3-5 0 16,-5-10-3-16,-4-13 0 16,-5-9-2-16,-3-23 0 15,0 0-927-15</inkml:trace>
  <inkml:trace contextRef="#ctx1" brushRef="#br0" timeOffset="95075.87">26374 7609 614 0,'0'0'0'0,"0"0"4"16,51-14 0-16,-17 8 2 16,8 6 1-16,23 12-2 15,1 8 2 1,-1 17-4-16,-8 6 2 0,8 20-3 0,-17 0 1 15,-17 8 3-15,-20 4 0 16,-28-6 3-16,-8-6 1 16,-12-9 3-16,0-2 2 15,-2-21 7-15,2-5 2 16,0-15 31-16,3-11 0 16,3-11 7-16,8-4 0 15,23 15-812-15</inkml:trace>
  <inkml:trace contextRef="#ctx1" brushRef="#br0" timeOffset="95464.59">27034 7569 791 0,'0'0'0'15,"9"-31"55"-15,-4 14 1 16,-2-3 27-16,0 5 1 16,-3 15-23-16,11-11 0 15,-11 11-25-15,0 0 0 16,23 14-17-16,3 15 0 16,-1 28-8-16,-2 17 1 15,-17-2-9-15,-12 2 2 16,6-5-5-16,-6-6 1 0,6-11-1 15,12-21 0-15,-1-5-1 16,14-9 1-16,18-6-2 16,11-11 2-16,17-11 0 15,2-12 0-15,4-5 0 16,-18-1 0-16,-2 3 0 16,-11 9 2-16,-27 8 2 0,-7 9 2 15,-12 0 1 1,5 18 2-16,-5-18-1029 0</inkml:trace>
  <inkml:trace contextRef="#ctx0" brushRef="#br0" timeOffset="97266.16">27513 16026 0,'0'0'0,"0"-15"0,0 15 0,-30-31 31,15 16-15,15-15-1,-15 14-15,15 1 32,0 0-32,0 0 31,15 15-31</inkml:trace>
  <inkml:trace contextRef="#ctx1" brushRef="#br0" timeOffset="132573.41">30811 9785 1004 0,'0'0'0'0,"0"0"18"0,0 0 0 16,20 34 23-16,-20-14 1 16,5-8 3-16,-5 2 0 15,0-2-18-15,0 5-1 16,0 3-9-16,6-6 1 16,-3 3-3-16,-3 3-1 15,0-5-3-15,0 2 0 16,3 3-2-16,2 3 1 15,1 8-1-15,-6 1 0 0,-3-6 0 16,-2-3 0 0,-1-1 0-16,3 1 0 0,-3 9 0 15,-5-1 0-15,-3-11-2 16,0 0 1-16,5 3-2 16,-2-3 1-16,-6-2-3 15,3-4 2-15,2 3-1 0,1-6 1 16,0 4 0-1,2-7-1-15,1 4 3 0,-1-1 0 16,3 1 0-16,6-12 1 16,-19 20-1-16,19-20 1 15,-17 14 0-15,17-14 0 16,-12 12 0-16,12-12 0 16,0 0 0-16,-11 11-1 15,11-11 1-15,-20 3 0 16,9-6 0-16,11 3 0 15,-12-6 0-15,12 6 0 16,-17-8 1-16,6 2 2 16,0 0 0-16,2-5 0 0,-8-12 2 15,3 0-1-15,3 0 0 32,5 3 0-32,-5-9 2 0,-1 4-1 0,7-1-1 15,2 0 0-15,3-5 3 16,0-9 1-16,0 8-3 15,0-2 2-15,-3-1-3 32,3 1 1-32,3-3 0 15,0 2 1-15,-3-13-4 0,2 2 0 16,13 3 0-16,-4 11 0 16,0-10-2-16,-2 4 1 15,-1 13-1-15,6 5 1 16,1-6-2-16,2-3 0 15,0 3-2-15,-6 1 1 16,3-1 0-16,9 6 0 16,2-6-2-16,15 9 1 15,-3 3-2-15,-9 2 1 16,3 6-2-16,-2 6 2 16,-4-5-2-16,-2 5 0 15,-3 0-1-15,-9 0 0 16,3 5-1-16,-2 7 1 0,-1-1-1 15,0 9 0-15,-5 0 0 16,-3-2 1-16,5 7-1 16,1-5 0-16,-3 6 0 15,-4 11 0-15,-2 1 0 16,-5-7 0-16,-4 6-1 16,-5-2 1-16,-3 8-1 15,3-1 2-15,5 4-2 16,-2-6 1-16,-3-5-1 0,-6 2 1 15,3 6 0-15,0 3 0 16,-11-9 0-16,2 0 0 16,6-14 0-16,9 0 1 15,0 0-1-15,5-6 0 16,-11 3 0-16,0-9 0 16,3-2 0-16,2-3 1 15,12-6 0-15,-19 6 0 16,7-6 0-16,12 0 0 15,-11-12 1-15,-12-5-1 16,3-12 0-16,-14-25 1 16,9-9 1-16,2 11-1 0,9-2 0 15,3 8 1-15,2 9-2 16,6 5 1-16,0 1 1 16,3 11-1-16,3 0 1 15,9-3-1-15,-12 23-1639 16</inkml:trace>
  <inkml:trace contextRef="#ctx1" brushRef="#br0" timeOffset="138886.37">30513 10487 75 0,'0'0'0'16,"0"0"2"-16,0 0 1 0,-11-32 9 15,11 32-1 1,-6-20 9-16,3 9 0 0,-2-12 7 16,2-6 0-16,3-3-5 15,0 1 2-15,0 0-3 16,0-4 2-16,3-11-1 16,5-2 1-16,1-4 0 0,-4 3 1 31,4 9 3-31,-4 3 1 0,1 0-4 0,0-3 2 15,-3 0-6-15,2 0 2 16,-2 3-3-16,0-1 1 16,-3 1-5-16,0-3-1 15,0 3-1-15,0 5-1 16,0 7-1-16,3 7 0 16,2 1-1-1,1 3 2-15,-3 2-1 0,-3 12 1 16,6-14 0-16,-6 14-1 15,5-20-2-15,-5 20 1 0,15-9-2 16,-4 7 0-16,-11 2-3 16,17-6 2-1,-17 6-4-15,17 6 2 16,-6-4-3-16,-11-2 0 16,17 9-1-16,-3-6 0 15,-5 3-1-15,-9-6 2 16,17 20-2-16,-9-3 0 15,1-3 0-15,2 3 0 0,-5-5 0 16,0 8 0-16,-4-3-2 0,1 3 2 16,0-3-1-16,0 3 0 15,0 0-1-15,0 0 1 16,-1 3-1-16,1-3-1 16,0 0 1-16,3 3 0 15,-1 3 0-15,1-3-1 16,-3 6 1-1,0-7 0-15,2 4 1 16,1-11 0-16,-3 2 0 16,-3-3 1-16,0 9 0 15,-3-3 0-15,0 6 0 16,0 2 0-16,3 4 0 0,0-4 0 16,0-5 0-16,-2 3 0 15,-1-6-2-15,-3 0 2 16,0 3-7-16,-5 3 0 15,5 3-20-15,4-7 0 16,-4-4-18-16,0-4 1 16,6-14-396-16</inkml:trace>
  <inkml:trace contextRef="#ctx0" brushRef="#br0" timeOffset="143027.26">31702 17232 0,'0'0'0,"-15"0"0,15 0 0,0-15 16,0 15-16</inkml:trace>
  <inkml:trace contextRef="#ctx0" brushRef="#br0" timeOffset="143363.37">27634 13537 0,'0'0'0,"0"0"0,0 0 15,0 0 1,0 0-16,0 0 31,-15 16-31,-15-16 32,30 0-32</inkml:trace>
  <inkml:trace contextRef="#ctx0" brushRef="#br0" timeOffset="144043.04">27211 15034 0,'0'0'0,"45"0"0,107 15 16,74 0-16,107 1 31,75 14-31</inkml:trace>
  <inkml:trace contextRef="#ctx0" brushRef="#br0" timeOffset="151828.81">31475 18103 0,'0'0'0,"0"0"0,0 0 0,0 0 15,0 0-15,0 0 16,0 0-16</inkml:trace>
  <inkml:trace contextRef="#ctx0" brushRef="#br0" timeOffset="151968.87">30084 14698 0,'0'0'0,"0"0"0,15 0 0,-15-15 31,30 15-31</inkml:trace>
  <inkml:trace contextRef="#ctx0" brushRef="#br0" timeOffset="153547.12">28678 17370 0,'0'0'0,"15"0"0,0 15 0,151 46 16,16 16-16</inkml:trace>
  <inkml:trace contextRef="#ctx0" brushRef="#br0" timeOffset="164183.29">14358 13431 0,'0'0'0,"15"0"0,15 0 0,0 0 16,16 15-16,44 15 16,16 1-16,15-1 0,31 16 15</inkml:trace>
  <inkml:trace contextRef="#ctx0" brushRef="#br0" timeOffset="164728.72">12377 9934 0,'0'0'0,"15"15"0,30 16 0,-30-1 0,31 1 0,-16-16 16,-30-15-16,0-15 15,-30-16-15,15-14 16,15-17-16,0 1 16,0 0-16,0 15 0,0 31 0</inkml:trace>
  <inkml:trace contextRef="#ctx0" brushRef="#br0" timeOffset="165042.12">13178 8712 0,'0'0'0,"0"0"0,0 0 16,0 0 15</inkml:trace>
  <inkml:trace contextRef="#ctx1" brushRef="#br0" timeOffset="165185.79">6941 6344 414 0,'0'0'0'15,"0"0"11"-15,0 0 1 16,0 0 54-16,0 0 2 0,37-57 24 16,-15 14 1-16,4-3-7 15,-1-14 2-15,9-12-34 16,-2-28 1-16,-4-12-9 16,3 4 0-16,-8 2-3 15,-3 11 2-15,-3 18-5 16,-6 2 0-16,-11-5-2 15,-6 3 0-15,6 3-4 0,-5 16 1 16,5 21-7-16,-6 11 1 16,6 9-4-16,0 17-1 15,0 0-5-15,0 0 2 16,-6 12-6-16,-8 25 2 16,-3 31-8-16,-6 7 0 15,9-4-4-15,9-22 0 16,-1-9-3-16,0-8 1 15,1-9-2-15,-1-12 0 16,6-11-1-16,-6 14 1 16,6-14-1-16,0 0 1 15,-5 12-1-15,5-12 1 0,0 0 0 16,-9-26 1 0,18-23 0-16,-4-19 1 0,12-21 2 15,-3 9 0-15,3 23 1 16,0 25 1-16,-5 15-1 15,-4 28 2-15,15 32-3 16,0 20 0-16,-9 6-1 16,3-6-1-16,-6-20-2 15,3-3 0-15,-2-11-1 16,-1-9 1-16,0-12-1 0,6-5 0 31,-17-3-1295-31</inkml:trace>
  <inkml:trace contextRef="#ctx1" brushRef="#br0" timeOffset="166089.63">7573 6249 464 0,'0'0'0'16,"0"0"39"-1,0 0 1-15,0 0 22 0,0 0 2 0,0 0-14 16,0 0 0-16,48-77 8 15,-14 8 0-15,3-31 7 16,0 0 1-16,-9-6 3 16,3 3 0-16,-5 11-6 15,-3 9 0 1,-1 15-5-16,-7 5 2 0,-4 0-4 16,-11 11 0-16,0 15-9 0,0 11 1 15,-6 15-8-15,6 11-1 16,-14 31-9-16,-3 12 2 15,-6 20-9-15,-2 3 1 16,8-12-10-16,-3-8 1 16,9 3-5-16,5-3 0 15,-5-3-2-15,-1-12 0 32,7-11-3-32,2-8 2 15,3-12-1-15,0 0 1 16,-6-15 2-16,0-16-1 15,6-26 5-15,0-6 0 16,0 14 2-16,6-3 1 16,3 15 0-16,2 0 1 0,6 5-2 15,-6 10 1-15,3 13-3 0,3 15 1 16,0 14-6-16,9 11 1 16,2 6-3-16,-2 1 0 15,-3-7-4-15,8 1 0 16,-31-32-1564-16</inkml:trace>
  <inkml:trace contextRef="#ctx1" brushRef="#br0" timeOffset="166784.29">9600 6582 515 0,'0'0'0'16,"0"0"21"-16,0 0 1 15,0 0 32-15,0 0 0 16,3-38 8-16,8-10 0 16,6-18 10-16,-2-3 3 0,2 0-17 15,5 1 1-15,4 5 2 31,-4-12 1-31,-5-34 12 0,-2-2 1 16,2 11-16 0,-6 11 2-16,9 26-12 0,-3 11 2 15,-11 24-14-15,-1 13 1 16,-5 15-11-16,0 0 0 16,0 0-9-16,-17 46 0 15,-5 29-6-15,2 16 2 16,-3 18-8-16,12-3 1 15,2-23-5-15,-2-20 2 16,5-26-3-16,0-11 1 0,6-15 0 0,0-11 1 16,0 0-1-16,0 0 0 15,0 0 3-15,-14-37-1 16,9-20 6-16,2-29 0 31,6-11 5-31,2 5-1 0,9 18 6 0,-2 22-1 16,5 21 0-16,-12 19 1 15,-5 12-6-15,9 17 2 16,-9-11-8-16,6 20 1 16,-1 11-5-16,7 20 2 15,-1 1-5-15,15 2 1 16,-26-60-1476-16</inkml:trace>
  <inkml:trace contextRef="#ctx1" brushRef="#br0" timeOffset="167504.67">10785 6561 829 0,'0'0'0'0,"0"0"33"16,0 0 1-16,17-40 19 16,0 6 1-16,15-23 12 15,-1-3 1-15,3-3-15 16,-9-3 0-16,4-6-10 15,-4 1 2-15,-2-9-4 16,-3 2 2-16,2-5-1 0,-2 12 1 16,-3 13-3-16,-5 18 0 15,-12 23-4-15,0 17 0 16,5-14-7-16,-5 14 1 16,-11 31-4-1,0 21 1-15,-6 17-11 0,8 19 1 16,3-8-7-1,1-5 1-15,5-9-3 0,-6-9 0 16,6-23-4-16,-6-8 2 16,6-26-2-16,0 14 0 15,0-14 1-15,0 0-1 16,0-25 4-16,-5-13 0 16,-1-25 3-16,-2-8 1 15,2-1 3-15,0 1 2 16,0-4 3-16,1 18 0 15,-7 11 1-15,1 18 1 16,5 13-2-16,6 15 1 16,0 0-5-16,0 0 0 15,-8 12-6-15,-3 11 1 0,-6 11-4 16,-3 0 0-16,8-5-3 16,7-9 0-16,5-9-2 15,0-11 2-15,0 0-3 16,20 0 1-16,8-17-1 15,9-8 1-15,3-13-1 16,5-2 1-16,-45 40-1569 0</inkml:trace>
  <inkml:trace contextRef="#ctx0" brushRef="#br0" timeOffset="169712.02">14796 12743 0,'0'0'0,"0"0"0,0 0 0,0 0 31,0 0-31,0 0 32,31 0-32,-31 0 15,15-15 1</inkml:trace>
  <inkml:trace contextRef="#ctx0" brushRef="#br0" timeOffset="169979.44">14827 12484 0,'0'0'0,"0"0"0,0 0 0,0 0 0,0 0 31,0 15-31,0-15 31,0 15-31,0-15 16,0 16 0</inkml:trace>
  <inkml:trace contextRef="#ctx0" brushRef="#br0" timeOffset="172989.33">14207 12484 0,'0'0'0,"0"0"0,30 0 0,-30 0 16,0 0 0,0 0-1,0 0-15,0 0 32,0 0-32</inkml:trace>
  <inkml:trace contextRef="#ctx1" brushRef="#br0" timeOffset="172201.44">8631 8709 476 0,'0'0'0'15,"0"0"7"-15,0 0 1 0,2-26 25 16,-2 26-1-16,0 0 9 16,15 0-1-16,2 11-17 15,19 15 1-15,24 11-9 16,5 3-1-16,3-2 0 15,-3-10-1-15,1-2 1 0,-4-6-1 16,-2-3 2-16,-7-8-1 16,-19-3 6-16,-8-1 1 15,-3 1 1-15,-15-3 1 16,-8-3 3-16,17 8 3 16,-5 1-1-16,10 2 0 15,-22-11-773-15</inkml:trace>
  <inkml:trace contextRef="#ctx1" brushRef="#br0" timeOffset="172557.43">10034 7990 452 0,'0'0'0'0,"0"0"17"15,0 0-1-15,6 32 14 16,14-12 0-16,19 11-3 0,9 6 1 16,15-11-6-16,2-9 2 15,0-11 1-15,0-3 0 16,-2-6 7-16,2-3-1 15,0 6 9-15,-11-5 0 16,-11 5 3 0,-18 0 0-16,-8 0-2 15,-17 0 0-15,11-6-5 0,-11 6 0 16,15-9-7-16,2 12 2 16,-17-3-887-16</inkml:trace>
  <inkml:trace contextRef="#ctx1" brushRef="#br0" timeOffset="172916.23">11123 7417 677 0,'0'0'0'15,"0"0"3"-15,0 0 0 16,0 0 9-16,0 0 2 16,0 0 4-16,0 0 0 15,0 0 2-15,56 32 0 16,30-12 13-16,16-3 0 0,0-8 10 16,-6-3 0-16,-11-6-2 15,-20 0 2-15,1-6-3 16,-18 3 0-16,-11 0-5 15,-18 3 1-15,-2 3-8 16,-5 0 1-16,-1-3 2 16,0-3 0-16,-11 3-5 15,20-6 1-15,-3 3-4 16,9-5 1-16,-26 8-1068 0</inkml:trace>
  <inkml:trace contextRef="#ctx1" brushRef="#br0" timeOffset="173225.89">11979 6991 539 0,'0'0'0'16,"0"0"11"-16,0 0 2 15,43 20 3-15,10-9 0 16,32 4 17-16,6-4-1 15,-9-5 3-15,-8-6 1 16,-3 0 6-16,-6 6 0 0,-17-1 7 16,-5 1-1-16,-12 0 7 15,-14-3 0-15,-17-3 3 16,11 5 2-16,-11-5-3 16,0 0 0-16,0 0-9 15,0 12 2 1,0-12-8-16,-11 6 2 0,11-6-1123 15</inkml:trace>
  <inkml:trace contextRef="#ctx0" brushRef="#br0" timeOffset="175097.34">8838 12804 0,'0'0'0,"0"0"0,0 0 0,0 0 31,0 0-15,0 0-1,0-15-15,0 15 32,0 0-32,0 0 31,0 0-31</inkml:trace>
  <inkml:trace contextRef="#ctx1" brushRef="#br0" timeOffset="174099.56">3340 9024 12 0,'0'0'0'0,"0"0"18"0,0 0 0 15,-9 43-1-15,-2-18 1 16,-6 24-11-16,-8 14 2 15,-4 6-4-15,-2 5-1 16,8-2 1 0,-2-9-1-1,8-15 5-15,5-16 0 16,10-12 14-16,-4-9-1 16,6-11 23-16,0 0 0 0,0 0 23 15,0 0 2-15,0 0-2 16,0-23 2-16,8 3-12 15,15-11 2-15,-23 31-558 16</inkml:trace>
  <inkml:trace contextRef="#ctx1" brushRef="#br0" timeOffset="174472.81">5021 9061 414 0,'0'0'0'16,"0"0"1"-16,0 0 1 15,0 0-2-15,0 0 1 0,-37 17 2 16,-11 3 2-16,-23 23 3 15,-2 6 0-15,2 5 8 16,3 9 1-16,2 17 14 16,7-5-1-16,-1 5 7 15,12-14 1-15,0-12 23 16,5-8 0-16,7-23 2 0,13-3 1 0,3-12-8 16,20-8 0-16,-11 18-8 15,11-18 0-15,0 0-10 16,20 11 1-16,-20-11-898 15</inkml:trace>
  <inkml:trace contextRef="#ctx1" brushRef="#br0" timeOffset="174815.92">5946 9072 752 0,'0'0'0'0,"0"0"7"0,0 0 0 16,0 0 4-16,0 0 0 16,-60 26 14-16,3 5 0 31,-14 18 8-31,6 3 2 0,6-4 0 0,10 10 1 15,13 5 4-15,4-12 2 16,10 4-3-16,2-10 0 16,9-13 3-16,5-15-1 15,6-3-5-15,0-14 1 16,6 15-10-16,19-15 0 16,-25 0-1038-16</inkml:trace>
  <inkml:trace contextRef="#ctx1" brushRef="#br0" timeOffset="175099.7">6773 9072 564 0,'0'0'0'0,"0"0"1"0,0 0 1 15,0 0 2-15,0 0 0 32,0 0 1-32,0 26-1 15,-31 26 1-15,-14 16 0 16,0 7 9-16,-9 13-1 16,-6 10 21-16,-11-7 1 15,6-10 22-15,3-18 0 16,22-21 1-16,14-10 2 15,26-32-752-15</inkml:trace>
  <inkml:trace contextRef="#ctx0" brushRef="#br0" timeOffset="182219.87">28118 16759 0,'0'0'0,"0"0"0,0 0 0,31 0 0,-16 0 0,0 0 16,30-15-16,46 0 15,15 15-15,15 0 16,15 0-16,0 0 16,15 15-16</inkml:trace>
  <inkml:trace contextRef="#ctx1" brushRef="#br0" timeOffset="181794.36">28248 8840 1067 0,'0'0'0'15,"0"0"24"-15,37 20 2 16,-15-20 38-16,-8-2 1 16,-14 2-11-16,12 0 1 15,-12 0-39-15,0 0 0 16,0 0-1057-16</inkml:trace>
  <inkml:trace contextRef="#ctx1" brushRef="#br0" timeOffset="182357.3">27553 10200 967 0,'34'3'0'0,"43"0"31"16,13 3 2-16,1 5 18 0,-17 1 1 15,-20-10-5-15,-20-2 0 16,-14 3-16-16,-20-3 0 31,0 0-10-31,0 0 2 0,5 15-4 16,-25-4 1-16,-22 15-4 15,-9-9 1-15,51-17-1072 0</inkml:trace>
  <inkml:trace contextRef="#ctx1" brushRef="#br0" timeOffset="183098.55">30743 9940 1054 0,'0'0'0'0,"0"0"33"16,0 0 1-16,0 0 30 16,0 0 1-16,0 0-12 15,0 0 2-15,0 0-24 16,0 0-1-16,0 0-1 15,0 0 0-15,0 0-1 16,0 0 1-16,0 0-3 16,0 0 3-1,0 0-5-15,0 0 1 16,0 0-3-16,0 0 1 16,0 0 0-16,0 0 1 15,0 0-1-15,0 0 2 16,0 0-2-16,0 0-1 15,0 0-1390-15</inkml:trace>
  <inkml:trace contextRef="#ctx0" brushRef="#br0" timeOffset="187771.09">6767 16729 0,'0'0'0</inkml:trace>
  <inkml:trace contextRef="#ctx0" brushRef="#br0" timeOffset="187905.39">6117 13431 0,'0'0'0</inkml:trace>
  <inkml:trace contextRef="#ctx1" brushRef="#br0" timeOffset="187848.94">1160 9204 501 0,'0'0'0'16,"0"0"12"-16,-37 0 1 15,20-6 31-15,17 6 0 16,-14 0 19 0,14 0 1-16,-12 0-5 0,12 0-1 15,0 0-13-15,0 0 1 16,-11 0-11-16,11 0-1 16,0 12-3-16,6-4 0 15,11 4 1-15,31-1-1 16,31-5 8-16,23 2 1 15,12-2-2 1,5-12 1-16,-17 1-4 0,8-1 0 16,26 3-10-16,3-3 2 15,-5 6-6-15,-10-5 0 16,-16 5-4-16,6 5 0 16,7 1-4-16,-1-3 2 15,-13 6-5-15,-5-7 1 0,-28-4-1 16,-9-4 0-16,-5 3-1 15,-6 3 1-15,0 0-1 16,-6 0 0-16,0-3-1 16,-6 3 0-16,-5-6-3 15,3 1 2-15,-9 5-2 16,-5 0 0-16,-4 0 0 16,-5 0-1-16,-2 0 0 15,-4 5-1-15,-11-5 0 0,17 0 2 16,-17 0-1-16,0 0 1 15,0 0 2-15,0 0-1 16,0 0 4-16,-17-5 2 16,-3-4 0-16,-20-2 1 15,-19-15 4-15,2 3 0 16,3 3 1-16,9 3 0 16,14 8 0-16,0-2 1 15,8-4-1-15,-8 7 0 16,-3-1-5-16,2-2 2 15,13 5-5-15,2 0 1 16,5 3-2-16,12 3 1 16,-17-11-2-16,17 11 0 15,0 0-3-15,0 0 0 0,0 0-3 16,0 0 2-16,29 14-3 16,13 9 0-16,12 3-1 0,6 0 0 15,8 0-1-15,2-4 1 16,7 4-2-1,-9-6-1-15,-14 6-2 0,-26-3 0 32,-8-3-3-32,-14-3 1 15,-12-3-3-15,-19 9-1 0,-29 12 0 0,-11-7 1 16,-1-8 1-16,7-11 0 31,16-3 1-31,12-3 2 16,3-3 1-16,14-3 1 0,14 3 2 0,-17-6 2 15,17 6-1398 1</inkml:trace>
  <inkml:trace contextRef="#ctx1" brushRef="#br0" timeOffset="188875.69">5050 9336 653 0,'0'0'0'0,"0"0"75"0,-37-12 0 15,37 12 42-15,-12-6 1 16,12 6-71-16,0 0 0 0,12-5-21 16,13 5-1-16,40 11-10 15,26 1 1-15,17 8-3 16,25-9 1-16,46 3 1 16,14 4 1-16,-26-10 5 15,-3 4 1-15,15-12 1 16,-29 5 2-16,-31-5 0 15,-22-5 0-15,-24 5-1 16,-19-6 0-16,-20 3 0 16,-19 0 1-16,-15 3-3 15,0 0 1-15,11-3 0 0,-11 3 1 16,0 0-3-16,0 0 2 16,0 0-3-16,0 0 1 15,-6-11-1-15,-11-1 1 16,-8-8-2-16,-7-11 0 15,-2-1-3-15,3 1 0 16,3 11-1 0,8 8 0-16,3-2 1 0,3 3 2 15,-9-7-1-15,6 7 1 16,6 8-3-16,11 3 0 16,0 0-4-16,-9-11 0 15,9 11-3-15,0 0-1 16,0 0-2-16,0 0 1 15,20 5-4-15,3 13 1 16,8 7-2-16,3 4 2 0,9 5-3 16,-12 4 0-16,-3 2-2 15,-14 3 2-15,-2-12-2 16,-7 1 0-16,-5-1-3 16,-17-5 2-16,-20 5-5 15,-5-8 0 1,-1 3 1-16,-10-6-1 0,-1-14 1 0,-12 0 0 15,-7-6-2-15,2 0 1 16,71 0-1424-16</inkml:trace>
  <inkml:trace contextRef="#ctx0" brushRef="#br0" timeOffset="202866.99">10290 14224 0,'0'0'0,"0"0"0,0 0 0,0 0 15,0 0-15</inkml:trace>
  <inkml:trace contextRef="#ctx0" brushRef="#br0" timeOffset="203621.49">8309 11522 0,'0'0'0,"0"0"0,0 0 0,0 0 16,0 0-16,0 0 31,0 0-31,0 0 32,0 0-32,0 0 31,0 0-31,0 0 31,0 0-31,0 0 16,0 0-16,0 0 31,0 0-31,0 0 31,-30-15-31,15-31 47,0-30-47,-31-1 31,1 1-31,45 30 16,0 15 0,0 1-1,0-1 1,0 1-1,15 15-15,-15-16 32,30 16-32,-30 0 31,0 15-31,0 30 16,61 31-1,-16 0 1,1 16-1,-16 45 17,15 46-32,-226 45 31,-137 62-31,-45-92 31,-60-30-31</inkml:trace>
  <inkml:trace contextRef="#ctx0" brushRef="#br0" timeOffset="206941.99">11031 11980 0,'0'0'0,"-45"0"0,45 15 0,-91-15 16,30 16-1,-150-1 1,-107 15 0</inkml:trace>
  <inkml:trace contextRef="#ctx1" brushRef="#br0" timeOffset="206858.14">9147 7357 138 0,'0'0'0'16,"0"0"2"-16,0 0 1 15,0 0 9-15,0 0 1 16,0 0 1-16,0 0 2 16,0 0 0-16,0 0 1 15,0 0-4-15,0 0 1 16,0 0-3-16,0 0 1 0,0 0-2 16,0 0 1-16,0 0 0 15,0 0-1-15,0 0 1 16,0 0 1-16,0 0 1 15,0 0 0 1,0 0-292-16</inkml:trace>
  <inkml:trace contextRef="#ctx1" brushRef="#br0" timeOffset="207788.36">7411 10361 37 0,'0'0'0'0,"0"0"-29"16</inkml:trace>
  <inkml:trace contextRef="#ctx1" brushRef="#br0" timeOffset="209086.63">12946 7017 24 0,'0'0'0'16,"0"0"-19"-16</inkml:trace>
  <inkml:trace contextRef="#ctx0" brushRef="#br0" timeOffset="211712.92">14630 10682 0,'0'0'0,"-15"0"0,15 0 0,-46 0 31,46 0-31,-45 0 16,30 0-1,-30 0 1,14 0-1,16 0 1,15 0 0,-15 0-1,15 0-15</inkml:trace>
  <inkml:trace contextRef="#ctx0" brushRef="#br0" timeOffset="-204236.1">8808 15858 0,'0'0'0,"0"0"0,0 0 0,0 0 16,30 16-16,-30-16 16,16 0-16,-16 0 15,0 15-15,15-15 16,15 15-16,-30-15 16,0 0-1</inkml:trace>
  <inkml:trace contextRef="#ctx0" brushRef="#br0" timeOffset="-204058.59">7508 13461 0,'0'0'0,"0"0"0,0 0 16,0 0-1,-30 0-15,14 0 31,1-15-31,-15 0 16,15 15-16</inkml:trace>
  <inkml:trace contextRef="#ctx0" brushRef="#br0" timeOffset="-203699.83">10290 14087 0,'0'0'0</inkml:trace>
  <inkml:trace contextRef="#ctx0" brushRef="#br0" timeOffset="-201299.03">24852 15965 0,'0'0'0,"0"0"15,30 0-15,-15 0 0,46 15 0,-1 16 16,31 15-16,60 15 15,16 30-15,14 1 16,31 30-16,0-15 0,29 0 16,-59-31-1,14 1-15</inkml:trace>
  <inkml:trace contextRef="#ctx0" brushRef="#br0" timeOffset="-200103.05">24882 12209 0,'0'0'16,"15"0"-16,-15 15 0,61 16 16,-16 15-1,106 61 1,76 45-1</inkml:trace>
  <inkml:trace contextRef="#ctx1" brushRef="#br0" timeOffset="-199929.99">22813 9178 1054 0,'0'0'0'16,"0"0"21"-16,0 0-1 16,0 0 28-16,0 0 1 15,0 0-6-15,31 0 0 16,28 12-19-16,21 8 2 15,8-6-10-15,8 3 1 16,6-11-4-16,17 8 1 16,20 9-6-16,6 0 0 15,-21-6 0-15,-2-5 0 16,-11 8 0-16,2 3 0 16,-2-1 0-16,-6-4 0 0,-20-1-1 15,-20-6 1-15,-25-2-1 16,-15-3 0-16,-8-6 0 15,-8 2 0-15,8 1 0 16,-6 0 1-16,0 0-1 16,-11-3 1-16,15 6-2 15,-15-6 1-15,0 0-1 0,11 8-1 16,-11-8 0-16,0 0-1 16,0 0 0-16,11 12 0 15,-11-12-1-15,0 0 2 16,0 0-2-16,6 11 2 15,-6-11-1-15,0 0 1 32,0 0-1-32,0 0 2 0,0 0 1 0,0 0-1 15,0 0 3-15,0 0 0 16,0 0 0-16,-6-11 1 31,6 11-1249-31</inkml:trace>
  <inkml:trace contextRef="#ctx0" brushRef="#br0" timeOffset="-190410.35">25215 16026 0,'0'0'0,"15"0"0,15 0 0,76-15 15,15 0-15,30-1 16,16 16-16,-46-15 0,-15 15 16,-16-15-16,16 0 0,-45-1 15,-1 1-15,-15-15 16,16-1-1,-31 0-15,-15 16 0,0 0 0,16 0 0,-16-1 16,0 1-16,15 0 16,-15 15-16,31-15 15,-31 15-15,15-16 16,-30 16-16</inkml:trace>
  <inkml:trace contextRef="#ctx1" brushRef="#br0" timeOffset="-189494.37">23428 7873 464 0,'0'0'0'16,"0"0"39"-16,0 0 1 15,-3-32 76-15,3 24 2 16,3-4 8-16,0 1 0 15,-3 2-34-15,0-2 0 16,-3-7-28-16,3 4 0 16,3 3-14-16,-3 11 2 0,0 0-10 15,0 0 2-15,0 0-5 16,0 0 1-16,5 28-12 16,-5 30 1-16,-5 13-4 15,-4 15-1-15,-5-3-5 16,3-3 1-16,-4-17-2 15,4 0 2-15,8-20-5 16,3-3 1-16,0-17-3 16,-3-3 2-16,3-8 0 0,0-12-1 15,17 2 3-15,3-16 0 16,20-17 8-16,11-12 0 16,9-6 10-16,-7-8 1 15,-4 5 1-15,-10 1 0 16,-5 8 0-16,-5 6 1 15,-18 11-4-15,-2 14 1 16,-9 12-4-16,0 0 1 16,11-5-9-16,-11 5 2 15,6 28-6-15,-1 4 0 16,1 19-6-16,0 1 2 0,5 2-5 16,-3-17 1-16,1-8-2 15,5-6 1-15,-3-14-3 0,6 2 1 16,-2-5-2-16,2-6 0 15,0-12-1-15,8-8 0 16,9-31 3 0,6-9 0-16,-6-12 2 0,-11-11 0 15,2-3 3-15,-8 3-1 16,0 14 2 0,-3 12 0-16,-2 20 1 0,-12 17 0 15,0 8-1-15,0 12 0 16,0 0-1-16,0 0 0 15,0 0-3-15,0 0 0 16,0 0-2035-16</inkml:trace>
  <inkml:trace contextRef="#ctx1" brushRef="#br0" timeOffset="-188487.52">22634 7575 187 0,'0'0'0'0,"-9"83"94"15,9-14 2-15,3 14-37 16,3 3 2 0,5 2-38-16,1-5 1 0,7 3-9 15,10-14 2-15,8 2-2 16,11-11 1-16,6-3 6 0,11-5 2 16,6 5 4-16,-3-9 1 15,-9-5 3-15,1-6 1 16,-3-8 2-16,2-6 0 15,6-12-4-15,1-3 1 16,13-16-1-16,3-7 0 16,3-8 1-16,-14-3 0 15,3-3 1-15,-3-5 0 16,-9-9-1-16,-5-12-1 16,-3 4-2-16,-3-7 2 15,3 4-3-15,5-12 1 16,-5-15 11-16,-6-13 1 15,-8-9 1-15,-3-3 1 16,0-3-3-16,-15-6 2 16,-2 9-6-16,-14 3 0 15,-23 5-4-15,-14-5 1 0,-23-6-6 16,-14 17 1 0,-9 6-7-16,-8 9 0 0,-3 5-3 15,-3 18 0-15,-11 8-3 16,-11 23 0-16,-20 14-4 15,-9 15 0-15,20 19-5 16,3-2-1-16,119-26-1402 0</inkml:trace>
  <inkml:trace contextRef="#ctx1" brushRef="#br0" timeOffset="-187531.02">23913 7867 614 0,'0'0'0'16,"0"0"35"-16,-12-32 0 16,9 24 29-16,-2-9 0 15,-1 2-9-15,-2 1 1 16,-7 3-9-16,-10 5 1 16,-9 6 1-16,-20 6-1 0,-11 5-5 15,2 12-1-15,-2 8-5 16,6 12 0-16,10 12-4 15,7 5 1-15,8 11-8 16,3 1 3-16,0-9 0 16,14-3 1-16,17-8 1 15,5-1 1-15,12-8-2 16,9-11 0-16,13-7 0 16,15-13-1-16,26-6 4 0,10-12 2 15,7-6 0-15,-9-19 1 16,-15-6-7-16,-7-3 1 15,-18-3 4-15,-6-12 1 16,-22-5 6-16,-8-9 1 16,-7-11 1-16,-5-3 0 15,-8 3-1-15,-6 17-1 16,-12 6-5-16,1 20 0 16,2 11 0-16,0 14 0 15,-8 7-7-15,-12 10 0 16,-27 7-8-16,-10 8-1 15,-11 17-6-15,6 6 1 16,17 3-5-16,17 5 1 16,14 4-2-16,15-4 1 0,10-2-3 15,12-3 1-15,12 3-2 16,5-12 0-16,14 3-1 16,17-3 0-16,6-5 2 15,6-12 0 1,-1-3-2-16,-5-3 1 0,-9-2 0 15,-5-7 0-15,-9-5 0 0,-2-8 0 16,-4-4-2-16,-2-5 1 16,2-3-1-16,4-17 2 15,-4-15 0-15,-8-11 1 16,9 0-1-16,-4 0 0 16,-7 3-1-16,-10 9 1 15,-13 19-3-15,-9 6 0 16,17 26-1965-16</inkml:trace>
  <inkml:trace contextRef="#ctx0" brushRef="#br0" timeOffset="-181781">27680 16713 0,'0'0'0</inkml:trace>
  <inkml:trace contextRef="#ctx1" brushRef="#br0" timeOffset="-182355.81">23102 9404 501 0,'0'0'0'0,"0"0"10"15,0 0 1-15,0 0 21 16,0 0 0-16,0 0 10 0,0 0-1 15,0 0-2-15,0 0 0 16,0 0-11-16,0 0 1 16,0 0-5-16,0 0 0 15,0 0-2-15,22 3 0 16,-22-3 3-16,6 12 1 16,-6-12 2-16,0 0 1 15,0 0 6-15,14 11-1 16,-14-11 5-16,0 0 0 15,0 0-1-15,12 12 1 16,-12-12-4-16,0 0 0 0,0 0-4 0,0 0 2 16,0 0-1055-16</inkml:trace>
  <inkml:trace contextRef="#ctx1" brushRef="#br0" timeOffset="-181678.07">21727 9997 778 0,'0'0'0'0,"0"0"7"15,0 0 1-15,-26 0-5 16,26 0 2-16,0 0 21 16,0 0 0-1,0 0 14-15,0 0 0 0,0 0 7 0,0 0 2 16,0 0 0-16,0 0 1 16,26 0-6-16,8-9 1 15,34-8-1-15,14-3 1 16,9-6 2-1,-1 3 1-15,1 9-9 16,-20 3 2-16,-20-1-6 0,-11 7-1 16,-15 2-2-16,-8 0 0 15,-17 3-5-15,0 0 0 16,12-3-7-16,-12 3 2 16,0 0-8-16,-6 11 2 15,6-11-1322-15</inkml:trace>
  <inkml:trace contextRef="#ctx1" brushRef="#br0" timeOffset="-181379.07">22124 9971 1130 0,'0'0'0'0,"-12"-11"18"16,12 11 1-16,-8-15 22 16,8 15 1-16,0 0 14 15,-3-11 1-15,3 11-20 16,0 0 1-16,-3 11-11 0,-8 21 0 15,-6 42-15-15,-6 24 1 16,3 8-9-16,-3-6 1 16,4-6-4-16,7-14 0 15,1-2-1-15,5-21 0 16,3-3 0-16,1-8 0 16,-4-9-1-16,3-17 0 15,3-20 0 1,3 12 1-16,-3-12 0 0,17-23 0 15,6-11 0-15,-1-9 0 16,-22 43-1145-16</inkml:trace>
  <inkml:trace contextRef="#ctx1" brushRef="#br0" timeOffset="-181026.56">22373 10461 967 0,'0'0'0'16,"0"0"18"-16,0 0 1 15,0-12 26-15,0 12 0 16,0 0 12-16,0 0 1 16,0 0-11-16,0 0 0 15,-11 12-9-15,-6 8 0 0,-17 11-8 16,3 9 1-16,-6 15-15 16,14-1 1-16,14 1-6 15,9-1 2 1,15-14-7-16,2-6 1 0,11-8-1 0,6-9 0 15,11-14 3-15,4-14 0 32,-13-18 2-32,-2-11 1 0,-2 0 6 0,-10-6 0 15,-2 9 5-15,-8 0 1 16,-10-6 7-16,-4 0 1 16,-4 3-1-1,-11 14 0-15,-3 15-4 0,-3-1 1 16,23 12-1398-16</inkml:trace>
  <inkml:trace contextRef="#ctx0" brushRef="#br0" timeOffset="-176684.22">28103 18011 0,'0'0'0,"0"0"0,0 15 0,15 1 16,31-1-16,-31 15 31,15 1-31</inkml:trace>
  <inkml:trace contextRef="#ctx0" brushRef="#br0" timeOffset="-166599.08">24746 15202 0,'0'0'0,"0"0"0,0 0 0,0 30 0,46 1 0,-1 15 31,0 30-31,16-15 0,-1 15 0,-45-30 15,31-15-15</inkml:trace>
  <inkml:trace contextRef="#ctx0" brushRef="#br0" timeOffset="-166013.29">26485 16087 0,'0'0'0,"0"0"0,0 0 0,30 31 16,31-1-16,120 93 15,61 44-15</inkml:trace>
  <inkml:trace contextRef="#ctx1" brushRef="#br0" timeOffset="-164650.78">14525 1783 464 0,'0'0'0'15,"0"0"15"-15,0 0 0 16,0 0 29-16,0 0 0 16,0 0 14-16,0 0 2 0,0 0-5 15,0 0 1-15,0 0-19 16,0 0 0-16,37 38-5 16,17-24 1-16,20-8-6 15,16-12 0-15,24 0 1 16,5-8 1-16,-12-9 11 15,-21 3 2-15,-21 0 1 16,-17 8-1-16,-23 7 3 0,-2-4 0 16,-6 6-3-16,-6 0 0 15,-11 3-6 1,0 0 0-16,0 0-3 0,0 0-1 16,0 0-7-16,0 15 0 15,-5 2-9-15,-7 3 2 16,12-20-1236-16</inkml:trace>
  <inkml:trace contextRef="#ctx1" brushRef="#br0" timeOffset="-164366.95">15089 1855 878 0,'0'0'0'0,"-11"-20"5"16,0 6-1-16,5 2 1 15,6 12-1-15,-14-17 24 16,14 17 1-16,0 0 20 31,-12-9-1-31,12 9 6 0,-11 32 0 0,-6 19 3 16,3 18 0-16,8 8-9 0,9 3 2 15,3 9-11 1,5-14 1-16,0-1-6 0,4-11 1 16,-1-6-7-16,0-14 0 15,3-17 1 1,-3-6 1-1,3-8-4-15,6-12 1 16,8 5-3-16,12-16-1 16,-43 11-1323-16</inkml:trace>
  <inkml:trace contextRef="#ctx1" brushRef="#br0" timeOffset="-164004.28">15427 2299 1143 0,'0'0'0'16,"0"0"12"-16,0 0 1 0,0 0 15 16,0 8 0-16,-6 4-1 15,0 8 0-15,-5 17-12 16,-3 12 2-16,8 2-4 16,6-2 0-16,0-18-2 15,9-5 0-15,8-6 4 0,0-3 0 16,3-11 3-16,2 3 0 15,1-9 2-15,2-12 1 16,-8-2 7-16,0-6 1 16,-2-12 3-16,-15-5 0 15,-20-12-1-15,-3-2 0 16,-11 2 2-16,3 15-1 16,11 11-2-16,3 9 2 15,6 8-9-15,11 6 2 16,-15 0-6-16,15 0 1 15,15 0-6-15,13-6 0 16,-28 6-1432-16</inkml:trace>
  <inkml:trace contextRef="#ctx1" brushRef="#br0" timeOffset="-163782.15">16087 1998 916 0,'0'0'0'0,"0"0"6"15,0 0 1-15,31-6-4 16,-31 6 2-16,17-8 7 0,6 2 0 16,40-5 11-16,19-1 0 15,14 3 21 1,6-2 1-16,-11-3 8 0,-20 2-1 16,-17-5-8-16,-9 9 1 15,-11 2 3-15,-3-6 1 16,-31 12-1090-16</inkml:trace>
  <inkml:trace contextRef="#ctx0" brushRef="#br0" timeOffset="-162333.28">21419 9476 0,'0'0'0</inkml:trace>
  <inkml:trace contextRef="#ctx1" brushRef="#br0" timeOffset="-163393.52">17360 1783 815 0,'0'0'0'0,"0"0"22"16,0 0 0-16,32-5 23 16,-10 5 0-16,38-6 4 15,19 0 1-15,18-5-20 16,10-4 1-16,12 1 2 16,-2-3 1-16,-27 3 1 0,-27 8 2 15,-24 0-3-15,-16 12 0 16,-23-6-14-16,11 14 1 15,-11-14-1040-15</inkml:trace>
  <inkml:trace contextRef="#ctx1" brushRef="#br0" timeOffset="-163141.25">17769 1760 878 0,'0'0'0'16,"-17"-14"27"-16,17 14 1 15,-15-11 4-15,15 11 0 16,0 0 12-16,0 0 0 16,-2 43-12-16,2 14 1 15,5 17-2-15,7 9 2 0,-1-3-1 16,0 3 2-16,3-8 0 16,3-4 0-16,0-10 1 15,-2-10 0-15,2-14-3 16,5-11 1-16,4-9-6 15,11-17 1-15,-37 0-1183 16</inkml:trace>
  <inkml:trace contextRef="#ctx1" brushRef="#br0" timeOffset="-162419.06">18404 2508 564 0,'0'0'0'0,"0"0"31"16,0 0 2-16,0 0-4 16,0 0 0-16,-9 48-12 15,1-10 1-15,-21 19-11 0,-8-6 1 16,1 1-5-16,-10-9 0 31,9-6 0-31,12-11-1 0,2-6 3 0,6-9 1 16,9-11 13-16,8 0 0 15,-17-17 17-15,11-3 0 16,6-17 15-16,0-9 0 16,11-8 0-16,1 8-1 31,-7 0-5-31,4 17 1 0,2 15-9 0,-11 14 1 16,6-11-7-16,-6 11-1 15,17 17-10-15,3 3 1 16,14 11-9-16,8 7-1 15,-5-1-6-15,3-3 2 16,0-5-3-16,13-15-1 16,18-3-1-16,6-11 0 15,-3-5 1-15,-21-12-1 16,-4 2 1-16,-21-5 1 16,-14 3 2-16,-8-3 1 15,-6 0 8-15,-14-9 0 16,-15-16 10-16,-13 2 0 15,-6 17 5-15,-6 6 0 16,-6 20 1-16,-2 8 0 0,2 15-4 16,9 3 0-16,14 11-6 15,6-2 1-15,14-1-8 16,0-3 2-16,9-2-3 16,8-6 1-16,0-3-4 0,8-9 0 31,-8-11-1350-31</inkml:trace>
  <inkml:trace contextRef="#ctx1" brushRef="#br0" timeOffset="-162046.81">19354 1408 803 0,'0'0'0'0,"0"0"88"0,42 6-1 16,-19 11-23-16,14 23 1 15,-1 23-26-15,1 17 1 16,-14 21-18-16,-3 13 1 15,3 18-9-15,-12 11 1 16,-11 23-2-16,-11-3 2 16,-26-14 2-16,-17-9-1 15,-23-8 6-15,-13-20 0 16,-7-18 5-16,6-11 0 0,-5-20-2 16,-6-14 1-16,-12-23-1 15,-22-21 2-15,136-5-1169 16</inkml:trace>
  <inkml:trace contextRef="#ctx1" brushRef="#br0" timeOffset="-161626.43">15191 1179 426 0,'0'0'0'0,"-65"-28"44"0,0 13-1 16,-6-5 32-16,-3 9 0 15,-5 11-47-15,8 20 1 16,6 23-23-16,-6 25 0 16,3 33-6-16,-3 19 1 15,6 37-1-15,8 27 0 16,9 10 0-16,25 7 0 16,18-7 0-16,36-5 2 15,45-20 3-15,32-17 2 0,48-32 6 16,37-25 2-16,45-38 19 0,28-28-1 15,-266-29-666-15</inkml:trace>
  <inkml:trace contextRef="#ctx0" brushRef="#br0" timeOffset="-159524.98">26455 13705 0,'0'0'0</inkml:trace>
  <inkml:trace contextRef="#ctx0" brushRef="#br0" timeOffset="-159304.79">25427 11049 0,'0'0'0,"0"0"0,0 0 0,0 0 31,0 0-31,0 0 32,0 0-32</inkml:trace>
  <inkml:trace contextRef="#ctx1" brushRef="#br0" timeOffset="-159146.83">11684 1915 1143 0,'0'0'0'16,"0"0"40"-16,0 0 2 15,0 0 42-15,0 0 0 16,0 0-21-16,0 0 1 16,0 0-27-16,37-6 1 15,-29 58-15-15,-2 22-1 0,-6 15-5 16,-3 11 1-16,0 0-2 16,1-11 0-16,2-6-1 15,2-8 0-15,1-12-1 16,-3-20 2-1,-3-12-3-15,1-17 1 0,4-2-2 16,-2-12 1-16,23 6 2 0,0-18 1 16,2-19 0-16,4-12 1 15,-9 3-3-15,2-3 2 16,4-3 2-16,-4 3 0 16,-5 6 2-1,3 17 0-15,-8 14 0 16,-12 6 1-1,17 26-7-15,-3-1 2 0,14 18-3 16,3-5 1-16,3-7-4 16,9-5 0-16,11-12-2 15,5 3 0-15,-2-11-3 16,-3-6 2-16,-14-6-2 16,-4-8 0-16,1 3 0 15,-5-1-1-15,-4-2 1 16,-11 2-1-16,-3 1 1 15,-14 11 0-15,0 0-1635 0</inkml:trace>
  <inkml:trace contextRef="#ctx0" brushRef="#br0" timeOffset="-156878.35">27801 11904 0,'0'0'0</inkml:trace>
  <inkml:trace contextRef="#ctx0" brushRef="#br0" timeOffset="-155991.98">22327 13797 0,'0'0'0,"0"0"0,0 0 0</inkml:trace>
  <inkml:trace contextRef="#ctx1" brushRef="#br0" timeOffset="-156609.48">12708 2619 653 0,'0'0'0'0,"0"0"36"15,-3-28 1-15,3 28 34 16,0 0 1-16,0 0-9 16,0 0 1-16,-9 23-16 15,1 14 1-15,-4 34-18 16,1 15 1-16,5 3-6 15,12 0 0-15,0-15-3 16,5-5-1-16,0-12-2 16,1-5 2-16,2-21-3 0,-3-14 1 15,-11-17-1 1,15 12 0-16,-4-15 5 0,12-11-1 16,5-24 10-16,3-13 0 15,-5-6 5-15,-4 2 2 16,1 15-2-16,-3 11 1 15,-9 15-4-15,-2 14 0 16,2 6-4-16,6 8 2 16,9 23-9-16,2 12 1 15,-11 3-6-15,-6-1 1 16,-2-8-6-16,-9-6 0 16,-9-5-1-16,-2-6-1 15,-6-6-2-15,-6-9 1 16,-2-5-3-16,-9-6 1 15,-3-6-1-15,6 0 1 0,5-8-2 16,9-3 0-16,11-3 0 16,1 3 2-16,5 17-1510 15</inkml:trace>
  <inkml:trace contextRef="#ctx1" brushRef="#br0" timeOffset="-155708.25">13337 3192 1105 0,'0'0'0'0,"11"-37"27"16,-5 11 0-16,-6-6 23 16,-6-5 2-16,1 0 11 15,-1 11 1-15,-11 9-27 16,-3 8 1-16,3 9-10 16,-14 20 1-16,-3 26-4 15,3 14-1-15,2-2-4 16,15-7 0-1,9-2-7-15,5-12 2 0,5-11-5 0,1-12 1 16,-6-14-3-16,11 17 0 31,-11-17 0-31,0 0 0 0,26-5 2 16,-9-7 1-16,3-2 1 16,-3-6 2-16,-6 8 0 15,-11 12 1-15,6-11 1 16,-6 11-1-16,0 11-2 15,0 1-1-15,0 8-1 16,0 0 0-16,3-3-1 16,8-8 2-16,6-4-4 0,3-5 1 15,14-14-4-15,14-17 1 16,6-7-1 0,0 1 1-16,0 0 0 0,-6 5-1 15,-6 7 1-15,-19 7 1 16,-3 13-1-16,-9 8 1 15,-11-3 0-15,12 20 1 16,-10 5-3-16,-4 18 2 16,-10 3-1-16,-5-3-1 15,-8-6-1-15,-4-11-1 16,9-9-1-16,9-2 2 0,0-15-1 16,11 0 0-16,-20-6 1 15,14-8 0-15,-5 2 4 16,5-8 1-16,6-9 3 15,0 4 2-15,0 5 0 16,6 8 2-16,-6 12 1 0,0 0 1 16,11-8-4-16,-2 22 2 15,13 3-5-15,10 9 2 16,10 5-5-16,9-5-1 16,-3-14-2-16,-5-12-1 31,-6-12-1-31,0-5 0 15,5-12-1-15,4-2 2 16,-4-6-2-16,-11-1 0 16,-14 1 0-16,-11 0 1 0,-3 0 0 15,-3-3 0-15,-3 8 1 16,-3 15-1-16,6 17 2 16,-22 11-1-16,-10 24-2 15,-2 13 2-15,3 10-3 16,11-1 0-16,9-14-1 0,17-12 1 15,8-13-1-15,20-10 0 16,20-14 0-16,25-14 0 16,17-11 0-16,7-21 0 15,-7-16-1 1,-25-13 1-16,-71 81-1683 16</inkml:trace>
  <inkml:trace contextRef="#ctx1" brushRef="#br0" timeOffset="-154527.55">13144 1841 892 0,'0'0'0'0,"9"-32"66"15,-6 12 1-15,-6 9 8 16,0-1 1-16,3 12-9 15,0 0 0-15,0 0-23 16,-17 6 0-16,6 25-14 16,-9 32 1-16,-9 12-5 0,-2 8 0 15,9 3-6-15,-4 2 0 16,3-16-3-16,6-6 0 16,12-15-1-16,5-19 1 15,0-12-2-15,0-20 2 16,0 0 2-16,22-20 0 15,7-29 8-15,2-8 0 16,-6-15 4-16,-2-2 0 16,-6-6 2-16,-8 2 0 15,2-7 2-15,0 2 0 16,-5 0-6-16,5 20 0 16,-5 25-1-16,-6 15 1 15,0 23-6-15,3 12-1 16,8 31-6-16,6 20 0 15,0 20-5-15,9 0 1 16,-4 3-5-16,4-12 1 16,2 3-3-16,-2-8 1 15,-4-6-1-15,4-20-1 16,-15-17-3-16,-5-18 1 16,-6-8-2-16,-11 0 2 15,-6-2-2-15,-15-24 0 0,-16-9-7 16,-6-5 0-16,12-3-22 15,-1 6 1-15,6 6-24 0,15 11 2 16,10 8-24 0,12 12 0-16,0 0-2 0,0 0 2 15,0 0 13-15,17 17 0 0,9-2 7 16,19-4 0-16,18-17 22 16,2-5-1-16,-6-3 14 15,-16-9 0-15,-6 3 16 16,-15 0-1-1,-4 3 5-15,-4 8 1 16,-14 9 18-16,11-6 0 0,-11 6 23 16,0 0-1-16,6 9 11 15,-12 28 0-15,0 32-6 16,-5 5 0-16,0 1-8 16,5-12 1-1,3 0-7-15,-3-18 2 0,6-7-5 16,0-21 2-16,6-3-6 15,-6-14 0-15,26 0-5 16,-4-14 0-16,21-15-2 16,5-8 1-16,-5-9-2 15,-9 0 1-15,-3 12-1 0,-6 8 1 16,-2 12-1 0,-9 2 0-16,-14 12-2 0,17 6 0 15,-11 8-4-15,5 15 0 16,1 17-4-16,-7 5 0 15,-8-2-2-15,-5-12 0 16,-9 1-2-16,-6-13-1 16,-8-5-1-16,-6-2 2 15,-5-13-2-15,-4-10 0 16,9-7 0-16,12 1 2 16,14 2-2-16,5-8 1 15,6-3 0-15,6 0-1 16,-6 20-1713-16</inkml:trace>
  <inkml:trace contextRef="#ctx1" brushRef="#br0" timeOffset="-153656.65">13992 2490 1407 0,'0'0'0'0,"6"-31"36"15,-1 2 0-15,1-8 38 16,-6 6 1-16,6 5-9 15,-12 9 0-15,0-1-28 16,-5 10 2-16,-9 8-15 0,-2 14 2 16,-13 23-6-16,4 6-1 15,0 15-4-15,14-13 0 16,3-7-3-16,11-1-1 16,9-14-1-16,-1-9 0 15,-5-14 0-15,23 12-1 31,-23-12-1-31,14-6 1 0,-2-6 2 16,5-2 2-16,0-12 0 16,2-2 1-16,-19 13 0 15,0 4 1-15,0 11 1 16,0 0 0-16,0 0-5 16,0 0 2-16,0 0-7 15,-5 23 2-15,-1-3-3 0,6 0 0 16,6-9-3-16,5 1 2 15,6-12-3-15,14 0 1 16,-2-12-1-16,13-8 2 16,1-3-1-16,-1 3 0 0,-19 9 0 15,-3 5 0-15,-9 6-1 16,-11 0 2-16,12 17-3 16,-18-2 1-16,-6 22-2 0,-13 6 1 15,-3-6-1-15,-4-11 0 16,21-6-1-16,-3-3 1 15,3-11-1-15,11-6 0 32,-12 5 0-32,12-5 1 0,0 0 0 0,-11-17 0 15,5-3 0 1,1 3 0-16,5-3 1 0,-6 3 0 16,6 17 1-16,-3-14 0 15,3 14 2-15,0 0 0 16,0 0 0-16,0 25-1 15,3 1-1-15,8 6 1 16,12-7-3-16,-3-7 1 16,8-10-1-16,9-8 1 15,23-8-1-15,-1-15 1 16,1-6-1-16,-7-3 1 16,-7-5 0-16,-12 6 0 15,-14 8 0 1,-17-3 2-16,-15 6 0 15,1 9 1-15,0-1 1 0,-4 9 1 16,-2 6-2-16,-11 14 1 16,-9 9-2-16,6 6 0 15,8-1 0-15,12-8 0 16,11-3-2-16,11-6 1 16,6-2-2-16,14-6 1 15,23-6-1-15,12-6 2 0,-7-14-2 16,15-12 1-16,-74 32-1759 15</inkml:trace>
  <inkml:trace contextRef="#ctx0" brushRef="#br0" timeOffset="-152078.78">15961 8239 0,'0'0'0</inkml:trace>
  <inkml:trace contextRef="#ctx0" brushRef="#br0" timeOffset="-149762.65">25472 5995 0,'0'0'0,"0"-16"0,15 16 0,0-76 16,31 0-1,44-46-15,16-16 0,30-30 16,61-15-16,-31 0 16,46-1-16,-46 32 15,1 30-15,29-16 0,-30 1 16,31 15-16,-31-1 0,1 17 15,-1 29-15,0 1 16,-14 30-16,14 0 16,-15 1-16,16-1 15,-1 15-15,30 16 0,-29 15 0,29 15 16,-14 16-16,29 15 0,-14-1 16,-15 32-16,14 14 0,-30 16 15,-14 31-15,-16 14 31,15 16-31,0 15 16,-30 16-16,15-1 0,-30 16 16,-30 15-16,14 31 0,-59-1 15,-1 31-15,-15 1 16,-15 29-16,-15 1 0,-15 15 16,-1 15-16,-44 31 0,-1-16 15,16 16-15</inkml:trace>
  <inkml:trace contextRef="#ctx1" brushRef="#br0" timeOffset="-137260.35">23167 9318 263 0,'0'0'0'16,"0"0"6"-16,0 0 1 15,0 0 14-15,0 0 0 16,0 0 13-16,0 0 1 15,0 0 1-15,0 0 1 0,0 0-9 0,0 0 0 16,0 0-7-16,0 0 1 16,0 0-1-16,0 0-1 15,0 0-4-15,0 0 0 16,0 0 0-16,0 0 1 16,0 0-2-16,0 0-1 15,0 0 0-15,0 0-1 16,0 0-2-16,6 29 2 15,-6-29-4-15,0 0 1 0,0 0-1 16,0 14 0-16,0-14 0 16,0 0 0-16,0 0 1 15,0 0 1-15,0 0-3 16,0 0 1 0,0 0 1-16,0 0 0 15,0 0 1-15,0 0 2 16,11 0-2-16,-11 0 1 15,0 0 0-15,0 0 2 16,14 0-4-16,-14 0 1 16,0 26-3-16,0-12 1 15,0 4-3-15,0-7-1 16,0 1 0-16,0-12-1 0,0 14 1 16,0-14-1-16,0 0 2 15,0 0 1-15,0 8 4 16,0-8 1-16,0 0 8 15,-6-22 2-15,12-1 5 16,0-3 0 0,-1 0 4-16,-5-3 0 0,0 15 0 0,0 0 0 15,0 14-2-15,0 0 2 16,0-12-11-16,0 12 1 16,0 0-6-16,0 12 0 15,0 2-4-15,0 9 0 16,0 6-3-16,-5-1-1 15,-1 4-2-15,0-6 1 16,-2-6-3-16,5-9 1 16,3-11 0-16,-3 12-1 15,3-12-1-15,0 0 2 16,0 0-1-16,0 0 0 0,0 0 2 16,0-12 1-16,6-17 4 15,2-5 0-15,4-3 7 31,-7 5 1-31,-5 7 3 0,6 5 0 16,-6 20-2-16,0-12 0 16,0 12-2-16,0 0 0 15,0 0-7-15,0 0 1 16,-6 20-3-16,1 12 0 16,5-1-3-16,-6 1 0 15,0-7-3-15,-2-5 2 16,5-8-2-16,3-12 1 15,0 0 0-15,0 11 0 16,0-11 0-16,0 0 1 16,0 0 0-16,-3-20 2 15,3-17-1-15,0-12 2 16,3-8 0-16,3 9 0 0,-1 16 2 16,1 18 0-16,-6 14 0 15,0-15 0-15,0 15 0 16,0 0 1-16,0 0-5 15,0 0 2-15,0 26-5 16,-6-6 2-16,1 12-3 16,2-9 1-16,3-3-2 15,0-6 1-15,-3-3-1 0,3-11 0 16,0 0 0-16,0 0 0 16,0 0 0-16,0 0 0 15,0 0 0-15,0 0 1 16,0 0 0-1,0 0 0-15,0 0 1 0,0 0 0 0,0 0-1376 16</inkml:trace>
  <inkml:trace contextRef="#ctx0" brushRef="#br0" timeOffset="-101621.53">28738 16835 0,'0'0'0,"0"0"0,0 0 0,0 0 0,0 0 16,0 0-16,0 0 15,0 0-15,0 0 16,0 0-16,0 0 0,15 0 0,-15 0 16,0-15-16,0 0 15,0 15-15,0 0 16,15 0-16,-15 0 0,31-15 15,-31 15 1,0 0-16,15 0 0,15 0 0,-15 0 16,-15 0-16,15 0 15,-15 0-15,31 0 16,14 0-16,-30 0 0,30 0 16,1 0-16,-16 0 0,15 0 15,1 15 1</inkml:trace>
  <inkml:trace contextRef="#ctx0" brushRef="#br0" timeOffset="-97607.68">28269 17721 0,'0'0'0,"0"0"0,0 0 0,16 0 15,14 15-15,-15-15 16,30 16-16,-30-16 16,31 15-16,-1-15 15,1 15-15,-1-15 0,15 15 0,-44-15 16,29 0-16</inkml:trace>
  <inkml:trace contextRef="#ctx0" brushRef="#br0" timeOffset="-94368.38">28481 14499 0,'0'0'0,"0"0"0,-15 0 0,-61 0 32,46 16-32,-166 14 15,-61 16 1</inkml:trace>
  <inkml:trace contextRef="#ctx0" brushRef="#br0" timeOffset="-93478.89">31324 16561 0</inkml:trace>
  <inkml:trace contextRef="#ctx1" brushRef="#br0" timeOffset="-94103.55">25268 13272 1231 0,'0'0'0'0,"-11"-29"35"16,8 12 2-16,3 17 50 15,11-11 0 1,-11 11-17-16,0 0 1 0,0 0-32 15,0 0 0-15,11 0-13 16,12 6 1-16,31 2-9 16,25 4 0-16,12-10 0 15,17-4 1-15,31-16-1 0,-9-2 1 16,-22-3-1 0,-23 3 0-16,-20 12 2 15,-22 2 1-15,-15 9-3 16,-14 0 0-16,-14-3-1 15,-3 8 1-15,-8 10-4 16,-12 7-1-16,-5 1-6 16,-3 6 1-16,31-32-1546 15</inkml:trace>
  <inkml:trace contextRef="#ctx1" brushRef="#br0" timeOffset="-93874.49">25869 13289 1419 0,'0'0'0'0,"-9"-17"23"15,9 17-1-15,-8-14 13 16,8 14 0 0,0 0 17-16,0 0 1 0,6 20-20 15,-18 20 0-15,-2 34-7 16,0 9 1-16,0 3-7 16,2-6 1-16,12 1-4 0,0-13 1 15,0-8-3 1,17-14-1-16,20-17-1 15,11-29 0-15,12-29-2 16,14-17 2-16,-74 46-1448 16</inkml:trace>
  <inkml:trace contextRef="#ctx1" brushRef="#br0" timeOffset="-93590.07">26898 12846 1356 0,'0'0'0'15,"0"0"40"-15,-6-26 0 16,-5 20 36-16,-3-3 2 16,3 9-17-16,-12 3 2 15,-3 14-31-15,-22 15-1 16,-14 25-7-16,-6 12 0 16,5 20-5-16,10 5 0 15,10 12-5-15,15 3-1 16,22 3-3-16,17 2 2 15,15-8-4-15,19-17-1 16,18-1 0-16,7-30 1 16,-4-35 1-16,-7-32 0 15,-59 9-1480-15</inkml:trace>
  <inkml:trace contextRef="#ctx1" brushRef="#br0" timeOffset="-93129.28">26941 13347 1356 0,'0'0'0'32,"22"-32"54"-32,-5 15 1 0,9 3 44 0,11 5 0 31,17 0-42-31,5 9 1 16,6 15-35-16,-11 19-1 15,-34 18-11-15,-14 11 2 16,-20 0-6-16,-18 5 1 15,-7-5-3-15,-9-11-1 16,5-9 0-16,12-12-1 16,19-14 0-16,12-17 2 15,-5 15-1-15,10-30 2 16,10-13 2-16,21-21 0 16,30-14 5-16,10-8 1 15,-13 2 6-15,-10 0 0 0,-7 12 1 16,-15 11 1-16,-20 20-2 15,-2 9 1-15,-9 17-3 16,11-6 0-16,-11 6-4 16,-14 32-1-16,-9 22-3 0,-2 12 0 15,-6-6-4-15,11-5 1 16,17-7-4-16,6-5 1 16,11-6-1-16,12 1-1 15,2-7-1-15,14-11 0 16,18-26-1-16,2-14 1 15,4-17-1-15,-13-9 0 16,-53 46-1631-16</inkml:trace>
  <inkml:trace contextRef="#ctx1" brushRef="#br0" timeOffset="-92900.81">27936 12745 1344 0,'0'0'0'15,"0"0"32"-15,17-34 1 16,3 17 24-16,8 11 0 15,9 26-8-15,5 29 0 16,-2 14-24 0,-6 23 1-16,-5 31-11 0,-12 18 1 15,-17 5-5-15,-23-6 0 16,-14 4-3-16,-34-12 1 16,-34-15-1-16,-8-16 0 15,2-26-1-15,15-21-1 16,22-13 3-16,15-41 2 15,59 6-1355-15</inkml:trace>
  <inkml:trace contextRef="#ctx0" brushRef="#br0" timeOffset="-88231.71">29887 17935 0,'0'0'0,"0"0"0,31 0 0,29-15 15,1 15-15,-1-16 16,31 1-16,-31 0 0,-14-1 16,-1 1-16,-15 15 0,16-15 15,14 15-15,-14 0 16,-1 0-16,-30 0 15,15 0-15</inkml:trace>
  <inkml:trace contextRef="#ctx1" brushRef="#br0" timeOffset="-88533.18">27065 9539 250 0,'0'0'0'16,"0"0"18"-16,0 0 1 16,0 0 22-16,0 0 2 15,32 11 2-15,-15-11 0 16,5 0-4-16,27 0 2 16,24 0-20-16,4 6 2 15,-9 0-7-15,3-6 1 16,-71 0-492-16</inkml:trace>
  <inkml:trace contextRef="#ctx1" brushRef="#br0" timeOffset="-88017.5">28957 9751 564 0,'0'0'0'15,"0"0"-2"-15,0 0-1 16,0 0 1-16,0 0 0 16,0 0 11-16,0 0 1 15,0 0 37-15,0 0 1 16,0 0 31-16,0 0 0 15,0 0-2-15,0 0 2 16,0 0-13-16,0 0 1 16,0 0-11-16,0 0 0 15,0 0-13-15,0 0 1 16,0 0-12-16,0 0 2 16,0 0-7-16,0 0 1 0,0 0-8 15,0 0 1-15,0 0-6 16,22 3 1-16,-22-3-4 15,0 0 2-15,0 0-5 16,0 0 1-16,0 0-3 16,0 0 1-16,0 0-2 15,0 0 1 1,0 0-3-16,9-9 2 0,-9 9-2 0,0 0 2 16,0 0-2-16,0 0 1 15,0 0-1-15,0 0 2 16,0 0 0-1,0 0-1-15,0 0-1229 16</inkml:trace>
  <inkml:trace contextRef="#ctx1" brushRef="#br0" timeOffset="-80705.59">23703 8935 213 0,'0'0'0'16,"0"0"73"-16,0 0 0 0,0 0 23 16,0 0 2-16,0 0-74 15,0 0 2-15,0 0-20 16,0 0 1-16,0 0-470 16</inkml:trace>
  <inkml:trace contextRef="#ctx1" brushRef="#br0" timeOffset="-79369.78">16110 3212 338 0,'0'0'0'15,"0"0"13"-15,-40 0 0 16,26 6 24 0,3-6 0-16,11 0 13 0,0 0-1 15,0 0-2-15,0 0 1 16,37 5-15-16,42-16 1 15,63-6-10-15,17-12 1 16,8-2 8-16,0-4-1 16,20 1 4-16,-14 2 1 15,-40 4-3-15,-13 8 0 16,-30 0-2-16,-19 8 0 16,-23 4-5-16,-22 2 1 0,-15 6-4 15,-11 0 1 1,0 0-2-16,0 14 2 0,-11 9-3 15,-15 9 1-15,-28 13-5 16,-5 1 1 0,59-46-958-16</inkml:trace>
  <inkml:trace contextRef="#ctx1" brushRef="#br0" timeOffset="-79080.38">16167 3298 728 0,'0'0'0'31,"0"0"16"-31,59-6 0 16,32-5-3-16,28-7 0 16,11 4 11-16,21-12-1 15,13-5 4-15,3-1 0 16,1 15-1-16,-29-3 1 15,-32 0 3-15,-27 9 0 16,-32-1 3-16,-14 6 0 0,-20 1 0 16,-14 5 1-16,0 0-3 0,0 0 2 15,0 0-3-15,-25 11 0 16,25-11-973-16</inkml:trace>
  <inkml:trace contextRef="#ctx0" brushRef="#br0" timeOffset="-74871.46">28269 17461 0,'0'0'0,"0"0"0,0 0 0,16 0 0,14 0 0,-15 0 16,30 0-16,16 0 0,-16 0 0,16 0 15,-16 0-15,16 0 16,29 16-16,-29-16 31,14 15-31,-29-15 32,-1 0-17</inkml:trace>
  <inkml:trace contextRef="#ctx0" brushRef="#br0" timeOffset="-73319.52">27695 14683 0,'0'0'0,"0"15"0,30 15 0,-30-30 0,0 31 16,0 15-1,0-31 1,-30 0 0,15 1-1,15-16-15,0 0 32,-15 15-32,-16-15 31,31 15-31,-15-15 31,-15 15-31,15-15 31,15 16-31,0-16 16,0 0 0,-15 0-1,15 0-15,0 0 31,0 0-15,0 0 0,15 15-1,30 0 1,16 16-16,-1-1 31,31 1-31,-31-16 31,1 0-31,-16 1 32,16-16-32,30 15 31,-31 0-31,16 0 31,14 1-15,1-1-1,-30 0-15,-1-15 16,1 0-16,-16 0 47,0 0-47,16 0 16,14 0-1,16 0 1,15 0-1,-46 0 1,31-15-16,-15 0 31,30 15-31,-1 0 32,1 15-32,45-15 31,16 15-31,-16-15 31,0 15-31,-30-15 31,-15 16-31,15-16 32,15 0-32,-15 0 31,0 15-31,-15 0 31,0 1-31,0-16 16,-16 0-1,1 0 1,-30 15-16,-1-15 47,1-15-47,29-1 15,-29 16 1,-1-15 0,-14 15-1,-31 0 1,30 0 0,-45 0-1,15 0-15,15 0 31,-14 0-31,14 0 32,-15-15-32,0-1 31,15 16-31,-30 0 31,0 0-31,0 0 16,0 0-16,0 0 47,0 0-47,0 0 31,15 0-31,-15 0 31,0 0-31,0 0 31,31 16-31,-31-16 32,0 0-32</inkml:trace>
  <inkml:trace contextRef="#ctx0" brushRef="#br0" timeOffset="-72582.54">27559 15034 0,'0'0'0,"0"0"0,0 0 0,0 0 31,0 0-31,0 0 16,-30-16-1,14 16 1,16 0-1,0 0 1,-30-15 0,15 15-1,0 0-15,-15 0 32,15 0-32,15 0 31,0 0-31,-31 0 31,31 0-31,0 0 31,0 0-31,0 0 32,0 0-17,31 15 1,29 1-16,31-1 31,-16 0-31,31 1 31,0 14-31,45 1 32,16-1-32,29 1 31,-14 15-31,75 15 15,30 0 1</inkml:trace>
  <inkml:trace contextRef="#ctx1" brushRef="#br0" timeOffset="-73058.33">9943 12731 1218 0,'0'0'0'16,"0"0"38"-16,0 0 2 15,-37-20 48-15,37 20 2 16,-11-11-10-16,11 11-1 0,0 0-43 16,0 0 1-16,11 0-12 15,32 5 1-15,42-5-7 16,17 0 0-16,17 9-2 16,14-3 1-16,6-29-4 15,-8 3 2-15,-15 5-2 16,-20 4-1-16,-19 11-1 15,-23 6 1-15,-29-6-2 0,-8 5 0 16,-17-5-1-16,0 12 1 16,-5 2-3-16,-7 0 1 15,-2 4-2-15,-3 2 0 16,0 5-4-16,3-2 1 16,14-23-1499-1</inkml:trace>
  <inkml:trace contextRef="#ctx1" brushRef="#br0" timeOffset="-72806">10612 12794 1356 0,'-2'-11'0'15,"2"-9"20"-15,0-1 1 16,-6 7 18-16,6 14 1 0,0 0 16 16,0 0 2-16,-11 23-20 15,5 29 1-15,0 33-6 16,6 27-1-16,0 8-7 15,0-11 1-15,0-26-6 16,6-23 0-16,0-14-4 16,5-9 1-16,-5 1-5 15,-1-7 0-15,-2-17 0 16,-3-14-1-16,0 0-3 0,0 0 1 16,0 0-1450-16</inkml:trace>
  <inkml:trace contextRef="#ctx0" brushRef="#br0" timeOffset="-70816.61">28073 17782 0,'0'0'0,"45"0"0,1 15 16</inkml:trace>
  <inkml:trace contextRef="#ctx1" brushRef="#br0" timeOffset="-70516.43">11242 13513 614 0,'0'0'0'16,"11"-40"24"-16,1 8 0 16,-7 1 62-16,1 5 0 15,0 9 18-15,-4-1 0 16,-4-10-16-16,-7-4 0 16,-5-8-34-16,-9 9 0 15,-8 16-11-15,0 10-1 16,2 16-7-16,-7 15 1 15,-7 11-11-15,9 6 0 16,8 9-4-16,9 11-1 16,6 11-6-16,8 29 1 15,12 26-6-15,-4-3 0 0,7-23-2 16,5-9-1-16,-3-16-1 16,3-4 1-16,0-8-4 15,-11 0 1-15,-6-3 3 0,-6-15-1 16,-5-13 1-16,-1-12 1 15,1-23 1-15,-9-17 1 16,-14-24-5-16,3-4 2 16,-6-10-8-16,0-2 2 15,9 0-34-15,2 8-1 16,9 18-56-16,6 11 0 16,5 8-14-16,6 12 0 15,0 0 11-15,23-17 0 16,14 8 38-16,17-16 1 0,17-4 32 15,8-5 1-15,0-4 14 16,-2 7 0-16,-6 17 8 16,-14 11 0-1,-18 14 10-15,-8 1 1 16,-8 13 23-16,-9 10 1 16,-2-1 10-16,-7-2 0 15,-5-7 2-15,0-5 1 16,0 0-5-16,0 3 0 15,12 3-7-15,-4-9 1 16,9-17-4-16,6-11 1 16,8-12 1-16,3-3 2 15,3-8-1-15,-6 5 0 16,-3 3 4-16,-8 6-1 16,-14 9-7-16,-6 11 1 15,0 0-8-15,11 6-1 0,-5 11-7 16,-12 14 1-16,1 21-8 15,-1 5 1-15,6-17-5 16,0-11 1-16,6-6-4 16,-1-9 2-16,7-3-3 15,7-5 1-15,4-6-1 16,3-8 2-16,2-7-1 16,9-16 1-16,-6-6 1 15,-3-3 1-15,-5 17 5 0,-3 5 0 16,-3 10 3-16,-9 2 0 15,-8 6 0-15,18-8 0 16,-18 8-2-16,22 20-1 16,-8 20-4-16,9 17 0 15,3 3-3-15,-4-11-1 16,1-4-2-16,-3-19 0 16,-3-3-1-16,-6-14 0 15,3-9 0-15,3-20 0 16,6-12 0-16,-3-5 0 15,-20 37-1460-15</inkml:trace>
  <inkml:trace contextRef="#ctx1" brushRef="#br0" timeOffset="-69947.88">13105 12797 878 0,'0'0'0'0,"-3"-57"27"16,-3 17 1-16,0 2 10 16,-5 7 2-16,5 8 19 15,6 23 2-15,-25-9-13 0,-3 29 0 16,-26 32-6-16,0 28 0 16,6 29-9-1,11 31 1-15,6 18-10 0,8 8 2 16,17 3-7-16,18-6 1 15,16-6-6-15,12-25 0 16,13-43-4-16,7-38 2 16,11-25-3-16,-6-20 1 15,9-18-3-15,-9-11 0 16,-65 23-1170-16</inkml:trace>
  <inkml:trace contextRef="#ctx1" brushRef="#br0" timeOffset="-69512.8">13283 13341 1004 0,'0'0'0'16,"0"0"10"-16,48-26 0 15,-5 20 4-15,-1 9-1 16,12 3 15-16,0 11 0 16,0 9-4-16,-17 14-1 15,-14 14 1-15,-18 15 0 16,-22 14 1-16,-14 6 1 0,-3 2 0 15,3-8 0-15,0-31 3 16,14-21 0-16,5-13-3 16,12-18 1-16,0 0 1 15,23-26 1-15,8-43 2 16,12-14 1-16,2 3 7 16,-2-9 0-16,-1 0 1 0,-5 15-1 15,-9 11-1-15,-8 14 0 31,-8 24-1-31,-12 13 1 0,0 12-7 0,0 0 0 16,-26 23-13 0,9 20 1-16,-6 23-12 0,4 8 0 15,19 12-6-15,5 3 0 16,15 3-1-16,8-18 0 16,4-14-1-16,16-23 0 15,6-17-2-15,0-25 2 16,11-18-3-16,8-12-1 15,-73 35-1454-15</inkml:trace>
  <inkml:trace contextRef="#ctx1" brushRef="#br0" timeOffset="-69248.29">14417 12679 1093 0,'0'0'0'16,"0"0"34"-16,14-34 1 15,-14 34 17-15,18-8-1 16,-18 8-4-16,17 5 2 16,8 10-22-16,9 30 0 15,14 50-8-15,-5 31 0 0,-12 37-9 16,-8 23 0-16,-18 3-3 16,-16 0 1-16,-20-11-4 15,-17-21 1-15,-18-31-2 16,-10-14 0-16,-9-12 5 15,5-23 1-15,21-23 3 16,16-28 2-16,43-26-1174 0</inkml:trace>
  <inkml:trace contextRef="#ctx1" brushRef="#br0" timeOffset="-68478.31">16238 12783 866 0,'0'0'0'15,"0"0"65"-15,0 0 0 16,19-26 23-16,-19 26-1 15,0 0-27 1,12-15-1-16,-12 15-19 0,0 0 2 16,-12 23-16-16,-19 20 1 0,-28 26-5 15,-9 20 1-15,-9 11-3 16,-2 0 1-16,2 0-4 16,3-19 1-16,9-10-6 15,11-14 2-15,17-8-3 16,15-17 0-1,8-7-2-15,8-8 0 0,6-2-1 16,8-1 1-16,15-2-2 16,20-1-1-16,33-2 1 15,9-1 1-15,-2 6-1 16,2 4 1-16,0 10-2 0,-9 10 2 16,-2 4-1-1,-15 1 0-15,-16 3-1 0,-12-3 1 16,-14-6-1-16,-6-11-1 15,-5-3 1-15,-6-6 1 16,0-2-3-16,6-1 2 16,-6-14-1317-16</inkml:trace>
  <inkml:trace contextRef="#ctx1" brushRef="#br0" timeOffset="-68059.58">17204 12751 539 0,'0'0'0'15,"0"0"59"-15,0 0-1 16,0 0 23-16,0 0 0 16,26 0-19-16,14-9 1 15,45-5 1-15,22-3 1 16,21 3-12-16,17 5 0 15,8-2-5-15,-6-4 1 0,-28 1-5 16,-25 5 0-16,-21 12-7 16,-24 6 0-16,-27 2-8 15,-16 4 2-15,-12 2-9 16,-5 3 2-16,-23 11-9 16,-9 7 2-16,43-38-1199 15</inkml:trace>
  <inkml:trace contextRef="#ctx1" brushRef="#br0" timeOffset="-67828.11">17817 12846 967 0,'0'0'0'16,"0"0"0"-16,-34-26 1 15,34 26-1-15,-14-15 0 16,14 15 19 0,0 0 1-16,-6 20 17 0,6 15 1 15,0 56 4-15,0 15 1 16,6 15-3-16,-6-1 0 15,-6-3-8-15,-5-2 0 16,-1-15-5-16,1 3 0 16,2-8-7-16,9-7 2 15,9-22-3-15,19-14 0 16,26-29-3-16,11-15 0 16,-65-8-1124-16</inkml:trace>
  <inkml:trace contextRef="#ctx1" brushRef="#br0" timeOffset="-67526.66">18358 13576 1155 0,'0'0'0'0,"0"0"27"15,0 0 0-15,0 0 33 16,0 0 0-16,-31 25-10 0,6 30-1 16,-4 25-16-16,1 12 0 15,2 5-9-15,15-8-1 16,3-6-2-1,16-20 0-15,3-15-6 0,6-13 0 16,9-18-2-16,8-17 0 16,20-15-3-16,3-7 0 15,2-24 12-15,-16-3-1 16,-9 3 6-16,-15-11 0 16,-19-17 4-16,-22 5 1 15,-15 0 1-15,-14 15 2 16,-9 19-9-16,4 18 1 0,56 17-1483 15</inkml:trace>
  <inkml:trace contextRef="#ctx1" brushRef="#br0" timeOffset="-64319.21">8965 15288 941 0,'0'0'0'16,"0"0"39"-1,0 0 2-15,-6-32 64 0,6 32 1 16,0 0-19-16,0-8 2 16,0 8-33-16,0 0 1 15,-5 28-21-15,-1 24 0 16,-8 31-10-16,-3 11 0 16,6-8-10-16,-1 6 2 15,7 8-4-15,2 0 0 16,3-3-3-16,0-11 0 0,0-20-2 0,3-20 1 15,2-23 2-15,-5-9 2 16,0-14-2-16,0 0 0 16,-8-14 0-16,-4-26 0 15,-16-38-8-15,-9-16 1 16,0-6-6-16,-11-6 1 16,-6 6-14-16,6 17 2 15,3 2-25 1,19 13 0-16,9-4-14 0,23 9 2 15,16 3 2-15,21 14 0 16,11 21 4-16,17 4 0 16,14 21 10-16,17 26 0 15,11 26 5-15,9 16 1 0,-8 7 8 32,-12-1 0-32,-37-8 15 0,-28 14-1 0,-43 15 5 15,-31 11 0-15,-28 8 2 16,-26-11 2-16,-5-22 8 15,5-24 2-15,9-20 10 16,14-11 1-16,14-18 18 16,20-8 0-16,14-5 7 15,20-13 0 1,20-13-10-16,34-26-1 16,-54 57-1261-16</inkml:trace>
  <inkml:trace contextRef="#ctx1" brushRef="#br0" timeOffset="-63924.78">9728 15580 929 0,'0'0'0'15,"0"0"17"-15,0 0 0 0,0 0 7 16,0 0 1-16,0 0 36 16,0 0 2-16,0 0 10 15,0 0 1-15,-29 45-10 16,10 36 1-16,2 30-11 15,11 7 0-15,0-7-11 16,6-19-1-16,0-29-9 16,0-17-1-16,0-26-5 0,0-20 0 15,0 0-4-15,-5-12 0 16,-4-34-1-16,-2-25-1 16,-1-12-1-16,7-9 0 15,-7-14 7-15,4-5 0 16,2-12 6-16,1 5 0 15,10 24-1-15,15 16 0 16,14 21-4-16,14 11 1 16,6 15-5-16,9 17 1 15,13 2-11-15,-2 12 2 16,8 17-5-16,-11 3 1 16,-14 18-6-16,-18 4 1 15,-19 16-4-15,-20-4 2 0,0-54-1668 16</inkml:trace>
  <inkml:trace contextRef="#ctx1" brushRef="#br0" timeOffset="-63750.52">9657 15800 1306 0,'0'0'0'0,"0"0"22"16,34-14 2-16,3 5 17 15,11-5 1-15,26-9-6 0,8 6 1 16,-17 5-22-16,-17 7 1 15,-11-1-6-15,-14 6 0 16,-23 0-1180-16</inkml:trace>
  <inkml:trace contextRef="#ctx1" brushRef="#br0" timeOffset="-63173.36">11361 15757 740 0,'0'0'0'16,"0"0"42"-16,37-14-1 15,-3 2 21-15,22-11 1 16,21 1-5-16,2 4 2 16,-8 1-19-16,-5 6 1 15,-13 8-15-15,-10 3 1 16,-18 0-9-16,-13 3 0 16,-12 8-6-16,-31 9 1 15,31-20-967-15</inkml:trace>
  <inkml:trace contextRef="#ctx1" brushRef="#br0" timeOffset="-63037.28">11333 16078 878 0,'0'0'0'0,"0"0"5"16,34 20-1-16,2-17 4 15,18-9 0-15,17-6 40 16,9-8 0-16,-10-5 16 16,4-1 1-16,3 3-11 15,8 0 1-15,-85 23-984 16</inkml:trace>
  <inkml:trace contextRef="#ctx1" brushRef="#br0" timeOffset="-62648.72">13391 15657 539 0,'0'0'0'0,"0"0"66"16,0 0 2-16,0 0-1 15,0 0 2-15,0 0-17 16,48 6 2-16,54-9 5 16,17-9-1-16,9-5 3 0,-3 3-1 15,-9 11 2-15,3 3 0 16,-17 3-7-16,-25 5 0 16,-29 7-8-16,-28 5 1 15,-35-3-10-15,-24 6 1 16,39-23-1209-16</inkml:trace>
  <inkml:trace contextRef="#ctx1" brushRef="#br0" timeOffset="-62416.99">13853 15688 941 0,'0'0'0'0,"0"0"10"16,0 0 0-1,0 0 8-15,0 0 1 16,0 0 13-16,43 43-1 0,-21 26 6 15,-2 14 0-15,-8 23 4 16,-12 0-1-16,-6-6-4 16,-6-5 1-16,-5-7-3 15,3-7-1-15,3-10 4 16,-3-8 0-16,8-26-6 16,6-5-1-16,6-12-7 15,19-17 2-15,-25-3-1180 0</inkml:trace>
  <inkml:trace contextRef="#ctx1" brushRef="#br0" timeOffset="-62069.16">14707 16146 1269 0,'0'0'0'15,"5"-25"23"-15,-5-1 1 16,-5 0 29-16,-1 3-1 15,0 12 36-15,6 11 1 16,-14-3-30-16,-3 12 2 16,-14 19-13-16,-3 24 1 15,-9 16-17-15,6 24-1 16,9 17-13-16,8 17 1 16,3 11-9-16,-6 3 1 15,9-8-6-15,-3 0 1 0,12-3-4 16,5-3 0-16,-6-9-1 31,6-17 1-31,0-37 1 0,0-23-1 16,-6-17 0-16,-5-14 1 15,-3-12 1-15,-20-20-1 16,-12-23-3-16,-5-22 0 16,51 68-1479-16</inkml:trace>
  <inkml:trace contextRef="#ctx1" brushRef="#br0" timeOffset="-61492.36">14003 17045 1017 0,'0'0'0'15,"0"0"4"-15,0 0 0 0,32-20-2 0,-4 9 2 16,26-6 1-16,19-3 1 16,24-6 7-16,-1-6 1 15,-2-5 11-15,-20 6 0 16,-15 5 17-16,-11 15-1 16,-22 22 12-16,-9 9 1 15,-6 23 1-15,-11-3 0 16,-11 14-4-16,5 1 0 15,-5 11-6-15,2 2 0 16,4-13-10-16,5-15 0 16,5-17-7-16,-5-23 1 15,15 0-8-15,7-29 2 16,15-20 3-16,3-11 1 16,-1-3 6-16,1 12 1 15,-14 11 0-15,-4 11 1 16,-7 15-5-16,-15 14 1 0,8-9-8 15,-8 9 1-15,-8 15-8 16,-1 16 0-16,-14 32-8 16,6 0 1-16,14-3-5 15,3-14 0-15,6-17-3 16,0-9 2-16,2-9-2 16,9-8 0-16,0-12 0 15,15-11 1-15,-1-14 0 16,6-12 2-16,-3-8 1 0,-3 8 1 31,-9 20 3-31,-2 9 1 0,-8 8 0 0,-12 9 1 16,0 0-1-16,11 0 2 15,-5 26-4-15,-1 17 1 16,1 23-5-16,3 3 0 16,8-9-1-16,-6-12-1 15,6-16-1-15,-6-15 0 16,3-14-1-16,9-15 1 15,3-22-1-15,-9-12 0 16,0 1-1-16,-3 10 1 16,-14 35-1693-1</inkml:trace>
  <inkml:trace contextRef="#ctx1" brushRef="#br0" timeOffset="-60912.96">16221 15920 866 0,'0'0'0'0,"17"-57"3"0,-6 8 2 15,-5-2-3-15,-4 2 1 16,-4 15 59-16,-4 14 1 16,6 20 21-16,-6-12 0 0,6 12-6 15,-31 12 0 1,-9 28-7-16,-2 31 0 0,-1 32-29 15,9 23 2-15,9 26-15 16,5 6 0-16,9 8-12 31,-1-3 1-31,12-11-7 16,6-21 2-16,11-25-3 0,14-31 0 16,12-30-2-16,5-30 0 15,0-32-6-15,6-21 1 16,-54 38-1289-16</inkml:trace>
  <inkml:trace contextRef="#ctx1" brushRef="#br0" timeOffset="-60507.05">16311 16312 941 0,'0'0'0'0,"40"-8"10"16,2-1 0-16,12 6 10 16,9 3 2-16,-4 3-2 0,-11 12 0 15,-8 16 0-15,-14 12 1 16,-9 20-4-16,-12 11 3 15,-16 15 0-15,-9-3 1 16,-8-17 4-16,-1-15 1 16,10-17 3-16,7-19 0 15,12-18 12-15,0 0 1 16,-5-12 10-16,16-31-1 16,17-34 6-16,4-18 1 15,-1 10-1-15,-3-1 0 16,-2 14-5-16,-1 9-1 15,-8 17-6-15,-6 23 1 16,-5 9-14-16,-6 14 0 0,-11 32-10 16,-3 19-1-16,2 32-9 15,-5 6 2-15,6 0-9 16,5-12 2 0,12-11-5-16,5-18 1 15,1-13-3-15,13-12 1 16,15-23-1-16,11-15 0 15,14-22-1-15,0-11 1 16,-65 48-1523-16</inkml:trace>
  <inkml:trace contextRef="#ctx1" brushRef="#br0" timeOffset="-60243.53">17230 15554 904 0,'0'0'0'15,"0"0"16"-15,0 0 1 0,-6-32-4 16,6 32 0-16,23 15 16 16,0 16-1-16,13 49-5 15,7 35 1-15,-9 37 2 16,-8 22-1-16,-15 9 8 16,-17 4 1-16,-22-4 0 0,-26-17 1 15,-14-23 4-15,-17-23 1 0,8-20-2 16,12-22 0-16,17-24-4 15,17-22 0-15,8-30-8 16,23-22 1-16,0 20-1175 16</inkml:trace>
  <inkml:trace contextRef="#ctx1" brushRef="#br0" timeOffset="-59886.19">18021 16164 853 0,'0'0'0'0,"0"0"87"16,0 0-1-16,0 0 36 15,37 20-1-15,5-20-47 16,35-6 0-16,14-3-29 16,16-5 1-16,21 0-6 15,8 2 2-15,-28 4-11 16,-6-9 0-16,-11 2-11 15,-1 4-1-15,-90 11-1289 0</inkml:trace>
  <inkml:trace contextRef="#ctx1" brushRef="#br0" timeOffset="-59642.22">19325 15740 967 0,'0'0'0'0,"0"0"35"0,0 0-1 15,46 3 20-15,5 3 1 16,31-4 1-16,9-2 2 31,16-2-14-31,1-1 1 0,20-3 5 0,-9 3-1 16,-23-3-1-16,-22 1 1 31,-35 10-9-31,-13 1 0 0,-26-6-8 16,-6 14 0-16,-19 4-23 15,-18-4 1-15,43-14-1291 16</inkml:trace>
  <inkml:trace contextRef="#ctx1" brushRef="#br0" timeOffset="-59440.73">19889 15806 916 0,'0'0'0'16,"0"0"-1"-16,0 0 1 16,0 0-10-16,0 0 1 15,0 0 10-15,0 0 0 16,-42 91 15-16,25-5 1 15,3 20 23-15,2 6 2 16,-5 8 9-16,0 6 1 16,3 9-1-1,-3-9 0-15,11-15-3 0,6-16 1 16,12-21-10-16,22-17 0 16,-34-57-1085-16</inkml:trace>
  <inkml:trace contextRef="#ctx1" brushRef="#br0" timeOffset="-58836.57">20488 16656 916 0,'0'0'0'16,"0"0"32"-16,-6 37 0 0,-5-2 23 16,-12 19 0-16,-20 20-23 15,-5 4 0-15,-11 2-16 16,-12-6 0-16,-9-5 13 15,1-15 1-15,19-16 12 16,12-13-1-16,17-16 4 16,14-12 0-1,6-5 9-15,11-30 1 0,14-19 3 16,20-26 2-16,8-6 0 0,12-2 1 16,0-12-7-16,0 17 1 15,-11 23-13-15,-12 14 1 16,-3 29-9-16,-14 11-1 15,-2 18-8-15,-1 17 0 16,0 37-8-16,6 14-1 16,-2 6-7-16,2-3 0 15,0-2-5-15,8-7 0 16,15-2-3-16,11-18 0 16,8-13-1-16,12-21 2 15,20-14-2-15,-6-18 0 16,-3-10 0-16,-22-13 1 15,-9 1-1-15,-12-6 1 16,-13-8 1-16,-9-12 0 0,-17 0 3 16,-6-12 0-16,-8 9 3 15,-9 18 1-15,-5-1 0 0,-9 20 0 16,-5 18 0-16,-12 22 1 16,-28 27-3-1,2 19 0-15,1 12-2 0,14 11 1 16,16 6-4-16,7 5 0 15,8-5-2-15,14-6 2 16,14-11-2-16,12-20 0 16,20-18 0-16,33-28 0 15,-59-3-1682-15</inkml:trace>
  <inkml:trace contextRef="#ctx0" brushRef="#br0" timeOffset="-51852.02">29827 17950 0,'0'0'0,"0"0"0,0 15 0,0-15 15,0 0-15</inkml:trace>
  <inkml:trace contextRef="#ctx0" brushRef="#br0" timeOffset="-51543">26818 15904 0,'0'0'0,"0"0"0,0 0 0,0 0 16,0 0-1,0 0 1,0 0-16,0 0 31,0-15-31</inkml:trace>
  <inkml:trace contextRef="#ctx1" brushRef="#br0" timeOffset="-49245.53">24976 936 527 0,'0'0'0'15,"0"0"15"-15,11-37 0 16,-11 22 31-16,0 4 0 16,0 11 3-16,0 0 0 15,0 0-17-15,-20-6 1 0,-2 6-12 16,-10 6 2-16,-7 14-9 15,-4 11 1-15,4 12-3 16,2 12 1-16,0 2-3 16,0 6 1-16,3 0-1 15,8 6 0-15,-5 2-2 16,9 4 1-16,-1 5 0 0,14-3 1 16,9-2 1-16,12-12 0 15,8-6 2-15,8-8 0 16,9-15 2-16,5-11-1 15,12-17 4-15,14-12 0 16,20-11 3-16,9-15 0 16,5-8 10-1,-6-14 1-15,-17-9 1 0,-8-15 1 16,-17 4-1-16,-6-9-1 16,-19 14 0-16,-9-5-1 15,-15 5-2-15,-10 0 0 16,-4 18-1-16,-5-1 0 15,-12 9-3-15,-2 6 1 16,-3 11-8-16,-6 6 0 0,-11 15-4 16,-12 7 2-16,-14 16-8 15,4 7 0-15,2 18-4 16,11 0 1-16,14 3-4 16,18 3 1-16,8 8-2 15,17 6 1-15,11 9-1 16,15 8 0-16,13-6 0 15,10 9 0-15,10-14-1 0,1 0 1 16,2-12-1-16,-14-6 0 16,-14 4 0-16,-8-15 0 15,-21-3-2-15,-5 0 2 16,-5-11 0-16,-1-3 0 16,-11-9 0-1,3-2 1-15,-3-7 0 0,-3-5 0 16,-3 0 1-16,-2 0 0 15,-4-11 3-15,1-3-1 16,28 14-1246-16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56.05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417 1800 0 0,'0'0'1043'0'0,"11"-4"-746"0"0,347-138 686 0 0,-107 58 103 0 0,467-93 1 0 0,-683 173-514 0 0,1 0 0 0 0,44 3 0 0 0,-73 1-226 0 0,-23 13 60 0 0,-65 22 10 0 0,47-22-148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56.64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14 0 1600 0 0,'0'0'32'0'0,"0"6"-21"0"0,1 178 196 0 0,-6 318 1530 0 0,2-476-1364 0 0,-1-1 0 0 0,-9 36 0 0 0,-2 7 809 0 0,14-65-1004 0 0,1 0 1 0 0,-1-1-1 0 0,0 1 0 0 0,0 0 1 0 0,0 0-1 0 0,0 0 1 0 0,0-1-1 0 0,-1 1 1 0 0,1 0-1 0 0,-1-1 0 0 0,0 0 1 0 0,1 1-1 0 0,-1-1 1 0 0,0 0-1 0 0,-4 3 0 0 0,2-3-120 0 0,0-1-1 0 0,0 0 1 0 0,1 0-1 0 0,-1 0 1 0 0,0-1-1 0 0,0 1 0 0 0,-1-1 1 0 0,1 0-1 0 0,-6 0 1 0 0,7 0-667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58.67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90 2504 0 0,'158'-28'16'0'0,"119"-18"133"0"0,-204 37 189 0 0,133 3 0 0 0,-166 6 8 0 0,-38 0-214 0 0,10 0 101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4:59.31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502 1 1600 0 0,'-11'8'-13'0'0,"2"0"-1"0"0,-1 1 1 0 0,1 0 0 0 0,1 0-1 0 0,0 1 1 0 0,0 0 0 0 0,1 0-1 0 0,0 1 1 0 0,0 0 0 0 0,2 1-1 0 0,-7 16 1 0 0,-71 209 217 0 0,-35 90 207 0 0,66-203 515 0 0,-47 177 1 0 0,86-269-628 0 0,10-28-84 0 0,1 0 1 0 0,0 0-1 0 0,1 1 1 0 0,-1-1-1 0 0,1 1 1 0 0,-1-1-1 0 0,0 9 0 0 0,2-13-194 0 0,0 1 0 0 0,0-1-1 0 0,0 0 1 0 0,0 0-1 0 0,-1 1 1 0 0,1-1-1 0 0,0 0 1 0 0,0 0-1 0 0,-1 1 1 0 0,1-1 0 0 0,0 0-1 0 0,0 0 1 0 0,-1 0-1 0 0,1 1 1 0 0,0-1-1 0 0,-1 0 1 0 0,1 0-1 0 0,0 0 1 0 0,-1 0-1 0 0,1 0 1 0 0,0 0 0 0 0,-1 0-1 0 0,1 0 1 0 0,0 0-1 0 0,-1 0 1 0 0,1 0-1 0 0,0 0 1 0 0,-1 0-1 0 0,1 0 1 0 0,0 0 0 0 0,-1 0-1 0 0,1 0 1 0 0,0 0-1 0 0,-1 0 1 0 0,1 0-1 0 0,0-1 1 0 0,0 1-1 0 0,-1 0 1 0 0,1 0-1 0 0,0 0 1 0 0,-1 0 0 0 0,1-1-1 0 0,0 1 1 0 0,0 0-1 0 0,0 0 1 0 0,-1-1-1 0 0,1 1 1 0 0,0 0-1 0 0,0-1 1 0 0,0 1 0 0 0,-1 0-1 0 0,1 0 1 0 0,0-1-1 0 0,0 1 1 0 0,0 0-1 0 0,0-1 1 0 0,0 1-1 0 0,0 0 1 0 0,0-1-1 0 0,0 1 1 0 0,0 0 0 0 0,0-1-1 0 0,-3-12 99 0 0,2 0 0 0 0,-1 0 0 0 0,2 0 0 0 0,-1 0 0 0 0,2 0-1 0 0,0 0 1 0 0,0 0 0 0 0,1 1 0 0 0,1-1 0 0 0,0 0 0 0 0,7-15 0 0 0,3-6-374 0 0,1 1 0 0 0,26-43-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0.14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59 1400 0 0,'255'-66'22'0'0,"-112"26"85"0"0,-77 21 33 0 0,-42 11 146 0 0,-1 1 0 0 0,0 2 0 0 0,1 0 0 0 0,46-3 0 0 0,-68 8-57 0 0,11 0 566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0.83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597 0 296 0 0,'0'0'331'0'0,"-5"4"-286"0"0,-4 3-16 0 0,0 1 0 0 0,1 0-1 0 0,0 0 1 0 0,0 1 0 0 0,1 0 0 0 0,0 1 0 0 0,0 0 0 0 0,-6 14-1 0 0,-41 97 228 0 0,28-58-80 0 0,-112 269 916 0 0,103-224-688 0 0,-7 17 145 0 0,35-110-397 0 0,0 0-1 0 0,0-1 0 0 0,-2 0 0 0 0,0-1 0 0 0,0 0 0 0 0,-14 15 1 0 0,19-24-34 0 0,-1 0 0 0 0,1-1 0 0 0,-1 1 1 0 0,0-1-1 0 0,0 0 0 0 0,0 0 1 0 0,0 0-1 0 0,-1-1 0 0 0,1 0 1 0 0,-1 0-1 0 0,1 0 0 0 0,-11 1 0 0 0,13-2-87 0 0,-1-1 0 0 0,1 1-1 0 0,0-1 1 0 0,0 0-1 0 0,0 0 1 0 0,0 0-1 0 0,0-1 1 0 0,0 1-1 0 0,0-1 1 0 0,0 0-1 0 0,0 1 1 0 0,0-1-1 0 0,0-1 1 0 0,0 1-1 0 0,0 0 1 0 0,1-1 0 0 0,-1 1-1 0 0,0-1 1 0 0,1 0-1 0 0,-1 0 1 0 0,1 0-1 0 0,0 0 1 0 0,0 0-1 0 0,-3-4 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2.07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44 896 0 0,'7'0'49'0'0,"15"1"4"0"0,36-1 537 0 0,80-10 1 0 0,38-21 354 0 0,64-9-68 0 0,263-12 803 0 0,-487 50-1594 0 0,9-2 167 0 0,-1 1 1 0 0,0 1-1 0 0,1 2 1 0 0,36 2-1 0 0,-59-1 3 0 0,8-1-128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2.70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98 0 1296 0 0,'0'0'-8'0'0,"-4"4"-7"0"0,0 0 15 0 0,-1 1 0 0 0,1-1 0 0 0,1 1 0 0 0,-1 0 0 0 0,1 1 0 0 0,0-1 0 0 0,0 1 0 0 0,1-1 0 0 0,-1 1 0 0 0,1 0 0 0 0,-2 11 0 0 0,-13 78 30 0 0,13-66-5 0 0,-180 871 3958 0 0,179-878-3847 0 0,-10 37 350 0 0,7-33 177 0 0,2 1 1 0 0,1 1-1 0 0,1-1 1 0 0,-1 31 1485 0 0,10-67-1213 0 0,0-8-589 0 0,-1-1 0 0 0,3-21 1 0 0,6-27-37 0 0,2 18-1782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3.57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73 1 896 0 0,'0'2'0'0'0,"-36"284"920"0"0,24-218-573 0 0,-3-2 0 0 0,-27 78 0 0 0,38-132-270 0 0,-9 21 320 0 0,2 1-1 0 0,1 0 1 0 0,-6 41-1 0 0,16-59 369 0 0,-1 1 761 0 0,1-16-1501 0 0,0-1-1 0 0,-1 1 0 0 0,1-1 1 0 0,0 0-1 0 0,0 1 1 0 0,0-1-1 0 0,-1 0 1 0 0,1 1-1 0 0,0-1 0 0 0,0 0 1 0 0,-1 1-1 0 0,1-1 1 0 0,0 0-1 0 0,0 1 1 0 0,-1-1-1 0 0,1 0 1 0 0,0 0-1 0 0,-1 1 0 0 0,1-1 1 0 0,-1 0-1 0 0,1 0 1 0 0,0 0-1 0 0,-1 0 1 0 0,1 1-1 0 0,-1-1 0 0 0,1 0 1 0 0,0 0-1 0 0,-1 0 1 0 0,1 0-1 0 0,-1 0 1 0 0,0 0-1 0 0,-1 0-783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6.50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62 1496 0 0,'0'0'49'0'0,"8"3"126"0"0,7 2-50 0 0,0 0 1 0 0,1-1-1 0 0,0-1 1 0 0,-1 0-1 0 0,1-1 0 0 0,26 0 1 0 0,107-9 799 0 0,-58 1-473 0 0,468-25 1879 0 0,-538 29-2133 0 0,-1-1 0 0 0,20-6-1 0 0,10 0 730 0 0,-48 8-277 0 0,-2 1-585 0 0,1 0 0 0 0,-1 0 0 0 0,1-1 1 0 0,-1 1-1 0 0,0 0 0 0 0,1-1 0 0 0,-1 1 1 0 0,0 0-1 0 0,1-1 0 0 0,-1 1 0 0 0,0-1 1 0 0,1 1-1 0 0,-1-1 0 0 0,0 1 0 0 0,0 0 1 0 0,0-1-1 0 0,1 1 0 0 0,-1-1 0 0 0,0 1 0 0 0,0-1 1 0 0,0 1-1 0 0,0-1 0 0 0,0 1 0 0 0,0-1 1 0 0,0 1-1 0 0,0-1 0 0 0,0 0 0 0 0,-9-8-1227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5:32.94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77 3208 0 0,'0'0'64'0'0,"5"-3"16"0"0,9-6 6 0 0,35-19 169 0 0,-47 27-243 0 0,0 0 1 0 0,0 0 0 0 0,0 0-1 0 0,0 0 1 0 0,0 0 0 0 0,0 1-1 0 0,0-1 1 0 0,0 1-1 0 0,1 0 1 0 0,-1-1 0 0 0,0 1-1 0 0,0 0 1 0 0,1 0-1 0 0,-1 1 1 0 0,0-1 0 0 0,0 0-1 0 0,0 1 1 0 0,1-1 0 0 0,1 2-1 0 0,22 22 119 0 0,-23-19-108 0 0,1-1 0 0 0,0 0 1 0 0,0 0-1 0 0,0 0 0 0 0,1-1 0 0 0,5 5 1 0 0,-6-8-10 0 0,-1 1 1 0 0,1 0-1 0 0,0-1 1 0 0,-1 0-1 0 0,1 0 1 0 0,-1 0-1 0 0,1 0 1 0 0,0 0-1 0 0,-1-1 1 0 0,1 0-1 0 0,-1 1 1 0 0,1-1-1 0 0,-1-1 1 0 0,1 1-1 0 0,-1 0 1 0 0,0-1-1 0 0,0 0 1 0 0,4-2-1 0 0,-3 2 1 0 0,77-30 307 0 0,2 3 0 0 0,102-21 0 0 0,-49 14 96 0 0,-109 28-309 0 0,-16 4 56 0 0,1 0 1 0 0,0 1-1 0 0,0 0 1 0 0,20-1-1 0 0,-30 4 0 0 0,-2 0-128 0 0,1 0-1 0 0,-1 0 0 0 0,1 0 1 0 0,-1 0-1 0 0,1 0 1 0 0,-1 0-1 0 0,1 0 0 0 0,-1 0 1 0 0,1 0-1 0 0,-1 0 0 0 0,1 0 1 0 0,-1 0-1 0 0,1 0 0 0 0,-1 0 1 0 0,1 0-1 0 0,-1 1 0 0 0,1-1 1 0 0,-1 0-1 0 0,1 0 0 0 0,-1 1 1 0 0,1-1-1 0 0,0 1 0 0 0,-2 3-34 0 0,0 0-1 0 0,-1-1 0 0 0,1 1 0 0 0,0 0 0 0 0,-1-1 0 0 0,0 1 1 0 0,0-1-1 0 0,0 1 0 0 0,0-1 0 0 0,-1 0 0 0 0,-4 5 0 0 0,4-4-531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7.22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31 0 2608 0 0,'0'0'863'0'0,"-4"5"-782"0"0,-2 6-16 0 0,0-1 0 0 0,1 1 0 0 0,0 0 0 0 0,0 1 1 0 0,1-1-1 0 0,-3 20 0 0 0,-12 78 211 0 0,19-102-260 0 0,-40 372 926 0 0,1-12 296 0 0,23-276 103 0 0,15-89-677 0 0,1-2-620 0 0,0 1 0 0 0,-1-1 0 0 0,1 0-1 0 0,-1 1 1 0 0,1-1 0 0 0,-1 0 0 0 0,1 0 0 0 0,-1 1-1 0 0,1-1 1 0 0,-1 0 0 0 0,1 0 0 0 0,-1 0 0 0 0,1 0 0 0 0,-1 1-1 0 0,1-1 1 0 0,-1 0 0 0 0,1 0 0 0 0,-1 0 0 0 0,0 0-1 0 0,1 0 1 0 0,-1-1 0 0 0,-3-4 66 0 0,1 0 1 0 0,0-1-1 0 0,0 1 0 0 0,1-1 1 0 0,-1 0-1 0 0,1 0 0 0 0,0 0 1 0 0,1 0-1 0 0,-2-11 0 0 0,-4-12 132 0 0,-1-5 29 0 0,0 0 0 0 0,3 0 0 0 0,0 0 0 0 0,2-1-1 0 0,2 1 1 0 0,1-1 0 0 0,2 1 0 0 0,12-67 0 0 0,-11 82-195 0 0,10-46 330 0 0,34-103 0 0 0,-31 127-2126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09.02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309 1200 0 0,'0'0'139'0'0,"5"-2"-29"0"0,22-7 72 0 0,0 2-1 0 0,0 0 0 0 0,1 2 1 0 0,32-2-1 0 0,-4 1 160 0 0,107-26 1 0 0,-83 14-84 0 0,239-75 803 0 0,-103 25-195 0 0,-148 47-502 0 0,-40 11 81 0 0,1 2 0 0 0,39-7-1 0 0,-68 15-425 0 0,0 0-1 0 0,0 0 1 0 0,0 0-1 0 0,0 0 0 0 0,0 0 1 0 0,0 0-1 0 0,0 0 1 0 0,-1 0-1 0 0,1 0 1 0 0,0 0-1 0 0,0 0 0 0 0,0 0 1 0 0,0 1-1 0 0,0-1 1 0 0,0 0-1 0 0,0 0 0 0 0,0 0 1 0 0,0 0-1 0 0,0 0 1 0 0,0 0-1 0 0,0 0 0 0 0,0 0 1 0 0,0 0-1 0 0,0 1 1 0 0,0-1-1 0 0,0 0 0 0 0,0 0 1 0 0,0 0-1 0 0,-1 0 1 0 0,1 0-1 0 0,1 0 0 0 0,-1 0 1 0 0,0 0-1 0 0,0 1 1 0 0,0-1-1 0 0,0 0 0 0 0,0 0 1 0 0,0 0-1 0 0,0 0 1 0 0,0 0-1 0 0,0 0 1 0 0,0 0-1 0 0,0 0 0 0 0,0 0 1 0 0,0 1-1 0 0,0-1 1 0 0,0 0-1 0 0,0 0 0 0 0,0 0 1 0 0,0 0-1 0 0,0 0 1 0 0,1 0-1 0 0,-1 0 0 0 0,0 0 1 0 0,-17 12 578 0 0,12-9-735 0 0,0 0 0 0 0,0 0 1 0 0,-1 0-1 0 0,1-1 0 0 0,-9 3 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5:10.12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09 0 2608 0 0,'0'0'467'0'0,"-2"7"-347"0"0,-11 55 176 0 0,-5 69 1 0 0,-8 41 187 0 0,-15 111 482 0 0,30-182-531 0 0,6-74-108 0 0,3 0 0 0 0,0 1 0 0 0,1-1 0 0 0,2 1 0 0 0,6 41-1 0 0,-7-68-281 0 0,1-1-1 0 0,-1 0 0 0 0,0 0 0 0 0,0 1 0 0 0,0-1 1 0 0,0 0-1 0 0,1 1 0 0 0,-1-1 0 0 0,0 0 0 0 0,0 1 1 0 0,0-1-1 0 0,0 0 0 0 0,0 1 0 0 0,0-1 0 0 0,0 1 0 0 0,0-1 1 0 0,0 0-1 0 0,0 1 0 0 0,0-1 0 0 0,0 0 0 0 0,0 1 1 0 0,0-1-1 0 0,-1 0 0 0 0,1 1 0 0 0,0-1 0 0 0,0 0 1 0 0,0 1-1 0 0,0-1 0 0 0,-1 0 0 0 0,1 0 0 0 0,0 1 0 0 0,0-1 1 0 0,0 0-1 0 0,-1 1 0 0 0,1-1 0 0 0,0 0 0 0 0,-1 0 1 0 0,1 0-1 0 0,0 1 0 0 0,0-1 0 0 0,-1 0 0 0 0,0 0 1 0 0,-10-8 677 0 0,7-1-631 0 0,1 0 0 0 0,1 0 1 0 0,-1-1-1 0 0,1 1 0 0 0,1-1 0 0 0,0 1 0 0 0,0-1 1 0 0,1-16-1 0 0,-1-3 69 0 0,-8-273 1013 0 0,8 224-863 0 0,1 13 174 0 0,15-121 0 0 0,-14 160-347 0 0,4-9 135 0 0,-4 33-128 0 0,2 34-119 0 0,-1 15-22 0 0,-65 418-64 0 0,56-424-5 0 0,2 2-1 0 0,1 54 1 0 0,6-88-64 0 0,2-21 103 0 0,4-26 31 0 0,42-298 61 0 0,-9 85 109 0 0,-23 156-125 0 0,2 0-1806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4T11:51:38.04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4T11:52:07.597"/>
    </inkml:context>
  </inkml:definitions>
  <inkml:trace contextRef="#ctx0" brushRef="#br0">14978 5482 288 0,'0'0'0'0,"-48"-20"78"0,1 9 2 15,-6 11-15-15,-1 0 0 16,18 0-10-16,5 6 0 16,20-6 3-16,11 0 0 15,0 0-2-15,0 0 0 16,0 0-9-16,48 8 1 16,47 9-8-16,31 3 0 15,28-3-5-15,34 3 0 16,38-9-11-16,24 9 2 15,10-9-8-15,-5 3 0 0,-34 9-3 16,-13-3-1-16,-15-6-1 16,-36 3-1-16,-40 3-3 15,-38-3 1-15,-29-6-1 0,-19-6 1 16,-17-2 0-16,-14-3 1 16,0 0 2-16,-11 6-1 15,-26-15 2-15,-47-2-1 16,-70-6 4-16,-19-8 1 15,-4-6 0-15,-13 5 0 16,-18 15 4-16,7 11 2 16,27 11 6-16,-2 9 0 0,-15 11-5 15,15 6 0-15,39-6-3 16,11 0 1-16,22-6-11 16,25-2 0-16,37-9-4 15,42-14 0-15,17-5-5 16,48-15 1-1,44-11-3-15,31-6 1 0,62-5-2 0,30 5 0 32,12 3 0-32,-6 6 0 15,-25 8 0-15,-17 6 0 16,-9 2-1-16,-19 7 1 16,-44 5-1-16,-26 5 0 15,-28 7-1-15,-28-4-1 16,-20 3 1-16,-16-5 0 15,-6 5 0-15,-12 9-1 16,-18 11 1-16,-10-31 1 0,40 0-1284 16</inkml:trace>
  <inkml:trace contextRef="#ctx0" brushRef="#br0" timeOffset="1575.23">22593 5406 1143 0,'0'0'0'0,"0"0"26"0,-28 25 0 16,28-25 41-16,0 0 0 15,0 0 2-15,0 0 0 16,28 0-26-16,28 0 1 15,25 0-18-15,9 0 0 16,11-5-5-16,28-7-1 0,33-8-4 16,20 1 0-16,17 13 0 15,11 0 0-15,17-5 2 16,3-6 0-16,8 9 2 16,-12-7 1-16,-38 7-1 15,-14 5 2-15,-17-2 0 0,-12-1 1 16,-19 0-2-16,-25 6 0 15,-31-3 0-15,-22-2 0 16,-17-1-4-16,-9 0 1 16,-8 6-2-16,-14 0 2 15,0 0-3 1,0 0 1-16,-14-11-8 16,-45 3-1-16,-59 5-4 15,-13 6 0-15,131-3-1564 16</inkml:trace>
  <inkml:trace contextRef="#ctx0" brushRef="#br0" timeOffset="1845.49">23621 5406 1344 0,'0'0'0'0,"0"0"29"15,53 8 1-15,26-16 20 16,33-9 0-16,47-9-5 15,23 4 0-15,17 13-16 0,8 4 0 16,1-1-5-16,-23-3-1 16,-34 4 3-16,-20-1 1 15,-24 6 0-15,-23 0 0 32,-37 0 0-32,-16 3 0 15,-14-3-3-15,-17 0 0 16,0 0-4-16,0 0 1 0,0 0-1482 15</inkml:trace>
  <inkml:trace contextRef="#ctx0" brushRef="#br0" timeOffset="9131.44">10385 5742 640 0,'0'0'0'15,"0"0"15"-15,0 0 1 16,0 0 43-16,0 0 2 16,-6-31 14-1,6 31 1-15,-5-11-5 0,5 11 1 16,-11-11-29-16,-6 11 1 15,-3 11-8-15,-19 11 1 0,-14 24-2 16,0 16 1-16,2 6-8 16,1 5 1-16,5 4 7 15,6 2 1 1,8-9 2-16,14 10 2 0,11 13-5 0,18 0 0 16,10-14-4-16,20-2 2 15,11-24-7-15,14-7 1 16,9-21-5-16,8-14 2 31,23-22 0-31,-7-20-1 16,12-20 3-16,-11-28 1 15,-11-14-1-15,-15-12 1 16,-13 12 3-16,-9 11 0 16,-19 20-2-16,-3-6 2 0,-14-11-3 15,-12-15 1-15,-8-2-1 16,-5 0 0-16,-14 20-3 15,-9 13 0-15,-9 15-2 16,-10 14-1-16,-14 12-4 16,-12 13 1-16,-8 12-5 15,-11 14 0-15,5 14-7 0,20 12 1 16,11 8-5-16,12 22 1 16,22 20-3-16,13 6 1 0,12-17-2 15,20-8 0 1,19-18 0-16,14 1 0 0,12-1-1 15,13 12 0-15,-5-5-1 32,-3 4-1-32,-17 7 1 0,-11-6 0 15,-14-12 0-15,-17-5-1 16,-13-8 1-16,-7-7 0 16,-13-5 0-16,-3-5 0 15,-3 5 0-15,2-14 1 16,4 3 0-16,2-12 1 15,20-8 0-15,0 0 0 16,-5 12 0-16,24-12 0 16,-19 0-1739-16</inkml:trace>
  <inkml:trace contextRef="#ctx0" brushRef="#br0" timeOffset="9698.19">12035 6079 1130 0,'0'0'0'0,"0"0"62"16,25-40 2-16,-20 29 27 0,-5-6 0 15,0 17-7-15,-5-14 2 16,-1-3-30-16,-11 5 1 15,-2 12-16-15,-18 12 1 16,-7 13-11-16,-4 9 2 16,12 6-9-16,5 2 0 15,5 9-5-15,10 6 0 16,-7 10-5-16,9 7-1 16,6-1-1-16,8 9 0 0,3 0-3 0,-1 3 0 15,4-8-2 1,0-10 0-16,-6-4-1 0,-9-7 1 15,-2-2-2-15,-6-3 2 32,-14 11-1-32,-2-14 0 15,-4-3 3-15,7-33 2 16,13-32 0-16,6-28 1 0,5-20-2 16,0-11 0-16,4 2-10 15,-4-2 0-15,-5 20-11 0,5 16 0 16,1 21-28-16,10 8-1 15,-5 14-15-15,11-14 1 16,15 5 21-16,13-5 0 16,28-3 22-16,17 3 0 15,9-12 9-15,5 4-1 16,-6 8 4-16,-19 0 2 16,-14 8 7-16,-17 0 1 0,-42 6-1406 15</inkml:trace>
  <inkml:trace contextRef="#ctx1" brushRef="#br0">15766 13400 0,'0'0'0,"45"0"0,-30 15 0</inkml:trace>
  <inkml:trace contextRef="#ctx1" brushRef="#br0" timeOffset="334.76">14750 11093 0,'0'0'0</inkml:trace>
  <inkml:trace contextRef="#ctx0" brushRef="#br0" timeOffset="30226.6">9864 7046 1293 0,'0'0'0'15,"0"0"36"-15,0 0 1 16,0 0 53-16,0 0 0 16,0 0-19-16,0 0 0 15,0 0-31-15,31 31-1 16,56 0-15-16,33-6 0 16,23-13-8-16,28 2 1 15,30 0-3-15,12 3 2 16,20-3-2-16,-15-3-1 0,-27-11-1 15,-18 0 1 1,4-11-1-16,-29 8 1 0,-41 3 0 16,-29-5-1-16,-19-1-1 15,-23 6 2-15,-13 0-3 16,-12 0 1-16,-11 0-1 0,0 0 1 16,0 0-1-16,11-6 1 15,-11 6-4 1,0 0 1-16,-17 31-1 0,-36 17 0 15,53-48-1579-15</inkml:trace>
  <inkml:trace contextRef="#ctx0" brushRef="#br0" timeOffset="30958.71">10321 7673 1306 0,'0'0'0'0,"25"-59"67"0,-8 19 0 15,-6 4 23-15,-6 5 1 16,-5 8-27-16,0 9 0 15,0 14-28-15,0-14 0 16,0 14-13-16,-22 3 1 16,-14 19-6-16,-12 21 0 0,-5 27-4 15,-1 24 2-15,-4 16-3 16,10 9 0-16,6-4-3 16,11-7 0-16,9-15-2 15,16-8 0-15,17-14-1 16,15-15-1-16,10-8-1 0,14-22 0 31,18-21 0-31,7-22-1 0,21-22 2 0,-1-15 0 16,11-8 2-16,-5-14-1 15,-17-9 1-15,-20-28 1 16,-10-23 0-16,-18 0 0 16,-19 23 0-16,-17 20 0 15,-17 25 1-15,-19 11 1 16,-18 7-2-16,-10 7 0 15,-12 12 0 1,-2 17 0-16,-6 22-2 16,3 9 1-16,8 17-1 15,14 3 1-15,17 0-6 16,14-6 1-16,14 0-2 0,14 11 0 16,17 29-1-16,14 22 1 15,22 23-1-15,6-3 2 16,14-8-2-16,-9-17 0 15,-5-20 0-15,-17-1 0 16,-23 7 0-16,-13 2 0 16,-31 6-2-16,-14 3 2 15,-12-11-1-15,1-12 1 16,-1-20-1-16,7-11 1 0,13-11-1 16,0-14 1-16,14-6 0 15,0-6 0-15,17 6 0 16,-5-11 0-16,5 11-1651 15</inkml:trace>
  <inkml:trace contextRef="#ctx0" brushRef="#br0" timeOffset="31524.42">11388 8264 1470 0,'0'0'0'15,"30"-25"46"1,-7 2 1-16,-4-2 35 0,-7-1 0 0,-7 7 1 31,-5 7 0-31,0 12-45 16,-5-14 0-16,5 14-10 16,-31-6 1-16,-8 6-10 15,-9 15 0-15,-5 21-5 16,5 12-1-16,1 15-5 15,16 10 1-15,8 9-4 0,15 6 0 16,5 11-3-16,9-6 2 16,11 6-3-16,-1-6 1 15,10-11-1-15,-4 0 0 16,-8-11-1-16,-8 5 2 16,-20-5-2-16,-14-6 1 15,-26-3 0-15,-4-22 0 16,-1-15 0-16,5-28 1 0,4-28-1 15,11-25 1-15,14-29-2 16,8-14 0-16,6 3-3 16,8 5 2-16,17 29-6 15,3 14 1 1,2 20-8-16,15 11 2 16,19-3-8-16,9 3-1 0,25-3 5 0,19-5 0 15,14-3 6-15,4 2 1 16,-12 6 8-16,-17-5 1 15,-22 11 0-15,-26 3 0 16,-19 5 3-16,-14 0 2 16,-14 6 2-16,0 0 1 15,0 0-1529-15</inkml:trace>
  <inkml:trace contextRef="#ctx1" brushRef="#br0" timeOffset="2908.23">30837 18693 0,'0'0'0,"0"0"15,0 0-15,0 0 16,30 0 0,30 0-1,0 15-15</inkml:trace>
  <inkml:trace contextRef="#ctx1" brushRef="#br0" timeOffset="5359.58">30509 17607 0,'0'0'0,"0"0"0,15 15 0,30-15 16,-1 15-16,16 0 15,30 16-15,14-1 16,16 0-16,2001 875 109,-1927-815-77,-89-30-32,-31-29 31,-29-16-31,0-15 31,-30-15-31,30 0 31,-45-1-31,59 32 16,46 29 0,29 15-1,46 31-15,44 29 31,89 31-31,-223-136 32,-150-75-32,60 60 31,0 0-31,-194-257 31,-135-150-31,270 317 31,118 180-31,151 152 32,118 150-32,-238-317 31,-180-150-31,90 75 31,-45 15-31,45-15 16,-29 15 15,-61 30-31,90-45 31,0 0-31</inkml:trace>
  <inkml:trace contextRef="#ctx1" brushRef="#br0" timeOffset="6466.55">30404 16974 0,'0'0'0,"-15"-76"0,15 76 0,0-75 0,-30-76 31,30-45-31,0 15 32,0-15-32,-14 15 31,14 15-16,0 31 1,14 14-16,-14 15 31,45 31-31,-45 0 16,45 14 0,-30 16-1,0 15 1,15 0-1,-30 15 1,15 0 0,-15 0-16,0 15 47,30 0-47,-15 45 31,29 45-31,16 31 15,45 30-15,-16 45 32,16 60-17</inkml:trace>
  <inkml:trace contextRef="#ctx0" brushRef="#br0" timeOffset="39073">28021 9059 1067 0,'36'-6'0'16,"60"-8"18"-1,18 3 0-15,15 5 24 16,-3 6 2-16,-19-8-1 16,-12-1-1-16,-20 1-10 15,-21 2-1-15,-24 0-11 0,-13 6 1 16,-17 0-3-16,0 0 1 16,0 0-4-16,0 0 1 15,0 0 0-15,0 0-1 16,-17-5-1-16,3 2 0 15,-8-6-1-15,-14 1 0 16,-1-6-1-16,4 5 0 16,-4 1-2-16,6 2 1 15,17 0-2-15,14 6 0 16,-14-2-3-16,14 2-1 16,0 0 1-16,0 0 0 0,0 0-2 15,0 0 1-15,23 0-3 16,2 8 1-16,-3 6-1 15,4 3 1-15,-10-5-1 16,-7-10 0-16,-9-2-1 0,0 17 2 16,-14 3-2-1,-20 8 1-15,-22 6-1 0,3-5 0 16,0-10-1-16,11-4 1 16,19-13-1-16,9 4 0 15,14-6-1239-15</inkml:trace>
  <inkml:trace contextRef="#ctx0" brushRef="#br0" timeOffset="39747.91">28004 9655 1030 0,'0'0'0'0,"50"6"41"0,1-6 1 15,19-6 28-15,17 1 1 16,14-7-25-16,-1 4 0 16,-13-9-25-16,-20 3 2 15,-8 3-9 1,-14-1 2-16,-20 9-3 0,-14 6-1 16,-11-3-4-16,0 0 0 15,0 0-1-15,-22 12 1 16,-3-7-1-16,-9 1 1 15,3 2 0-15,6-2 0 16,14 0-2-16,11-6 1 16,-17 0 0-16,17 0 0 0,0 0-2 15,0 0 1-15,0 0-1 16,0 0 2-16,20 11-2 16,2 0 0-16,3 3 1 15,1-8-1-15,-7 0 0 16,-19-6 1-16,0 25-3 15,-11-5 1 1,-11 17-1-16,-9-12 0 16,31-25-1205-16</inkml:trace>
  <inkml:trace contextRef="#ctx0" brushRef="#br0" timeOffset="40548.11">28195 12070 1143 0,'30'-3'0'16,"40"3"24"-16,12-3-1 16,16-2 12-16,14-1 0 0,11 0 2 15,20 1 0-15,11-4-18 16,-11-2 0-16,-48 0-4 16,-31 2-1-16,-27 9-4 15,-21 0 1-15,-16 0-3 16,0 0 1-16,-28 9-2 0,-14 2 0 15,-25-5 1-15,-8-6-1 16,-4 5 1-16,9-5 0 16,23 0 0-16,16 0 1 15,14 3-1-15,6-3 1 16,-6-3-1-16,3 3 1 16,14 0-3-16,-11 0 2 15,11 0-1-15,0 0 1 0,11-5-3 0,14 5 2 16,34 5-2-16,3-2 0 15,-12 3 1-15,-25-1 0 32,-14 1-3-32,-11-6 1 15,-22 11-1-15,-3-8 0 16,-17 6-1-16,11-6 0 0,31-3-1214 16</inkml:trace>
  <inkml:trace contextRef="#ctx0" brushRef="#br0" timeOffset="42591.81">32877 8380 954 0,'0'0'0'16,"-28"29"18"-16,6 4 0 0,-15 13 19 15,1 2 0-15,-3 8 5 16,-14 7 0-16,-6-13-18 16,8 7 2-16,12 2-9 15,3 6 0-15,8 3-4 0,3-8 2 16,8 10-3-16,6-2 0 16,2 0 0-16,4-3-1 15,5 3 1-15,5-3 1 16,4-6-2-16,7 1 1 15,10-4 0 1,2-11 2-16,8-2-1 16,3-1 2-16,3-11-2 15,3 6 1-15,0-6-2 0,-3-5 1 16,-6-12 0-16,3 3 1 16,-2-12-4-16,-6-5 1 15,11-11 2-15,0-6 1 16,-6 3 3-16,-2 0 1 15,2-3 2-15,1-3 0 16,2-11 2-16,3 0 1 0,0-6-2 16,-3 0 2-16,-3-5-3 15,1-3 1-15,-6-12 2 16,-3-5-1-16,-6-3-3 16,-2-6 0-16,-6-2-3 0,0-9 1 15,0 14-4-15,2-8 2 16,-10-1-3-16,0 7 0 15,-4 13 0-15,-4-2-1 16,-10-1-2-16,-18 1 0 16,-12-3 0-16,-20 5 0 15,-16 6-2-15,-12 3 0 32,6 9-1-32,8 10 1 0,6 10-2 15,-3 7 2-15,-16 4-4 16,5 8 2-16,84 0-1517 15</inkml:trace>
  <inkml:trace contextRef="#ctx0" brushRef="#br0" timeOffset="43789.86">32561 8307 979 0,'0'0'0'0,"-37"0"42"0,9 0 0 15,-2 5 19-15,-4 1 1 16,3-3-24-16,3 3 0 16,0-6-25-16,0 11 2 31,-8 3-9-31,2 6-1 16,3 8-1-16,1 3-1 0,13 0-2 15,-9 6 1-15,4 8 1 16,-12 9-1-16,-5 3-1 15,-6-1 1-15,3-8-1 16,-5 3 2-16,5 0-1 16,-9 0 0-16,9-9 0 0,9 1 1 15,5 8 0-15,5 2 1 16,7-2 1-16,2 6-1 16,-6-4 2-16,9 1 0 0,0 6-1 15,5 2 2-15,-5-11 1 16,5 0 1-16,6-9 0 15,0 0 0-15,0 1 1 16,0 8 1-16,6-6 1 16,-1 3 1-16,9-3 0 15,-2-5 2 1,2-12-1-16,0 0 2 16,5 1 0-16,9-7 1 15,-3-2-1-15,3-3 1 16,-2-9-2-16,7-2 1 0,15-9-1 15,-1-5 1-15,1-9 0 16,0-6-1-16,-6-14 5 16,-6 1-1-16,-2-4-3 15,2-8 1-15,-8-3 0 16,6-3 0-16,-1-8-2 0,1-8 0 16,2-4-1-16,6-8-1 15,6 3 1-15,-6-9 0 16,-8 1-1-16,-9 7 0 15,-11-2 0-15,-11 3 2 16,-12-8-3-16,-5 10 2 16,-8 7-2-16,-3 13 1 15,-6 12-6-15,-3 14 1 16,34 31-1495-16</inkml:trace>
  <inkml:trace contextRef="#ctx0" brushRef="#br0" timeOffset="52022.66">11407 8276 791 0,'0'0'0'0,"0"0"34"16,0 0 1 0,0 0 68-16,0 0 2 0,0 0 1 15,0 0 2-15,0 0-30 16,0 0-1-16,-17-34-24 0,17 34 1 31,0 0-16-31,-19 0 0 16,-12 17-8-16,-8 25 1 15,-9 34-7-15,6 35 1 16,6 33-4-16,-1 3 2 16,9-23-5-16,-2 1 1 15,7 5-4-15,1 0 1 16,13-6 0-16,9-30 0 15,6-29 2-15,-6-29-1 16,3-19 4-16,-3-17 0 16,0 0 1-16,22-25 1 0,1-43 9 15,7-31 2-15,1-20 11 16,3 3 0-16,2 20 1 16,6 17 1-16,-3 23-4 15,3 7 0-15,0 18-2 16,0 12 0-16,-5 13-9 0,-1 12 0 15,3 19-5-15,-8 0 0 16,-3 12-9-16,-3 0 1 16,-2 20-5-16,-9 10-1 15,-23 7-3-15,-7 14 0 16,-21-4-3-16,-2-2 1 16,-17-25-4-16,-3-20 1 15,-5-23-1-15,-1-9 1 16,7-19-1-16,2-11 2 15,8-15 0-15,14-5-1 16,9-11 0-16,20 13 0 0,10 23-1 16,20 26-1-16,-25-6-2018 15</inkml:trace>
  <inkml:trace contextRef="#ctx0" brushRef="#br0" timeOffset="52965.5">12149 9016 1419 0,'0'0'0'0,"0"0"25"16,-5-39 1-16,-1 28 29 15,3-1 0-15,3 12 12 16,-22-17 1-16,-14 14-25 15,-18 6 1-15,-10 14-15 0,-3 6 0 16,8 11-4-16,6 14 1 16,8 0-10-16,20 3 2 15,8-12-2-15,11-8 1 16,12-8-1-16,11-17 0 16,8-12-1-16,25-19 0 15,18-12 1-15,7-17 2 16,-10 3 5-16,-12 0-1 15,-11 15 3-15,-17 13 0 0,-14 9-5 16,-11 14 1-16,11-14-3 0,-11 14 0 16,-11 28-7-16,-6 0 1 15,-2 18-7-15,2-4 1 32,11-17-4-32,18-10 1 15,10-7-1-15,17-11-1 16,26-11-1-16,10-11 0 15,4-18 0-15,-4 4 1 16,-2 10 0-16,-3 10 0 16,-11-1 0-16,-17 11 1 0,-17 9 1 15,-8 6 0-15,-17-6-1 16,0 25 0-16,-20 21 0 16,-8 13-1-16,-14 0-1 15,-5 4 1-15,-7-7-1 16,12-16 0-16,3-15 0 0,14-14 0 15,8-16 0-15,9-15 0 16,2-17 0-16,6-8 1 16,3-3 1-16,0 6 0 15,5 16 4-15,-2 6 1 16,-6 20 1-16,5-11 0 16,-5 11 2-16,0 0 1 15,17 25-4-15,0 4 0 16,14 13-3-16,5 9 0 15,12-17-1-15,5-17-1 0,6-17-2 16,14-20 1 0,8-17-1-16,-3-8 1 0,-8-3-1 15,0-8 1-15,-8 13 0 16,-14 1 0-16,-12-4 5 0,-8-13 1 16,-11-12 4-16,-12-2 0 15,-10 16 6-15,-6 21 0 31,-1 36-1-31,-18 22 0 16,-18 29 1-16,-5 23 0 16,0 13-2-16,11 7 0 15,14-7-3-15,11-8-1 16,20-2-6-16,22-9 2 16,17-29-2-16,22-16-1 15,26-23-3-15,22-26 0 0,36-25-1 16,1-14 0-16,-149 65-1956 15</inkml:trace>
  <inkml:trace contextRef="#ctx0" brushRef="#br0" timeOffset="53614.9">8850 6786 1030 0,'0'0'0'0,"0"0"67"16,0 0 1-16,0 0 13 0,0 0 1 16,0 0-31-16,65-6-1 15,19 12-12-15,5-6 0 16,18 5-7-16,-18 4-1 16,-19 2-2-16,-22 0 0 15,-26 9-1-15,-8-6 1 16,-14 3-3-16,-14 9 0 15,-33 16-10-15,-18 1 1 16,-24 2-13-16,-9-3 1 16,19-2-4-16,12-4 0 15,28 1-4-15,19-6 1 0,9-14-6 16,11-17 0 0,31 14-1-16,28-14 1 0,41-8 7 15,18-3 1-15,-17-9 1 16,-23-3 0-16,-8 3 3 0,-22 1 0 15,-23 13 5-15,-25 6 0 16,0 0-1314-16</inkml:trace>
  <inkml:trace contextRef="#ctx0" brushRef="#br0" timeOffset="54382.21">7366 6260 1093 0,'0'0'0'31,"19"-40"44"-31,-7 15 1 16,-1 8 18-16,-6-3 1 15,-5 9 16-15,0 11-1 16,-5-17-25-16,5 17 1 0,-23-15-11 16,-13 27 1-16,-28 19-8 15,-26 8 1-15,-11 24-8 16,-5 16 1-16,16 20-5 0,14 5-1 15,23 4-7-15,22-15 0 16,20-16 1 0,22-12 0-16,20-20 2 15,39-17 0-15,37-19-3 16,13-9 0-16,-8-17-2 16,-19-3-1-16,-21-6 1 15,-24 7 1-15,-31 7 3 0,-17 12 1 16,0-17 2-16,-23 20 0 15,-19 11-1 1,-16 12 0-16,-15 22-5 0,-14 8 0 16,-17 15-8-16,3 8 0 15,20 14-5-15,11-5 2 16,17 0-4-16,17-9 1 16,16-11-1-16,20-17 0 15,20-9-1-15,22-11 0 16,33-17-1-16,32-11 1 0,36-14-1 15,-1-20 1-15,-13-12-1 16,-8-2 1-16,-121 45-1709 16</inkml:trace>
  <inkml:trace contextRef="#ctx0" brushRef="#br0" timeOffset="55357.25">8186 7289 614 0,'0'0'0'0,"6"-26"29"0,0 1 0 15,-1 2 65-15,1-2 0 16,-6-1 31-16,0 9-1 16,-6 3-31-16,-5 3 2 15,11 11-43-15,-25 0 1 16,-3 11-8-16,-14 20 1 15,0 20-9-15,11 6 0 16,14 11 5-16,0 11-1 0,17 3 2 16,0 3 0-16,0 11-6 15,6 14 0-15,0 20-4 0,10 0 1 16,-7-31-9-16,2-11 0 16,0-6-2-16,-5-3-1 15,-12 9-1-15,-11-15 0 31,-13-2-2-31,-1-23 0 16,-17-37-2-16,1-33 0 0,2-41-5 16,14-19 0-16,20-11-7 15,16 3-1-15,7 19-4 16,7 3 0-16,4 12-4 16,-7 8 0-16,4 11-10 15,8 8 0-15,8 7-7 16,6-9 1-16,23-6 2 0,13-3 1 15,29 1 1-15,-1 5 2 16,-106 34-1470-16</inkml:trace>
  <inkml:trace contextRef="#ctx1" brushRef="#br0" timeOffset="28886.16">18903 13189 0,'0'0'0</inkml:trace>
  <inkml:trace contextRef="#ctx0" brushRef="#br0" timeOffset="59292.7">14698 7082 1105 0,'0'0'0'0,"25"-31"38"15,-8 9 1-15,-3-9 47 0,-3 0 0 16,-5 5-9-16,-1 3 1 16,-10 4-36-16,-12-12 1 15,-14 5-17-15,-11 15 0 16,-11 28-9-16,0 14 1 15,0 20-5-15,-1 3 2 16,1 13-5-16,11 4 1 16,11-3-3-16,15 0 0 15,10-17-1-15,12-9 1 0,5-16 0 16,8-15 0-16,21-17 0 16,7-14 0-16,6-16-2 15,3-12 1-15,-11 2 0 16,-3-10 0-16,-11 2-1 15,-14 3 2-15,-6 26 2 0,-11 13 2 16,0 12-2-16,0 0 1 16,0 0-1-16,-6 20 1 15,-5 23-2 1,11-1 0-16,11 9-2 16,20-20 1-16,17-20-3 15,11-16 1-15,13-21-1 16,10-16-1-16,-18-15 0 0,-11-11 2 15,1-8 1-15,-4-3 0 16,-11-9 2-16,-2-8 0 16,-9-11 2-16,-3-6 0 15,-14-3 1-15,-5 11 2 16,-1 23 0-16,-2 20 1 16,-3 22-2-16,-6 29 2 0,6 11-5 15,-8 37 1-15,-14 45-4 16,-1 22 1-16,4 21-5 15,7 10 1-15,1 4-4 32,8-3 1-32,9-6-1 0,8-26 0 0,-3-16 0 0,6-23 0 15,-3-37-1-15,-3-33 1 16,-11 5-1606-16</inkml:trace>
  <inkml:trace contextRef="#ctx0" brushRef="#br0" timeOffset="59469.78">15197 6531 1344 0,'0'0'0'0,"0"0"25"16,0 0-1-16,0 0 39 15,0 0 1-15,0 0-8 16,47 9 0-16,18-29-18 16,24-6 2-16,12-5-5 15,5 0 0-15,-16 0-3 16,-12 6 0-16,-13-1-5 15,-12 15 0-15,-53 11-1451 0</inkml:trace>
  <inkml:trace contextRef="#ctx0" brushRef="#br0" timeOffset="60890.86">17255 6582 752 0,'0'0'0'0,"11"-45"30"0,9 14 0 15,2-12 46-15,3 1 2 16,-13 8 6-16,-1 11 1 16,-11 4-32-16,-6 7 0 15,-5-2-19-15,-14 11 1 16,-9 9-10-16,-8 17 1 16,-5 8-7-16,-7 14 0 15,12 9-8-15,9-4 1 0,19 13-6 16,3 5 0-16,11-6-3 15,16 0 2-15,10-6-2 16,10 7 0-16,3-4-2 31,-8-8 2-31,0 0-2 0,-9-14 1 16,-16-12 0-16,-17-2 2 16,-6-1-1-16,-28 1 0 15,-36-6 4-15,-14-3 0 16,-6-14 2-16,6-6 1 15,30-5 2-15,23 3 1 16,17-4 2-16,14-2 2 16,11 3 2-16,5-1 0 15,-5 12-1216-15</inkml:trace>
  <inkml:trace contextRef="#ctx0" brushRef="#br0" timeOffset="62006.78">17997 6890 1017 0,'0'0'0'16,"37"-48"16"-16,-15 6 1 15,-11-4 6-15,-8 4 2 16,-6 5 23-16,-8 12 1 16,-11-1-9-1,-9 9 2-15,-8 23-11 0,-12 14 2 0,-13 22-11 16,-20 21 0-16,-6 10-9 15,15-5-1-15,10 3-5 32,29-9 0-32,13-8-4 0,29-15 1 15,16-16 0-15,26-23 0 16,36-14 2-16,11-18 1 16,-19-10 3-16,-15-12 1 15,-21 3 4-15,-10 1 0 16,-7 7 4-16,-12 6 0 15,-3 12 0-15,-2 5 2 16,-6 20-4-16,0 0 0 0,0 0-2 16,-17 51 1-1,-2 11-7-15,2 15 1 0,3-7-3 16,19-13 0-16,15-26-2 16,8-25-1-16,25-23-1 0,14-26 0 15,-2-13-4-15,-4-7 0 16,-2-4-16-16,-8-4 1 15,-9-3-25 1,-6 7 0-16,-16 4 2 0,-9 21 1 16,-5 16 18-16,-6 26 1 15,0 0 13-15,-23 32 0 0,-19 24 5 32,-5 6 0-32,4 17 1 0,13-5 0 0,13 8 0 15,17-20 1 1,17-5 0-16,19-15 2 0,6-22-1 15,11-14 0-15,6-26 4 16,0-14 0-16,-6-11 10 31,-5-6 1-31,-12-9 9 0,-11 9 1 16,-8 15 11-16,-6 10 0 0,-11 9-2 16,0 17 1-1,0 0-10-15,-5 23 1 0,-9 17-11 16,3 19 0-16,5-3-11 15,12-7 2-15,2-13-6 0,14-7 2 16,6-7-4 0,9-19 1-16,-1-11-1 15,6-15 0-15,11-11 1 16,6-8 0-16,-6-7 5 0,-5 4 1 16,0-8 6-16,-15 13 2 15,-7 14 4-15,-10 7 1 16,-16 19-2-16,0 0 1 31,-2 25-6-31,-7 20 2 0,4 18-9 16,5 10 0-16,14-5-5 15,19-11 2-15,9-12-3 16,6-17 0-16,-1-8 0 16,7-20 0-16,10-14-1 15,6-9 1-15,-3-8 0 16,-8-14 0-16,0-3 0 0,-12-3 1 15,-10-17 1-15,-15-6 0 16,-11-8 3-16,-13 9-1 16,-12 16 3-16,-20 32 1 15,-19 39 0-15,-9 23-1 16,3 19 2-16,1 18 0 16,10 2-3-16,6 9 1 15,25-6-7-15,17-2 1 16,17-15-1-16,19-14 0 15,12-9-5-15,33-22 2 0,40-22-1 16,-37-7 0-16,5-13-1 16,-2-6 0-16,-87 31-1514 15</inkml:trace>
  <inkml:trace contextRef="#ctx0" brushRef="#br0" timeOffset="62771.45">21610 6246 967 0,'0'0'0'0,"11"-43"37"16,-5 12 1-16,-6 0 41 0,-6 5 0 16,1 4-14-16,-1 8 0 15,-13 0-22-15,-10 8 0 16,-7 14-17-16,-23 21-1 16,-11 22-8-16,-8 16 1 15,-12 32-12-15,20 14 0 31,11 18-3-31,17-7-1 16,23-14-2-16,24-16 1 0,26-12-1 16,31-20 0-16,30-14 0 15,9-20 0-15,-6-25 1 16,-11-20 0-16,-2-25 7 16,-10-15 1-16,-7-11 8 15,-15-14 0-15,-5-6 12 0,-23-16 1 16,-13-15 7-16,-20-5 1 15,-20-6 1-15,-6 5-1 16,-7 12-3-16,-4 28-1 16,-2 40-4-16,-1 42-1 15,3 32-14-15,9 21 1 16,6 18-9-16,5 9 0 16,14 7-7-16,14 4 0 15,14-14-2-15,19-4 1 16,20-10-5-16,18-15-1 15,13-14 0-15,16-11 2 0,21-15 0 16,-4-10 1-16,-35-4-2 16,-15-2 1-1,-67 11-1428-15</inkml:trace>
  <inkml:trace contextRef="#ctx0" brushRef="#br0" timeOffset="63142.81">22344 6868 1004 0,'0'0'0'16,"19"-40"37"-16,-7 23 0 15,-1-6 33-15,-5 9 0 32,-6 14-13-32,-3-17 1 0,3 17-24 15,-20 17 2-15,-28 20-14 16,-5 20 0-16,6 16-3 15,5 1 0-15,0 8-7 16,19-6 0-16,12-8-2 0,22-14 1 16,12-9-3-16,7-17 0 15,7-14 0-15,5-19 0 16,3-21 6-16,-3-19 2 16,-12-9 4-16,-18-8 1 15,-12-6 3-15,-17-8 1 16,-14 2 0-16,-14 6 2 15,-2 23 6-15,-9 22-1 16,-3 15-7-16,0 16 1 16,6 9-14-16,16 3 1 15,37-20-1421-15</inkml:trace>
  <inkml:trace contextRef="#ctx0" brushRef="#br0" timeOffset="63516.98">23691 6121 904 0,'-3'-31'0'15,"0"-37"16"-15,-2-14 1 0,-1-3 25 16,6 12 2-16,-11 22 1 15,11 20 1 1,-6 14-9-16,6 17 0 0,-16 37-6 16,-10 28 2-16,-10 53-8 15,-12 32-1-15,-5 37-10 32,0 14-1-32,0 8-6 0,11-6 0 15,17-5-4-15,13-17 0 16,15-25 0-16,14-32-1 15,5-25 0-15,9-42 1 16,8-40 3-16,12-34 0 16,13-40 3-16,1-22 1 15,-65 79-1053-15</inkml:trace>
  <inkml:trace contextRef="#ctx1" brushRef="#br0" timeOffset="33996.25">26924 11998 0,'0'0'0</inkml:trace>
  <inkml:trace contextRef="#ctx0" brushRef="#br0" timeOffset="63714.25">23823 6441 916 0,'0'0'0'0,"0"0"35"0,0 0 1 15,0 0 34-15,33 8 0 16,23-11-14-16,28 0 1 16,31 1-25-16,6-1 1 15,-9 3 0-15,-6 0 1 16,-8 5 3-16,-6 10 0 31,-8-10-9-31,-30 7 0 16,-38-7-13-16,-32 4 0 0,16-9-1165 15</inkml:trace>
  <inkml:trace contextRef="#ctx0" brushRef="#br0" timeOffset="63930.45">24327 6412 1054 0,'0'0'0'0,"0"0"23"16,-34-22-1-16,34 22 22 0,0 0 1 16,-8 5-5-16,-3 18 1 15,-9 42-18-15,3 23 2 16,6 16-14-16,-3 15 0 15,0 3-4-15,-6 2 0 16,-2 0-4-16,2-10 2 16,4-35-4-16,10-17 1 15,17-31 0-15,20-28 1 16,25-26 1-16,6-30 1 16,5-27 0-16,-6-16 1 0,-61 96-1049 0</inkml:trace>
  <inkml:trace contextRef="#ctx0" brushRef="#br0" timeOffset="64159.78">24587 6692 979 0,'0'0'0'15,"0"0"9"-15,0 0 1 16,0 0 0-16,-31 20 0 31,15 3-1-31,-21 28 2 16,-8 16 1-16,3 15 0 0,6 12 3 16,5 5-1-16,14 0 4 15,12-20 1-15,16-14 3 16,11-17 0-16,20-28 0 0,12-26 0 15,7-14 0-15,-2-25 2 16,0-14 17-16,-23-9 2 16,-30-20 17-16,-23-5 0 15,-19-9-4-15,-6 6 0 16,42 96-1241-16</inkml:trace>
  <inkml:trace contextRef="#ctx1" brushRef="#br0" timeOffset="35051">29463 14546 0,'0'0'0</inkml:trace>
  <inkml:trace contextRef="#ctx0" brushRef="#br0" timeOffset="66199.89">23744 7656 791 0,'0'0'0'0,"0"0"10"0,0 0 1 15,0 0 27-15,0 0 0 16,0 0 23-16,0 0-1 16,0 0 7-16,0 0-1 15,90-11-25-15,19 3 2 16,26-4-13-16,-7-2 1 15,-13 9 6-15,-20 5 0 16,-16-6-5-16,-12 6 1 0,-19 0-5 16,-18 6 0-16,-18-6-6 15,-12 0 1-15,0 0-3 16,-23 14 0-16,-24 3-3 16,-7 0 0-16,-4 2-3 15,-7-4 1-15,-2 2-7 0,-14-3 0 16,-20 3-6-1,-8-9 1-15,13 3-3 0,21 1 0 16,16 2-1-16,17 3 0 16,20-9-6-16,22-8 1 15,0 0-6-15,16 12 2 16,32-12 0-16,28 0 0 16,38-6 9-16,18-3 0 15,-9 4 1-15,-11-7 1 0,-25 12 2 16,-14 0 2-16,-20 0 3 15,-16 0 0-15,-21 0 3 16,-16 0 0-16,0 0 1 0,0 0 2 31,-16-11-2-31,-10 8 1 16,-2 1 0-16,0-1 2 16,3 3-3-16,8 0 1 15,17 0-1321-15</inkml:trace>
  <inkml:trace contextRef="#ctx1" brushRef="#br0" timeOffset="46364.78">18574 14998 0,'0'0'15</inkml:trace>
  <inkml:trace contextRef="#ctx0" brushRef="#br0" timeOffset="76768.52">14368 8793 728 0,'0'0'0'0,"0"0"20"31,0 0 1-31,0 0 42 16,0 0 1-16,0 0 9 0,0 0 1 15,0 0-18-15,0 0 0 16,0 0-19-16,0 0 0 16,0 0-7-16,28-20-1 15,28 9-5-15,14-3 1 16,-6 3-6-16,-5 5 0 16,2 6 4-16,-7 6 0 15,-12-1-1-15,-14 1 0 16,-17 5-4-16,-22 9 1 15,-20 5-10-15,-20 6 0 0,-10 6-7 16,2 6 1-16,6-4-3 16,11-2 0-16,11-12-2 15,9 1 1 1,10-3-1-16,4-9 0 16,16-3-2-16,4 0 1 0,10-2 1 15,14-4 1-15,12-5 1 16,5-5 0-16,6-7 5 15,-9-2 2-15,-10 0 11 0,-18 3 0 16,-8 11 9-16,-14 0 0 16,0 0-1236-16</inkml:trace>
  <inkml:trace contextRef="#ctx0" brushRef="#br0" timeOffset="77943.52">15866 8782 577 0,'0'0'0'16,"0"0"30"-16,14-34 0 0,-8 17 41 15,-6 6-1-15,0 11-8 16,11-15 1-16,-3-2-15 15,9 3 1-15,-6-3 0 0,-5 3 0 16,-6 14 8-16,5-11 1 16,-5 11-2-16,0 0 1 15,12 34-9 1,-7 17 0-16,-5 22-12 0,-5 9 1 16,-7 6-7-16,-4 5 0 15,-4 0-8-15,3-5 1 16,0-9-5-16,9-5 0 15,5-9-4-15,3-9 2 16,0-16-1-16,-3-12 0 16,3-11-1-16,0-17-1 15,6 12 0-15,-6-12-1 16,0 0 2-16,25-23 2 0,12-22 0 16,-4-15 1-1,9 7 2-15,0 5 0 0,-11-1 8 16,-3 16 0-16,-8 16-5 15,-4 5 1-15,-4 12-7 16,-12 0 2-16,8 20-5 0,-2 14-1 16,5 28-4-16,0 3 0 15,0-3-5-15,-2-8 1 16,7-9-3-16,7-2 1 16,24-6-2-16,7-6 1 15,4-20-1 1,1-11 1-16,3-20-1 0,-3-8 0 15,5-15 0-15,1-2 1 16,-4-8-1-16,-8-4 1 16,-13 6 3-1,-10 3-1-15,-18 20 4 0,-15 11 0 16,-11 8 0-16,-3 6 1 16,17 3-1563-16</inkml:trace>
  <inkml:trace contextRef="#ctx1" brushRef="#br0" timeOffset="51703.52">22757 15858 0,'0'0'0,"0"0"0,0 0 0,0 0 0,0 0 0,0 0 16,0 0-16,0 0 16,0 0-16,0 0 15,-15-15-15,15 15 16,0 0-16,-30 0 0,30-15 15,0 15 1,30 0-16,-30 0 47,0 0-47,-314-15 31,-164-15-31,373 30 31,210 0-31,-105 0 16,0 0-16,-164 45 31,-135 15-31,239-45 32,120-30-32,-60 15 31,0 0-31,0 0 31,0 15-31,0-15 16,0 0-1,0 0 1,0 0 0,194-15 15,90 0-31,-239 30 31,-150 30-31,-59 61 31,-45 60-31,149-136 16,105-60-16,-45 30 31,0 0-31,0 0 31,0 0-31,179-121 47,135-75-47,-270 151 16,-88 90 0,88-45-1,31 0-15,0 0 31,-45 15-31,-30-15 32,-15 0-32,-209 136 31,-180 90-31,404-226 31,0 0-31,195-90 31,88-76-31,-223 136 32,-120 60-32,60-30 31,0 15-31,0-15 31,0 0-31,254 30 16,120 15-1,-285-30 1,-178-30-16,89 15 16,0 0-16,15 0 31,30-15-31,-45 15 31,0 0-31,0 0 16,0 0 15,-15-75-31,-45-31 16,15 91 15,0 45-31,-15-30 31,46 0-31,-16 0 31,60 0-31,-240-30 32,-148-15-32,268 45 15,135 15 1,-209-15 0,-105 15-16,239-30 31,120 0-31,-90 15 31,0 0-15</inkml:trace>
  <inkml:trace contextRef="#ctx0" brushRef="#br0" timeOffset="82851.42">18336 8960 640 0,'0'0'0'0,"17"-51"70"16,-6 9-1-16,3-4 93 15,-3 7 0-15,1 10-24 0,-7 13 1 16,1-1-22-16,-3 8-1 16,-3 9-54-16,2-14 1 15,-2 14-9-15,-11 8 1 16,-6 24-10-16,-19 30 1 15,-23 31-13-15,0 26 1 16,0 22-6-16,3 3 0 0,-2 3-9 16,10-8 0-16,9-29-1 31,19-11 0-31,15-17-3 0,10-31 0 16,9-26 2-16,14-33 1 15,20-29 0-15,-1-19 0 16,12-23-2-16,-6-20-1 15,6-34 11-15,0-23 0 16,0-5 3-16,-9 6 2 16,-8 2-1-16,-2 20 0 15,-4 9-3-15,-2 25 0 16,-4 39-6-16,-13 21 1 16,-3 16-8-16,-8 9 2 0,-6 14-7 15,11-14 1-15,-11 14-5 16,0 0-1-16,17 28-2 15,2 40 0-15,-2 62-2 0,-6 20 0 16,9-9 0-16,0 9 0 16,-4 31-1-16,1-14 0 15,3-40-1-15,2-20 0 32,1-13-2-32,-7-21 1 0,-2-28 1 0,-8-16 1 15,-6-21-2-15,0-8 1 16,0-11 0-16,-6-23 1 15,6 34-1930-15</inkml:trace>
  <inkml:trace contextRef="#ctx0" brushRef="#br0" timeOffset="83479.89">18120 9446 1255 0,'0'0'0'0,"0"0"15"15,-33 12-1-15,33-12 19 16,0 0 1-16,-6-12-1 31,29-2 1-31,35-34 2 0,38-3 0 16,30 0 8-16,11 0 0 15,3 9 17-15,-3 5 1 16,17 12 2-16,-11-6 1 16,-25 2-9-16,-34 7 0 15,-31 10-12-15,-25 12 1 16,-14 9-12-16,-14-9 1 15,11 11-7-15,-11-11 1 16,0 0-7-16,0 0 1 16,0 0-8-16,0 0 2 15,0 0-5-15,0 31 0 0,-5 31-3 16,-7 26 1-16,-2 17-2 16,-2-1 0-16,-1 9-4 15,0-8 2-15,3-6-2 16,3-6 0-16,-6-11 0 0,3-14-1 15,8-17 0-15,1-20 1 16,5-14 1-16,0-17 0 16,19-22 2-16,4-18-1 15,10-34 3-15,9-13 0 16,9-6 4-16,2 8 1 16,-3 14 1-16,-5 14 1 15,3 21-2-15,-3 10 2 16,-15 21-4-16,7 19 1 15,2 22-6-15,-3 13 2 16,-22 16-3-16,-11 8-1 0,-20 1-2 16,-19 5 1-16,-17-3-2 15,-6-8 0-15,0-11-1 16,0-15 1-16,1-11-1 16,-1-17 1-16,6-17 0 15,8-8 1-15,17-12 0 16,8-2 0-16,15 0-2 0,16-7 0 15,-11 32-1862-15</inkml:trace>
  <inkml:trace contextRef="#ctx0" brushRef="#br0" timeOffset="84394.82">20257 9825 1381 0,'0'0'0'0,"23"-45"23"16,-4 14 1-16,-7-12 28 0,-7 9-1 16,-5 12 28-16,-5 2 1 15,-7 9-21-15,-7 5 0 16,-4 17-7-16,-19 9 0 16,-5 17-13-16,-6 11 0 15,11 14-7-15,5-5-1 16,9-6-8-16,11-15 0 0,15-10-5 15,10-15 1-15,3-5-4 16,9-12 0-16,19-19-3 16,-3-12-1-16,6-8 5 15,-8-9 0-15,-9 3 4 16,-14 14-1 0,-5 12 0-16,-6 8 1 0,0 17-3 0,0 0 1 31,-22 11-4-31,-1 15 2 0,-2 16-7 15,0 9 1-15,19-14-3 16,15-6 1-16,13-17-6 16,20-8 1-16,22-12-2 15,18-8 0-15,13-17 1 16,3 0-1-16,-11-6 0 0,-20 6 1 16,-20 5 0-16,-13 4 1 15,-11 13-1-15,-23 9 0 16,14 3 0-16,-20 20 1 15,-2 19-1-15,-15 15 0 16,-11 10-1 0,-8-2 0-16,0 1 0 0,6-16 1 15,-3-13-2 1,14-11 1-16,11-21-1 0,14-5 1 16,-3-14-1-16,11-20 1 15,12-22 0-15,2-7 1 16,3 7 1-16,-8 11 0 15,-6 11 1-15,3 14 2 16,-8 6 0-16,-6 14 0 16,0 0 0-16,11 25 0 15,-5 6-2-15,-1 15 1 16,9 2-3-16,9-12 1 16,-1-10-2-16,9-12 1 0,11-11-2 15,6-14 2-15,11-15-2 16,5-8 1-16,0-5 0 15,-2 2 1-15,-3-14 0 0,-17-3 1 16,-17 3 0-16,-19-2 0 16,-20 16 0-16,-23 23 0 15,-16 19-1-15,-6 26 2 16,-5 23-2 0,5 11 1-16,11 9-2 0,6-4 2 15,14-2-3 1,14-11 1-16,14-18-1 15,12-10 0-15,18-12 0 0,18-23 0 16,30-19-1-16,18-12 1 16,7-6-3-16,-8-2 2 15,-95 45-1898-15</inkml:trace>
  <inkml:trace contextRef="#ctx1" brushRef="#br0" timeOffset="55328.14">24579 14124 0,'0'0'0,"0"0"0,0 0 0</inkml:trace>
  <inkml:trace contextRef="#ctx0" brushRef="#br0" timeOffset="86278.21">22697 8655 690 0,'0'0'0'0,"0"0"109"16,11-34-1-16,-11 19-27 0,-8-2 0 15,8 17-24-15,-12-14 2 16,7 0-15-16,-6 9 1 15,-9-1-12-15,-14 6 1 16,-19 17-2-16,0 22 2 16,5 18-6-16,1 17 1 15,10 13-2-15,4 12 1 16,2-8-7-16,8 5 2 16,15-3-1-1,8-8 1-15,20-3-2 16,10-20 0-16,15-11-1 15,9-14 1-15,18-20 2 0,4-17 2 16,14-26 9 0,-9-11-1-16,-14-19 3 0,-25-15 0 15,-11-11-2-15,-14-11-1 16,-6-9 4-16,-11-8 2 16,-6-20-2-16,-8-3 0 15,-8 3-4-15,-12 20 1 16,-11 22-6-16,-16 40 1 15,-12 34-7-15,-11 25 0 16,3 29-4-16,2 28 0 16,15 19-6-16,16 12 2 0,17 0-10 15,9-6 1-15,16-19-4 16,23-9 1-16,11-11-2 0,23-9 0 16,13-11 0-16,23-14 0 31,28-20 0-31,2-12 0 0,-21-13 0 0,-12-6 0 31,-14-6 0-31,-17 12 0 16,-28 5-1-16,-8 8 1 15,-17 12-7-15,0 0 2 16,0 0-1739-16</inkml:trace>
  <inkml:trace contextRef="#ctx0" brushRef="#br0" timeOffset="87831.01">23386 9308 326 0,'0'0'0'16,"0"0"0"-16,0 0 1 16,0 0-2-16,0 0 0 15,0 0 2-15,0 0 0 0,0 0 15 16,0 0 0-16,0 0 39 16,0 0 1-16,22-26 36 15,-22 26 0-15,-14-11 13 16,3 0 2-16,-6 2-11 15,-5 3 2-15,-9 12-19 0,-11 8-1 16,-6 17-12 15,6 17 2-31,0 20-17 0,9-3 1 16,2 9-7-16,3-1 0 16,3-5-12-16,13-6 1 15,18-5-6-15,11-15 0 16,0-16-4-16,13-9 0 15,12-14 0-15,20-15 1 16,19-22 5-16,3-14 0 0,-8-3 5 16,-17-11 1-16,-17-6 0 15,-23-5 1-15,-13-4-4 16,-20 10 1-16,-20 4-2 16,-22 15 0-16,-25 29-5 15,-3 19 0-15,3 25-3 0,81-25-1657 16</inkml:trace>
  <inkml:trace contextRef="#ctx1" brushRef="#br0" timeOffset="86110.34">16602 12948 0,'0'0'0,"0"0"0,15 0 0,30 0 0,15 0 0,0 0 16,44-16-16,-14 16 15,-30 0-15,-1 0 16,-44 0-16</inkml:trace>
  <inkml:trace contextRef="#ctx0" brushRef="#br0" timeOffset="116062.9">12457 6090 1482 0,'0'0'0'16,"0"0"34"-16,0 0 0 15,-30 37 45-15,18-29 1 16,12-8-16-16,-11 6 1 16,11-6-34-16,0 0 2 15,0 0-14-15,0 0 1 16,17 0-7-16,5-6 1 0,32 1-3 15,18-4 0-15,-1-13-1 16,1 2 2-16,-2-6-3 16,-11 9 1-16,-11 3-2 15,-12 9-1 1,-25 16 0-16,-11 0 0 16,-5-2-3-16,-6 5 1 15,11-14-1557-15</inkml:trace>
  <inkml:trace contextRef="#ctx0" brushRef="#br0" timeOffset="116230.82">12488 6345 1457 0,'0'0'0'0,"0"0"33"0,0 0-1 16,0 0 24-16,23 2 1 15,-7 1-1 1,15-8 0-16,28-12-23 0,6-3 2 16,2-3-9-16,-3 9 1 15,1 0-5-15,-12 3 2 16,0-1-5-16,6-2 0 15,-59 14-1483-15</inkml:trace>
  <inkml:trace contextRef="#ctx0" brushRef="#br0" timeOffset="116941.18">13625 5519 1431 0,'0'0'0'16,"12"-31"21"-16,-4 11 0 16,-2 9 22-16,-6-1-1 15,0 12 21-15,0 0 1 16,0 0-22-16,0 0-1 0,11 31-10 16,-11 23 1-16,-6 23-11 15,3 16 2-15,3-8-9 16,0-3 2-16,-5-20-5 15,-1-11 0-15,1-14-3 16,-1-18 0-16,6-19 0 0,-11 12 0 16,11-12 0-16,-6-20 0 15,-5-11 1-15,-3-31 1 16,3-18 1-16,0-7 0 16,5-1 1-16,0-2 2 15,6 19 0-15,0 14 1 16,0 15-1-16,-2 16-1 15,-1 15-3-15,3 11 1 16,0 0-4-16,17 6 1 0,5 8-2 16,3 17-1-16,6 31-3 15,3 12 1 1,-6-1-2-16,2-2 0 0,-4-6-1 31,2-8 1-31,-9-21-1 0,4-16 0 16,2-3 0-16,8-17 0 15,4-11 0-15,5-20 0 16,5-20 0-16,1-14 0 16,0-6 0-16,-1-8 1 15,-2 3-1-15,-3 8 1 16,-5 17 0-16,-12 14 0 16,-14 20 1-16,-11 17-1 0,0 0 0 15,6 14 0-15,5 40-1 16,-6 8 1-16,1 20-1 15,-3 3 0 1,8-3 0-16,6-3 0 0,2-17 0 16,9-16 0-16,9-21-1 0,-1-14 1 15,3-11 0-15,3-14 0 16,6-17 0-16,5 0 0 16,-53 31-1623-16</inkml:trace>
  <inkml:trace contextRef="#ctx1" brushRef="#br0" timeOffset="89741.73">14944 15963 0,'0'0'0,"0"0"0,0 0 0,0 16 0,-14-16 15,-1 15-15,-30 0 0,45 0 16,-15-15-16,15 0 0</inkml:trace>
  <inkml:trace contextRef="#ctx0" brushRef="#br0" timeOffset="120110.77">5921 10331 752 0,'0'0'0'16,"-26"9"53"-16,4-4 1 0,-3 1 80 16,8-6 0-16,17 0-13 15,-17 6 1-15,17-6-35 16,0 0 2-16,0 0-40 15,11 0 1-15,23-6-14 16,28-8 1-16,19 3-3 0,8 5 1 16,12 0-7-16,-5 1 0 15,-18 2 1-15,-8 6 2 16,-28 8-3-16,-14 0 1 16,-22 9-7-16,-34-3 2 15,-26 23-3-15,-24 2 1 31,-9 3-6-31,-2 3 2 0,10 0-1 0,20 3 1 16,12-8-3-16,16-9 0 16,14-12-6-16,11-8 2 31,6-14-6-31,23 6 2 0,13-23-3 16,12-3 1-16,11-11-3 15,2 6 2-15,4-6-1 16,-6-1 1-16,-6 13 1 0,-6 7-1 15,-5 18 2-15,-8-6 0 16,-34 0-1674-16</inkml:trace>
  <inkml:trace contextRef="#ctx1" brushRef="#br0" timeOffset="92196.48">14705 16552 0,'0'0'0</inkml:trace>
  <inkml:trace contextRef="#ctx0" brushRef="#br0" timeOffset="122614.42">7279 11264 892 0,'0'0'0'0,"0"0"37"16,0 0 0-16,0 0 52 15,0 0 1-15,0 0-17 16,0 0 0-16,-14-31-30 16,14 31 1-16,14 11-19 0,8 26 2 15,9 45-5-15,3 20 0 16,-3 14-2-16,-9-17 0 15,-2-23-2-15,-4-8 1 16,10 6-1-16,-4-7 2 16,3-4 2-16,-8-15 2 15,0-14 2-15,-6-15 3 16,-11-19 1-16,25-19 1 16,-5-32 12-16,2-11 0 0,1-18 13 15,-9-7 0-15,2-18 3 16,-4-22 2-1,-7-34-7-15,1 5 1 0,-3 26-8 0,-3 11 0 16,-3 3-9-16,3 12 1 16,0 36-8-16,0 28 0 15,0 15-11-15,0 19 2 16,0 6-8-16,0 0 1 31,3 26-6-31,14 5 0 16,16 14-4-16,4-2 1 15,5-21-4-15,-6-8 2 16,-36-14-1893-16</inkml:trace>
  <inkml:trace contextRef="#ctx0" brushRef="#br0" timeOffset="122918.07">7486 10408 1080 0,'0'0'0'16,"0"0"1"-16,0 0 0 15,28 5 2-15,9 1 0 16,41-6-2-16,40-6 1 16,41-2 1-16,43-1 0 15,53 1 4-15,25-6-1 16,45 8 8-16,8 3 1 0,6 3 6 16,-37 0 1-16,-41-6 12 15,-37-2 0-15,-28-3 8 16,-42-1 1-16,-42 10 9 31,-22-4 0-31,-37 0 2 0,-17 1 0 16,-22-1 8-16,-14 6 1 15,12-6-8-15,-12 6 0 16,-37-3-12-16,-10 6 1 16,47-3-1447-16</inkml:trace>
  <inkml:trace contextRef="#ctx0" brushRef="#br0" timeOffset="123623.16">8287 10761 916 0,'0'0'0'16,"-5"-31"69"-16,10 5-1 15,1-2 29-15,-6 6 0 16,0 10-25-16,0 12 0 16,0-11-19-16,0 11 1 15,0 0-8-15,0 31 0 16,0 37-8-16,0 17 0 0,-11 16-4 16,-3 7-1-16,-3 2-8 15,-6 6 1-15,9 14-8 16,-2-8 0-16,10-23-4 15,6-31 1-15,6-26-3 16,5-19 1-16,-11-23 0 16,14 2 0-16,8-21 5 0,9-35 2 15,14-34 6-15,-3-14 1 16,0 4 7-16,-11 10 0 16,2 17-2-16,-8 26 2 15,-8 20-3-15,-6 13 1 16,-11 12-9-1,14 12 2-15,-2 24-8 0,-1 15 1 16,6 17-6-16,2 6 1 16,4-7-6-1,8-13 1-15,5-14-3 16,9-15-1-16,2-16 0 16,1-18-1-16,5-28 0 15,3-11 2-15,3-3-1 16,-11-5 2-16,-6 2-2 15,-9 17 2-15,-13 12-2 0,-9 11 1 16,-5 0-3-16,-12-3 0 16,6 17-1779-16</inkml:trace>
  <inkml:trace contextRef="#ctx0" brushRef="#br0" timeOffset="124187.4">9455 10860 829 0,'0'0'0'15,"0"-26"-2"-15,0 1 0 0,0 2 1 32,0 4 0-32,0 7 39 0,0 12 2 15,0-14 65-15,0 14 2 16,0 0 18-16,0 0 1 16,-5 14-32-16,-7 34 1 15,-7 34-22-15,-9 17 1 16,8 3-19-16,3 0 0 15,6-6-17-15,0-5 1 16,8 2-6-16,6-6 0 16,2-24-8-16,1-12 0 15,0-23-6-15,-6-8 1 16,0-20-4-16,0 0-1 16,17-17-1-16,-1-23 0 0,4-28-8 15,-3-14 1-15,-17 82-1593 16</inkml:trace>
  <inkml:trace contextRef="#ctx0" brushRef="#br0" timeOffset="124456.1">9326 10772 1080 0,'0'0'0'0,"28"-36"2"16,-11 4 1-16,8 1-1 15,9 0 1-15,16 3 16 0,9 14 0 16,-6 14 2-16,1 11-1 15,4 20 6-15,-10 9-1 16,-12 16 9-16,-24 7 1 16,-29 2 1-16,-20-3 0 15,-16-6-6-15,0-10 0 16,0-4-2-16,16-11 2 16,7-11-10-16,7-9 0 15,6-5 1-15,17-6 1 16,0 0-1194-16</inkml:trace>
  <inkml:trace contextRef="#ctx0" brushRef="#br0" timeOffset="124912.9">10166 10767 967 0,'0'0'0'0,"0"0"51"31,15-46 1-31,-10 24 26 0,-2-1-1 16,-3 9 19-16,0 14 2 15,0-11-28-15,0 11 0 16,0 17-17-16,0 19 0 16,-6 38-8-16,1 14 1 15,-1 11-11-15,-5-3-1 16,0-9-6-16,5 4 0 15,6-15-6-15,0-2 0 0,0-12-5 16,6-20 1 0,-1-22-3-16,-5-20-1 0,23-11-2 15,-4-29 2-15,21-28-8 16,2-17-1-16,-42 85-1525 0</inkml:trace>
  <inkml:trace contextRef="#ctx0" brushRef="#br0" timeOffset="125298.79">10682 10645 1117 0,'0'0'0'16,"0"0"1"-16,0 0 0 15,14 34-2-15,-14-14 1 0,-11 11 10 16,-15 17 2-16,-27 11 12 31,-20 6 2-31,3 0 13 0,-8-8 1 0,8-3 3 31,11-9 2-31,6-14 0 16,22-3 0-16,9-22 0 0,22-6 0 16,-14 0-5-16,14 0 2 15,8-17-3-15,3-3 0 16,0 9 2-16,9 2 0 16,8 7 1-16,9 7 0 15,16 12-5-15,6 17 1 16,-1 8-8-16,1 7 0 15,3 1-4-15,2-7 0 16,-11-6-6-16,-11-9 0 0,-8-11-5 16,-9-6-1-1,-8-11-2-15,8-20-1 0,6-22-8 16,8-12 0-16,-39 54-1615 16</inkml:trace>
  <inkml:trace contextRef="#ctx0" brushRef="#br0" timeOffset="125783.59">11105 10744 1030 0,'0'0'0'16,"0"0"0"0,17-40 0-16,-12 12-7 0,1 8 0 15,-3 9 22-15,-3 11 1 16,0 0 50-16,0 0 0 16,0 0 30-16,-14 31 1 15,-17 37-5-15,-3 17 0 16,-2-3-25-16,2 5 2 15,-2 7-16-15,5-9-1 0,0-9-11 16,9-11 0-16,10-11-6 16,1-18 0-16,8-19-5 15,3-17 1-15,9-19-1 16,2-24-1-16,6-25 2 16,8-19 1-16,3-4-3 15,-3-5 1 1,-2-3-4-16,2-8 0 0,-8-1-6 0,2 18 1 15,4 22-4-15,-6 25 1 16,-6 18-6-16,3 11 2 16,3 8-7-16,-3 15-1 15,14 16-3-15,2 23 0 32,4 31-3-32,-9 23 1 15,3 11-1-15,-3 9 0 16,-2-3 0-16,2-6 0 15,-3-9-1-15,4-5 1 16,-10-28-2-16,-4-17 1 0,-12-29-2 16,0-25 2-16,-17-3-1 15,-14-28 1-15,31 31-1765 16</inkml:trace>
  <inkml:trace contextRef="#ctx0" brushRef="#br0" timeOffset="125959.01">10920 11103 1243 0,'0'0'0'15,"0"0"13"-15,0 0 2 0,11 31 11 16,3-25 1 0,14 0 7-16,14-6 1 0,31 0 12 15,14-6 1-15,14-3 20 16,-6-8 2-16,-11-14-2 16,-20 0 0-16,-16-6-8 15,-6-5 1-15,-42 42-1474 0</inkml:trace>
  <inkml:trace contextRef="#ctx0" brushRef="#br0" timeOffset="126737.88">12499 10512 941 0,'0'0'0'16,"0"-42"10"-16,0 16 0 15,-2 1-1-15,-1 11 0 16,3 14 48-16,-9-9 1 15,-7 12 1-15,-15 17 2 16,-22 17-11-16,5 19 2 16,3 18-2-16,3 19 2 15,-5 20-12-15,5 0 2 16,5-3-14-16,20-5 1 0,17-12-6 16,23-19-1-16,19-18-5 15,17-16 1-15,13-23-1 16,4-23-1-16,14-25 8 0,-1-11 1 15,7-9 8-15,-10-11 1 16,-13 0 5-16,-25-6 1 16,-15-12 2-16,-13-7 2 15,-20-18-4 1,-20-8 2-16,-13 0-4 16,-15 14 1-16,-22 14-5 0,-3 29 1 15,0 25-7 1,9 25 1-16,0 29-4 0,-1 13 1 15,4 21-10-15,13 16 2 16,14 15-6-16,15 0-1 16,13-4-5-16,17-7 1 15,20-15-3-15,22-11 0 16,20-14-3-16,34-20 0 16,33-15 0-16,0-10 1 0,-11-3-2 15,-23-20 1-15,-22-1-1 16,-8 1 0-16,-18 6-3 15,-2 8 2-15,-56 17-1775 16</inkml:trace>
  <inkml:trace contextRef="#ctx0" brushRef="#br0" timeOffset="127099.39">13709 10874 1130 0,'0'0'0'15,"0"0"-2"-15,17-37 2 16,-17 37-1 0,0-8 0-16,0 8 18 0,0 0 1 15,0 0 22-15,-17 11 1 16,-8 40 19-16,-14 17 2 16,-3 3 2-16,11 8 1 15,6-17-13-15,19 0-1 0,9-19-9 16,14-12-1-1,11-12-9 1,-3-13 0-16,6-6-8 16,3-20 1-16,-9-11 0 15,8-17 2-15,-2-8 10 0,-8-12 2 16,-15-6-1-16,-11 6 0 16,-25 3 0-16,3 9 1 15,-9 13-4-15,4 12 0 16,2 20-4-16,-3 17 2 15,-11 11-10-15,5 5 2 16,37-22-1717-16</inkml:trace>
  <inkml:trace contextRef="#ctx0" brushRef="#br0" timeOffset="127841.13">7206 12022 515 0,'0'0'0'0,"-36"0"102"16,19 0 1-16,6 0-47 0,11 0 0 31,0 17-21-31,11-9 1 16,14 4-9-16,14 8 0 15,23 13-3-15,19 1 1 16,34-8 5-16,39-6 1 15,37-6 8-15,38-6 0 16,57-13 15-16,64-4 0 0,59-2-4 16,70-6 2-16,50-3-3 15,0-5 1-15,-16-6-3 16,-20 2 1-16,-11 9 5 16,-37 9 1-16,-36 3-5 15,-59 8 2-15,-76 5-3 0,-38 4 0 16,-40-1-8-16,-54 1 0 15,-46-4-3 1,-32-2 1-16,-36-3-4 16,-8 0-1-16,-20 0-5 15,11 0 1-15,-11 0-3 16,0 0 1-16,-22 0-5 16,-9-3 0-16,-17-8-4 0,0 3 0 15,1 2-3-15,8-5 0 16,39 11-1736-16</inkml:trace>
  <inkml:trace contextRef="#ctx0" brushRef="#br0" timeOffset="129164.72">8018 12833 803 0,'0'0'0'0,"6"-31"45"16,2 6 1-16,-2-6 54 15,5 0 0-15,6 2 0 16,-3-2 1-16,8 0-31 16,-5 6 1-16,-8 11-30 0,-9 14 2 15,11-12-10 1,-11 12-1-16,5 20-4 0,1 23 1 16,-12 50-6-16,-5 14-1 15,-8 12-2 1,-9 3 1-16,2-18-4 0,4 4 0 15,11-15-2-15,8-11 0 16,6-3-1-16,8-17 2 16,0-25-3-16,12-23 1 15,2-22 2-15,3-26 0 16,14-28 3-16,11-15 1 0,-5 1 9 16,-1 2 1-16,-5 21 13 15,-5 7 0-15,-4 15 2 16,-8 6 1-16,-8 19-10 31,-17 6 1-31,14 14-8 0,-14 23 2 0,6 28-11 16,-1 12 0-16,1 7-4 0,11-7 1 15,8-7-6-15,9-16 1 16,13-14-3-16,9-29 0 16,9-31-2-16,-1-22 1 15,3-23-3 1,3-12 1-1,-5 1 2-15,-12 5 1 16,-17 23 1-16,-10 12 1 16,-18 10-3-16,-14 1 0 0,-5 5-6 15,-11-3 0-15,22 23-1868 0</inkml:trace>
  <inkml:trace contextRef="#ctx0" brushRef="#br0" timeOffset="130032.33">9900 12800 715 0,'0'0'0'16,"37"-46"12"-16,-4 15 0 15,-7-6-9-15,-4 18 2 16,-11 2 51-16,-11 17 1 16,6-14 29-16,-6 14 0 15,0 0-10-15,0 0 2 16,-11 36-13-16,-12 21 1 15,-19 31-14-15,-5 5 0 0,-7 11-11 16,7-7-1-16,10-13-5 16,9-13 0-16,9-12-7 15,13-13 0 1,1-24-1-16,5-22 0 0,0 12 0 16,0-12 0-16,25-31 7 0,3-9 2 15,14-17 10-15,0-16 0 16,-6-6 5-16,-2-17 0 15,-3-12-1-15,-6-2-1 16,-3 0-8-16,1 13 0 16,-4 24-6-16,-2 16 1 15,0 29-8-15,-12 20 1 16,-5 8-8-16,9 31 2 16,8 37-8-16,5 25 1 15,-8 14-5-15,3 9 2 16,-6 14-8-16,3-11 1 31,9-17-3-31,-1-9 1 0,-8-16-3 16,-8-10 1-16,-1-19-2 15,-5-16 1-15,0-32-1 16,-17-3 0-16,17 3-1823 16</inkml:trace>
  <inkml:trace contextRef="#ctx0" brushRef="#br0" timeOffset="130213.84">9786 13187 1168 0,'0'0'0'16,"0"0"17"-16,19 28 0 16,4-17 7-16,19-5 0 15,19-3 16-15,15 0 2 0,-6-3-11 16,-11-6 2-16,2 0 5 16,-2-10 0-16,0 1 0 15,-6 1 1-15,-16 9-7 16,-15-1 0-16,-22 6-1243 0</inkml:trace>
  <inkml:trace contextRef="#ctx0" brushRef="#br0" timeOffset="131053.71">11780 12587 916 0,'0'0'0'0,"0"0"42"0,0 0-1 15,-12-31 7-15,12 31 0 16,-11-2-1-16,-8 16 1 31,-9 17-14-31,-9 17 1 16,1 17-14-16,-6 20 0 16,14 8-4-16,11 9 0 15,-3-3-1-15,9-6 0 16,11-8 2-16,11-12 1 15,3-8-1-15,9-16 2 16,5-24 1-16,14-14 0 16,5-14 7-16,12-14 1 0,14-16 5 15,-3-18 1-15,9-9 11 16,-9-5 0-16,-17-8 4 16,-17-6 2-16,-16-9-7 0,-9 0 1 15,-11-5-5-15,-8 5 2 16,-9 12-7-16,-6 0 0 15,-13 5-7-15,-6 9 0 16,-11 0-4-16,5 19 1 16,1 9-8-16,5 12 0 15,14 13-6-15,-3 18 1 16,3 13-5-16,-3 18 0 16,-6 16-4-16,9 18 0 15,12-3-4-15,13 5 1 16,8-11-1-16,15-3 0 0,5-5 0 15,20-15 0 1,11-5-1-16,20-17 0 0,19-3 1 16,6-15 0-16,-12-4 0 15,-7-13 0-15,-10 1 0 16,-13 6 1-16,-59 8-1685 0</inkml:trace>
  <inkml:trace contextRef="#ctx0" brushRef="#br0" timeOffset="131427.56">12830 12995 1054 0,'0'0'0'0,"17"-31"31"15,-3 14-1-15,-9-3 35 16,-5 8 0-16,0 12-14 0,-14 3 0 15,-2 20-24-15,-24 19 0 16,-21 21-10-16,-4 7 0 16,6 1-4-16,17 0 1 15,12-18-3-15,18-2 0 16,12-14 2-16,12-9-1 16,13-11 4-16,28-11-1 15,37-23 7-15,2-14-1 16,-8-14 8-16,-25-6 0 15,-11-9 7-15,-23-2 0 0,-14 3 4 16,-17-3 1-16,-10 8-5 16,-15 9 1-16,-11 13-5 15,-17 15 2-15,-22 17-12 16,2 3 1-16,79-3-1508 0</inkml:trace>
  <inkml:trace contextRef="#ctx1" brushRef="#br0" timeOffset="105428.53">19859 18376 0,'0'0'0</inkml:trace>
  <inkml:trace contextRef="#ctx0" brushRef="#br0" timeOffset="135440.23">15477 11326 853 0,'0'0'0'16,"0"0"16"-16,0 0 1 15,0 0 32-15,0 0 1 16,0 0 24-16,0 0 1 16,-31 20-8-16,20-8 2 0,11-12-28 15,-6 17 2-15,6-17-4 16,31 14 1-16,33-14 0 15,12-9 0-15,2-8 2 16,-8 0-1-16,-5 3-1 16,-9 0-1-16,-11 3 2 0,-9 5 2 15,-11 6 0-15,-2 6-1 16,-15-4-5-16,-8-2 0 16,0 29-10-16,-20 2 1 15,20-31-1509-15</inkml:trace>
  <inkml:trace contextRef="#ctx0" brushRef="#br0" timeOffset="135636.04">15541 11759 1269 0,'0'0'0'0,"0"0"21"15,42 14 0-15,6-8 24 16,10-12 1-16,7-2 10 16,-1-6 2-16,9-6-5 15,-8 0 1-15,-4-5-5 16,-8 5 0-1,-11 8 6-15,-14 12 0 16,-28 0-8-16,0 0 1 0,-5 20-8 16,-12-3-1-16,17-17-1544 15</inkml:trace>
  <inkml:trace contextRef="#ctx0" brushRef="#br0" timeOffset="139483.99">16712 12941 778 0,'0'0'0'16,"-14"-71"47"-16,-3 18 1 0,6-15 86 15,2 5 2-15,6 7 10 16,3 11 0-16,-2 11-53 15,2 8 0-15,0 6-32 0,5-2 0 32,1 8-19-32,-6 14 1 15,14-9-12-15,8 23 2 16,15 26-18-16,5 17 2 0,5 16-12 16,1 6-1-16,-3 6-4 15,-3 0 1-15,0 0-1 16,-11-17 0-16,-3-6-1 15,-3-17 0-15,-8-20-1 16,-3-13 1-16,-3-15-1 16,0-20 1-16,6-30 1 0,2-24 0 15,-13-25 3-15,-6-22 0 16,-11-23 7-16,-9-28 1 16,-13-29 8-16,-4-14 2 15,6 4 5 1,-5 13 1-16,8 20-1 0,6 22 0 31,8 32-5-31,-3 23 1 0,6 16-8 16,-1 20 2-16,4 12-7 15,2 8 1-15,6 8-5 16,12 0-1-16,24 1-3 16,31-4 1-16,40 4-2 0,52 5 0 15,65 3-2-15,45 5 0 0,50 6-6 16,37 1 0-16,14 2-5 15,-14 3-1-15,-32 2-3 0,-58-2 2 16,-58 9-3 0,-49 2 0-1,-21 3 2-15,-35 0 0 0,-22-3 4 0,-27 6 1 32,-26 0 1-32,-14-3 1 0,-14 0 3 15,0 0 0-15,-37 19 2 0,-22 4 0 16,-25 28 0-16,-8 0 2 15,92-51-1489-15</inkml:trace>
  <inkml:trace contextRef="#ctx1" brushRef="#br0" timeOffset="109976.84">23802 15707 0,'0'0'0</inkml:trace>
  <inkml:trace contextRef="#ctx1" brushRef="#br0" timeOffset="110182.53">21636 15873 0,'0'0'0,"0"0"0,0 0 16,0 0-1,0 0-15</inkml:trace>
  <inkml:trace contextRef="#ctx0" brushRef="#br0" timeOffset="140036.34">17938 11095 703 0,'0'0'0'0,"0"-43"33"16,0 6 0-16,6 1 32 16,5-4 0-16,-5 12 33 15,-3 2 0-15,-1 7-5 16,1-1 0-16,0 8-30 15,0 1 0-15,-3 11-15 16,0 0 0-16,0 0-13 16,-3 17 1-16,-3 40-14 15,1 19 2-15,-1 9-14 16,6 8 0-16,0 9-5 0,6-6-1 16,-3 0-2-16,-1-11 1 15,4-9-3-15,2-8 1 16,-2-25-1-16,0-12 0 15,-6-17 0-15,0-14 0 16,-6 11 0-16,6-11 1 16,0 0 0-16,6-31 0 15,5-37 1-15,3-11 1 16,-14 79-1251-16</inkml:trace>
  <inkml:trace contextRef="#ctx0" brushRef="#br0" timeOffset="140407.25">18459 11004 1042 0,'0'0'0'0,"0"0"19"16,37-6 0-16,-37 6 13 16,11 6-1-16,-11-6 13 15,-11 11 1-15,-31 15-11 16,-28 16 1-16,-26 9-8 16,-10 3 1-16,5 5-1 0,-5 1 1 31,2-9-4-31,6-6 0 15,20-8-1-15,25-15-1 16,22-11-1-16,20-8 0 16,11-3-2-16,25-3 1 15,39 1-3-15,6 2 0 16,9 8-3-16,-9 9 1 16,0 6-3-16,2-1 2 15,1 9-6-15,8 1 1 0,9-4-4 16,-3 0 1-16,-9 0-4 15,-16-5 1-15,-17-9 0 16,-14-8-1-16,-15-6-1 16,-7-3 1-16,2 0 3 0,6-3-1 15,0-2 3 1,13-12 0-16,-30 20-1311 0</inkml:trace>
  <inkml:trace contextRef="#ctx0" brushRef="#br0" timeOffset="140761.1">19053 11061 1067 0,'0'0'0'0,"14"-51"18"16,3 11 0-16,5-2 6 16,-8-1 2-16,-5 7 43 0,-4 10-1 15,-2 6-10-15,3 9 2 16,-6 11-15-16,0 0 1 15,0 0-10-15,-14 23 0 16,-3 42-17 0,0 20 0-16,3 8-10 15,3 6 0-15,5 8-6 0,1-8 2 16,-1-5-4-16,6-12 0 16,-6-9-1-16,1-5 1 15,-4-23-1 1,4-11 1-16,-1-20 0 0,-5-19 0 15,0-10 2-15,-9-21 0 16,-8-38 0-16,0-14 1 0,28 88-1246 16</inkml:trace>
  <inkml:trace contextRef="#ctx0" brushRef="#br0" timeOffset="140986.07">18863 10953 1030 0,'0'0'0'0,"30"-48"3"15,4 11 2-15,11 3 0 16,8 3 2-16,17-5 21 0,0 5 1 15,9 2 10-15,-9 15 2 16,-6 20 3-16,3 14-1 16,-14 28-9-16,-13 14 0 15,-10 9-12-15,-27 2 2 16,-22 1-6-16,-23-7 0 16,-23-16-6-16,-13-3 0 15,-3-17-3-15,-3-11 1 0,-12-14 6 16,9-17 0-16,34-15 5 15,28 1 2-15,25 25-1182 0</inkml:trace>
  <inkml:trace contextRef="#ctx0" brushRef="#br0" timeOffset="142463.47">17843 12079 677 0,'0'0'0'0,"-73"5"60"15,17 1 0-15,6 0 37 16,16 8 1-16,18 3-41 16,27-6 0-16,31 9-12 0,33 0 1 15,43-9-11-15,42-11-1 16,55-17-3-16,23-9 0 15,6-5-2-15,-3-3 1 16,-31 3-6-16,-34 3 2 16,-44 8-4-16,-34 3 2 15,-31 6-3-15,-25 2 1 16,-19 4-4-16,-23 5 0 16,0 0-2-16,-23 11 2 0,-13 9-3 15,-12 11 1-15,1 11-2 0,5 9 2 16,42-51-1259-16</inkml:trace>
  <inkml:trace contextRef="#ctx0" brushRef="#br0" timeOffset="143429.76">18146 12582 967 0,'0'0'0'16,"-12"-43"35"-16,-2 12-1 0,6-8 52 16,5 8-1-16,-2 5-13 15,5 1 0-15,-6 13-15 16,6-2 0-16,0 14-15 16,0 0 0-16,-6 20-6 0,-10 28 0 15,-4 48-17-15,-2 23 0 16,-4 14-10-16,10 5 1 15,4-13-5-15,4-15-1 0,5-28-3 32,6-20 2-32,5-25-3 0,4-11 1 15,-12-26-1-15,28-6 1 16,19-39-1-16,15-3 1 16,8-15 0-16,-3-13 0 15,-2-34 7-15,-1-3 0 16,-5 17 7-16,-12 25 0 15,-10 28 5-15,-15 24 2 16,-22 19-5-16,11 39-1 0,-8 60-4 16,3 17-1-16,5-3-8 15,6-19 1 1,-3-21-4-16,3-8 1 0,5 0-1 0,3-8 0 16,9-18-1-16,11-25 1 15,8-25 0-15,8-20 0 16,12-17 0-16,0-14 1 15,8-6 0-15,-13-20 1 16,-12-31-2-16,-14-2 1 16,-6 22-2-16,-14 20 1 15,-8 25-5 1,-2 9 0-16,-7 22-4 16,1 6 0-16,-6 17 3 15,0-14 2-15,0 14 2 0,0 0 1 16,0 0 1-16,0 0 0 15,0 31 0 1,-11 26 0-16,-9 42 0 0,-2 17 0 16,-12 5-2-16,3-13 1 15,-5-26-1-15,-3-9 0 16,-1-2-2-16,12-9 1 0,11-25 0 16,6-20-1-16,11-17 2 15,6-17 1 1,22-37 1-16,8-11 0 0,6-9 5 15,-2-27-1-15,-1-52 8 16,6-8 2-16,-3 19 7 0,-12 18 2 16,7 22 1-16,2 15 2 15,-8 27-5-15,-6 21 1 32,-5 22-7-32,10 28 1 15,7 29-10-15,5 25-1 16,-3 25-5-16,-3 18 1 0,-10 16-2 15,-15 6 1-15,-17 9-3 16,-13-4 0-16,-15-7-3 16,-2-13 0-16,-12-21 0 0,3-26-1 15,9-26 2 1,-1-28 2-16,7-25-1 0,-10-23 0 16,40 34-1461-16</inkml:trace>
  <inkml:trace contextRef="#ctx0" brushRef="#br0" timeOffset="143594.97">19143 13077 1143 0,'0'0'0'0,"0"0"5"15,28-43 0-15,-3 29-4 16,14 3 0 0,6 5 11-16,14-5 0 0,11-3 20 31,5-12 1-31,9-5 18 0,20-3 0 16,25 0 6-16,0-2 2 15,-14-7-19-15,-15-2 1 16,-100 45-1200-16</inkml:trace>
  <inkml:trace contextRef="#ctx1" brushRef="#br0" timeOffset="142171.57">12928 14953 0,'0'0'0,"0"0"0,0 0 0,0 0 0,0 0 0,0 0 15,0 0-15,0 0 16,0 15-16,0-15 15,-15 0-15,15 0 16,0 0-16,0 0 0,0 15 0,0-15 16,0 15-16,0-15 15,0 0-15,60 106 32,29 90-32,-74-166 15,-30-60 1,15 30-1,0 0-15,-29 0 32,14-15-32,-90 0 31,-59 0-31,14 0 16,1 15-1,89 0 16,60 0-31,-119-15 32,-90-1-32,164 16 31,90 0-31,-45 0 31,0 0-31,0 16 31,15 14-31,0-45 16,29-16-16,16 1 31,30-15-31,-31 30 32,-14 0-32,0 0 31,-30 15-31,30-15 31,-30 15-15,30 0-1,-45 0-15,29 0 32,-29 15-32,0-15 31,15 15-31,-15-15 31,0 0-31,-194 241 31,-119 151-31,253-316 16,120-152 0,-60 76-1,0 15-15,0-15 31,0 0-31</inkml:trace>
  <inkml:trace contextRef="#ctx0" brushRef="#br0" timeOffset="175489.75">20745 12214 414 0,'0'0'0'15,"0"0"13"-15,0-36 1 16,5 24 36-16,-5 12 1 16,12-14 25-16,-12-3 0 0,5 3-6 15,6-9 0-15,3-2-26 16,3 5 0-16,-6 6-8 15,-11 14 1-15,14-11-2 0,-2 16-1 16,4 12-8-16,1 23 0 0,-6 22-6 16,-2 6 2-1,-9-12-6 1,0-7 1-16,0 1-3 16,-6-4 0-16,6-10-1 15,6-10-1-15,-1-9 1 0,-5-17 1 16,12 5 2-16,30-21 0 15,36-21 11-15,26-20 1 16,16-16 10-16,3-18 0 16,-14-8 14-16,9 0 2 15,8 6 1-15,3 14 0 16,-17 14-3-16,-22 20-1 16,-26 13-12-16,-22 10 0 15,-25 11-11-15,-6 5 0 0,-11 6-4 16,14 0-1-1,-14 0-5-15,11 6 1 0,3 2-5 16,-3 15-1-16,-11-23-1512 16</inkml:trace>
  <inkml:trace contextRef="#ctx0" brushRef="#br0" timeOffset="175888.2">21633 12008 866 0,'0'0'0'0,"0"0"21"16,-17-37 2-16,0 26 6 16,3 5 1-16,14 6-9 15,-11 6 1-15,5 8-12 0,-11 34 0 16,-5 26-6-16,2 19 2 15,-5 6-5-15,8-12 1 0,6-16 1 16,5-12 0-16,12-27 3 31,5-13-1-31,12-13 9 16,27-20-1-16,37-23 21 0,31-19 1 16,44-18 14-16,-8-5 0 15,-11-3 13-15,-6-6 1 16,9 20 14-16,-15 1 1 15,-24 16-13-15,-23 20 1 16,-39 19-9-16,-15 12 1 16,-13 6-11-16,-3 5 1 15,-14-11-1456-15</inkml:trace>
  <inkml:trace contextRef="#ctx0" brushRef="#br0" timeOffset="-143970.58">14712 13792 1318 0,'0'0'0'0,"0"0"52"31,17-34-1-31,-17 11 45 16,5 1 0-16,7 2-18 15,-7 3 0-15,1 9-40 0,-6 8 1 16,5-17-17-16,-5 17 2 15,0 0-7-15,0 0 1 16,14 22-5-16,-14 15-1 16,0 25-3-16,0 12 1 15,-11-9-4-15,6-12-1 16,7-7 0-16,7-4-1 16,-4-11 0-16,1-5-1 15,0-7-1-15,-1-2 2 0,1-2-3 16,-6-4 1-16,0-11 0 15,8 11 2-15,-8-11-1 16,28-22 2-16,9-24-1 16,10-5 2-16,-47 51-1530 0</inkml:trace>
  <inkml:trace contextRef="#ctx0" brushRef="#br0" timeOffset="-143544.29">15157 13212 1407 0,'0'0'0'0,"0"0"49"16,-50-42 2-16,11 19 31 15,-9 1 1-15,-5 5-27 16,-14 11 1-16,-3 6-31 0,-9 9 1 16,4 19-12-16,2 3 1 15,8 6-5-15,-5 25 1 16,-2 26-6-16,2 27 1 15,2 33-1-15,4 4 0 16,16-27-1-16,9-12 0 16,19 5 0-16,26 1-1 15,19 3 0-15,23-29 0 0,16-25 0 16,15-28 0-16,10-18-1 16,9-19 1-1,9-17-1-15,-1-23 1 0,-8-25 1 0,-11-31 2 16,-14-21 1-16,-20 4 1 31,-19 14 0-31,-20-6 0 16,-26-14 0-16,-13-5 1 15,-17-9 1-15,0 22 0 16,-5 46 2-16,7 25 0 16,10 26-3-16,2 5 1 0,14 12-1 15,14-6 1-15,0 0-1604 16</inkml:trace>
  <inkml:trace contextRef="#ctx0" brushRef="#br0" timeOffset="-142301.22">16009 13741 1318 0,'0'0'0'0,"-3"-79"48"0,3 17 1 15,8-6 43-15,6 11 0 16,-2 23-28-16,-7 12 0 16,1 10-25-16,-6 12 0 15,3 17-13-15,-3 40 0 16,-3 56-8-16,-8 14 0 0,-12-19-6 15,4-9 0-15,-4-6-4 16,9-5 0-16,14-1-2 16,9-8-1-16,2-13 0 15,0-21-1-15,14-31 0 16,9-31 0-16,13-34-1 16,7-11 2-16,-1-12 2 0,-6-2 1 15,-5 2-1-15,-5 4 2 16,-9 22 1-16,-9 22 2 31,-7 15-2-31,-12 11 1 0,-6 11-3 0,0 18 1 31,-8 30-4-31,9 17 2 16,10 12-3-16,9 2-1 16,14-2-2-16,9-20 1 15,-1-23-1-15,6-19 2 0,9-21-2 16,5-25 0-16,-3-30 0 15,0-15 0-15,-11-15 0 16,-8-4 0-16,-3-1 2 0,-12 17-1 16,-2 14 0-16,-6 17 1 15,-5 26 1-15,-6 11 0 16,0 0 0-16,-11 6 0 16,-12 39-2-1,4 20 1-15,7 11-2 16,12 1 1-16,17 2-2 0,20-17 1 15,10-25-1-15,18-29 1 16,10-22-1-16,9-31 1 16,-11-17-1-16,-14-3 0 15,-17 5 0-15,-14 7 2 16,-20 7-1-16,-13 7 0 16,-15 16 0-16,-5 12 1 0,-9 11 0 15,-8 11 2-15,-11 20-2 16,-11 9 1-16,5 8-2 15,17 0 2-15,22 3-2 16,9-6 0-16,17-8-1 16,10 0 1-1,10-12-1-15,4-8 1 0,10-11-1 0,2 2 1 16,-6 9-1-16,-8 11 1 16,-3 20-1-16,-14 20 2 15,-11 6-2-15,-5 13 1 16,-20 7-1-16,-3 8 0 15,-14 28 0 1,-12-6 0-16,1-28 0 16,-6-20 0-16,6-25 0 0,17-17 0 15,13-14-1-15,23-20 1 16,-5-17-2-16,33-48 2 16,31-68 0-16,11-36 0 15,-70 169-1619-15</inkml:trace>
  <inkml:trace contextRef="#ctx0" brushRef="#br0" timeOffset="-141557.59">17392 13860 1394 0,'0'0'0'16,"42"-45"33"0,-11 5-1-16,3-11 22 15,-9-5 0-15,-3-1 0 0,-8 20 1 16,0 17-18-16,-5 32 0 16,-9 33-9-16,-6 17 0 15,-2 32-6-15,-9 4 0 16,-8 4-6-16,-3 14-1 15,-3 14-3-15,14-11 0 16,17-28-2-16,11-26 0 16,3-34-2-16,14-37 0 15,9-39 0-15,10-17 0 0,7-6 3 16,4-6 0-16,-10-5 1 16,-12 8 2-16,-13 20 0 15,-6 17 1-15,-3 20-1 0,-14 14 0 16,5 31-2-16,-5 15 2 15,6 19-6-15,-1 5 1 16,7-7-6-16,7-10 2 31,4-13-3-31,19-15 0 0,5-2-1 0,12-17 0 16,-3-23-1 0,0-14 1-16,-6-9-1 15,-5-14 0-15,-3-2 0 16,-5-1 2-16,-20-5 0 15,-12 14 1-15,-10 14 1 0,-7 11-1 16,-4 15 0-16,-10 16 1 16,-21 18-1-16,-1 11 1 15,0 16 1-15,15 7-1 16,13-4 0-16,20-2-1 16,9-14-1-16,19-9 1 15,14-9-2-15,16-10 0 16,12-15-1-16,9-11 1 15,-3-12-1-15,2-13 1 16,-11 2-1-16,-5 3 1 16,-15 8 0-16,-7 12 1 15,-7 3-1-15,-13 17 1 0,2 13-1 16,-16 15 1-16,-6 20-1 0,-14 3 2 31,-3-12-1-31,6-11 0 16,5-14-2-16,6-20 1 15,-5 11-1-15,5-25 1 0,11-31-1 16,31-15 2-16,17-33-2 16,30-9 1-16,29-11 0 15,8-11 1-15,-20-1-1 16,-24 18 1-16,-24 19-1 16,-27 34 1-16,-31 46-2 0,-64 8 1 15,64 0-1657-15</inkml:trace>
  <inkml:trace contextRef="#ctx0" brushRef="#br0" timeOffset="-140279.86">5391 13803 1332 0,'0'0'0'0,"0"-31"23"16,0 6 2-16,0-6 5 15,0 8 2-15,0 12 27 16,0 11 2-16,0 0-18 0,12 17 1 15,-18 39-11-15,0 18-1 16,-10 2-6-16,-1 9 0 16,3 14-8-16,3 3 0 15,11-6-6-15,0-14 2 16,11-26-3-16,0-13 0 16,-3-29-3-16,-8-14 1 15,23-43 0-15,-12-16 1 16,14-40 2-16,-8-5 2 15,-6-1 3-15,-5-14-1 0,-3-36 2 16,2-1 0-16,6 6 0 16,12 34 1-1,8 46-3-15,16 27 1 0,12 18-3 0,11 19 1 16,3 9-6-16,-3 14 1 16,-3 14-5-16,-8 14-1 15,-17 20-1-15,-20 17 1 16,-22 23-4-16,-25-3 1 31,-34-12-1-31,-28-19 0 16,-27-17-5-16,-10-18 2 15,18-7-10-15,28-7-1 0,19-16-8 16,17-6-1-16,25 0 0 16,17 0-1-16,0 0 6 15,28-17 0-15,31 3 8 16,25-9 1-16,17 9 7 15,5-9 1-15,-16 6 1 0,-12 6 0 16,-25 5 0-16,-14 12 1 16,-13 14 0-16,-21 11 1 15,-16 17 2-15,-9 17 0 16,-8 9 1-16,3 10 0 16,3 7 0-16,11-6 0 15,11-29 0-15,5-10-1 16,6-18 0-16,9-20 0 15,25-16-2-15,8-20 2 0,14-26-2 16,3-11 1-16,-2-12 2 16,-15 1 0-16,-20 14 3 15,-21 14 0-15,-29 5 0 16,-20 12 1-16,-13 12 0 16,0 21 0-16,2 21 0 15,9 14 0-15,8 14 0 16,0 11 0-16,9 6-3 0,10-6 0 15,24-20-1-15,4-16 0 16,15-23-1-16,17-12 0 16,28-16 0-1,8-12-1-15,5-8 0 0,-13 8 2 16,-23 6-1-16,-11 11 1 16,-6 9-2-16,-5 14 2 15,-8 8-1 1,-7 20 2-16,-10 23-4 15,-3 14 0-15,-6 2-1 16,-3-2 0-16,-10-26-1 16,4-10 2-16,1-24-2 15,11-8 0-15,-5-11 0 16,5-34 0-16,2-43 0 16,12-11 0-16,9 6 0 15,2 8 1-15,-3 14 0 0,9 17 0 16,17 20-1-1,5 9 1-15,-53 25-1630 0</inkml:trace>
  <inkml:trace contextRef="#ctx0" brushRef="#br0" timeOffset="-139341.78">7730 13953 1281 0,'0'0'0'16,"28"-42"53"-16,-8 8 1 16,2 0 12-16,-2 6 1 15,2 5-6 1,-5 9 1-16,-6 8-22 0,-11 20 1 15,-6 29-11-15,-10 25 0 16,-26 25-8-16,-12 31 1 16,-5 18-5-16,-5-4 1 15,8-28-6-15,17-28 1 16,14-19-4-16,19-24 0 16,17-8-1-16,14-16 0 15,3-27-1-15,14-13 1 0,20-9-1 16,8-11 1-16,-11-18 1 15,-11-4 1-15,-12-1 1 16,-8 17 1 0,-14 23-2-16,-14 28 1 15,6 16-3-15,-12 30 1 16,-2 33-2-16,-4 0 0 0,7-17-4 16,16-5 2-16,14-9-4 15,9 3 2-15,2-14-3 16,17-23 1-1,6-20-1-15,8-17 1 0,-8-13 1 16,-6-10-1-16,1 7 0 0,-18-12 1 16,-2 0 1-16,-15 3 0 15,-13-6 1-15,-6 9 0 16,-6 20 1-16,6 25 0 16,-17 8-2-1,3 26 2-15,3 22-2 16,0 1 1-16,22-17-3 15,12-9 1-15,19-9-2 16,16-8 2-16,10-2-3 0,7-18 1 16,9-8-1-16,-2-11 0 15,-4-12 0-15,-11-6 0 16,-14 1 0-16,-13-3 1 16,-21-3 0-16,-19 11 0 15,-31 11 0-15,-11 26 2 16,-16 29-1-16,-1 16 0 0,-11 17 0 15,8 0 1-15,9-8-2 16,5 8 0-16,9 9-1 16,20 14 1-1,13 8-1-15,12 6 0 0,-1 0 0 16,12-17 0-16,8-17 0 0,-5-17 0 16,2-17 0-16,-11 0 0 15,-5-11 0-15,-12 8 0 16,-5 9 0-16,-11-9 0 15,-3-5 0-15,-6-14 0 16,3-12 0-16,8-17 0 31,3-20 0-31,17-33 0 16,0 73-1636-16</inkml:trace>
  <inkml:trace contextRef="#ctx0" brushRef="#br0" timeOffset="-138602.72">9349 13897 1470 0,'0'0'0'0,"22"-32"46"0,-2 4 1 16,-3-3 39-16,-6 9 1 15,-11 22-20-15,11 2 0 16,-17 21-38-16,-10 28 2 16,-26 20-11-16,-1 30 1 15,-4 27-12-15,-1 4 0 16,-2 1-3-16,8-20 0 0,22-39-2 15,9-15-1-15,11-11-1 16,11-19 1-16,14-29-1 16,9-31 1-16,14-23 2 15,5-11-1-15,-6-3 2 16,-4 0 0-16,-18 14 1 16,-8 18 1-16,-6 16 0 15,-11 20 1-15,5 11 0 16,-5 26 0-16,14 36-1 15,9 4 0-15,8-9-4 16,5-20 2-16,17-14-4 16,6-15 1-16,0-16 0 15,0-14-1-15,16-9 0 0,-2-14 2 16,-20-5-2-16,-16-9 0 31,-15 2 0-31,-11-5 2 0,-11 9-1 16,-11 5 1-16,-11 15 1 15,-9 22-1-15,-22 22 2 16,-1 23 0-16,7 18-3 16,5-1 2-16,19-8-3 0,9-4 0 15,17-1-1-15,20-13 0 16,13-27-1-16,12-18 1 16,16-8-1-16,6-2 2 15,3-13-2-15,-3 1 0 16,-3 6 0-16,-8 5 1 15,0-3 0-15,-12 7 0 16,-5 18 0-16,-8 12 0 16,-9 9-1-16,-19 8 1 15,-12 9-1-15,-5-1 1 16,-3 4-1-16,-3-9 0 16,0-14 0-16,17-20 0 15,0 0 0-15,-5-23 2 16,16-34-2-16,6-8 1 0,8-8-1 15,3-6 1-15,14-9-1 16,0 9 1-16,0 14 0 16,-8 22 0-16,-34 43-1652 15</inkml:trace>
  <inkml:trace contextRef="#ctx0" brushRef="#br0" timeOffset="-138027.28">12219 13928 1332 0,'0'0'0'0,"23"-48"59"15,-9 17 2-15,-3 11 36 16,-5 0 1 0,-6 9-33-16,0 11 1 0,-17-20-25 15,-14 17-1-15,-28 20-14 16,-14 20 0-16,-13 16-12 16,-4 24 2-16,14 16-5 15,20 9 0-15,17-3-4 16,19-9 0-1,20-22-2-15,12-17 2 0,24-14-2 0,29-26 0 16,35-14 0-16,7-11-1 16,-18-17 0-16,-16-8 0 15,-25 2-2-15,-20 3 2 16,-23 8 0-16,-10 7 1 16,-6 4 0-16,-26 15 1 15,-38 17 0-15,-21 23 0 31,-4 19 0-31,4 12-1 16,21 5 0-16,16-5 1 0,28-6-4 16,11-8 1-16,15-12-1 15,10-6 1-15,15-13-1 16,28-6 0-16,33-6-1 16,14-14 2-16,26-20-2 15,-15-17 1-15,-25-14 0 0,-19 9 0 16,-9 11 1-16,-14 14 0 15,-39 17-1584-15</inkml:trace>
  <inkml:trace contextRef="#ctx0" brushRef="#br0" timeOffset="-137763.84">12788 14182 1532 0,'0'0'0'16,"0"0"8"-16,0 0 1 16,0 0 10-16,0 0 2 15,42-20 25-15,6 12 0 16,36-1-14-16,11 1 2 16,11 8-4-16,-5 0 1 15,-11 0-4-15,-15-3 0 0,-38 6-5 16,-37 11 0-16,-42 12-4 15,-23 5 0-15,65-31-1476 16</inkml:trace>
  <inkml:trace contextRef="#ctx0" brushRef="#br0" timeOffset="-136424.65">20560 13470 979 0,'0'0'0'0,"11"-34"45"16,0 17 1-16,3 11 79 0,-14 6-1 15,0 0-35-15,0 0 0 16,0 0-43-16,-5 26 0 16,-7 30-16-16,-7 29 1 15,-12 3-9-15,-3 5 0 16,-2-5-7-16,-6-4 0 15,8-2-3-15,15-8-1 16,2-9-3-16,6-11 1 16,5-18-4-16,3-16 2 0,3-20-1 15,20-8 0-15,33-40 3 16,28-23 1-16,17-14 2 16,-5-22 0-16,-15-1 4 15,-13 6-1-15,-12 12-6 0,-11 25 1 16,-22 20-6-16,-4 14 0 15,-10 14-4-15,-6 17 1 16,0 0-1-16,-25 17 0 31,-12 28-1-31,-10 3 1 0,-6 6-2 16,-6 5 0-16,-6-8 0 16,1-6-1-16,-1-2 2 15,21-7 1-15,21-7 0 0,6-10 0 16,12 1 0-16,10-9 0 15,12 4 0-15,20 2 0 16,27 2 0-16,6 4 0 16,3-3 0-16,-3-3 0 15,-3-3 0-15,-2-6 1 16,-7-2 0-16,-10 0 2 0,-17-1-2 16,-14-5 1-16,-17 0 0 15,0 0 1-15,0 0-1423 16</inkml:trace>
  <inkml:trace contextRef="#ctx0" brushRef="#br0" timeOffset="-135290.18">14575 15319 677 0,'0'0'0'15,"0"0"64"-15,-6-43 1 0,12 26 20 16,-1-2-1-16,1-7-24 15,11 1 2-15,14-1-4 0,-3-2 1 32,2 8-3-32,1 12 1 0,-8 11-10 0,-9 16 1 15,-3 18-8-15,-11 22 0 16,-25 9-5-16,-17 6 0 16,-9 2-7-16,-5-2 0 15,3-1-9-15,5-13 1 16,9-12-2-16,14-14 0 15,14-17-1-15,11-17 1 16,0 0-4-16,11 5 2 0,25-16-2 16,23-3 0-16,17-14 1 15,13-1-1-15,1-2 5 16,0 3 0-16,-15 2 3 16,-13 7 0-16,-9-7 0 15,-8-5 0 1,-9-6-2-16,-10-2 2 15,2-15-16-15,-12-5 1 16,-2-4-7-16,-2 1 0 16,-7 9-12-16,-5-1 0 15,-5 6-21-15,-12 2 0 16,-8-4-15-16,-17 7 1 16,-6 1 1-16,-11 13 1 0,-5 7 26 15,-20 5 0-15,-6 14 11 16,-16 23 0-16,-6 19 7 15,-12 21 1-15,-7 27 0 16,2 4 1-16,3 11 2 16,19 16 1-16,29 10 3 15,28 5 0-15,30 2 1 16,26-10 1-16,24-21-2 0,35-16 1 16,36-20-1-16,16-26 0 15,26-25 2-15,0-25 0 16,5-40 3-16,-10-20-1 15,-10-23 6-15,-32-13-1 16,-29-7 7 0,-28-2 0-16,-28-3 6 0,-28 3-1 15,-25-5 0-15,-22 5 1 16,-9 2-3-16,9 21-1 16,16 39-4-16,26 37 0 15,22 14-1574-15</inkml:trace>
  <inkml:trace contextRef="#ctx0" brushRef="#br0" timeOffset="-133570.85">16395 14982 904 0,'0'0'0'0,"17"-42"34"0,3 11 0 16,2 0 30-16,-5 8 1 15,-3 20-3-15,-14 3 1 16,5 29-21-16,-10 24-1 16,-6 32-11-16,-9 23 2 15,-14-4-6-15,-2 1-1 0,-6-3-2 32,6-9-1-32,8-8-4 15,14-20 1-15,8-17-3 0,14-23 0 16,9-13-1-16,17-24 1 15,27-30 2-15,9-9 0 16,-11-11 2-16,-11 0 2 16,-6-1 3-16,-11 21 1 15,-9 16-2-15,-16 12 1 16,-6 14-5-16,-6 14 0 16,0 29-3-16,1 19 0 0,-12 17-7 15,9 6 1 1,10 0-4-16,10-23-1 0,10-22-2 15,0-12 0-15,9-17-3 16,11-16 0-16,20-21 2 0,14-13-1 16,-1-12 5-16,-10-12 1 15,-21-2 2-15,-4 12 1 16,-21 7 3-16,-2 13 2 16,-11 18 1-16,-6 15 1 15,0 0-5 1,-6 12 1-16,0 27-5 15,1 18 0-15,5 8-6 0,11 0 1 16,14-14-4-16,9-14 1 16,8-20-1-16,17-17 0 15,11-20 0-15,25-17 0 16,14-14 0-16,-8-8 0 16,-20 2 0-16,-28 1 1 15,-33-1 1-15,-26 9 0 16,-8 14 3-16,-14 11 0 15,-14 15 1-15,-11 22 1 16,-17 17-2-16,3 14 2 16,2 12-2-16,12-3 0 0,17-9-3 15,13 3 1-15,12-17-2 16,14 0 1-16,11-5 0 16,14 2 1-16,8 9-2 0,6 8 1 15,1-3-2-15,-4 9 1 16,-8 6-1-16,-20-1 0 15,-11 18 0-15,-28-1 0 32,-14 4-1-32,-6 2 0 0,-11 0 0 0,6-8 0 15,11-18-1-15,11-13 1 16,9-20 0-16,5-17 1 16,14-17 0-16,17-37 0 31,23-48 0-31,16-37 1 0,28-39-1 15,20-23 0-15,5-14-3 16,4 5 1-16,-7 35-21 16,-13 28 2-16,-12 39-22 0,-8 23 2 15,-17 23-11-15,-16 19 1 16,-18 17 19-16,-2 15 2 16,-17 8 19-16,-8 37 0 15,-15 36 9 1,-13 26 0-16,-6 9 2 0,-6 10 0 15,4 1 0-15,2 3 0 16,11-9 0-16,14-17 1 16,17-28 0-16,11-29 0 0,9-33 2 15,19-23-1-15,20-37 2 16,8-16 1 0,-8-15 3-16,-6-3 1 0,-11 1 12 0,-11 16 1 15,-14 17 10-15,-12 23-1 16,-5 31 1-16,-11 17 0 15,-14 37-8-15,2 14-1 16,18 11-13-16,16-11 2 16,14-12-8-16,20-11 2 15,11-22-5-15,9-12 1 32,10-14-1-32,4-16 0 0,-4-18-1 15,-10-8 2-15,-18-6 0 16,-10 3 0-16,-12-9 2 15,-14 1 1-15,-11 8 2 16,-17 8 1-16,-2 17 1 16,-12 23 1-16,-3 9 0 0,-8 22 0 15,0 20-5-15,6 5 2 16,13 4-6-16,12-12 2 16,11-11-3-16,11-6 1 15,9-14-1-15,19-9 0 16,17-8-1-16,14-17 1 15,0-8-2-15,-3-4 2 0,3 7-1 16,-5 8 1-16,-12 14 0 16,-5 8 0-16,-12 12 0 15,-25 11 0-15,-11 11 0 0,-11 7 0 16,-14 1 0-16,-3-7 0 16,0-18 0-16,8-11 0 31,6-11-1-31,12-14 1 15,4-17 0-15,12-26 0 0,9-20 0 16,13-13 0-16,6-4 1 16,6-2 2-16,5-6 0 15,6 9 1-15,-12 16 1 16,-5 23 0-16,-42 51-1617 0</inkml:trace>
  <inkml:trace contextRef="#ctx0" brushRef="#br0" timeOffset="-132941.9">20750 14855 967 0,'0'0'0'0,"17"-37"44"16,-3 6 0-16,3-3 33 0,-6 9-1 16,-11 14 11-16,0 11-1 15,0 0-29-15,0 0 2 16,0 0-17-16,-11 48 2 15,-9 39-10-15,-2 18-1 32,-3 8-14-32,2 0 2 15,6-5-10-15,1-12 1 16,2-9-4-16,2-13 1 16,4-23-3-16,2-26 0 15,6-14 1-15,0-11 1 0,3-28 1 16,0-23 1-16,5-28 7 15,9-14 1-15,6-9 5 16,7-17 2-16,-4-16 3 16,2 10 1-16,-3 23 0 15,9 20 1-15,8 29-7 0,-6 19 1 16,-2 20-7-16,2 28 0 16,9 34-8-16,0 8 0 15,-15 26-6-15,-13 9 0 16,-22 2-3-16,-26-5 1 15,-20-12-2-15,-5-11 1 16,-8-20-2-16,11-16 1 16,0-21-2-16,5-16 2 15,11-9 0-15,15-20 0 16,28-17 0-16,10-5 1 0,21-12 0 16,16 9 0-16,-53 62-1553 15</inkml:trace>
  <inkml:trace contextRef="#ctx0" brushRef="#br0" timeOffset="-132027.95">22114 14208 941 0,'0'0'0'0,"0"0"51"16,25-43-1-16,-16 29 21 15,-1-3-1-15,-8 17 4 0,0 0 1 16,0 0-29-16,-47 48 0 16,-32 45-14-16,-10 32 2 31,-12 39-11-31,3 28 2 15,14 23-6-15,-6-3 0 16,6-3-3-16,3-16 0 16,2-24-5-16,21-25 1 15,21-28-2-15,20-28 1 16,12-29 0-16,10-25-1 16,7-22 1-16,24-35 0 15,37-36 4-15,14-21-1 0,2-33 4 16,7-11 1-16,-96 124-1341 15</inkml:trace>
  <inkml:trace contextRef="#ctx0" brushRef="#br0" timeOffset="-131585.96">22498 14762 1130 0,'0'0'0'16,"0"0"9"-16,14-37 0 15,-14 37 2-15,0 0 1 0,0 0 41 16,0 0 0-1,-20 17-2-15,-2 31 1 16,-20 28-6-16,-3 23 0 16,-5 0-9-16,2 0 1 15,3-11-8-15,6-17 1 0,11-12-9 16,3-17 0-16,11-19 1 31,14-23-1-31,0 0 2 0,17-23 0 16,16-42 0-16,15-17 1 0,-1-14 0 15,4-6 0-15,5-16 1 0,3 5 1 16,2 8-1-16,-7 17 1 16,-12 26-4-16,-3 17 2 15,-8 31-6-15,-6 19 1 16,-8 21-9-16,-6 33 0 31,-3 35-8-31,-2 19 2 16,-3 11-5-16,-3 0 1 15,0-5-1-15,-3-3 0 0,0-17-1 16,-3-14 1-16,1-9-3 16,-6-25 2-16,-6-28-2 15,-3-29 1-15,-13-19-2 16,-4-23 2-16,37 48-1538 16</inkml:trace>
  <inkml:trace contextRef="#ctx0" brushRef="#br0" timeOffset="-131453.22">22226 15028 1117 0,'0'0'0'15,"0"0"18"-15,14 31 0 16,-14-31 16-16,23 14 1 16,7-3 0-16,46 0 3 15,42-11-14 1,8-5 1-16,3-9-7 0,-9-3 1 16,-120 17-1056-16</inkml:trace>
  <inkml:trace contextRef="#ctx0" brushRef="#br0" timeOffset="-107867.29">14230 16628 1620 0,'0'0'0'0,"31"8"48"0,3 4 2 16,2-1 25-16,-8 12 0 15,-8 8-23-15,-20 8-1 16,-6-2-28-16,-13 8-1 15,-15 6-11-15,-14 6 1 0,-5-4-3 16,5-16 1-16,6-3-4 16,12-8 2-16,13-15-2 15,17-11 1-15,0 0-1 16,0 0 2 0,5-26 0-16,9 1 0 0,14-6 0 15,9 5 0-15,16 10-1 16,-5 10 2-1,-17 14-2-15,-3 12 1 0,0 8-2 16,2 12 0 0,-10 11-2-16,-9 0 0 0,-19 0-2 15,-9-3 1-15,-14 0-2 16,-2-9 1-16,5-2-1 16,-3-11 0-16,-6-9 0 15,1-6 1-15,-9-5-1 16,9-4 1-16,10-2-1 15,10-11 1-15,2-12-1 0,14-19 2 16,14-23-2-16,16-11 1 16,-30 76-1658-16</inkml:trace>
  <inkml:trace contextRef="#ctx0" brushRef="#br0" timeOffset="-107514.21">14474 16512 1419 0,'0'0'0'16,"-20"-48"28"-16,4 8 0 15,-15-2 22-15,-8 2 0 16,-15 6-5-16,1 12 1 0,-3 10-17 16,-3 15 0-1,-11 14-3-15,-5 20 0 0,2 25-4 16,-8 17 2-16,-3 20-5 16,11 17 0-16,3 12-3 0,22 16 1 31,29 28-4-31,27-19 2 15,26-46-3-15,19-19 0 16,20-12-3-16,13-22 1 16,35-26 2-16,10-28-1 15,15-31-1-15,-3-23 1 16,-6-11-1-16,-30-22 0 16,-18-35 2-16,-30-11 0 15,-28 3 0-15,-26 20 2 16,-24 20 3-16,-20-9-1 15,-31-26-1-15,2 4 1 16,-4 19-3-16,16 11 2 0,56 91-1643 16</inkml:trace>
  <inkml:trace contextRef="#ctx0" brushRef="#br0" timeOffset="-102236.61">18622 12350 590 0,'0'0'0'15,"0"0"18"-15,11-42 0 16,-11 16 43-16,0 4 2 0,-3 2 14 16,-5 3-1-16,-6-12-12 15,-3-4 0-15,-14-7-24 16,0 0 1-16,-2 9-4 0,-9 9 1 16,5 2-9-16,-5 14 1 15,-5 1-5-15,-7 5 1 16,-2 5-2-16,3 4 2 15,8 8-6-15,-2 8 1 16,-4 3 0-16,1 12 1 0,0 2-1 31,2 9 0-31,-8-3-4 0,0 9 1 0,6-6-1 0,-1 3 1 32,9 8-4-17,6 0 2-15,-1 6-2 0,4 2 2 16,2-7-2-16,6 10 0 15,2-2-1-15,1 2 0 16,8-5-3-16,3-6 0 16,5-8-1-16,0 3 1 15,6-1-1-15,6-11 0 16,5 4 0-16,6-4 0 16,-3 17 0-16,8 6 0 15,1 5-2-15,13-10 1 0,6-13 1 16,6-1 0-16,0-18 0 15,5 0 0-15,0-11 0 16,0-4 0-16,0-7 0 0,1-3 0 16,-1-6-2-16,0-6 1 15,6-3 1-15,2-16 0 16,-7-9 2-16,4-5 1 16,1-18 0-16,0-8 0 15,-3 0 4 1,-8 3 1-16,-3 2 0 0,-3 9 1 15,-6 1-3-15,-5-1 1 16,-3 22-1-16,-9 4-1 16,4-1 1-16,-6-22-1 15,-1-17 1-15,4-22 1 16,-3-15-3-16,-6-5 2 16,-8 2-3-16,-9 17 2 15,-8 6-3-15,-3 3 1 16,-8-14-1-16,3-1 1 15,-3 7-3-15,-15 19 0 16,-2 28-6-16,0 26 0 0,42 14-1676 16</inkml:trace>
  <inkml:trace contextRef="#ctx1" brushRef="#br0" timeOffset="-95203.02">29717 15602 0</inkml:trace>
  <inkml:trace contextRef="#ctx0" brushRef="#br0" timeOffset="-64830.55">24007 1043 740 0,'0'0'0'0,"43"-37"24"16,-15 18 0-16,-14-1 48 16,-6 3 1-16,-5 8-4 15,-3 9 0-15,-14-5-25 0,-25 5 0 16,-23 14-12-16,-14 17 1 15,3 17-12-15,9 8 0 16,-3 12-4-16,14 6 0 16,2-6-3-16,15 2 0 15,8-2-1-15,19 0-1 16,21-17-1-16,13-9 0 0,17-16-1 16,17-9 2-1,19-23 1-15,12-11 2 0,8-8 4 16,-9-15 1-16,-21-2 5 15,-18 5 0-15,-25 0 5 16,-19 12 0-16,-23 8-1 16,-19 14 1-16,-37 17-4 15,-3 23 1-15,3 19-7 0,3 18 2 16,6 14-5-16,5-1 0 16,17 1-5-16,20-9-1 15,13-5-4-15,9-12-1 16,14-11-1-16,14-15 0 15,25-10-1-15,15-15 0 16,24-11 1-16,-2-5-1 16,5-7-1-16,-17-8 0 15,-16-2-2-15,-17 2 0 16,-45 20-1377-16</inkml:trace>
  <inkml:trace contextRef="#ctx0" brushRef="#br0" timeOffset="-64361.54">24699 1657 1155 0,'3'-17'0'15,"3"-3"15"-15,-6-11 1 0,-12 0 17 16,-2 5 2-16,3 6 41 16,-8 9 1-16,2 5-17 15,-8 18 2-15,-9 13-8 16,-2 12 1-16,-4 25-11 15,10 9-1-15,-1 14-15 0,0 2 1 16,14 18-14-16,0 8 2 16,6 3-6-16,3 8 1 15,5-11-5-15,0 1 2 16,3-4-3-16,3-11 1 16,0-6-2-1,-3-5 2-15,-6-15 1 0,-2-16 0 16,-6-15 3-16,-14-11 1 15,-3-25 1-15,-11-17-1 16,-22-32-1-16,-6-19 2 16,8-26-8-16,14 1 1 15,17 8-6-15,17 5 0 16,14 23-6-16,9 12 2 0,10 22-12 16,18-3 0-16,19 3-10 15,11 3 1-15,-2-3 3 16,-1 5 2-16,3 4 4 15,3-3 2-15,9-1 3 16,2 4-1-16,20 2 6 16,2-19-1-1,-103 25-1326-15</inkml:trace>
  <inkml:trace contextRef="#ctx0" brushRef="#br0" timeOffset="-63892.86">25271 1040 715 0,'0'0'0'0,"0"0"43"15,-20-37 1-15,20 37 6 0,-11-16 2 16,11 16-7-16,0 0 0 15,-6 11-8-15,12 9 0 16,13 16 0-16,23 12 0 16,20-2 6-16,25 2 0 15,25-12-1-15,0-4-1 16,-6-4-1-16,-24-6-1 16,-10-2-4-16,-18-8-1 15,-26-12-2-15,-9 5 0 0,-5-5 1 16,-14 0 0-16,0 0-5 15,0 0 0-15,-28 14-4 16,-5 9 1-16,-21 22-4 16,-4 12 2-16,-4 2-5 15,-14 3 1-15,-16 3-3 16,-3-5-1-16,-6 2-1 0,11 0-1 16,23-11 0-16,17 6-1 15,13-9-1-15,18-12 0 16,13-10-1-16,20-12 2 15,-14-14-1440-15</inkml:trace>
  <inkml:trace contextRef="#ctx0" brushRef="#br0" timeOffset="-63472.87">26343 1662 1080 0,'0'0'0'15,"0"0"52"-15,23-36-1 16,-15 16 40-16,-2 8 0 16,-6 12-7-16,5-14 1 0,-5 14-33 15,-31 14 1-15,-33 29-17 16,-23 13 1-16,-8 18-8 16,-6 14 0-1,6 16-6-15,11 9-1 0,0 6-6 16,0-3 0-16,8-14-7 15,17-23 1-15,17-11-4 0,17-23 2 16,17-8-1-16,30-26 0 16,31-17 3-16,12-19 0 15,-65 25-1446-15</inkml:trace>
  <inkml:trace contextRef="#ctx0" brushRef="#br0" timeOffset="-62925.63">27066 1303 728 0,'0'0'0'15,"0"0"81"-15,25-45 1 16,-14 28 35-16,-2-3 2 16,-1 0-47-16,6 9 0 15,8-6-31-15,4-3 2 0,4 9-16 16,-2 3 0-16,-5 10-7 15,2 15 0-15,-2 20-2 16,2 20 1-16,-14 25 4 16,-17 11-1-16,-22 12 0 15,-14-1-1-15,-17-5 1 16,-25-6 2-16,-22-16-5 0,2-4 1 16,18-16-1-1,18-9 0-15,35-23-3 0,10-5 1 16,23-20-4-16,28 6 2 15,59-23 2-15,28-9 0 16,11-5-1-16,14 0 2 16,9 11 7-16,-1 1 0 15,-5 7 1-15,-20 1 1 16,-39 8-1-16,-20 6 1 16,-19 8-4-16,-45-11-1528 15</inkml:trace>
  <inkml:trace contextRef="#ctx1" brushRef="#br0" timeOffset="-87492.05">29613 9479 0,'0'0'0,"0"0"0,0 0 0,0 0 16,15 15-16,14-15 16,-14 15 15,15 0-16,0 1-15,75 14 32,44 30-32,105 30 31,75 31-31</inkml:trace>
  <inkml:trace contextRef="#ctx0" brushRef="#br0" timeOffset="-57206.64">27881 1637 1243 0,'0'0'0'16,"0"0"28"-16,0 0 0 15,0 0 45-15,0 0 0 16,0 0 0-16,0 0 0 0,0 0-33 15,0 0 1-15,0 0-15 0,84-31 3 32,-23 14-9-32,7 3 1 0,10-3-2 0,3 8 0 15,-11 6 1-15,-22 3 1 16,-23 6-3-16,-25 5 0 16,-31 1-4-16,-16 13 2 15,-23 12-3-15,0 0 1 16,14 2-4-16,5-13 1 15,4 2-3-15,2-3 1 16,11 1-5-16,12-12 2 16,11-3-4-16,11-11 1 0,-6 12-2 31,6-12 1-31,11 5-1 16,17-2 0-16,31 3-1 15,8-12 1-15,17-2-1 16,3 2 1-16,0 0 0 0,-9 12 2 15,-19 0 1-15,-14-1 2 16,-25-5 1-16,-20 0-1 16,14 0 3-16,-14 0 0 15,5-11-2-15,-5-6 0 0,-5 3-6 16,-7-23 0 0,-13-25-2-16,-6 0 1 0,-8-1-8 0,-8 7 1 15,-7 8-12-15,12 3 1 16,12 13-3-16,7 10 0 31,9 8 9-31,3 2 1 16,11 12 8-16,0 0-1 15,0 0 3-15,31 0 1 16,28 31 0-16,11 6 0 16,11 25 1-16,-6 6 1 0,-16 6-1 15,-25 2 1-15,-9-8 0 0,-19 6 2 16,-18-7-1-16,-21-4 0 15,-6-7 1-15,-17-11-1 16,-12-8 0 0,-4-11 1-16,16-9-1 0,14-6 2 15,19-11-1-15,23 0 1 16,0 0-1493-16</inkml:trace>
  <inkml:trace contextRef="#ctx0" brushRef="#br0" timeOffset="-56731.32">29606 763 1243 0,'0'0'0'0,"0"0"75"0,11-37 1 16,-11 37 33-16,0 0 1 15,0 0-41-15,0 0 0 16,-11-8-33-16,11 8 0 16,-22 31-12-16,2 26-1 15,-2 25-7-15,-1 17 0 16,4 5-5 0,-1 6 0-16,14-8-1 15,4-3 0-15,-4-11-2 16,-2-9 0-16,2-17 0 15,0-19 0-15,12-15-3 0,0-11 2 16,-6-17 0-16,11 0-1 16,31-17 0-16,17-17 0 15,-59 34-1517-15</inkml:trace>
  <inkml:trace contextRef="#ctx0" brushRef="#br0" timeOffset="-56344.25">30163 967 1344 0,'0'0'0'0,"0"0"29"16,-5-31 1-16,5 31 13 15,-25 5 0-15,2 9-15 16,-30 6 1-16,-34 14-10 16,-22 6 1-16,-17 2-2 0,14-5 1 15,28 2-1 1,28-7 0-16,25-15-2 0,14-6 1 15,17-11-3-15,0 0 1 16,23-6-3-16,24 1 2 16,32-1 6-16,10-3 0 15,1 18 2-15,-3 11 1 16,-23 8-1-16,-13 3 1 16,-7 9-2-16,-13 8 2 15,-6-3-5-15,-2 14-1 16,2 4-2-16,0-13 1 0,0-7-3 15,-2-6 1-15,2-6-5 16,11-17 0-16,12-9-4 16,22-16 1-16,-70 11-1538 31</inkml:trace>
  <inkml:trace contextRef="#ctx0" brushRef="#br0" timeOffset="-55795.3">30704 992 1394 0,'0'0'0'0,"11"-37"35"16,-11 18 1-16,0 19 25 16,-5-12-1-16,5 12 3 15,0 0 0-15,0 0-29 16,-17 17 0-16,-8 29-10 15,-9 16 0-15,-2 17-5 16,-6 9 0-16,-12 10-5 0,1 7 2 16,5 8-5-16,6-8 2 15,6-18-3-15,8-5 1 16,8-19-2-16,9-15 1 16,0-23-2-16,5-11 0 15,6-14 1-15,0 0 1 16,0 0-1-16,-8-45 1 15,22-11-1-15,8-32 1 16,15-17-2-16,10-11 0 0,15-8-5 16,8 5 1-16,-11 17-2 15,-6 12 0-15,-11 19-2 16,-5 18 0-16,-1 21-1 16,-2 13 1-16,-15 7-3 15,9 29 1-15,11 23-2 0,6 19-1 16,-6 12 0-16,-22 2-1 15,-25 7-1-15,-23 2 1 16,-17-15 1-16,-22-16 1 16,-22-25 0-16,-6-21 2 31,3-19 1-31,19-8 0 16,34-15 1-16,28 3 0 15,17 0 0-15,30 6 1 16,-33 28-1506-16</inkml:trace>
  <inkml:trace contextRef="#ctx0" brushRef="#br0" timeOffset="-55273.54">29329 2140 1117 0,'0'0'0'15,"0"0"57"-15,-45-31 2 16,23 20 38-16,5 5 1 16,6 0-34-16,11 6 1 15,0 0-30-15,0 0 0 0,16 6-15 16,38 0 1-16,35 5-3 15,37-11 0-15,56 0 3 16,6-6 2-16,-14-5 5 16,-12 3 1-16,-19 2 0 15,-26-5 2-15,-41 5-4 16,-28-3-1-16,-34 9-2 16,-14 0 1-16,-31 3-6 0,-22 9 0 15,-31 13-6-15,-17 17 2 16,101-42-1540-16</inkml:trace>
  <inkml:trace contextRef="#ctx0" brushRef="#br0" timeOffset="-54314.53">28928 2643 1318 0,'0'0'0'16,"20"-31"48"-16,0 6 1 15,19-12 43 1,3 0 0-1,-9 6-24-15,-7 9 1 16,-18 13-32-16,-8 9 1 16,11 0-8-16,-11 20 1 15,-11 17-8-15,-14 25 0 0,-31 17-5 16,-6 17 1-16,3 14-4 16,12-5 1-16,7-6-3 15,12-23 1-15,3-19-2 16,14-20 0-16,8-15 1 0,3-22 0 15,23-17 1-15,10-19 0 16,26-32 0-16,14-9-1 16,3-16 0-16,2 0-1 15,-16 8 1-15,-12 14 1 16,-14 15-2-16,-13 25 1 16,-23 31-2-16,8 14 1 0,-13 31-4 15,-4 28 0-15,-2 21-3 16,0 5 2-16,0 0-4 15,11-12 2-15,16-7-3 0,10-24 2 32,7-8-1-32,9-22 0 15,11-26 1-15,3-26 0 0,3-16 0 0,6-15-1 16,13-16 0-16,-5-15 1 16,-6-5-2-16,-19-1 0 15,-12 27-1-15,-8 18 0 16,-8 18-1-16,-9 17 2 31,-11 14-2-31,0 0 0 0,-28 14 0 0,-6 34 0 16,-22 23-2-16,-8 20 2 15,2-4-2-15,1 1 1 16,7 5-1-16,10-11 0 16,13 3-2-16,6-28 1 15,13-32-1-15,7-14 1 16,5-11 1-16,8-22 1 15,26-29 1-15,13-20 0 16,21-14 0-16,7-25 0 16,7-28 1-16,-4-12 1 15,-14 3 1-15,-13 22 2 16,-12 32 2-16,-8 31-1 16,-14 25 2-16,-12 23 0 0,-5 14-2 15,6 37-1-15,-3 45 0 16,-3 17-1-16,-6 19-1 15,-2 18 0-15,-9 3-1 16,-8 2 0-16,2 0-2 16,-5-16 2-16,-5-7-2 0,-7-19 1 31,-7-31-1-31,-6-31 0 0,-6-37 0 0,8-34 0 16,51 34-1758-16</inkml:trace>
  <inkml:trace contextRef="#ctx0" brushRef="#br0" timeOffset="-53892.82">29404 3152 1419 0,'0'0'0'16,"0"0"20"-16,0 0 0 0,17 31 15 15,-17-31 1-15,31 6-12 16,33-3 0-16,68-3 0 16,17-9 1-16,-7-8-1 15,-2-8 2-15,14 0 3 16,-8-7 1-16,-23-10 5 15,-33 5 1-15,-31 6 0 16,-28 6 1-16,-17 11-4 0,-6-3 1 16,-14 3-6-16,-10 2 1 15,-21 12-8-15,-13 12 2 16,-12 19-6-16,-5 5 1 16,-6 21-5-16,14 5 0 15,14 3-3-15,15 9 0 16,2 5-2-16,11 3 0 15,14 5-2-15,3 4 0 16,0 8-1-16,0-9-1 16,0 1 0-16,3-18 0 0,-6 4 0 15,-8-21-1-15,-9-8 0 0,-2-2 2 16,-15-4-1-16,1-11 1 16,2-25-1-16,6-23 2 15,9-14-2-15,5-26 1 16,8-22-5-16,3-9 1 15,3 88-1665-15</inkml:trace>
  <inkml:trace contextRef="#ctx0" brushRef="#br0" timeOffset="-53756.2">29998 3619 1407 0,'0'0'0'31,"0"0"27"-31,28-31 1 0,-28 31 28 16,20 5 1-16,-3 1-15 16,8-3 0-16,11 0-24 0,12 0 0 15,11 2 3-15,-1 1 1 16,1-6 2-16,-6-6 1 15,1-5 1-15,-7-3 0 16,-47 14-1407-16</inkml:trace>
  <inkml:trace contextRef="#ctx0" brushRef="#br0" timeOffset="-52091.68">31261 1575 1105 0,'0'0'0'0,"0"0"60"15,-28-29 2-15,28 29 43 16,0 0-1-16,0 0-46 0,-11-8 1 15,11 8-32-15,0 0-1 16,0 0-10-16,0 0 1 16,0 0-1-16,0 0 1 15,0 0-2-15,0 0 2 16,0 0 0-16,0 0 0 16,0 0 2-16,0 0 1 15,0 0-1-15,20 0 1 16,27 37-1-16,12 14 0 15,-3 16-2-15,-3-4 0 16,1 4-2-16,-1-4-1 16,0-1-1-16,3-11 0 0,11-3-2 15,-5-3 2-15,-9-14-2 16,-11-8 0-16,-20-15-2 16,-5-8 0-16,-17 0-2 15,14 0 1-15,-14 0-2 0,0 0 1 16,0 0 0-16,0 0 1 15,-19-8-3-15,2 2 2 16,-17 6-1-16,-13 9 0 16,-7 13 1-16,4-2 0 15,8 11-1-15,6-5-1 16,5 5 1-16,3-3 0 16,8-3 0-16,1-5 0 0,-1 0-2 31,3-3 1-31,-5-3-2 15,8-3 2-15,14-11-2 0,-11 14 0 16,11-14-2-16,0 0 2 16,0 0-2-16,11 0 1 15,-11 0-1618-15</inkml:trace>
  <inkml:trace contextRef="#ctx0" brushRef="#br0" timeOffset="-50973.5">32704 1739 1117 0,'0'0'0'16,"0"0"31"-16,0 0-1 0,33-20 28 16,-22 20 2-1,-11 0-12-15,14-6 1 0,-14 6-24 16,-14 11 1-16,-25 15-8 16,-31 16 0-16,-22 9-6 15,-3 3 0-15,2 2-4 16,9-5 0-16,11-5-1 15,12 2 1-15,2-6-2 0,11-5 1 16,15-6 3-16,13-6 1 16,17-13 5-16,17 2 1 15,17-8 1-15,19-1 0 16,18 1 3-16,7-3 1 16,7 2 3-16,2-5 1 15,5 6 3-15,-10 0 1 16,-21-1-1-16,-18-5 0 15,-21 0-3-15,-19 0 1 0,0 0-7 16,-14 0 1-16,-3-5-7 16,1-7-1-16,16 12-1491 15</inkml:trace>
  <inkml:trace contextRef="#ctx0" brushRef="#br0" timeOffset="-50721.41">32480 1818 1419 0,'-3'-12'0'0,"-3"-7"18"16,1-1 0-16,5 3 15 16,-6 3-1-16,6 14 15 0,0 0 0 15,0 14-16-15,-17 42 0 16,-2 38-6-16,-1 30-1 16,0 23-3-16,6 3-1 15,-2-6-6-15,4-2 2 16,1-12-4-16,3-17 2 15,8-14-3-15,-6-20 0 16,-8-17 2-16,-5-22-1 16,-1-12 4-1,-33-28-1-15,53 0-1441 0</inkml:trace>
  <inkml:trace contextRef="#ctx0" brushRef="#br0" timeOffset="-50139.42">28813 602 1117 0,'0'0'0'15,"0"0"71"-15,0 0 0 16,0 0 45-16,0 0 2 16,0 0-75-16,0 0-1 15,-14 68-28-15,9 19 0 16,-1 29-10-16,-2 20 0 16,-9 39-4-16,6 26 1 15,0 34-1-15,-6 19 0 0,-3 38 0 16,-8 13 0-16,3-3 0 15,-3-33 0-15,3-40 0 16,-3-31 0-16,3-31 3 31,-1-23 0-31,15-37 8 16,0-27 1-16,5-38 10 0,-5-22 0 16,11-20 8-16,-11 0 0 15,3-31 0-15,5-26 2 16,8-33-3-16,12-35 1 15,14-39-2-15,3-34 1 16,-34 198-1474-16</inkml:trace>
  <inkml:trace contextRef="#ctx0" brushRef="#br0" timeOffset="-49214.54">28780 370 1206 0,'61'0'0'0,"99"0"26"15,59 14 1-15,72 17 2 32,67 0 1-32,48-5 13 0,15 5 0 15,-4 0-16-15,-39 0 0 16,-45-3-2-16,-70-2 0 16,-72-15-1-16,-40 9 2 15,-39-9-6-15,-25 3 2 16,-28-2-2-16,-20 2 0 0,-22-8-3 15,-6-1 0-15,-11-5-1 16,8 12 0-16,4 2-1 16,2 3 0-1,2 2-4-15,1 7 0 0,0-1-2 0,3 1 0 16,-1 2 1-16,-2-8 0 16,0-3-2-16,-3 3 0 15,-6-9-1-15,1 3-1 16,-1 0 0-16,-2 3 0 15,-4 9-2-15,4 10 1 16,-6 21-2-16,0 11 1 31,0 11 0-31,0 20-1 0,-6 20-1 16,1 14 2-16,-4 19-2 16,1 12 0-16,2 14 0 15,4-11 1-15,-4-11-2 0,0-6 1 16,6-1-1-1,0-7 1-15,0-12 0 0,-5-11 0 16,10-12-1-16,-10-14 1 16,-6-2 0-16,-6-15 2 15,-8-2-1-15,-3-18 0 16,-3-2 4-16,0-9 0 16,3-14 2-16,3-5 1 15,-17-4 1-15,-11 4 2 16,-1-1-2-16,-7 6 1 0,2 0-1 15,-5 12 2-15,-6-6-3 16,-26 2 1-16,-33-2-1 16,-27 5 1-16,-15-2-3 15,-25 2 1-15,-31-5-1 16,-17 0 1-16,-11 2-1 16,1 4 0-16,24-12-2 15,11 6 1-15,18 5 0 0,33-8 1 16,39-11-3-16,22-4 2 15,23-2-2-15,17-8 0 32,20-3-1-32,13-6 0 15,9 0 2-15,2-6-1 0,-13 3 0 16,-6-3 0-16,42 6-1637 16</inkml:trace>
  <inkml:trace contextRef="#ctx1" brushRef="#br0" timeOffset="-246.59">9956 7549 0,'0'0'0,"0"0"0,14 0 0,-14 0 47,30 0-47,-30 0 16,15 0-16,-15 0 31,0 0-31</inkml:trace>
  <inkml:trace contextRef="#ctx0" brushRef="#br0" timeOffset="30722.23">4103 1054 728 0,'0'0'0'16,"0"0"22"-16,-6-42 2 16,6 28 31-1,0 3 0-15,0 11 4 0,0 0 1 0,0 0-24 16,0 0 0-16,0 0-16 16,0 31 0-16,0 36-4 15,0 15-1-15,-5 9-3 16,-6 2-1-16,-1 6-3 15,-7 3 1 1,2-9 0-16,0-8 1 0,3-23 2 0,3-16 2 16,5-21 2-16,1-14 1 15,5-11 1-15,0 0 0 16,-11 0 2-16,-6-36 2 16,-3-35 8-16,9-28 1 15,11-25 6-15,6-18 0 16,-1-2 7-16,12 8 1 15,8 12 0-15,12 19 1 32,7 23-5-32,12 20 2 0,3 20-15 15,6 27 0-15,-1 24-9 16,-2 22 0-16,-9 17-10 16,-14 20 1-16,-14 14-5 15,-13 6-1-15,-29 5-1 16,-20 12-1-16,-22-12-2 15,-19 6 1-15,-3 14-1 16,2-23 0-16,21-25 0 0,4-22 0 16,24-18 0-16,13-19 0 15,0-20 0-15,6-29 1 16,11-41 1-16,5-4 2 16,12 6 3-16,6 20-1 15,13 25 8-15,0 23-1 16,12 28 3-16,-6 23 1 15,17 25-4-15,-6 20 1 16,0 3-5-16,-11-3 0 0,6-26-3 16,-6-19 1-1,11-12 0-15,6-19 0 0,0-20-1 0,0-17 1 16,5-17 0-16,3-9 1 16,-8-22 1-16,-6 3 0 15,-16-3 2-15,-15 16 0 16,-5 18 0-16,-12 17 0 15,-5 14-3 1,0 14 0 0,0 0-4-16,-22 11 0 0,-20 46-4 15,-6 10 1-15,6 10-1 16,9 8 0-16,8 8-2 16,8 0 1-16,11-5-5 15,12-15 1-15,11 4-3 16,8-15 1-16,-3-8-1 15,-2-9 1-15,2-20 0 0,-5-13 0 16,-14-24-1-16,-12-13 1 16,-13-26-10-16,-14 3 1 15,-12 6-26-15,6 10 2 16,3 4-22-16,19 11 0 16,3 3-13-16,17 14 1 15,0 0 3-15,12-3 1 16,-7 3 11-16,26-3 1 15,33-8 16-15,15-9 1 16,2-2 19-16,-3-9 1 0,6-20 13 16,-8-12 0-16,-17-16 7 15,-6-8 1-15,-16 10 3 16,-15 9-1-16,-8 26 10 16,-8 17 2-16,-1 8 11 0,-5 17 1 15,-19 36 6-15,-4 27 0 16,-8 53-4-16,3-29 1 15,3-16-8-15,8 2 0 16,0 7-6-16,3-10-1 16,9-2-2-1,-1-31 1-15,6-6-2 0,0-31 0 16,6 11-1-16,5-11 0 16,9-11 8-16,8-20 0 0,-3-9 8 15,-3 6 1-15,-2 0 10 16,-9 17 0-16,-5-2 1 15,-6 7 0 1,0 12-6 0,0 0 0-16,0 0-12 0,11 43 0 15,-8 13-10-15,8 1 0 16,0-6-7-16,17-3 1 16,9-6-3-16,21-16 0 15,21-15-1-15,-4-22 0 16,-7-15 0-16,-4-16 0 15,-64 42-1491-15</inkml:trace>
  <inkml:trace contextRef="#ctx0" brushRef="#br0" timeOffset="30987.56">6122 1905 979 0,'0'0'0'0,"0"0"29"16,0 0 1-16,0 0 27 15,0 0 1-15,0 0-21 16,0 0 0-16,0 0-19 16,0 0 0-16,0 0-7 0,0 0 1 31,12 32-3-31,-29 18-1 0,-9 30-1 0,-4 2 1 16,2-9 0-16,2-11 1 15,10-19 3-15,10-23 1 16,6-20 0-1,0 0 2-15,0 0-1057 16</inkml:trace>
  <inkml:trace contextRef="#ctx0" brushRef="#br0" timeOffset="31366.86">6632 1402 967 0,'0'0'0'16,"28"-68"20"-16,-8 17 1 15,-9 15 26-15,-11 10 2 0,-6 6 10 16,1 9 2-16,-1-6-10 16,-8 3 1-16,3 8-5 15,0 6 0-15,-6 20-11 16,-8 23 1-1,-23 24-13-15,-11 27 1 0,0 19-11 16,1 8 1-16,10 12-7 16,12 3 1-16,10-6-5 15,10 6 2-15,16 2-4 16,11-19 1-16,3-14-1 0,8-18 1 16,-2-13-2-16,-9-23 1 15,-11-15 0-15,-11-24 2 16,-3-12 0-16,-9-37 2 15,-13-31-1-15,0-19 2 16,36 87-1238-16</inkml:trace>
  <inkml:trace contextRef="#ctx0" brushRef="#br0" timeOffset="31521.56">6097 1891 1054 0,'0'0'0'16,"53"-5"27"-16,-11 5 1 15,17 5 22-15,0-2 0 0,14 0-9 16,2-6-1-16,-2-5-12 15,3-9 1-15,-9-3-13 16,14-6 1-16,-81 26-1053 16</inkml:trace>
  <inkml:trace contextRef="#ctx0" brushRef="#br0" timeOffset="31886.12">7859 981 1105 0,'0'0'0'16,"31"-45"23"-16,5 2 2 16,14 1 35-16,6 8 0 15,-2 11-27-15,-1 9-1 16,-6 14-8-1,-5 14 1-15,-2 17-9 0,-21 12 2 16,-30 8-3-16,-20 2-1 16,-28 4-1-16,1-1 0 15,4-13-5-15,12 2 1 16,12-8-3-16,13-12-1 16,8-8-1-16,9-17 0 15,0 0 0-15,31 0-1 16,28-11 1-16,14-20 1 15,8-6 8-15,9-8 1 16,16-3 6-16,-16-9 1 0,-90 57-1219 16</inkml:trace>
  <inkml:trace contextRef="#ctx1" brushRef="#br0" timeOffset="5436.82">14974 7956 0,'0'0'0,"-30"0"0,16 0 0,-31 0 0,30 0 0,-45 0 16,0 0-16,15 0 16,1-15-16,-1 15 15,30 0-15,-30 0 0,30 0 0,-30 0 32,-582 60 186,269 1-218,283-46 16,135-30 0,-60 15-1,0 0-15,0 0 31,0 0-15,0 0 0,0 0-16,0 0 31,59 0-31,-59 0 31,0 0-31,0 0 31,0 0-31,0 0 47,45-15-47,-45 15 16,0 0 0,0 0-1,0 0-15,45 15 31,30 15-31,-45-30 32,-60 0-32,30 0 31,0 0-31,0 0 16,0 0-1,0 0 1,0 0-16,-15-45 47,-30-31-47,45 61 15,0 30-15,0-15 32,0 0-32,15 15 31,30 31-31,-1-46 31,-44 0-31,150-31 31,29 1-31,-134 30 32,-45 30-17,0-30 1,0 0-1,0 0 1,0 0-16,0 0 31,45 0-31,14 0 16,1 0 0,149 0-16,105 15 0,-195 1 15,-89-1-15,-30-15 16,0 0-16,0 0 15,0 0-15,-30-46 16,16-29-16</inkml:trace>
  <inkml:trace contextRef="#ctx0" brushRef="#br0" timeOffset="35675.51">10494 825 1017 0,'0'0'0'16,"6"-39"16"-16,-6 8 1 0,0-6 21 16,-6 0 1-16,1 12 45 15,-4-1 2-15,-2 4-11 16,0-4 0-16,-6 6-14 16,-3 9 0-16,-8 5-13 15,-8 23 0-15,-17 17-13 0,0 20 1 16,5 22-14-16,11 15 2 15,9 8-9-15,14 3 1 16,9-15-7-16,16-2 1 16,14-17-4-16,17-6-1 31,23-17-1-31,2-14-1 16,14-25 0-16,-8-12 1 15,-3-19 0-15,-6-20 1 16,-16-3 3-16,-12-14 1 15,-19-12 5-15,-17-8 2 16,-17-17 3-16,-8 6 0 16,-11 5 3-16,-3 20 1 0,-9 31-2 15,0 26 2-15,-5 34-8 16,-6 14 2-16,12 19-7 16,5 12 2-16,11 3-9 15,14-3 1-15,17-12-4 16,11-8 1-16,20-3-2 15,17-14 1-15,27-8-2 0,9-17 0 16,17-6 0 0,-6-17 1-16,-13-9-1 0,-10 1 1 15,-24 2 0-15,-14 9 0 16,-20 14 0-16,-3-11 0 16,-11 11-1565-16</inkml:trace>
  <inkml:trace contextRef="#ctx0" brushRef="#br0" timeOffset="36647.67">11572 1136 866 0,'0'0'0'0,"0"0"35"16,-5-45 1-16,5 25 66 16,0 3 1-16,0 3-1 15,-6 3 1-15,6 0-24 0,-11-1 0 16,-9 9-33-16,-13 9 1 16,-26 25-9-16,-3 9 0 15,-2 8-9-15,22 3 1 16,6 11-7-16,19-11-1 15,17 3-4-15,17-15 0 16,13-5-3-16,12-14 0 16,23-14-2-16,-1-18 0 15,3-8 1-15,-13-11 0 16,-21-17 5-16,-8-3 0 16,-8-5 5-16,-17-6 1 0,-22-6 0 15,-3 6 2-15,-9 2 0 16,-8 15 0-16,6 14-2 15,8 11 0-15,8 14-5 16,9 18 0-16,5 13-5 16,23 9-1-16,-17-34-1672 15</inkml:trace>
  <inkml:trace contextRef="#ctx0" brushRef="#br0" timeOffset="37123.61">9651 1609 703 0,'0'0'0'16,"-36"0"36"-16,8 0 0 15,14 0 32-15,3 0 1 0,11 0-12 16,19 0 1-16,57 0-5 15,44 0 0-15,57 0 37 16,50 0-1-16,55-3-13 16,68-3-1-16,48 6-12 15,5 0 0-15,-30-6-12 0,-62 1 1 16,-59-7-8-16,-73 4-1 16,-67 2-10-16,-39 6 1 15,-37 0-8-15,-13 0 2 16,-23 0-4-16,0 0 1 15,-28 26-6-15,-25-1 0 16,-45 12-3-16,-9 0 0 16,107-37-1531-1</inkml:trace>
  <inkml:trace contextRef="#ctx0" brushRef="#br0" timeOffset="37905.06">9822 2035 941 0,'0'0'0'16,"-11"-36"84"-16,0 10 0 15,-6 1 34-15,-3-1 1 16,-11 9-40 0,3 6-1-16,-14 8-36 0,0 3 0 15,-16 14-9-15,-7 18 1 16,-8 18-5-16,-2 18 0 0,-15 23-2 15,0 11 1-15,15 8-3 16,16 3-1-16,28-8-1 16,26-12-1-1,21 0-2-15,38-19 2 0,35-12-4 16,12-25 0-16,6-29-2 31,5-22 2-31,2-28-1 0,-2-21 1 16,6-5 1-16,-12-14 2 15,-33-5-2-15,-20-12 0 16,-27-6 2-16,-21-2 1 16,-13-3-1-16,-31-1 0 15,-23 18 1-15,-14 22 1 16,-19 23-2-16,6 23 0 16,2 30-3-16,8 21 0 15,9 11-6-15,9 25 0 16,2 9-5-16,11 13 1 15,20 4-4-15,23 5 1 0,27 1-3 16,9-1 0-16,14-8-2 16,16-9 1-16,9-8-1 15,3 0 0-15,3-6 0 16,-6 0 0-16,-20-5 0 0,-16-9 0 16,-23-3-1-16,-17-8 1 15,-22-6-1 1,-8 6 1-16,-17-1-1 0,5 1 1 15,6-6-1-15,0-5 1 16,14-6-1-16,3-4 1 16,14-13-2-16,11-3 1 0,0 0-1754 15</inkml:trace>
  <inkml:trace contextRef="#ctx0" brushRef="#br0" timeOffset="38826.08">10405 2689 1394 0,'0'0'0'16,"11"-51"39"-16,-6 14 0 16,-5-3 37-16,0 12 2 15,0 8 16-15,0 20 0 16,-11-11-33-16,0 17 0 0,-14 5-16 15,-17 20 0-15,-9 26-17 16,4 19 1-16,10 14-10 16,12 12 1-16,8 20-7 15,0-3 0-15,12-6-4 16,2-9 2-16,3 1-5 16,6-3 2-16,8-12-2 0,-3-13-1 15,-6-15 0-15,-5-20-1 16,-5-22 1-16,5-20 0 15,-25-11 0-15,-3-23-1 16,-26-34 0-16,-10-17 0 16,2-3-4-16,12-5 0 15,14 17-10-15,10 16 1 16,26 26-26-16,12 9 2 16,18 8-17-16,18-3 1 15,11-2-1-15,11 2-1 16,-3 3 9-16,3 8 1 0,-8 4 19 15,8 10 0-15,-6 1 14 16,-11 14 0-16,-11 17 8 16,-19 2 0-16,-4 9 3 15,-19 3 0-15,-5 8 8 0,-12-2 1 32,-3-12 8-32,9-19 0 0,6-9 1 0,5-17 2 31,0 0 0-31,16-20 2 15,21-28 2-15,10-9 1 16,7-5 2-16,-1 5 1 16,-11 9-2-16,-9 17 1 15,-13 12-1-15,-3 7 0 16,-17 12-6-16,11 12 0 16,-11 19-6-16,0 20 0 0,-6 16-5 15,1 7 1-15,-6-6-8 16,11-6 2-16,5-17-4 0,1-8 1 15,5-6-3-15,0-17 1 16,-11-14-1-16,25 12 0 16,-5-27 1-16,14-13 0 15,13-23 0-15,-5-5 1 16,0-18 4-16,-8 6 0 16,-3 17 1-16,-12 9 0 15,-2 22-1-15,-17 20 2 16,11 6-2-16,-11 25 1 15,0 25-5-15,0 1 2 16,0 11-3-16,0-6 0 0,12-5-1 16,-1-9 1-16,3-17-2 15,3-11 1-15,11-9-1 16,16-11 0-16,26-6 0 0,6-14 0 16,-76 20-1807-16</inkml:trace>
  <inkml:trace contextRef="#ctx0" brushRef="#br0" timeOffset="44425.63">15121 1153 515 0,'0'0'0'0,"0"0"21"31,0 0 1-31,0 0 45 0,0 0-1 16,0 0-2-16,0 0 1 15,0 0-7-15,0 0 1 16,0 0-26-16,11 68 2 16,-16 14-5-16,-1 6 1 15,-8 2-3-15,3-2 1 16,0-12 3-16,-1-8 1 16,-7-14 7-16,2-9 2 0,6-19 7 15,-3-9 2-15,2-12-2 16,1-16 0-16,-6-15 6 15,12-22 2-15,5-34 5 16,11-22 2-16,11-21-9 0,15-5 0 31,5-8 0-31,6 2 0 16,-6 12-12-16,0 19 1 0,5 29-11 16,18 28 1-16,5 22-9 15,-3 32-1-15,8 19-9 16,-10 26 1-16,-18 17-8 15,-21 14-1-15,-35 11-3 0,-24 3 0 16,-35 3-1-16,-13-5-1 16,3-4-1-16,-3-11 0 15,8-11-1-15,20-23 1 16,11-13 0-16,19-21 0 16,1-11 1-16,8-26 0 15,3-10 2-15,5-27 1 0,6-4 1 16,6 10 1-16,5 12 1 15,0 22 0-15,3 23 2 16,3 23 1 0,14 33-1-16,2 12 2 15,-2 20-5-15,5-6 2 16,4-9-1-16,16-16 1 16,14-15-4-16,8-22-1 15,14-20-3-15,-8-14 2 16,-14-14-3-16,-8-9 1 15,-9-8-1-15,-5-12 1 16,-17-5-1-16,-9 5 1 16,-5-5-1-16,-11 14 1 0,-6 11-1 15,-6 12 1-15,6 14-1 16,0 11 1-16,-17 25-1 0,0 23 1 16,-13 14-1-16,4 18 2 15,4 2-2-15,11-3 1 16,-1-3-1-16,4-2 0 31,8-18 0-31,6-5 0 0,2-14 0 16,-2-15 0-16,-6-8-1 15,0-14 1-15,0 12-14 16,0-12 2-16,0 0-1719 16</inkml:trace>
  <inkml:trace contextRef="#ctx0" brushRef="#br0" timeOffset="44870.21">15678 1942 1004 0,'0'0'0'16,"0"0"0"-16,0 0 0 15,0 0-4-15,0 0 1 16,17-14 3-16,14-3 0 16,16-25 5-16,12-9 0 0,0 0 17 15,6-3 0-15,2-8 21 16,8 0 0-16,9 0 30 16,-14-1 0-16,-16 18 6 15,-12 17 1-15,-26 14-13 16,-16 14 0-16,3 8-13 0,-17 26 0 15,-31 37-9-15,-5 8 1 32,2 3-13-32,4-9 2 15,13-5-7-15,14-17 0 16,9-14-6-16,5-17 0 0,6-9-5 16,-3-11 1-16,30-6-3 15,7-13-1-15,16-12 1 16,6-18 0-16,-12 4 0 0,-19 8 1 15,-14 15-1-15,-8 8 2 16,-6 14-2-16,0 0-1 16,0 0 0-16,-14 31-1 15,-3 20-4-15,6 2 0 16,17-7-2-16,5-21 0 16,8 3-4-16,9-13 2 15,9-10-2-15,5-10 0 16,0-15-2-16,5-6 2 15,7-2-2-15,-7 3 0 0,-47 25-1657 16</inkml:trace>
  <inkml:trace contextRef="#ctx0" brushRef="#br0" timeOffset="45278.24">16734 1855 728 0,'0'0'0'16,"0"0"47"-16,0 0 1 16,23-26 18-16,-23 26 2 15,8 9-3-15,-5 22 1 16,0 22-14-16,-9 24-1 15,-2-4-8-15,-9 1 0 16,0-9-4-16,3-11 0 0,11-18-4 16,9-22 0-16,11-14-10 15,22-19 1-15,-39 19-1133 16</inkml:trace>
  <inkml:trace contextRef="#ctx0" brushRef="#br0" timeOffset="45731.82">17196 1507 1117 0,'0'0'0'16,"0"0"6"-16,14-37-1 15,-14 37 7-15,6-11-1 16,-6 11 42-16,5 31-1 16,-2 37 8-16,-3 14-1 0,-3 2-4 15,-5 4 0-15,-3-14-9 16,0-1 0-16,-1-13-4 15,7-12-1-15,5-17-6 0,0-20 0 16,0-11-7-16,11-11 1 16,17-26-4-16,8-8 1 15,6-12 1-15,0 3 1 16,-14 4 1-16,-2 7 1 16,-10 23-3-16,-7 9 0 15,-9 11-3-15,0 0 0 16,14 31-5-16,-6 6 2 15,-8 25-9-15,0 0 0 16,-17 6-3-16,-8-11 0 16,-8-9-3-16,2-14-1 15,6-12 1-15,2-8 0 0,12-8 0 16,11-6 1-16,-20-20 0 16,9-5 1-16,0-3-2 15,5-9 1-15,9 3-2 16,6 3-1-16,-9 31-1661 0</inkml:trace>
  <inkml:trace contextRef="#ctx0" brushRef="#br0" timeOffset="46589.94">17826 1880 1293 0,'0'0'0'16,"28"-37"8"-16,-16 6 1 15,-4 0 1-15,-5 0 0 0,-3 11 44 16,-6 9 1-16,6 11-4 16,-33 0 0-16,-29 14-1 15,-2 20-1-15,-1 11-2 16,12 6 0-16,11 3-15 16,14-3 0-16,17-15-5 0,16-10 0 15,12-9-4-15,14-14 0 16,19-12-5-16,9-2 1 15,-3-9-1-15,-19-5 0 16,-9-1 1-16,-9 4 1 16,-2-4 0-16,-11 12 0 15,-6 14-3-15,0-11-1 0,-12 16-1 16,-2 4 1-16,-8 16-5 16,-3 6 0-16,14 0-4 0,11-8 1 15,8-12-3-15,26-2 1 16,24-18-3-16,1-2 1 31,8-14-2-31,-2-7 1 16,-18-10 0-16,-5 5-1 15,-14 18 0-15,-11-4 1 16,-3 14-1-16,-14 9 0 16,0 0-1-16,-5 26 1 15,-18 16-1-15,-2 9 0 16,-3 6-1-16,-3-9 0 0,6-3 0 15,3-14 0-15,10-14 0 16,12-17 0-16,0 0 0 16,-8 0 2-16,8-17-1 15,3-8 0-15,14-12 1 0,-6-5 0 16,0 10 3-16,-5 13-1 16,-4 4 3-16,-2 15 0 15,0 0-2-15,0 0 2 16,-2 20-1-16,-4 6-1 15,12 10-1-15,-1 1-1 16,15-6-1-16,2-11 0 16,9-9 0-16,17-11-1 0,16-17-1 15,12-2 1-15,8-12 0 16,-17-6 0-16,-8 6 0 16,-20-9 0-16,-14 3 0 15,-11-5 2-15,-8 11-2 16,-9 5 1-16,-8 9-1 15,-12 12 1-15,-13 22-2 16,-12 8 2-16,-16 18-2 0,5 8 1 16,12-1-1-1,16-7 0-15,19 5 0 0,18-14 0 32,16-6 0-32,26-14 0 0,25-19-1 0,17-15 1 15,8-11-2-15,-6-20 2 16,-92 51-1708-16</inkml:trace>
  <inkml:trace contextRef="#ctx0" brushRef="#br0" timeOffset="46974.98">18969 961 1067 0,'0'0'0'15,"0"0"20"-15,42-37 0 16,6 18 1-16,10-1 2 16,10 14 33-16,2 0 1 0,-17 1-9 15,-5 5 2-15,-6-6-11 16,-14 12 0-16,-3-1-6 16,-14 4 1-16,-22 14-7 15,-26 8 1-15,-27 5-8 16,-17 4 1-1,-6 2-16-15,6-11-1 0,27 1-4 16,24-1 0-16,18-20 0 0,38-5 0 16,38-6 0-16,15 0 0 15,2-6 1-15,-3-5 1 32,-2-9 10-32,-9-3-1 0,-5 3 17 15,-18 1 1-15,-10 2 6 16,-20 8 1-16,-14 9-13 15,11 0 1-15,-11 0-1384 0</inkml:trace>
  <inkml:trace contextRef="#ctx0" brushRef="#br0" timeOffset="48908.75">20787 769 866 0,'0'0'0'16,"11"-37"41"-16,-5 12 2 15,-6-1 73-15,5 1-1 16,1 13 3-16,-6 12 0 15,5-11-38-15,-5 11-1 0,0 0-25 16,0 0 1 0,0 0-13-16,-5 54 0 0,-12 39-10 15,-5 20 0-15,-4-3-8 16,4-8 0-16,8-3-5 16,14-14 1-16,5-9-6 15,12-13 2-15,3-10-5 0,0-22 1 16,-4-5 1-1,1-18-1-15,6-5 3 0,7-8 0 32,7-12 0-32,-12-9 0 15,-8 1-6-15,-12-6 1 16,-5 31-1569-16</inkml:trace>
  <inkml:trace contextRef="#ctx0" brushRef="#br0" timeOffset="49145.3">20190 1396 1269 0,'0'0'0'0,"0"0"19"16,-33 43 0-16,44-29 17 16,8 3 0-16,15-3-7 0,44-3 1 15,71 1-3-15,27-7 0 16,4-10 3-16,16-1 1 16,16-5 21-16,-10-3 1 15,-37 8 3-15,-27 6 0 16,-49 0-6-16,-30 0-1 15,-37 6-9-15,-38 8 2 16,-49 8-11-16,-19 4 1 16,-5-1-9-16,-7 1 1 15,96-26-1570-15</inkml:trace>
  <inkml:trace contextRef="#ctx0" brushRef="#br0" timeOffset="49767.35">19787 1806 703 0,'0'0'0'0,"0"0"-1"15,31-45 1-15,-6 23-4 16,3 2-1-16,-3 0 39 0,-3-5 0 16,-8 2 98-16,3 9 0 15,-5 3 14 1,-1-1 1-16,-11 12-29 0,0 0 1 15,3 31-32-15,-17 29 1 16,-20 27-27-16,-8 7-1 16,-9 10-15-16,4-2 1 15,8-3-12-15,16-11-1 0,18-20-8 16,10-20 0 0,6-23-8-16,17-14-1 0,20-16 0 15,14-21 1-15,13-22-4 0,-10-14 2 16,-6-20 0-16,-12 3-1 15,6 0 1-15,-11 19 0 16,-19 18 1-16,-9 16 0 16,-14 26 1-16,0 0 0 15,5 15-5-15,-10 16 1 16,5 22-3-16,5 4 1 16,9-12-4-16,9-14 1 15,10-14-3-15,18-8 0 31,30-12-1-31,9-14 0 0,-12-9 0 16,-14-10 0-16,-13-7-1 16,-12 7 1-16,-11 7-1 15,-11 7 1-15,-17 22-1789 0</inkml:trace>
  <inkml:trace contextRef="#ctx0" brushRef="#br0" timeOffset="50647.27">21224 1874 916 0,'0'0'0'16,"0"0"108"-16,30-36 0 0,-13 21 25 15,-6-2 1-15,-11 17-66 16,9-14 2-16,-9 14-20 16,0 0 1-16,-3 20-17 15,-19 23-1-15,-20 19-9 0,-12 20 0 16,1 5-4-16,0 4-1 15,14-15-4-15,8-14 1 16,14-14-2-16,9-16-1 16,2-13 2-16,6-19-1 15,-5 14 1-15,5-14 0 16,22-31 3-16,14-14 0 16,18-23 5-16,2-14 0 31,2-3 8-31,-4-11-1 0,-7-3 0 15,-8 6 2-15,-8 14-3 16,-8 22 1-16,-9 26-4 16,-3 9 1-16,-11 22-7 15,0 22 1-15,0 35-6 16,0 25 1-16,0 11-7 16,-6 17 1-16,3 9-5 15,3-3 1-15,9-3-3 0,-4-14 1 16,12-17-3-16,-3-14 1 15,-3-26-1-15,-5-11 0 16,-6-22-1-16,0-9 2 16,-6-28-2-16,-2-15 0 15,8 43-1758-15</inkml:trace>
  <inkml:trace contextRef="#ctx0" brushRef="#br0" timeOffset="50793.59">21170 2239 1168 0,'0'0'0'0,"0"0"5"16,0 0 1-16,-11 37 2 15,11-37 1-15,6 20-1 0,13-9 1 32,23 14 0-32,12-5 0 0,-1-9-2 0,-8 4 1 15,-15-10 2-15,-10-5 0 16,-20 0-960-16</inkml:trace>
  <inkml:trace contextRef="#ctx0" brushRef="#br0" timeOffset="51379.62">21859 2092 916 0,'0'0'0'0,"12"-25"17"15,-4 5 0-15,-2 3 38 16,-4 6 0-16,-2 11 44 16,0 0-1-16,0 0-11 0,0 0-1 15,0 0-21-15,-5 33 2 16,-18 38-10-16,-2 3 0 15,3 2-13-15,-3-17 0 16,13-13-12-16,1-10 2 16,11-19-7-16,0-3 1 31,0-14-8-31,28 0 1 0,25-17-2 0,15-8 2 16,4-9-1-16,-7-3 1 15,-6 1 2-15,-20-1-1 16,-8 17-1-16,-15 3 2 31,-2 11-3-31,-14 6 1 0,17 17-4 16,-11 3 1-16,-1 17-3 15,-2 8 0-15,-11 15-3 16,-9-10-1-16,-5-13-4 0,2-17 0 16,-2-9-2-16,2-5-1 15,-2-6 0-15,-9 0-1 16,-8-6 0-16,13-11 2 15,7 3-2-15,13 3 2 16,12-3-2-16,13 2 2 16,-19 12-1716-16</inkml:trace>
  <inkml:trace contextRef="#ctx0" brushRef="#br0" timeOffset="52254.56">22498 2315 1293 0,'0'0'0'0,"8"-36"23"16,4 10-1-16,-7-11 1 16,1 6 0-16,-6 12 28 0,-6-1 0 15,6 20-17-15,-25-6 0 16,3 12-7-16,-18 14 0 16,-4 16-7-1,1 15 0-15,10 3-7 16,10-9 2-16,15-14-3 15,11-11 1-15,5-9-3 16,12-5 1-16,2-12-1 16,15 1 0-16,5-15 1 0,0-11 2 15,-11 5-1 1,-9-5 2-16,-11 14 0 0,-5 6 1 16,-6 11-2-16,0 0 1 15,-23-3-4-15,7 12 1 16,-4 13-6-16,-5 4-1 15,8 5-3-15,11-6 1 16,12-8-2-16,5-8 0 16,20-4 0-16,22-16 0 0,23-9 0 15,8-5 0-15,-20-1 0 16,-16-2 0-16,-17 8 2 16,-15 6-1-16,-2 3 3 15,-14 11 1-15,0 0 0 16,-8 11 2-16,-9 15 2 0,-19 10 0 15,-17 10 2-15,-3 2 0 16,11-3-2-16,11-20 1 16,9-8-1-16,14-5 0 15,11-12 0-15,0 0 0 16,0 0 1-16,11-17 2 31,6-9-2-31,8-5 1 16,0-6 2-16,-8 12 2 15,-6 14 0-15,-11 11 0 0,0-15 0 16,0 15 0-16,-11 15-2 16,0 2 0-16,0 14-6 15,8 0 1-15,14-6-3 16,14-5-1-16,12-3-2 0,10-11 1 16,12-6-2-16,-6-12 1 15,-5-13-1-15,-6-1 0 16,-6-5 0-16,-2 0 2 15,-9 3-2-15,-3 8 1 16,-16 0 0-16,-3 9 0 16,-3 11 2-16,-20 0-1 15,-16 11 0-15,-12 23 2 16,-5 20-2-16,5 3 2 16,12-9-3-16,19-9 1 15,12-8 0-15,13-8-1 16,14-9-1-16,23-14 1 15,28-11-1-15,22-9 1 16,12-11-2-16,5-12 1 16,-112 43-1684-16</inkml:trace>
  <inkml:trace contextRef="#ctx0" brushRef="#br0" timeOffset="66514.28">2350 5691 515 0,'0'0'0'0,"11"-31"19"16,-5 9 0-16,-6-9 44 16,5-1-1-16,-5 15 10 15,-5-2 0-15,5-1-7 16,-12-3 1-16,-2 3-24 15,-8-5-1-15,-14 5-6 0,-6 9 0 16,2 11-9-16,-7 11 0 16,-6 23-7-16,-3 20 1 15,5 14-7-15,9 14 2 16,11 11-5-16,9 6 1 16,8 0-3-1,14-6 0-15,11-5 0 0,20-15 0 16,5-16-3-16,17-20 2 15,18-12 2-15,1-25 0 0,-2-14 6 16,3-20 0-16,-8-17 9 31,-12-11 1-31,-11-11 9 16,-14-9 2-16,-9-12 11 16,-13-10 2-16,-12-4-4 15,-13 4-1-15,-15 5-5 16,-8 17 0-16,6 19-2 0,-6 27 0 15,-6 30-10-15,-11 29 1 16,-16 27-11-16,2 13 0 16,8 19-7-16,18 3 0 15,16 8-5-15,25-6 2 16,18-16-2-16,18-11-1 16,24-21-1-16,13-11 1 15,14-13-1-15,-11-15 2 0,-8-20-1 0,-3-9 1 16,5 1-1-16,-11 6 2 15,-22 7-5 1,-9 18 0-16,-22-3-1472 0</inkml:trace>
  <inkml:trace contextRef="#ctx0" brushRef="#br0" timeOffset="66858.42">2893 6099 1054 0,'9'-15'0'0,"7"-10"1"16,-4 2 1-16,-1-2 0 16,-6 5 0-16,-5 20 15 15,0-11 1-15,0 11 9 0,-22 11 0 16,-14 15 5-16,-18 16 1 16,-5 20-1-16,1 9 2 15,16-3-3-15,14-3 2 16,14-12-6-16,8-5 0 15,17-16-1-15,20-15 1 16,28-12-2-16,5-16 1 0,4-26 9 16,-10-11 0-16,-16-3 7 15,-19-11 1-15,-12 0 2 16,-17 0 0-16,-10-1-4 0,-15 7 2 16,-11 13-7-16,-12 7 1 15,-4 16-4-15,16 26-1 31,8 19-9-31,3 15-1 16,31-40-1534-16</inkml:trace>
  <inkml:trace contextRef="#ctx0" brushRef="#br0" timeOffset="67281.15">1529 6822 552 0,'0'0'0'15,"0"0"59"-15,37 20 1 16,10-9 7-16,34-2 1 16,45-12-15-16,34-8 1 0,25-17 4 15,22 2 2-15,17-8-7 16,-8-3 0-16,-34-5 0 16,-20 2 1-1,-19 12 8-15,-20 8 1 0,-33 1 3 0,-31 7 1 16,-37 7-6-16,-11 5 0 15,-11 0-7-15,-28 19 1 16,-47 24-12-16,-9 5 0 31,-6 14-11-31,1 0 2 16,89-62-1448-16</inkml:trace>
  <inkml:trace contextRef="#ctx0" brushRef="#br0" timeOffset="68289.15">1672 7320 703 0,'0'0'0'0,"0"-48"3"16,0 11 1-16,0 3 6 15,6 3 1-15,-12 14 53 16,6 6 1-16,0 11 17 0,0 0 1 16,0 0 1-16,-11 25 2 15,-9 43-10-15,-2 17 0 31,-3 14-26-31,2 0-1 16,6 3-13-16,3-3 1 16,3-9-9-16,6-8 1 15,-1-20-5-15,0-16 0 0,6-24-4 16,0-22-1-16,0 0-1 16,-11-20 1-16,3-39 1 15,2-17 0-15,6-15 10 16,6-8 1-16,8-14 5 0,8-17 1 15,3 0 0-15,9 6 0 16,2 22 0-16,12 23 1 16,5 22-5-16,6 26 1 15,14 20-8-15,2 28 0 16,-13 34-6-16,-11 16 0 16,-26 27-7-16,-36 16-1 15,-43 3-3-15,-19-3 0 16,-22-8-2-16,8 3-1 15,3-3 0-15,12-6-1 0,2-20 0 16,5-28-1-16,6-28 1 16,12-34 1-1,5-29-2-15,17-16 2 0,13-17-1 16,12-1 2 0,17 12 1-16,20 14 0 15,10 26 2-15,6 11 0 0,6 17 2 16,8 19 1-16,-8 29-3 15,0 11 0-15,5 12 0 16,9 8 0-16,8-9-3 16,9-5-1-16,5-31-2 15,-5-12 0-15,-20-22-1 0,-8-17-1 16,-4-31-1-16,-4-17 1 16,-7-9-2-16,-13 0 1 15,-9 3-1-15,-8 18 1 31,-6-1-1-31,-5 14 0 0,-6 14 0 0,-3 12 0 16,3 2-1 0,0 9 1-16,0 0-2 0,3-11 0 15,-3 11-4-15,-12 6 1 16,-4 5-4-16,-15 29 0 16,-3 39-5-16,-2 14 1 15,5 12-5-15,14 14 1 16,0-12 0-16,3 3 1 15,3-5 2-15,0-12-1 16,11-17 4-16,6-16 0 16,5-15 0-16,0-25 0 15,-11-20 4-15,0 0-1 0,0 0-1648 16</inkml:trace>
  <inkml:trace contextRef="#ctx0" brushRef="#br0" timeOffset="68803.53">1938 8295 1004 0,'0'0'0'0,"-6"32"25"0,6-15 0 16,6-3 15-16,8-3-1 31,14-5-5-31,25-4-1 0,26-10-2 0,10-15 0 16,-7-16 8 0,-4-9 2-16,9-15 8 15,2-10 0-15,-10 2 4 16,-15 9 1-16,-22 8-3 0,-17 18-1 15,-8 21-5-15,-17 1 0 16,0 14-8-16,-17 20 1 16,-25 31-8-16,-5 28 1 15,-1 14-9-15,6 4 2 16,6 10-9-16,2-11 2 16,20-17-6-16,3-16 2 0,17-18-4 15,-1-17 0-15,6-14-2 31,15-34 1-31,16-22 0 16,11-20 0-16,-6-6 6 0,-5-6-1 16,-8 7 6-16,-9 16 1 15,-14 20 0-15,-11 14 1 16,0 17-1-16,-11 17 1 16,-3 19-6-16,-3 21 0 15,6 11-4-15,6 5-1 16,10-16-6-16,6-15 2 15,1-11-4-15,7-11 0 16,-2-14-1-16,14-18 2 0,22-13-3 16,6-12 1-16,-6-2-1 15,-11-1 1-15,-5 12-1 16,-9 11 0-16,-28 17-1683 16</inkml:trace>
  <inkml:trace contextRef="#ctx0" brushRef="#br0" timeOffset="69045.39">3201 8513 1042 0,'0'0'0'0,"0"0"0"16,14 11 0-16,-14 4-4 15,-5 16-1 1,-4 22 12-16,-2 10 1 0,0 2 15 16,-6-6 1-16,3-25 16 0,8-6 1 31,6-14 3-31,0-14 1 0,0 0-994 0</inkml:trace>
  <inkml:trace contextRef="#ctx0" brushRef="#br0" timeOffset="69393.42">3857 7693 979 0,'0'0'0'0,"11"-45"29"16,-6 11 1-16,1 0 31 16,0-3 2-16,-6 9 29 15,-6 14 0-15,6 14-19 16,-11-11 1-16,-9 16-11 0,-13 21 1 15,-15 27-12-15,0 15-1 16,12 20-23-16,13 11 1 16,9 6-14-16,9 8 1 15,5-3-8-15,11-3 1 16,3-8-5-16,-3-5 1 0,1-12-2 16,-1 0 0-16,-8-6 2 15,-6-5-1-15,-8-29 3 31,-6-17 0-31,-3-16-1 16,-14-18 2-16,-13-16 0 0,-1-23 1 16,6-23 1-16,11-19 0 15,31 90-1448-15</inkml:trace>
  <inkml:trace contextRef="#ctx0" brushRef="#br0" timeOffset="69526">3400 8064 1130 0,'0'0'0'15,"45"8"10"-15,-9-2 1 16,12-1 2-16,11 1 1 0,13-3 27 15,4-6 1-15,3-8 8 16,-9-3 2-16,-3-3 16 16,-8-3 2-16,-26 3 4 0,-13 6 0 15,-20 11-1312-15</inkml:trace>
  <inkml:trace contextRef="#ctx0" brushRef="#br0" timeOffset="71373.39">1493 9022 527 0,'0'0'0'15,"0"0"19"-15,0 0 1 16,0 0 28-16,0 0 2 16,0 0 12-16,0 0-1 0,0 0 4 15,0 0 0-15,73 23-28 16,39-15 1-16,53-2-6 16,37-12 2-16,41-8-4 15,32-3 0-15,55 0 17 16,20 3 1-16,0 0 2 15,-28 3 2-15,-19-12-3 0,-48 14 2 16,-37 4-7-16,-58 5 1 16,-45 0-4-16,-29 5 0 15,-38-5-9-15,-17 0 0 16,-14 0-5-16,-17 0 0 16,0 0-3-16,0 0-1 15,0 0-4-15,0 0 0 0,0 0-1 0,0 0 1 16,-17 3-3-16,6 3 0 15,11-6-1410-15</inkml:trace>
  <inkml:trace contextRef="#ctx0" brushRef="#br0" timeOffset="84406.64">1773 9619 1306 0,'0'0'0'0,"0"0"43"15,-6-40 1-15,6 40 54 16,6-11 1-16,-6 11-12 16,0 0 2-16,0 0-36 0,0 0-1 15,0-12-18-15,0 12 0 16,0 0-7-16,-6 12 1 16,-5 19-8-16,-9 34 1 15,-2 11-4-15,-3 12 1 31,14 19-6-31,-1 9 1 16,7-8-6-16,5-21 1 0,-6-24-3 16,1-21 0-16,-1-22 0 0,6-20-1 15,-3 17 0-15,3-17 0 16,-11 5 1-16,0-16-1 16,-14-6 1-16,2-42 0 15,6-46 1-15,12-36 0 16,5-9-1-16,5 0 2 0,18 3 0 31,13 8-1-31,12 12 1 16,5 25 1-16,11 35-2 15,1 27 0-15,-4 29-1 16,-7 19-1-16,4 23-3 16,-4 31 2-16,-18 37-3 0,-19 17 1 15,-28-17-1-15,-26-5 1 16,-27-1-1-16,-3 3 0 15,-9 14 0-15,0-5 0 16,9-17 0-16,8-26 0 16,17-40 0-16,6-24 0 15,2-24 0-15,9-30 1 16,8-38 0-16,12-10 0 16,10 10 0-16,18 24 1 0,2 33 0 15,-3 12 0-15,-2 16 0 16,8 20 2-16,14 23-3 15,0 20 1-15,6 31-1 16,-6 14 1-16,-3 11-1 16,3-8 1-16,0-29-2 15,5-22 1-15,7-20-1 0,-1-25 1 16,11-20-1-16,-2-26 1 16,-9-30-1-16,-5-15 1 15,-9-11 0-15,-8 5 0 16,0 23 0-1,-9 12 2-15,-11 11-1 0,-11 13 0 16,0 18-1-16,0 14 2 16,0 0-2-16,-11 3 1 15,-6 17-1-15,-8 28 0 16,-3 34 0-16,8 11 0 0,9 6-1 16,0-5 0-16,11-15 0 15,6-6 0-15,5-13 0 16,3-18 0-16,8-25 0 0,1-17 0 31,-4 0 0-31,-2-6 0 16,3 1-1-16,-4-4 1 15,-4-2-1-15,-18-6 0 16,6 17-1711-16</inkml:trace>
  <inkml:trace contextRef="#ctx0" brushRef="#br0" timeOffset="84886.92">2117 10357 1407 0,'0'0'0'15,"-5"11"30"-15,5-11 0 16,5 14 22-16,7-14 0 16,13-6 14-16,22-8 0 0,23-20-28 15,14-19 1-15,9-18-13 16,-15-11 1-16,1-6-3 16,-15 3-1-16,-16 23 1 15,-15 17-1-15,-19 25-1 0,-8 9 0 16,-6 11-2-16,-6 23 2 15,-8 47-5-15,-8 29 1 16,-1 17-6-16,4-3 1 16,8-25-3-16,-1-17 1 15,7-18-4-15,5-10 1 16,5-24-2-16,7-13 1 16,4-12-3-16,15-19 1 15,11-17-1-15,0-9 2 0,-14-3-2 16,-8-5 1-1,-3-4 0-15,-12 10 2 16,-5 27 0-16,0 12-1 0,0 14 0 16,-16 31 1-16,-10 31-3 15,9 1 2-15,6-12-2 16,11-18 1-16,6-10-3 16,5-6 1-16,11-3 0 15,15-8-1-15,11 0-1 16,10-12 1-16,4-8-1 0,-3-3 2 15,-20-3-3-15,-8 9 1 16,-31 11-1671-16</inkml:trace>
  <inkml:trace contextRef="#ctx0" brushRef="#br0" timeOffset="85541.68">3540 10212 1206 0,'0'0'0'0,"0"0"12"0,0 0 1 15,0 0 10-15,0 0 2 16,11 40 43-16,-22 2 2 15,-11 21-13-15,-9 5 1 16,3 2-5-16,8-16 0 16,3-15-6-16,12-13 1 15,-1-15-10-15,17-11 2 0,12-11-10 16,24-17 1-16,-47 28-1436 16</inkml:trace>
  <inkml:trace contextRef="#ctx0" brushRef="#br0" timeOffset="85982.93">3938 9760 1344 0,'0'0'0'16,"14"-42"27"-16,-3 11 0 16,-5 5 36-16,-1 6-1 15,-5 20 6-15,0 0 0 32,0 0-21-32,-5 14 2 15,-7 40-12-15,-2 28 1 0,-2 23-8 16,-7 14 0-16,-2 5-7 15,8-5 0-15,3-15-5 0,3-22 1 16,5-28-4-16,1-26 1 16,5-11-3-16,0-17 1 15,22-37-2-15,-2-13 0 16,13-24 0-16,4-19-1 16,-6-6 3-16,-3-3 1 15,2 17 0-15,7 9 0 16,-4 28-2-16,-2 11-1 15,-14 17-2-15,3 26 0 16,2 22-4 0,3 26 1-16,3 22-3 0,-17 9 2 0,-16 3-3 15,-23-9 1-15,-25 3 0 16,-9-20-1 0,3-17-2-16,6-11 2 0,-6-20-1 0,12-14 0 15,16-14 0-15,14-3 1 16,11-8-2-16,18-1 0 31,-12 26-1678-31</inkml:trace>
  <inkml:trace contextRef="#ctx0" brushRef="#br0" timeOffset="87161.3">1868 9313 1130 0,'0'0'0'16,"0"0"111"-16,0 0 1 15,-31 31 20-15,51-11 1 16,50 0-83-16,42-3 1 16,42 0-24-16,48 3 0 0,47 5-9 15,20-8-1-15,33-3-3 16,-19-2-1-16,-39-1 3 16,-43 12 0-16,-41-1 0 0,-34 4 0 31,-48-15 1-31,-24 3 1 15,-26-3-3-15,-28-11 0 16,5 17-1-16,-27-3 1 16,-20-2-1-16,-11 8 1 15,-6-3-3-15,6 2 2 0,53-19-1551 16</inkml:trace>
  <inkml:trace contextRef="#ctx0" brushRef="#br0" timeOffset="87925.51">4064 8742 1206 0,'0'0'0'16,"-14"-31"64"-16,3 6 0 0,5-4 36 15,-5 1 0-15,-6 5-26 16,3 4 1-16,-3 2-40 15,0 11-1-15,-8 12-10 0,-11 19-1 16,-6 29-5 0,3 14 0-16,13 19-3 0,10 7 0 15,10-7-3-15,12-2 1 16,5-9-1-16,14-8 0 16,20-22-4-16,28-21 0 15,27-14 1-15,12-22 0 16,0-29 3-16,-16-16 0 15,-29-6 2-15,-25-6 0 0,-8-6 0 16,-18-2-1-16,-21-9 2 16,-12-2-1-16,-14-12 0 15,-22-3-1-15,-28 28 1 16,-9 21 0-16,-11 21-1 16,12 30 0-16,19 33-3 15,16 25 2-15,18 21-3 16,14 10 1-1,19-8-4-15,17-2 1 16,8-7-3-16,26-5 0 16,25-11-2-16,19-17 0 15,17-9-2-15,-2-11 2 16,-18-5-2-16,-13-18 0 16,-76 6-1655-16</inkml:trace>
  <inkml:trace contextRef="#ctx0" brushRef="#br0" timeOffset="88235.95">4786 8929 1407 0,'0'0'0'0,"0"0"32"0,0 0 2 16,0 0 32-16,0 0 1 15,-30 42 0-15,13-11 0 16,-14 26-31-16,9 5 0 16,-4 0-11-16,15 6-1 15,6-6-2-15,10-5 0 16,4-20-5-16,13-12 1 0,9-14-1 15,14-16 1-15,2-15-4 16,-5-17 2 0,-17-11-2-16,-19-3 2 0,-17-8-2 15,-14 2 0-15,-12 12 1 32,-2 0-1-32,3 14 0 0,-1 14-1 15,1 17 0-15,-3 17-1 16,13 17-3-16,15 8 1 15,11-5-4-15,23-12 0 16,-23-25-1638-16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6:06.99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74 0 2504 0 0,'0'0'3272'0'0,"-6"8"-2979"0"0,-2 4-205 0 0,1 1 0 0 0,0 0 1 0 0,0 0-1 0 0,1 0 0 0 0,1 1 0 0 0,1 0 0 0 0,-5 20 0 0 0,-16 116 370 0 0,16-89-305 0 0,7-45-115 0 0,-74 578 1443 0 0,74-556-1216 0 0,2-1 1 0 0,1 1 0 0 0,11 60-1 0 0,-9-94-168 0 0,0-1-1 0 0,0 1 1 0 0,0-1 0 0 0,0 1-1 0 0,8 4 1 0 0,-10-7-87 0 0,0 0 8 0 0,0 0 0 0 0,1 1 1 0 0,-1-1-1 0 0,1 0 0 0 0,-1 0 1 0 0,1 0-1 0 0,0 0 1 0 0,-1 0-1 0 0,1-1 0 0 0,0 1 1 0 0,0 0-1 0 0,0-1 0 0 0,-1 1 1 0 0,1-1-1 0 0,0 0 0 0 0,0 0 1 0 0,0 1-1 0 0,0-1 1 0 0,0 0-1 0 0,0-1 0 0 0,0 1 1 0 0,-1 0-1 0 0,1-1 0 0 0,0 1 1 0 0,0-1-1 0 0,0 1 0 0 0,-1-1 1 0 0,1 0-1 0 0,0 0 1 0 0,0 0-1 0 0,-1 0 0 0 0,3-1 1 0 0,2-3-250 0 0,-1 1 1 0 0,1-1 0 0 0,-1 0-1 0 0,0 0 1 0 0,7-9 0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6:07.45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75 54 4912 0 0,'0'0'-31'0'0,"-5"0"-243"0"0,0 0 280 0 0,1 1 1 0 0,-1-1 0 0 0,0 1 0 0 0,1 0 0 0 0,0 0 0 0 0,-1 0 0 0 0,1 1 0 0 0,0-1 0 0 0,0 1 0 0 0,-1 0 0 0 0,1 0 0 0 0,1 1 0 0 0,-1-1 0 0 0,0 1 0 0 0,1 0 0 0 0,-1 0 0 0 0,-2 3 0 0 0,-4 8 128 0 0,2 0 0 0 0,0 0 0 0 0,0 0 1 0 0,2 1-1 0 0,0 0 0 0 0,-8 28 0 0 0,4 2 413 0 0,-7 52 0 0 0,14-68-258 0 0,0 0 0 0 0,3 46-1 0 0,1-62-164 0 0,1 0-1 0 0,0 0 1 0 0,0 0-1 0 0,1 0 0 0 0,1-1 1 0 0,0 1-1 0 0,11 22 0 0 0,-14-34-112 0 0,-1 0 0 0 0,1 0 0 0 0,0 0 0 0 0,-1-1-1 0 0,1 1 1 0 0,0 0 0 0 0,-1-1 0 0 0,1 1-1 0 0,0 0 1 0 0,0-1 0 0 0,0 1 0 0 0,0-1-1 0 0,-1 1 1 0 0,1-1 0 0 0,0 0 0 0 0,0 1 0 0 0,0-1-1 0 0,0 0 1 0 0,0 0 0 0 0,0 0 0 0 0,0 1-1 0 0,0-1 1 0 0,0 0 0 0 0,0 0 0 0 0,0 0 0 0 0,0-1-1 0 0,0 1 1 0 0,0 0 0 0 0,0 0 0 0 0,0 0-1 0 0,0-1 1 0 0,0 1 0 0 0,0-1 0 0 0,0 1-1 0 0,-1 0 1 0 0,1-1 0 0 0,0 0 0 0 0,0 1 0 0 0,0-1-1 0 0,-1 1 1 0 0,1-1 0 0 0,0 0 0 0 0,0-1-1 0 0,6-3 30 0 0,-1-1-1 0 0,0 0 1 0 0,9-13-1 0 0,1-6 31 0 0,0-1 0 0 0,-2 0-1 0 0,-1-2 1 0 0,-2 1 0 0 0,0-2-1 0 0,-2 1 1 0 0,-1-1 0 0 0,-1-1-1 0 0,-1 1 1 0 0,-2-1 0 0 0,0-31-1 0 0,-4 45-20 0 0,0 0-1 0 0,-1-1 0 0 0,-1 1 1 0 0,-1 1-1 0 0,-5-20 0 0 0,6 29-25 0 0,0-1-1 0 0,0 0 1 0 0,-1 1-1 0 0,0-1 1 0 0,0 1-1 0 0,-1 0 1 0 0,1 0-1 0 0,-1 1 0 0 0,-1-1 1 0 0,1 1-1 0 0,-1-1 1 0 0,0 1-1 0 0,0 1 1 0 0,-7-6-1 0 0,11 9-13 0 0,-1 0 1 0 0,1 0-1 0 0,-1 1 0 0 0,1-1 0 0 0,-1 0 0 0 0,1 1 0 0 0,-1-1 0 0 0,0 1 0 0 0,0-1 0 0 0,1 1 1 0 0,-1 0-1 0 0,0-1 0 0 0,0 1 0 0 0,1 0 0 0 0,-1 0 0 0 0,0 1 0 0 0,0-1 0 0 0,1 0 0 0 0,-1 1 0 0 0,0-1 1 0 0,1 1-1 0 0,-4 0 0 0 0,2 1 3 0 0,0 0 0 0 0,0 0 0 0 0,0 1 0 0 0,1-1 0 0 0,-1 0 0 0 0,0 1 0 0 0,1 0 0 0 0,0 0 0 0 0,0-1 0 0 0,-3 6 0 0 0,-2 5 26 0 0,0 1 0 0 0,1 0 0 0 0,-8 28 0 0 0,10-28-198 0 0,1 1 1 0 0,1-1-1 0 0,0 1 0 0 0,1 0 0 0 0,0 0 0 0 0,1 0 1 0 0,4 25-1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6:09.68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0 144 5120 0 0,'0'0'440'0'0,"1"8"-184"0"0,3 20-39 0 0,-1 0 0 0 0,-2 1-1 0 0,-2 31 1 0 0,-13 96 647 0 0,0-24 286 0 0,17-85-269 0 0,-3-46-633 0 0,2-2-6 0 0,3-3-189 0 0,-1 0 0 0 0,0 0 0 0 0,0 0 0 0 0,0-1 0 0 0,-1 1-1 0 0,1-1 1 0 0,-1 0 0 0 0,4-9 0 0 0,19-48 131 0 0,-22 50-134 0 0,19-59 141 0 0,-16 44-45 0 0,2 1 0 0 0,12-26 1 0 0,-21 51-142 0 0,0 1 0 0 0,0 0 1 0 0,0-1-1 0 0,0 1 0 0 0,1 0 1 0 0,-1-1-1 0 0,0 1 0 0 0,0 0 1 0 0,0-1-1 0 0,1 1 0 0 0,-1 0 1 0 0,0 0-1 0 0,0-1 0 0 0,1 1 1 0 0,-1 0-1 0 0,0 0 1 0 0,1 0-1 0 0,-1-1 0 0 0,0 1 1 0 0,1 0-1 0 0,-1 0 0 0 0,0 0 1 0 0,1 0-1 0 0,-1 0 0 0 0,0 0 1 0 0,1 0-1 0 0,-1-1 0 0 0,0 1 1 0 0,1 0-1 0 0,-1 0 0 0 0,1 0 1 0 0,-1 0-1 0 0,0 1 0 0 0,1-1 1 0 0,-1 0-1 0 0,0 0 0 0 0,1 0 1 0 0,-1 0-1 0 0,0 0 0 0 0,1 0 1 0 0,-1 1-1 0 0,0-1 0 0 0,1 0 1 0 0,-1 0-1 0 0,0 0 0 0 0,0 1 1 0 0,1-1-1 0 0,-1 0 1 0 0,0 0-1 0 0,0 1 0 0 0,1-1 1 0 0,-1 0-1 0 0,0 1 0 0 0,0-1 1 0 0,0 0-1 0 0,1 1 0 0 0,-1-1 1 0 0,0 0-1 0 0,0 1 0 0 0,0-1 1 0 0,0 0-1 0 0,0 1 0 0 0,15 31 13 0 0,-11-22 16 0 0,9 22-7 0 0,47 98 63 0 0,-52-114-81 0 0,1-1 1 0 0,1 0 0 0 0,0-1 0 0 0,1 0-1 0 0,0-1 1 0 0,15 14 0 0 0,-22-24-8 0 0,0 0-1 0 0,0 0 1 0 0,0 0 0 0 0,1 0 0 0 0,-1 0-1 0 0,1-1 1 0 0,-1 0 0 0 0,1 0 0 0 0,0 0-1 0 0,0-1 1 0 0,0 1 0 0 0,0-1 0 0 0,0 0-1 0 0,0-1 1 0 0,0 1 0 0 0,9-1 0 0 0,-7-1 0 0 0,0 0 1 0 0,-1-1-1 0 0,1 0 1 0 0,-1 0-1 0 0,1 0 1 0 0,-1-1-1 0 0,0 1 1 0 0,0-2 0 0 0,0 1-1 0 0,-1-1 1 0 0,9-6-1 0 0,-2 0 3 0 0,-1-1-1 0 0,0 0 0 0 0,-1-1 1 0 0,0-1-1 0 0,-1 1 0 0 0,0-1 1 0 0,-1-1-1 0 0,0 0 0 0 0,-1 0 1 0 0,6-19-1 0 0,-5 10 11 0 0,-2 0 0 0 0,0-1 0 0 0,-2 0 0 0 0,0 0 0 0 0,-2 0 0 0 0,-1 0 0 0 0,-1-1 0 0 0,0 1 0 0 0,-2 0 0 0 0,-1 0 0 0 0,-7-27 0 0 0,5 27 11 0 0,-1-1 0 0 0,-1 2 0 0 0,-1-1 0 0 0,-13-24 1 0 0,19 45 5 0 0,1 3-29 0 0,0 1 0 0 0,1-1 1 0 0,-1 1-1 0 0,0-1 0 0 0,0 1 1 0 0,0 0-1 0 0,0-1 1 0 0,0 1-1 0 0,1 0 0 0 0,-1 0 1 0 0,0-1-1 0 0,1 1 0 0 0,-1 0 1 0 0,1 0-1 0 0,-1 0 1 0 0,1 0-1 0 0,-1 0 0 0 0,0 2 1 0 0,-5 15 3 0 0,1 1-1 0 0,1-1 1 0 0,1 1 0 0 0,0 1 0 0 0,1-1 0 0 0,2 35 0 0 0,-1-31-2 0 0,1 3-3 0 0,1 0 0 0 0,1-1 0 0 0,1 0 0 0 0,1 1-1 0 0,13 43 1 0 0,-14-59-1 0 0,0 0-1 0 0,1 0 1 0 0,1 0-1 0 0,0-1 0 0 0,0 1 1 0 0,1-1-1 0 0,0 0 1 0 0,0-1-1 0 0,1 0 1 0 0,0 0-1 0 0,1 0 0 0 0,0-1 1 0 0,0 0-1 0 0,0 0 1 0 0,1-1-1 0 0,13 8 1 0 0,-13-11-3 0 0,0 1 1 0 0,0-2 0 0 0,1 1-1 0 0,-1-1 1 0 0,0 0 0 0 0,1-1-1 0 0,0 0 1 0 0,-1-1 0 0 0,1 0-1 0 0,-1 0 1 0 0,1-1 0 0 0,0 0-1 0 0,-1-1 1 0 0,17-4 0 0 0,-10 1-3 0 0,-1-1 1 0 0,0 0-1 0 0,0-1 1 0 0,0-1-1 0 0,-1 0 1 0 0,0-1-1 0 0,23-20 1 0 0,-11 6-8 0 0,0-2 0 0 0,-2-1 1 0 0,-1-1-1 0 0,38-57 0 0 0,-50 66 11 0 0,-1 1 0 0 0,-1-2-1 0 0,-1 0 1 0 0,-1 0 0 0 0,0 0 0 0 0,-1-1-1 0 0,-1 1 1 0 0,-1-2 0 0 0,2-37 0 0 0,-4-41 8 0 0,-5 121 4 0 0,-11 37 1 0 0,-3 11-18 0 0,10-34-26 0 0,2 0 0 0 0,1 0 1 0 0,2 66-1 0 0,1-101 22 0 0,1 0-1 0 0,0 1 1 0 0,0-1-1 0 0,0 0 1 0 0,1 0 0 0 0,-1 0-1 0 0,0 1 1 0 0,0-1 0 0 0,1 0-1 0 0,-1 0 1 0 0,1 0-1 0 0,-1 1 1 0 0,1-1 0 0 0,-1 0-1 0 0,1 0 1 0 0,0 0 0 0 0,-1 0-1 0 0,1 0 1 0 0,0 0 0 0 0,0 0-1 0 0,0-1 1 0 0,0 1-1 0 0,0 0 1 0 0,0 0 0 0 0,0-1-1 0 0,0 1 1 0 0,0 0 0 0 0,0-1-1 0 0,0 1 1 0 0,0-1-1 0 0,0 0 1 0 0,0 1 0 0 0,1-1-1 0 0,-1 0 1 0 0,0 1 0 0 0,0-1-1 0 0,1 0 1 0 0,-1 0-1 0 0,0 0 1 0 0,0 0 0 0 0,0-1-1 0 0,1 1 1 0 0,-1 0 0 0 0,0 0-1 0 0,0-1 1 0 0,2 0-1 0 0,2 0-25 0 0,0-2-1 0 0,0 1 0 0 0,0-1 0 0 0,0 1 0 0 0,0-1 1 0 0,0 0-1 0 0,-1-1 0 0 0,0 1 0 0 0,6-6 0 0 0,2-8-12 0 0,0 1-1 0 0,-1-2 0 0 0,0 1 0 0 0,-2-1 1 0 0,0-1-1 0 0,11-34 0 0 0,-8 21-32 0 0,20-37 1 0 0,-30 65 80 0 0,0 0 0 0 0,1 1 0 0 0,-1-1 0 0 0,1 1-1 0 0,0-1 1 0 0,0 1 0 0 0,0 0 0 0 0,1 0 0 0 0,-1 1 0 0 0,1-1 0 0 0,-1 0 0 0 0,1 1 0 0 0,0 0 0 0 0,0 0 0 0 0,0 0 0 0 0,0 1 0 0 0,0-1 0 0 0,0 1 0 0 0,1 0 0 0 0,-1 0 0 0 0,0 0 0 0 0,1 1 0 0 0,-1 0 0 0 0,1-1 0 0 0,-1 2 0 0 0,0-1 0 0 0,1 0 0 0 0,-1 1 0 0 0,1 0 0 0 0,-1 0 0 0 0,0 0 0 0 0,0 0-1 0 0,0 1 1 0 0,0 0 0 0 0,0 0 0 0 0,6 3 0 0 0,-9-3 160 0 0,1 0 0 0 0,-1 0 0 0 0,1 0 0 0 0,-1 0 0 0 0,0 0 0 0 0,0 0 0 0 0,1 0 0 0 0,-2 0 0 0 0,1 0-1 0 0,0 1 1 0 0,0-1 0 0 0,-1 0 0 0 0,1 1 0 0 0,-1-1 0 0 0,0 1 0 0 0,1 2 0 0 0,-1-3-119 0 0,0 0-19 0 0,0 6-8 0 0,0-6-7 0 0,2 36-854 0 0,13 50 817 0 0,6 166-1 0 0,-20-303 201 0 0,9-70 1 0 0,-6 95-121 0 0,0 1 0 0 0,2 0 1 0 0,1 1-1 0 0,0 0 0 0 0,13-25 1 0 0,-15 37-23 0 0,-3 5-10 0 0,0 0-1 0 0,1 1 1 0 0,0 0-1 0 0,0 0 1 0 0,0-1 0 0 0,0 2-1 0 0,8-8 1 0 0,3-3-1733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5:06:10.14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 5416 0 0,'0'0'-12'0'0,"1"7"-16"0"0,61 511 318 0 0,-53-376 279 0 0,-18 243 0 0 0,4-337-279 0 0,-2 0 1 0 0,-3-1 0 0 0,-18 55-1 0 0,22-69 316 0 0,6-32-284 0 0,0-6 6 0 0,28-217 1322 0 0,-18 159-1110 0 0,30-94 0 0 0,-40 155-525 0 0,4-9 76 0 0,0 0 0 0 0,0 0 0 0 0,9-14 0 0 0,-13 24-74 0 0,1-1-1 0 0,0 1 1 0 0,0 0 0 0 0,-1-1 0 0 0,1 1 0 0 0,0 0-1 0 0,0-1 1 0 0,0 1 0 0 0,0 0 0 0 0,1 0 0 0 0,-1 0-1 0 0,0 0 1 0 0,0 0 0 0 0,1 0 0 0 0,-1 0 0 0 0,1 0 0 0 0,-1 1-1 0 0,1-1 1 0 0,-1 0 0 0 0,1 1 0 0 0,-1-1 0 0 0,1 1-1 0 0,-1 0 1 0 0,1-1 0 0 0,0 1 0 0 0,-1 0 0 0 0,1 0-1 0 0,-1 0 1 0 0,1 0 0 0 0,0 0 0 0 0,-1 1 0 0 0,1-1-1 0 0,2 1 1 0 0,1 2 22 0 0,0 0-1 0 0,0 0 1 0 0,0 1-1 0 0,-1-1 0 0 0,1 1 1 0 0,-1 0-1 0 0,0 0 1 0 0,0 1-1 0 0,-1-1 1 0 0,6 10-1 0 0,27 55 194 0 0,-28-53-181 0 0,32 76 184 0 0,-27-58-159 0 0,1 0 0 0 0,2-1 0 0 0,1-1-1 0 0,1 0 1 0 0,30 36 0 0 0,-43-62-63 0 0,0 0 0 0 0,1-1 0 0 0,0 1 0 0 0,0-2 0 0 0,0 1-1 0 0,0-1 1 0 0,1 0 0 0 0,0 0 0 0 0,-1 0 0 0 0,1-1 0 0 0,1 0 0 0 0,-1-1-1 0 0,0 1 1 0 0,1-1 0 0 0,13 1 0 0 0,-10-2 2 0 0,1-1 0 0 0,0-1 0 0 0,-1 0 1 0 0,1-1-1 0 0,-1 0 0 0 0,1 0 0 0 0,-1-1 0 0 0,0-1 0 0 0,17-7 1 0 0,0-3 17 0 0,0-1 0 0 0,-2-1 1 0 0,0-1-1 0 0,-1-2 0 0 0,0 0 1 0 0,-2-2-1 0 0,0 0 0 0 0,-2-2 1 0 0,0 0-1 0 0,-2-1 0 0 0,0-1 1 0 0,-2-1-1 0 0,-1-1 0 0 0,17-37 1 0 0,39-115-402 0 0,-60 148-992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2:00:26.38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2:00:27.229"/>
    </inkml:context>
  </inkml:definitions>
  <inkml:trace contextRef="#ctx0" brushRef="#br0">25430 8544 0,'0'0'0,"45"15"0,-45-15 0,30 15 0,209 31 31,-15-1-16</inkml:trace>
  <inkml:trace contextRef="#ctx1" brushRef="#br0">21806 955 640 0,'0'0'0'16,"0"0"22"-16,28-45 0 16,-14 17 53-16,-3-3 2 15,-11 5 16-15,0-5 1 16,-5-8-20-16,-9 8 0 0,-3 8-26 15,-17 9 2-15,-2 14-14 16,-12 5 0-16,-19 27-8 16,3 13 1-16,-6 17-8 15,-9 12 0-15,-10 8-4 0,7-3 1 32,15-3-3-32,34-8-1 0,27-14-1 0,34-9 0 15,22-14 1-15,26-14 0 16,2-17 2-16,4-11 1 15,-12-15 4-15,-9-5 2 16,-10-6 9-16,-15 6 2 16,-11 0 1-16,-19 14 0 15,-6 3 1-15,-6 3 1 16,6 11-6-16,-30 0 0 31,-18 17-11-31,0 14 2 0,6 20-6 16,3 5 2-16,8 12-9 15,9-6 0-15,13 0-4 16,18-5 0-16,13-3-1 16,20-9 0-16,23-14-1 0,13-20-1 15,12-16-1-15,22-21 1 16,5-10-2-16,-10-21 0 16,-23-5 0-16,-20-6 0 15,-8-6-2-15,-11 4 0 16,-14 16-5-16,-9 3 0 15,-13 3-4-15,-6 17 1 16,-3 5 2-16,-6 7 0 16,0 7 3-16,-11 7-1 0,-2 5 4 15,-4 5 1-15,-10 21 1 16,8 16 0 0,5 15 0-16,9 16 0 0,0 15 0 15,5 5 1-15,0 12 1 16,6-1 0-16,0-2 0 15,0-8 2-15,0-10-1 0,-8 4 1 16,0-14 0-16,-12 2 1 16,-8-22 0-16,-8-9 2 15,-12-20 1-15,0-19 1 16,1-26 1 0,5-17 1-16,11-19 0 0,14-12 0 15,6-6-6-15,11-5 1 16,11 9-5-16,9 13 0 0,13 20-1 15,9 6 0-15,0 14-2 16,0 6 0-16,3 8-2 31,0 3-1-31,3 0-2 16,16 0-1-16,6 0-5 0,14 6 1 16,11-3 1-16,6-9 1 15,-101 6-1487-15</inkml:trace>
  <inkml:trace contextRef="#ctx1" brushRef="#br0" timeOffset="196.13">23111 1216 1042 0,'0'0'0'0,"0"0"45"16,0 0 1-16,11-37 25 0,3 17-1 15,14 3-24-15,20-14 0 16,22 5-16-1,3 7 0-15,-3 7-10 0,-11 7 0 16,-23 5-4-16,-19 0 1 16,-17 0-1142-16</inkml:trace>
  <inkml:trace contextRef="#ctx1" brushRef="#br0" timeOffset="347.29">23111 1283 1067 0,'0'0'0'0,"0"15"30"0,0-4 1 16,11 0 36-16,9-11 0 15,22 0-8-15,28-6 1 16,28-13-11-16,0-4 1 16,-5-2-9-16,-15-6 2 15,-14-6-1-15,-16 6 1 16,-48 31-1281-16</inkml:trace>
  <inkml:trace contextRef="#ctx0" brushRef="#br0" timeOffset="4817.45">29463 8906 0,'0'0'0,"0"0"0,30 15 0,-15-15 31,-15 0-31,15 0 31,-15 0-15</inkml:trace>
  <inkml:trace contextRef="#ctx1" brushRef="#br0" timeOffset="4907.1">24879 602 929 0,'0'0'0'0,"0"0"19"0,0 0 1 16,-12-25 39-16,12 25 2 15,0 0-9-15,0 0-1 16,0 0-23-16,0 0 0 16,-11 31-10-16,-8 22 1 15,-10 29-6-15,4 12-1 16,0-7-2-16,3-13 1 15,-4 2-4-15,-2-8 0 16,0-6 0-16,9-8-1 16,8-20 0-16,5-12 0 0,6-22 0 15,0 0 1-15,6-11 3 0,10-34 1 16,21-29 11-16,16-19 0 16,11-26 12-16,4-5-1 15,-4-12 3-15,-11 1 1 16,1 10 0-16,-1 18 2 15,0 28-11-15,6 28 1 16,-3 34-8 0,-9 28 2-16,-7 20-12 15,-10 14 1-15,-13 15-7 16,-22 10-1-16,-32 4-4 16,-5 8 1-16,-14 6-1 15,-5 2 0-15,-4-8-1 16,-8-3 0-16,15-17-1 15,4-11 1-15,7-20 0 0,10-11-1 16,15-14 1-16,11-15 1 16,-3-2 0-16,8-14 0 15,6-18 3-15,8 1-1 16,15 11 4-16,5 11 2 16,-3 20 4-16,3 14-1 15,6 20 2-15,5 11 2 0,-3 3-1 16,-2-3 2-16,16-13-4 0,9-15 1 15,11-9-4-15,9-16 1 16,33-24-2-16,-6-4 0 16,-16-12-3-16,-15-3 2 15,-19 0-3-15,-11-3 1 16,-8-2 1-16,-12 5 0 16,-17 14-1-16,-5 6-1 31,3 19 0-31,-6 12 0 0,-14 0-3 0,-3 26 1 15,-22 28-2-15,2 11 2 32,6 14-2-32,-2-6 0 15,8 9-3-15,-1-8 1 0,15-1-3 16,5-8 0-16,12-8-4 16,5-15 1-16,1-19-1 15,-12-23 0-15,14 14 1 16,-9-31 1-16,-5 17-1448 15</inkml:trace>
  <inkml:trace contextRef="#ctx1" brushRef="#br0" timeOffset="5344.33">25531 1071 954 0,'0'0'0'0,"0"0"2"0,-6 14-1 16,6-14-1-16,17 6 1 16,0 0 2-16,19-6 1 15,21-6 2-15,18-11 1 16,-2-3 9-16,-3-11 1 15,-6-11 15-15,-10 2 2 0,-7 4 21 16,-16 10 1-16,-14 15 1 16,-17 11 0-16,5-12-7 15,-10 29 0-15,-12 20-16 16,-8 14 1-16,-6 28-11 0,3-2 2 16,3 2-11-16,14-23 0 15,13-10-6-15,10-15 0 16,4-14-3-16,4-17 1 15,14-17-2-15,5-9 2 16,17-19 2-16,-11-3 0 16,-3-3 8-16,-6 9 1 15,-16 16 3-15,-9 9 2 16,-11 17 0-16,5-14 2 16,-5 14-3-16,0 0 2 0,-5 25-10 15,-1-5 2 1,6 17-5-1,17 0 1-15,11-6-6 16,17-9 1-16,8-7-5 16,12-15 2-16,5-17-3 15,8 3 1-15,-78 14-1398 0</inkml:trace>
  <inkml:trace contextRef="#ctx1" brushRef="#br0" timeOffset="5786.42">27133 780 1143 0,'0'0'0'16,"11"-25"16"-16,-2 8 1 0,2 3 7 16,-11 14 1-16,0 0 7 15,11 0 1 1,-5 19-9-16,-15 32 0 0,-5 34-4 16,-5 8 2-16,-12-5-9 15,3-14 2-15,-9-12-7 16,4-11 1-16,19-26-1 0,8-8-1 15,6-17 0-15,14 0 1 16,14-11 0-16,6-15 0 16,11-25 3-16,-1-2 0 15,-2-4 4-15,-5 9 0 16,-4 3 3-16,1 8 1 16,-9 17 3-16,-5 20 0 15,-9 3-3-15,3 14 0 16,9 14-6-16,-4 17-1 15,-8 9-4 1,-13 11 0-16,-15-12-5 0,-6-13 1 0,-7-12-3 16,2-12 1-16,2-4-2 15,1-10 1-15,-3-13 0 16,8 2 0-16,6-11 1 16,6 3 1-16,8-3 0 31,8-8 2-31,15-1-1 0,10 1 2 15,-33 25-1296-15</inkml:trace>
  <inkml:trace contextRef="#ctx1" brushRef="#br0" timeOffset="6667.85">27816 1165 1017 0,'9'-17'0'0,"10"-3"3"16,7-11-1-16,-4 5-1 15,-8-2 1-15,-6 3 25 0,-2-1 0 16,-6 1 16-16,-3 2 0 15,-2 15 9-15,-9 2 0 16,-26 12 0-16,-16 25 1 16,-19 25-24-16,2 6 2 15,20-5-11 1,25-9 0-16,25-11-6 0,28-12-1 16,34-5-4-16,3-14 1 15,-1-12 4-15,-13-8 0 16,-12-12 3-16,-5-2 1 0,-9-3 8 15,-2 0 0-15,-3 0 4 16,-12 5 1 0,-10 7 0-16,5 19-1 0,-11-6-1 15,-6 20 1-15,-3 9-14 32,-2 8 1-32,5 14-12 0,11-2 1 15,12-18-5-15,16-8 0 16,12-3-1-16,19-14 0 15,20-14 0-15,-3-12 0 16,14-5 0-16,0-3 0 16,-8 3 0-16,-15 6 1 15,-19 5 1-15,-14 0 0 16,-16 15 0-16,-12 5 1 16,0 0 0-16,-23 31-1 0,-19 20-2 15,-17 5 1-15,1-2-1 16,2-9 0-16,11-8-1 15,14-12 0-15,11-8-1 16,20-17-1-16,0 0 1 16,0 0 0-16,3-31 2 15,6-6 0-15,10-13 1 16,1 7 0-16,-9 18 5 16,-5 8 0-16,-6 17 7 0,0 0-1 15,0 0 2-15,0 0-1 16,5 31-5-16,1 6 0 15,16 14-5-15,17 2 2 16,15-16-4 0,10-6 0-16,6-11-1 15,-6-14 0-15,1-18 0 16,2-8 0-16,-3-11-1 16,-2-5 1-16,2-12 0 0,7-3 0 15,-10-6 0-15,-8-5 0 16,-19-6 0-16,-26 14 0 15,-27 26 0-15,-34 22 1 16,-26 26 0-16,3 17 0 0,4 5-1 16,13 9 1-16,11 6-1 15,17-4 0-15,23-2-1 0,16 0 1 16,18-3-3-16,21-17-1 16,29-5-2-16,19-12 0 15,31-8-4-15,-8-6 1 16,-118 0-1434-16</inkml:trace>
  <inkml:trace contextRef="#ctx1" brushRef="#br0" timeOffset="7118.33">24204 1549 791 0,'0'0'0'16,"0"0"48"-16,0 0 0 15,-6-28 25-15,51 28 0 16,44 0-31-16,40 0 0 16,73 11-20-16,56 3-1 15,50 3-2-15,81 3 0 16,62 6 6-16,-3 2-1 0,-17-3 0 16,-64-13 0-16,-62-12 0 15,-75-12 2-15,-73-5 0 16,-51-2 0-16,-19-1 2 15,-31-6 1-15,-22 9-3 16,-34 3-1-16,-25-8 1 0,-23 2 1 16,-22-3-3-16,-17 20-1 15,-28 23-1-15,-44 0 0 16,159-20-1260-16</inkml:trace>
  <inkml:trace contextRef="#ctx1" brushRef="#br0" timeOffset="8002.64">24865 1959 967 0,'0'0'0'16,"0"0"14"-16,0-42 1 16,8 30 16-16,-2-2 2 15,-6 14 20-15,0 0-1 0,0 0-11 16,-17 20-1-16,-20 31-8 16,-10 22-1-16,-1 26-6 15,0-5-1-15,9-1-4 0,8-17-1 16,6-13-4-16,8-21 1 15,9-19-2-15,8-23-1 32,0 0-3-32,8-23 1 0,12-34 4 15,19-30 1-15,14-12 9 16,9-14 1-16,5-14 5 16,6 13 0-16,-14 7 3 15,-3 22 0-15,-11 23-2 0,2 25 0 16,-10 23-11-16,-4 25-1 15,-7 29-10-15,-15 22 1 16,-17 17-4-16,-16 15 1 16,-20 5-5-16,-20-6 0 15,-8 0-1-15,-11-11-1 0,-9-14-1 16,6-17 0-16,14-14 0 16,23-20 0-16,13-17 0 15,14-23 0-15,6-14 0 16,9-8 1-16,8-23 3 15,2 0 1 1,6 17 6 0,6 15 0-16,-3 22 8 0,9 22 0 15,16 29-3-15,11 11 1 16,3 28-5-16,12-2 2 16,2-6-4-16,9-12 0 15,-6-25-3-15,14-17 0 16,5-16 0-16,7-15 1 15,10-15 0-15,-8-16 1 0,-25-2-1 16,-20-1 0-16,-22-12-1 16,-9 7 1-16,-13 13-3 15,-6 7 0-15,-6 10 0 0,-3 15-1 16,6 11-2-16,-25 11-1 16,-17 26-1-16,-11 20 0 15,-6 10-3-15,3 15 1 16,11 3-7-16,14 3 0 15,14-12-4-15,17-2 0 16,17-18-2 0,3-13 0-16,8-18-2 15,-9-14 2-15,-2-16-1 16,-11-7 1-16,-6-19 2 16,-23-8-1-16,23 39-1424 0</inkml:trace>
  <inkml:trace contextRef="#ctx1" brushRef="#br0" timeOffset="8423.14">25145 2389 1004 0,'0'0'0'16,"0"0"4"-16,2 31 1 16,10-25-2-16,16-6 1 15,19-12 0-15,29-5 2 0,30-11 13 16,9-9 1-16,-3-5 14 16,-17-9 0-16,-16-3 16 15,-15 9 0-15,-11-3 5 16,-22 17 0-16,-14 11-4 15,-17 20 0 1,0 0-16-16,-6 20 1 0,-22 48-10 16,-8 11 0-16,0 14-9 0,5-5 0 15,8-6-4-15,9-20-1 16,12-8-4-16,10-17 0 16,12-18-3-16,2-19 1 15,9-5-1-15,11-21-1 16,11-22 2-16,-5-3 0 15,-6 3 9-15,-6-3 1 16,-8 0 5-16,-17 20 1 16,-5 9 3-16,-6 22 1 0,-11 5-2 15,-6 21 0-15,-11 28-13 16,14 2 2-16,14-11-8 31,11-2 1-31,20-18-4 16,22-8 1-16,20-8-3 0,8-12 1 15,-3-14-1-15,-2-3 1 16,-76 20-1422-16</inkml:trace>
  <inkml:trace contextRef="#ctx1" brushRef="#br0" timeOffset="9669.53">27352 2129 464 0,'0'0'0'0,"0"0"70"16,42-26-1-16,-34 21 17 16,-8 5-1-16,11-14-29 15,-11 14 0 1,6-17-3-16,-3-3 1 0,-1-3 12 31,4-2 0-31,0-6 1 0,-1 0 2 16,-10 11-14-16,-1 8 0 15,6 12-8-15,-20 6 0 16,-13 20-14-16,-9 30-1 16,0 29-13-16,0 14 0 15,14 20-10-15,8-6 1 16,3 3-4-16,0-15 0 15,6-2-3-15,3-17 1 0,-3-2-1 16,-3-18-1-16,0-31 0 16,-6-20 0-16,-2-16 1 15,-9-21 0-15,-22-30-1 16,5-12 2-16,-5-20-3 0,11 3 0 16,11-2-2-16,20 13 0 15,14 12-9-15,25 17-1 16,11 8-11-1,17 14 0-15,14 15-4 0,0 2 1 16,3 6 4-16,-3 0-1 16,8 0 9-16,9 0 0 15,11-6 7-15,-11 1 0 0,-17-1 6 16,-20 3 0-16,-25 6 3 16,-13 0 0-16,-12-3 7 15,-14 25 1-15,-28 21 4 31,-3 2 1-31,3-3 0 16,11-8 1-16,14-12-3 16,9-2-1-16,8-9-1 0,0-14 1 15,19 17-4-15,15-28 1 16,25-9 2-16,2-11 1 16,-2-6 5-16,-17-6-1 15,-3-2 9-15,-8 8 0 16,-14 6 2-16,-3 14 0 15,-8 6 4-15,-6 11-1 16,0 0-4-16,0 0 1 0,5 23-7 16,-5 13 2-16,0 15-10 15,0 6 2-15,0-20-7 16,6-12 1-16,-3-2-7 0,-6-15 1 31,3-8-2-31,0 0 1 0,0 12-2 0,0-12 0 16,14-6 0-16,-3-3 0 15,11-8 0-15,-2-8 0 16,2 0 0-16,-5 8 0 16,-8 2 0-16,-9 15 0 15,0 0 0-15,11 0 1 16,-11 0-1-16,0 26 0 16,0 13 0-16,0 10 0 15,0-13-1-15,0-10-1 0,0-9-1 16,0-17 0-16,11 14-3 15,9-20 2-15,22-14 0 16,14-5 2-16,5-12 2 16,4 0 0-16,-6 6 0 15,-12 12 1 1,-22 7 4-16,-8 7-1 16,-17 5 4-16,0 0 0 15,0 25 1-15,0 6 0 0,-5 12-3 0,10-7 1 16,15-10-3-16,8-12-1 31,-28-14-1515-31</inkml:trace>
  <inkml:trace contextRef="#ctx1" brushRef="#br0" timeOffset="9786.6">28603 2259 878 0,'0'0'0'0,"0"0"-660"0</inkml:trace>
  <inkml:trace contextRef="#ctx0" brushRef="#br0" timeOffset="20617.58">11031 7609 0,'0'0'0,"0"0"0,0 0 0,0 0 0,-15 0 0,15 0 0,-15 0 31,-30-15-31,0 0 32,1 0-32,-16 0 31,0 15-15,15-15-1,30 15-15</inkml:trace>
  <inkml:trace contextRef="#ctx1" brushRef="#br0" timeOffset="20561.08">4260 941 1332 0,'0'0'0'15,"-6"-31"44"-15,3 14 2 16,3 17 44-16,-11-14 0 15,11 14-14-15,0 0 1 16,0 0-44-16,0 0 2 16,-5 20-9-16,10 17 0 0,-5 45-12 15,-5 2 2-15,-7-2-5 16,-4-5 0-16,-4 2-3 16,-2-11 0-16,2 0-2 15,9-23 0-15,0-20 0 0,-1-19 1 16,-2-14 0-16,-2-24-1 15,-1-35 2-15,3-13 1 16,8-13 3-16,6-12 1 16,6-13 1-16,13-12 1 31,9 11 1-31,14 20-1 16,6 31 1-16,11 31 1 15,14 23-5-15,-3 25 2 0,-12 23-3 16,-10 20 1-1,-6 28-7-15,-22 11 0 0,-17 6-2 16,-15 6-1-16,-21-6-2 16,-21-11 1-16,-7-1-1 15,-9-13 0-15,-9-12 0 16,9-17 0-16,17-14 0 0,11-19 0 16,11-21 0-16,15-13 1 15,4-15 0-15,7-8 0 16,10-4 2-16,18 18 0 15,19 26 0-15,11 22 2 16,14 8-1-16,3 18 2 16,-11 13 0-16,0-8-1 15,0-17 0-15,14-17 0 0,2-19-1 16,15-21-1-16,11-16-1 16,-6-20 2-16,-11-1-2 15,-14 1 0 1,-23 0 0-16,-10 11 1 0,-9 3-2 0,-20 9 1 15,-8 10-1-15,-8 21 1 16,8 8-1-16,-11 25 1 16,-17 32-2-16,-3 16 0 15,-6 26 0-15,9 0 0 16,9 0-2-16,13-6 2 16,6-11-1-16,9-8 0 15,2-23-1-15,0-20 1 16,0-20-1-16,-11-11-1 31,0 0 1-31,-11-5 0 0,11 5-1681 16</inkml:trace>
  <inkml:trace contextRef="#ctx1" brushRef="#br0" timeOffset="20982.41">4649 1626 1369 0,'0'0'0'16,"79"-17"20"-16,-9-3 1 15,19-17 13-15,1-14 1 16,11-5 21-16,-12-7 0 16,-13 10-21-16,-12 7-1 15,-16 15-6-15,-17 6 0 16,-14 14-3-16,-17 11 0 16,0 0-4-16,-12 31 2 0,-16 36-3 15,-8 21 1-15,-6 22-6 16,5-2 0-16,9-9-1 15,9-17-1-15,8-23-1 16,5-28 0-16,12-17-3 0,-6-14 0 16,19 0-4-16,9-25 2 15,9-26 2-15,5-11 0 16,-9 0 1-16,-7 2 1 16,-10 9 2-16,1 15-1 15,-17 22 2 1,0 14 0-16,0-12-3 0,0 38 2 15,9 42-3-15,2-1 1 32,0-24-4-32,6-9 1 0,8-6-4 15,17-14 1-15,34-20-3 16,13-19 0-16,6-26-1 16,-5-11 0-16,-90 62-1599 15</inkml:trace>
  <inkml:trace contextRef="#ctx1" brushRef="#br0" timeOffset="21949.26">6240 936 1470 0,'0'0'0'16,"-31"-6"39"-16,9 0 0 0,-3 1 28 15,8 10 1 1,-6 7-10-16,4 24 0 0,-4 27-26 16,4 13 0-16,7 23-12 15,7 20 0-15,-6 16-5 16,5 7 1-16,-5-4-5 15,8-2 1-15,-3 0-2 16,6-18 1-16,-11-24-2 16,-6-21 1-16,-8-27-2 0,-8-30 0 15,7-21-2-15,-4-26 1 16,-10-43 1-16,4-13 0 16,11-24-2-16,14 4-1 15,16 2-2-15,9 6 1 16,9 17-2-16,7 14 0 31,4 18-1-31,8 1 1 0,11 13-2 0,6 10 0 16,3 6 0-16,19 15 0 15,9 10-2-15,-6 21 2 0,-31 19-1 16,-22 17 1-16,-26 12 0 31,-13 5 0-31,-15-8 0 16,-7-3 0-16,2-20 0 15,8-6 0-15,20-17 0 0,0-5 0 16,0-20 0-16,8 12 0 16,9-18 0-16,6-17 1 15,13-11 2-15,0-14-1 16,4-8 2-16,-4-1 1 16,-5 9 2-16,-9 17 1 15,-8 6-1-15,-3 10 1 0,-11 15-2 16,12-5 1-16,-12 5-5 15,16 14 1-15,-10 3-3 16,8 3 1-16,-8 5-1 16,-1-8 0-16,1-3-4 15,11-8-1 1,-3-6-6-16,-3-6 0 0,-11 6-9 0,17-11 1 16,-17 11-7-16,11-9 0 15,-11 9 0-15,0 0 1 16,8-11 11-16,-8 11 0 15,0 17 7-15,-14 20 0 32,-8 28 5-32,-3 8 0 0,2-5 2 0,6-17 0 0,3-14 0 31,3-14 2-31,11-23 2 16,0 14 1-16,0-14 4 15,17-31 1-15,19-17 2 0,1-9 1 16,5 6 2-16,-9 3 1 15,-13 8-2 1,-3 9 1-16,-6 9 0 0,-8 13 0 16,-3 9-4-16,0 0 2 15,11 20-4-15,-11 11 0 0,0 20-3 16,0 3 2-16,11-3-2 16,6-15 0-16,-3-10-3 15,3-4 0 1,0-7 0-16,8-4 0 0,3-11-1 15,3 0 0-15,5-11 1 0,3-9-1 16,-39 20-1610-16</inkml:trace>
  <inkml:trace contextRef="#ctx1" brushRef="#br0" timeOffset="22085.48">6935 1600 1344 0,'0'0'0'15,"-20"-6"25"-15,9 1-1 16,11 5 20-16,0-14 1 16,0 14-19-16,0 0 1 15,0 0-1179 1</inkml:trace>
  <inkml:trace contextRef="#ctx1" brushRef="#br0" timeOffset="23527.62">7497 879 1381 0,'0'0'0'0,"0"0"9"0,0 0 0 16,0 0 16-16,42-6 0 15,-14 15 20-15,28 8 0 16,45 0-15-16,17 3 1 16,0-12 0-16,-6 9 1 15,14 0 0-15,-14 3 2 0,0-6-6 16,-23 3 1 0,-35 3-7-16,-24 2 1 0,-18-2-3 15,-29 11 1-15,-20 26-4 16,-16-4 0-16,-20-2-2 15,-2-8-1-15,-1 2-1 16,9-3 0-16,-3-5-3 16,11 3 0-16,11-3-1 0,6-6 1 15,0 0-1-15,0 0 0 16,-5-9 0-16,5-2 0 31,8-14 1-31,9-6 2 0,14-6-3 0,11 6 0 16,0 0-1567-16</inkml:trace>
  <inkml:trace contextRef="#ctx1" brushRef="#br0" timeOffset="23815.95">7976 650 1470 0,'0'0'0'0,"-22"-37"57"16,11 17 1-16,11 20 38 0,-11 3 0 16,11 26-34-16,0 33 1 15,11 57-35-15,0 25 0 16,-5 17-14-16,-6 6 1 16,-6 5-5-16,0-13 0 15,-5-18-4-15,6-22 0 16,10-26-1-16,-5-20-1 15,6-24 1-15,5-16-1 16,0-10 1-16,-11-23 1 16,0 0-1543-16</inkml:trace>
  <inkml:trace contextRef="#ctx1" brushRef="#br0" timeOffset="24864.05">9366 774 1293 0,'0'0'0'0,"0"0"16"0,0 0 0 32,0 0 22-32,0 0 1 15,0 0 25-15,0 0 0 16,5 63-21-16,-10 19 1 16,-12 2-9-16,3 4 1 15,2 11-6-15,7-11 0 16,-6 5-8-16,-6-14 2 15,-8-2-4-15,2-24 1 0,-2-22-4 16,3-16 1-16,10-21-1 16,7-25 0-16,-4-37 0 15,4-20 0-15,10-16-1 16,15-15 1-16,8-20 0 16,3-8 1-16,5 9-1 0,3 16 1 15,4 29-3-15,4 31 1 16,1 36-2-16,-6 21 0 15,5 22-5-15,7 19 0 16,10 35-3-16,-5 19-1 16,-12 12 0-16,-33 9-1 15,-33-13-1-15,-34 1-1 16,-12-5-1-16,-8-18 0 16,3-14 0-16,12-25 1 15,4-31 1-15,12-26-1 0,0-23 0 16,6-24 2-16,-6-7 0 15,14-2 2-15,11 28-1 16,11 2 2-16,18 18 0 16,4 20 0-16,15 19-2 0,6 23 2 15,7 25-3 1,4 12 2-16,5 14-2 0,3-3 1 16,14-9-3-16,20-16 0 15,16-15 0-15,6-28-1 16,0-19-1-16,-16-26 1 31,-12-15-1-31,-25-16 0 16,-17-11-1-16,-14-4 1 15,-20 18-3-15,-5 8 1 16,-3 14-3-16,3 12 0 0,2 5-2 16,-5 20 1-16,-8-11-1 15,8 11 1-15,-23 20 2 16,7 16 0-16,-4 27 2 0,-2 16 1 15,10 8 0-15,7 15 1 16,2 8 0-16,3-5 0 16,-3 3 0-16,3-15 0 15,3-8 0-15,5-23 0 16,-13-31 0-16,2-23 0 16,3-8-1636-16</inkml:trace>
  <inkml:trace contextRef="#ctx1" brushRef="#br0" timeOffset="25302.7">9752 1580 1318 0,'0'0'0'0,"0"0"42"15,42-3-1-15,22 1 31 0,20-10 0 16,3-7-5-16,8-24 2 31,-5-8-36-31,0-3 2 0,-9-13-7 0,-8 10 1 16,-20 15-2-16,-17 11 0 15,-13 11-3-15,-23 20 0 32,0 0-5-32,-23 31 2 15,-24 31-5-15,-6 31 1 16,11 12-3-16,16 0 0 16,10-9-4-16,10-17 2 0,17-23-4 15,3-19 1-15,14-20-3 16,14-14 1-16,17-17-1 15,11-23-1-15,-14-25 1 16,-8-6-1-16,-9-8 1 16,-14 8 0-16,-3 0 1 15,-16 17 1-15,-6 28-1 0,0 23 0 16,0 0 0-16,6 32 0 16,-12 41-1-16,6 15 1 15,0-9-3-15,6-11 2 16,2-6-3-16,14-22 1 15,15-18-2-15,10-22 1 16,-47 0-1633-16</inkml:trace>
  <inkml:trace contextRef="#ctx1" brushRef="#br0" timeOffset="25778.12">11519 1190 1457 0,'0'0'0'31,"0"0"36"-31,-5-31 0 16,-1 14 30-16,0-3 2 0,6 20-2 16,0-11 1-16,0 11-32 15,0 0 1-15,0 37-9 16,-16 25 0-16,-4 37-7 0,-8 20 1 16,3 5-6-1,5-5 1-15,9-15-5 0,5-24 0 16,-5-24-3-16,6-25 1 15,10-17-2-15,6-22-1 16,20-18 0-16,11-22 1 16,11-20-2-16,6-8 1 15,-6-3 1-15,-5 5-1 16,-12 18 2-16,-2 16 0 16,-3 18 0-16,-9 22 0 0,9 22-2 15,-8 18 1-15,7 14-1 16,-13 16-1-16,-17-2-1 15,-11 0 0-15,-25-11-2 16,-4-15 1-16,-2-11-2 16,0-20 1-1,6-11-1-15,-1-11 0 0,15-3 2 16,5-3-1-16,9-8 1 0,11-7 1 16,8-10-3-16,17 5 1 15,-28 37-1631-15</inkml:trace>
  <inkml:trace contextRef="#ctx1" brushRef="#br0" timeOffset="26612.48">12303 1614 1494 0,'0'0'0'0,"6"-31"35"16,5 0 0-16,9-20 37 15,-3 0-1-15,-12 3-2 16,-10 17 1-16,-9 11-31 15,-3 15 1-15,-6 10-11 16,-13 15 1-16,-23 17-10 0,6 19 0 16,11 12-8-16,11-6 1 15,20-5-7-15,22-6 2 16,20-14-1-16,5-9 0 16,6-20-3-16,-2-16 1 15,-10-9-1-15,-7-14 1 16,-12 5-1-16,3-10 2 15,-3-10-1-15,-5 4 1 16,-1 5 0-16,-5 17 0 16,0 20 1-16,-11-11 0 15,11 11-2-15,-5 20 1 0,5 3-2 16,5 2 2-16,15 0-3 16,19-5 1-16,14-14-2 15,14-15 0-15,23-13 1 0,3-9-1 16,-9-6-1-16,-9-3 1 15,-13 9-1-15,-20 3 2 16,-14 14-2-16,-17 8 0 31,-11 6-1-31,0 0 1 0,-6 31-1 0,-5 12 0 16,-14 27 0-16,-3-2 0 16,-8-8 0-16,-6-15 0 15,2-8 0-15,15-18 0 16,14-7 0-16,11-12 0 15,-17 5 0-15,17-5 1 16,-3-11-1-16,3-3 1 16,0-9 0-16,6-2 0 0,0 8 1 15,-6 3 0-15,0 14-1 32,-3-12 1-32,3 12 0 15,0 0 1-15,17 17-1 16,11-2 0-16,22 1 0 15,9-10 1-15,0-12-2 0,-1-16 1 16,15-9-1-16,8-3 0 16,-8-3-1-16,-3-5 1 15,-11-4-1-15,-17 4 1 16,-19 11-1-16,-29 14 2 16,-36 14-2-16,-17 23 1 15,-11 22-1-15,3 9 1 16,14 11 0-16,13 1 0 15,15-7-1-15,20-13 0 16,16-12 0-16,8-12 0 0,18-13 0 16,33-12 0-16,36-8 0 15,20-8 0-15,-2-15 0 16,-18 3 0-16,-106 34-1671 16</inkml:trace>
  <inkml:trace contextRef="#ctx0" brushRef="#br0" timeOffset="-198346.59">33242 14229 0,'0'0'0,"0"0"0,0 0 0,0 0 0,0 0 0,0 0 15,0 0-15,0 0 0,0 0 0,0 0 16,0 0-16,0 0 16,0 0-16,15 0 31,-15 0-31,15 0 15,-15 0-15</inkml:trace>
  <inkml:trace contextRef="#ctx1" brushRef="#br0" timeOffset="-198136.15">31387 4184 515 0,'0'0'0'15,"0"0"3"-15,0 0 1 16,0 0 4-16,0 0 0 16,0 0 3-16,0 0 1 15,-30 0-6-15,4 31 1 0,4 18-2 16,-1 7 0-16,21-16 1 15,13-6-1-15,14-9 1 16,3-17 0-16,9-2 3 16,10-14 0-16,12-9 5 15,8-9 2-15,9-16 13 0,8-3 1 16,19-9 25-16,4-8 0 16,-1-1 12-16,-11 1-1 15,-13 11-8-15,-15 9 0 16,-11 2-5-16,-11 12 1 31,-12 8-9-31,-13 9 1 16,-6 3-6-16,-14 8 2 15,0 0-7-15,14-3 1 16,-14 3-11-16,0 17 2 0,0-17-1134 16</inkml:trace>
  <inkml:trace contextRef="#ctx1" brushRef="#br0" timeOffset="-197766.96">31651 3947 489 0,'0'0'0'16,"0"0"0"-16,0 0 1 0,-17 34-1 15,8-3 0-15,-5 17 0 16,9 8 0-16,5 7-1 16,5-7 1-16,18-2 0 15,27-17 0-15,43-17 4 0,21-15 2 32,10-10 29-32,7-21 1 0,-7-11 43 15,4-5 2-15,4-3 21 16,-14 2 1-16,-34 6-15 0,-31 12-1 15,-17 5-16-15,-22 9 0 16,-14 11-5-16,0 0 1 16,0 0-23-16,-8 20 1 15,8-20-1151-15</inkml:trace>
  <inkml:trace contextRef="#ctx1" brushRef="#br0" timeOffset="-196681.45">29435 6780 263 0,'0'0'0'0,"0"0"4"15,0 0 0-15,0 0 5 16,-3 31 0-16,3-31-3 16,45 20-1-16,48 2 3 0,33-2 1 15,28-8 18-15,28-10 1 16,33 1 8-16,4 0 0 15,-12 3 7-15,0-6-1 0,9 5 22 16,-17-5 1-16,-42 0 17 16,-14 0 1-16,-17 0-5 15,-20 0-1-15,-25 0 4 0,-33 0 0 32,-17 6-14-32,-15-6 0 15,-4-6-6-15,-12 6 0 16,0 0-12-16,0 0 0 15,-6 14-6-15,-42 3 1 16,-38 9-11-16,-24-1 1 16,110-25-1271-16</inkml:trace>
  <inkml:trace contextRef="#ctx1" brushRef="#br0" timeOffset="-196380.76">29558 6992 892 0,'0'0'0'15,"0"0"15"-15,70 0 1 0,31-6 8 32,34 4 0-32,30 2-1 15,37 0-1-15,38 0 0 16,18 5 0-16,19 15 16 0,-27 0 1 15,-43 2 11-15,-39-2 0 16,-39-6-3-16,-28-2 1 16,-43-1-1-16,-21-3 0 15,-20-2-9-15,-17-6 1 16,0 0-7-16,-12 11-1 16,12-11-1206-16</inkml:trace>
  <inkml:trace contextRef="#ctx0" brushRef="#br0" timeOffset="-185021.63">26775 13822 0,'0'0'0,"29"0"0,-14 0 0,30 0 16,15 15-16,30-15 16,-16 15-16,-14-15 0,15 0 15,-45 0-15,14 0 0,-14 0 16,0 0-16,0 0 16,-15 0-16</inkml:trace>
  <inkml:trace contextRef="#ctx1" brushRef="#br0" timeOffset="-183976.62">23722 6930 690 0,'0'0'0'0,"0"-31"11"0,-6 11 0 15,1 0 32-15,-1 9 1 16,6 11 12-16,-6-12 0 16,6 12-8-16,-14-8 1 15,-2 5-15-15,-15 9 0 16,-22 19-7-16,-6 18 1 0,-14 13-3 15,3 18 2-15,0 19-4 16,8 6 0-16,15 8-1 16,13-2 0-16,17-6-2 15,14-6 1-15,12-8-2 0,16-9 0 16,20-8 2-16,14-17 0 16,25-8 0-16,0-26 0 15,-9-20 4-15,-5-23-1 16,-2-16 2-16,-4-20 0 15,-2-15 9-15,2-5 1 16,0-11 3-16,-10-6 1 16,-7 0 10-16,-16 0-1 0,-8-5-4 15,-23 7 0-15,-23 13-4 32,-8 16 2-32,-11 11-10 15,-5 9 0-15,-7 20-3 16,-10 11 1-16,-6 23-11 15,-3 8 1-15,-2 17-8 0,2 17 0 16,3 14-5-16,14 9 0 16,17 14-5-16,16-3 1 15,20 5-3-15,23-2 0 16,19-3-1-16,20 0 0 16,14-3 0-16,-3-5 0 15,-3-1 0-15,-3-2 0 16,-16-9-1-16,-6-8 1 15,-22-3-1-15,-9-9 1 16,-11-11-2-16,-9 0 2 16,-2 0 0-16,-8-5 0 0,-1-1 0 15,6-5 0-15,3-9 0 16,11-11 0-16,0 0 0 0,0 0 0 16,0 0 0-16,28-8 0 15,-28 8-1632-15</inkml:trace>
  <inkml:trace contextRef="#ctx1" brushRef="#br0" timeOffset="-183630.53">24582 7767 1054 0,'0'0'0'0,"5"-37"3"15,1 6-1-15,-3-6 0 0,-1 12 0 16,-2 2 41-16,-5 9 1 15,-1 3 29-15,-11 5 0 16,-2 3 4-16,-9 6 0 16,-9 14-1-16,-2 14-1 15,3 11-19-15,11 21 1 16,-1 4-16-16,10 15-1 16,4 12-10-16,1-1 2 15,11 12-8-15,0-6 2 16,11-3-3-16,-2 8-1 15,5 7-4-15,0-12 1 0,-3-12-3 16,-5-10 0-16,-12-4-1 16,-5-16 1-16,-20-4-4 15,-11-13 1-15,-11-17-4 16,-6-21 1-16,-5-21-10 16,-1-21 1-16,65 40-1574 0</inkml:trace>
  <inkml:trace contextRef="#ctx1" brushRef="#br0" timeOffset="-183467.82">23965 8581 1143 0,'0'0'0'15,"0"0"3"-15,48-31 2 16,-11 25-1 0,2-2 1-16,3-1 13 0,-6 1 1 15,-5 2 12-15,8-5 2 16,17-3 8-16,11-3 1 0,1 3 4 31,-10-9 1-31,7 0-10 16,13-8 0-16,-78 31-1171 15</inkml:trace>
  <inkml:trace contextRef="#ctx1" brushRef="#br0" timeOffset="-183138.45">25164 7495 853 0,'0'0'0'16,"34"-51"26"-16,-3 15 1 0,2-4 32 15,6 9-1-15,1 14-15 16,2 0 0-16,0 11-21 0,-12 12 0 16,-13 5-12-16,-22 12 0 15,-21 17-4-15,-21 5 0 16,-12-3-6 0,6 6 0-16,5-11-7 0,12 0 1 15,19-12-17-15,6-5 0 16,5-9-2-16,6-11 2 15,11 12 16-15,12-10 2 16,19-7 9-16,22-9 1 16,26-9 55-16,5-5 2 31,-5 5 36-31,-15-14 0 0,-75 37-1144 16</inkml:trace>
  <inkml:trace contextRef="#ctx1" brushRef="#br0" timeOffset="-179841.57">26825 6172 640 0,'0'0'0'0,"34"0"17"16,8 0 1-16,16 0 42 15,15-6-1-15,-8 1 3 0,2 2 1 16,3-3-12-16,-3 6 1 31,-2-5-14-31,-9-1 0 16,-17 6-5-16,-17 0-1 16,-22 0-7-16,0 0 0 15,-14 17-6-15,-14-3 1 16,-25-3-2-16,0 1 1 15,53-12-986-15</inkml:trace>
  <inkml:trace contextRef="#ctx1" brushRef="#br0" timeOffset="-179725.34">27119 6302 1067 0,'0'0'0'0,"0"0"13"16,0 0 2-16,39-8 13 15,-5 5 0-15,13-6 7 0,15 4 1 16,-62 5-953-16</inkml:trace>
  <inkml:trace contextRef="#ctx0" brushRef="#br0" timeOffset="-177184.55">26745 12525 0,'0'0'0</inkml:trace>
  <inkml:trace contextRef="#ctx1" brushRef="#br0" timeOffset="-176844.44">21372 5321 640 0,'0'0'0'15,"14"-45"40"1,-6 14-1-16,-5-6 29 16,-6 0 2-16,-5 14 1 15,-6 4-1-15,-8-7-26 16,-15 6 1-16,-16 9-16 16,-6 11 1-16,-5 26-11 15,2 10 2-15,-8 32-6 0,-5 6 1 16,7 22-4-16,-4 14 2 15,7 15-6-15,12 5 1 16,14 0-3-16,19-12 1 16,20-19-2-16,25-17 0 15,26-14 0-15,16-20-1 16,23-17 0-16,22-19-1 16,19-18 5-16,4-17 0 0,-23-8 5 15,-20-20 2-15,-22-2 7 16,-17-9 2-16,-25-4 7 15,-25-1 2-15,-11-1 2 16,-15 6-1-16,-2 19-1 0,-11 23 1 16,-12 40-3-16,-16 17 0 15,-12 25-7-15,-8 6 1 16,11 5-9-16,14-7 1 16,26-7-4-16,10-20-1 31,21-10-3-31,18-15 0 0,24-8-1 15,21-23 1-15,18-15-1 16,5-4-1-16,-20-10 5 16,-22-2 0-16,-14 3 2 15,-8 0-1-15,-20 17 2 16,0 8 0-16,0 20-1 0,0 0 0 16,0 0-2-16,-6 39-1 15,-11 15-7-15,6 3 1 16,11-9-4-16,8-17 1 15,12-17-2-15,2-8 0 16,15-20 0-16,10-9 0 16,12-19 0-16,6-4 0 15,2-7 0-15,-3 2 0 16,-5 5 0-16,-6 10 1 0,-16 10-1 0,-12 9 1 31,-14 17 0-31,-14 20 1 16,-11 22-2-16,-5 21 0 15,-15 10 0-15,1-5 0 16,-7-17-2-16,10-14 1 16,7-12-2-16,9-14 0 15,14-11-2-15,-11 6 2 16,11-6-1-16,-6-11 2 16,6-9 1-16,3-11 1 15,6-12 0-15,-4 12 0 16,-5 14 2-16,0 17 1 0,0 0 0 15,0 0 1-15,0 23 0 16,6 14 0-16,8 14-2 16,11-6 2-16,14-17-3 15,9-14 1-15,8-14-2 16,-3-14 1-16,-8-11-1 0,-3-6 1 16,0-12-1-16,-6-10 2 15,-8-4-1-15,-5-5 0 16,-9-6 1-16,-3 6 1 15,-11 5 2-15,-6 18 1 16,1 22-1-16,-9 28 2 16,-3 23 0-16,-14 20 0 15,3 16-4-15,0 9-1 0,17-5-2 16,8-6 0-16,11-6-1 16,20-17 0-16,9-14-3 15,27-25 1-15,17-17-3 16,4-15 2-16,-85 26-1494 0</inkml:trace>
  <inkml:trace contextRef="#ctx1" brushRef="#br0" timeOffset="-176263">23111 5488 1192 0,'0'0'0'31,"0"0"34"-31,0 0 1 16,0 0 22-16,-19 25 0 0,10-5-22 15,1 22 0-15,-9 21-18 16,3 16 1-16,6 3-6 16,5-3 0-16,3-3 1 15,3-8-1-15,-1-23-1 16,4-8 2-16,-3-14-1 16,-3-23 1-16,5 8 0 0,-5-22-1 15,-5-34-4-15,-9-17 1 16,-23-25-9-16,-5-12 0 15,-2 0-3-15,7 9-1 16,4 28-22-16,13 17 2 16,9 16-22-16,2 18 0 15,9 14 12-15,9-17 1 16,-9 17 22-16,28-19 1 0,19 7 9 16,15-2 0-16,8 8 3 15,6 6 0-15,8 6 15 16,0 0 0-16,0 8 13 15,-20 11 2 1,-22 12-2-16,-36 20 0 0,-43 5-8 0,-30 11 0 16,-25 1-21-16,2 2 2 15,6-8-9-15,14-6 0 16,17 1-34-16,11-18 0 31,17-8-27-31,13-9 2 16,7-14 12-16,5-3 1 15,0-11 32-15,31 9 0 0,-3-6 19 16,22-6 0-16,20-6 6 16,14-11-1-16,14 3 23 15,-3-5 1-15,-25 8 17 16,-19 2 0-16,-34 18 3 0,-51 11 2 31,34-17-1154-31</inkml:trace>
  <inkml:trace contextRef="#ctx1" brushRef="#br0" timeOffset="-176021.51">21641 6568 992 0,'0'0'0'16,"0"0"24"-16,0 0 1 16,39-6 10-16,23-5 1 15,61-9 22-15,31-11 0 16,11-6-27-16,31 0-1 15,20-5 2-15,8 5 1 16,-34 12 7-16,-19 5 1 0,-33 12-3 16,-38 16 1-16,-46 6-4 15,-21 3 1-15,-33-17-1224 16</inkml:trace>
  <inkml:trace contextRef="#ctx0" brushRef="#br0" timeOffset="-171441.42">29239 13988 0,'0'0'0,"0"0"0,0 0 0,0 0 0,15 15 0,30 0 31,0 15-31,14 0 31,46 16-31,0 14 31,59 31-31,-45-1 32,31 0-17,-16 1 1,-14-16-16,-16-14 31,-29-1-31,15 0 31,-46-14-31,16-16 16,-15 0 0</inkml:trace>
  <inkml:trace contextRef="#ctx1" brushRef="#br0" timeOffset="-171567.39">25948 8171 892 0,'0'0'0'0,"0"0"30"15,0 0 1-15,17-31 47 16,-17 31-1-16,6-14 1 16,-6 14-1-16,0 0-32 0,11-6 0 15,-11 6-18-15,31 26 1 16,11 19-8-16,8 11 1 16,1 9-7-16,5-2 0 15,-6-4-3-15,-5 0 0 16,-3-8-2-1,-11-8 1-15,-6-18-1 0,-11-16 0 16,-14-9 4-16,0 0 2 16,14-9 7-16,-3-28 1 15,0-31 14-15,1-8 0 16,-10-6 9-16,-4-8 0 16,-1-21 1-16,-3-7 0 0,-2-15 0 15,-4 6 0-15,7 19-9 16,-1 9 2-1,1 17-7-15,-1 20 2 0,-2 8-9 0,-4 15 0 16,7 10-6-16,-1 10 0 16,1 4-4-16,-4 4 1 15,9 11-5-15,-3-14 0 16,3 14-3-16,28-11 0 16,20 5-2-16,36-8 1 15,53 3-2-15,34-1-1 31,36 7 0-31,20 2-1 16,20-3-2-16,-6 3 2 16,-12 0-2-16,-27-2 0 0,-34-1-1 15,-22 0 2-15,-40-2-2 0,-30 2 1 16,-26 6-1 0,-16 0 0-16,-15 0 0 0,-8-5 1 15,-11 5-2-15,0 0 1 16,0 0-1-16,-19 11 1 15,-29 14-1-15,-11 1 1 16,59-26-1754-16</inkml:trace>
  <inkml:trace contextRef="#ctx1" brushRef="#br0" timeOffset="-170764.29">26794 7798 766 0,'0'0'0'16,"11"-28"94"-16,1 5 0 16,2 6 45-16,2-8-1 15,1 5-86-15,3 3 1 0,-3 0-19 16,5 3-1-16,-2 14-8 0,-4 8 0 31,-4 20-7-31,-4 23 0 0,-2 31-4 16,-6 9 2-16,-12 2-5 15,1-11 2-15,3-6-3 0,5-11 1 16,11-8-3-16,4-20 1 31,2-12-1-31,2-13-1 0,-4-15 1 0,13-17 0 31,8-20 7-31,4-8 0 16,-6-14 12-16,-12-6 0 16,-2-8 8-16,-6 8 0 0,0 20 2 15,-5 22 0-15,-3 9-3 16,-3 17 0-16,5 26-8 16,-2 16 1-16,3 32-7 15,8 5 2-15,3 3-8 0,14-20 1 16,-6 0-3-16,8-19 0 15,9-18-3-15,6-13 2 16,16-18-5-16,1-14 2 16,5-11-3-16,-9-9-1 0,-21-5-1 15,-7-6 2-15,-33 51-1586 32</inkml:trace>
  <inkml:trace contextRef="#ctx1" brushRef="#br0" timeOffset="-170285.3">27777 7792 1155 0,'0'0'0'16,"-5"-37"0"-16,2 18 0 15,0 2-1-15,0 3 0 16,3 14 15-16,-5-12-1 16,5 12 23-16,0 0 1 0,-3 17 12 15,-8 28 2-15,5 40 3 16,12 17 0-16,5 3-14 15,3-6 0-15,3-17-6 16,-1-3 1-16,-2-23-10 0,-2-13 0 16,-7-18-3-16,-5-25 0 15,0 0-2-15,0 0 1 16,-17-48 2-16,-8-3 2 16,-3-22 5-16,-5-15 1 15,5-22 3-15,11-3 0 16,-3-6 1-1,9 14 1-15,14 18-2 0,14 24 2 16,11 15-7 0,2 23 2-16,10 8-6 0,4 20 1 15,10 22-5-15,-1 12 0 16,0 20-9-16,-11 10 2 16,-14 4-10-16,-22 8 2 15,-23-2-5-15,-14-4 1 16,-22-14-2-16,-6-13 0 15,-5-21 0-15,8-14 0 0,11-16-1 16,14-6 1-16,9-4-3 16,13-10-1-16,9 25-1682 15</inkml:trace>
  <inkml:trace contextRef="#ctx1" brushRef="#br0" timeOffset="-169663.91">28337 7832 1004 0,'0'0'0'0,"6"-31"40"0,0 5 1 16,-6 1 32-16,5 5 0 15,-5 9-15-15,0 11 0 16,-5-14-18-16,5 14-1 0,0 0-4 15,-12 8-1-15,-4 26-6 16,-4 37 2-16,-5 16-6 16,2 18 2-1,12-1-3 1,0-10-1-16,8-12-4 16,12-14 1-16,13-26-3 15,14-16-1-15,6-26-1 0,3-26-1 16,22-16-3-16,-8-21 2 15,-8-13-9-15,-12-9 0 0,-22-17-4 16,-3 1 0 0,-9 19-17-16,-5 19 1 0,-3 27-25 15,1 22 0-15,2 14-15 16,-14-6 0-16,2 17 6 16,-24 20 2-16,-23 20 16 15,-5 6 2-15,-12 5 19 0,15 6-1 16,7-6 8-1,12-8-1-15,20-3 5 0,8-17 1 16,11-6 0-16,20-8 1 16,19-3 4-16,18-12-1 31,16-5 15-31,-3-5 1 16,-3-12 17-16,-11 0 0 15,-13 8 10-15,-10 4 2 16,-16 5 3-16,0 0 1 0,6 0-20 15,-3-6-1-15,8 3-13 16,-5-3 2-16,2-5-17 16,3-6 1-16,-25 17-1335 15</inkml:trace>
  <inkml:trace contextRef="#ctx1" brushRef="#br0" timeOffset="-169235.33">28906 7911 1017 0,'-6'-17'0'16,"6"-3"0"-16,0-5 1 15,0-6-1-15,0 5 0 0,0 9 9 16,-5 9 2-16,5 8 19 15,-12-6 0-15,1 12 14 16,-8 28 1-16,-15 33 4 16,9 13 2-16,0 7-10 15,8-5 2-15,6-3-7 16,-3-22 0-16,11-9-8 0,0-17 1 16,0-17-4-16,3-14 0 15,0 0-6-15,23-31 2 31,7-25 10-31,4-23 2 0,-3-9 9 16,-6-8 2 0,-5-15 5-16,-6-13 1 0,3 8-5 15,2 20 1-15,4 22-12 16,-12 24 2-16,-3 24-6 0,-8 26-1 16,17 14-10-16,0 34 1 15,8 46-7-15,6 19 2 16,2 11-8-16,1 12 1 15,-3 0-5-15,0-4 1 16,-3-21-1-16,2-29-1 16,-7-14-1-16,-9-26 1 15,-9-22-1-15,-5-20 1 0,-8-17-2 16,-9-20 1-16,-14-25-1 16,-13-9 0-16,44 71-1621 31</inkml:trace>
  <inkml:trace contextRef="#ctx1" brushRef="#br0" timeOffset="-169087.95">28780 8086 1130 0,'0'0'0'16,"0"0"2"-16,-6 28 1 15,6-28 2-15,20 20-1 16,-6-14 14-16,31-6 0 16,33 6 19-16,20-12 1 15,3-11 16-15,-9-3 1 16,-10 3-1-16,-21 3 1 0,-61 14-1160 15</inkml:trace>
  <inkml:trace contextRef="#ctx0" brushRef="#br0" timeOffset="-168014.36">33033 13355 0,'0'0'0</inkml:trace>
  <inkml:trace contextRef="#ctx1" brushRef="#br0" timeOffset="-168442.56">30704 7902 892 0,'0'0'0'0,"20"-53"47"0,-6 10 0 15,-6 4 33-15,-2 8 0 16,-6 11-19-16,-6 9 0 16,6 11-27-16,0 0 1 15,-22 0-9-15,-9 31 1 16,-20 25-13-16,1 32 2 0,8 11-7 15,11 5 1-15,20-5-4 16,16-11-1 0,21-12-1-16,24-19 0 15,17-9 1-15,6-25-1 0,8-23 3 0,-2-17 1 16,-1-20 9 0,-5-14 1-16,-11-11 14 0,-18-6 1 31,-24-11 14-31,-26-9 0 0,-24-17 1 15,-15-8 2-15,-14-3-5 16,0 15-1-16,12 33-7 16,7 23 2-16,4 33-15 15,2 32 1-15,4 22-13 16,7 15 2-16,6 17-6 0,15 7 0 16,16 13-6-16,8-12 0 15,14 3-2-15,18-18 1 16,10-4-1-16,20-12 0 15,22-15 0-15,-5-5 0 16,-101-31-1527-16</inkml:trace>
  <inkml:trace contextRef="#ctx1" brushRef="#br0" timeOffset="-168116.8">31564 8222 1054 0,'0'0'0'15,"0"0"17"-15,0 0 1 16,0 0 24-16,0 0 0 15,0 0-6-15,-39 37 0 32,5 22-15-32,0 12 2 15,-2 14-5-15,11-3 1 16,5 5-2-16,12-8 1 16,8-11-1-16,8-17 1 0,12-17-2 15,13-17 2-15,15-11 5 16,2-26-1-16,1-17 11 15,-4-17-1-15,-7-11 13 16,-4-2 0-16,-11-13 9 16,-14-2 1-16,-19-5-3 0,-9 19-1 15,-16 25-9-15,-4 18 0 16,6 19-9-16,-16 18 1 16,-6 13-20-16,-9 12 2 15,62-37-1535-15</inkml:trace>
  <inkml:trace contextRef="#ctx0" brushRef="#br0" timeOffset="-162421.52">27701 16386 0,'0'0'0,"0"0"0,0 0 0,0 0 16,15 0-16,-15 0 15,0 0-15,0 0 0,0 0 16,0 0-16,0 0 0,0 0 31,0 15-31,0-15 0,0 15 0,15 0 16,14 0-16,-29 0 0,15-15 16,-284 45-16,-223 46 0,297-498 31,136-302-31,44 573 31,30 272-31,89 286 47,46 272-47</inkml:trace>
  <inkml:trace contextRef="#ctx1" brushRef="#br0" timeOffset="-162548.72">23128 9709 1419 0,'0'0'0'16,"6"-31"40"-16,5 8 1 15,8 1 28-15,-2 2 2 16,6 6-19-16,8 3-1 16,5-4-29-16,6 13-1 15,0 7-9-15,-3 12 2 16,-8 9-6-16,-9 19 0 0,-8 20-3 15,-8 0 1-15,-12 8-2 16,-2 1 1-16,-9-6-2 16,0-12 0-16,3-10 1 15,9-12 0-15,10-15 1 16,-5-19-1-16,9 12 3 16,8-29 0-16,8-23 2 0,11-19 0 15,12-15 2-15,-1-8 0 16,-7-11 2-16,-4 11 0 15,9 8-1-15,-3 18 2 16,-11 25-2-16,-15 5 0 31,-4 21 0-31,-4 13-1 0,-2 26-4 0,-1 17 1 16,-5 20-4-16,-5 14 1 16,-7 13-3-16,7 4 1 15,8-6-2-15,5-2 0 31,9-12-1-31,8-14 1 0,11-20-1 16,23-9 2-16,31-22-1 16,8-25 0-16,-3-32 1 15,-11-22 1-15,-11-20 1 0,-11-9 0 16,-12-5 2-16,-8 6 1 16,-14 13-1-16,-8 15 2 15,-12 20-2-15,-5 11 1 16,-3 11-2-16,-6 9 1 15,6 11-2-15,-19 5 1 16,-7 7-3-16,4 22 0 16,-3 28-1-16,8 17 1 15,6 20-2-15,5 5 0 0,1 15 0 16,10 0 0-16,1-3-2 16,-1 0 1-16,-5 5-1 15,0-7 1-15,0-10-1 16,0-11 1-16,0-16-2 0,-5-18 2 15,-12-16 0-15,-5-21 0 16,-4-19 0-16,-16-20 0 16,42 17-1592-16</inkml:trace>
  <inkml:trace contextRef="#ctx1" brushRef="#br0" timeOffset="-162391.58">24120 10673 1394 0,'0'0'0'15,"30"-5"33"-15,-2-1-1 16,-2 6 14-1,-4-6 0-15,0 6 1 16,15 0 0-16,22-2-9 16,13-4 1-16,-2-5-13 15,26-12 1-15,13-8-1 0,3-9 1 16,-112 40-1399-16</inkml:trace>
  <inkml:trace contextRef="#ctx1" brushRef="#br0" timeOffset="-162196.35">25335 9842 1356 0,'0'0'0'31,"36"-25"54"-31,1 10 1 16,27 4 34-16,1 0-1 16,2-9-29-16,3 3 0 15,-17 3-32-15,-5 8 1 16,-6 6-12-16,-14 6 1 15,-14 2-9-15,-20 9-1 16,6-17-1405-16</inkml:trace>
  <inkml:trace contextRef="#ctx1" brushRef="#br0" timeOffset="-162063.05">25335 10170 1344 0,'0'0'0'0,"0"0"29"0,0 0 1 16,48 25 24-16,16-25 0 15,26-11 21-15,-6-9 2 16,0-5-31-16,-3-12 1 15,3-5-19-15,11 2 0 16,-95 40-1388-16</inkml:trace>
  <inkml:trace contextRef="#ctx0" brushRef="#br0" timeOffset="-140311.5">31047 16159 0,'0'0'0,"0"0"0,0 0 0,0 0 0,0 0 0,0 0 16,29 0-16,-29 0 16,15 0-16,-15 0 15,0 0-15,0 0 16,0 0-16,0 0 16,0 0-16,0 0 0,15 0 0,-15 0 15,0 0-15,0 0 16,30 0-16,-30 0 15,0 0-15,0 0 0,0 0 0,0 0 16,0 0-16,0 0 31,0-15-31,0 0 16,0 15-16,0 0 0,0 0 16</inkml:trace>
  <inkml:trace contextRef="#ctx0" brushRef="#br0" timeOffset="-138820.06">31166 17170 0,'0'0'0,"0"0"0,0 0 0,0 0 15,0 0-15,0 0 32,0 0-32,0 0 31,0 0-31,0 0 16,30 0-1,-30 0 1,15-15-1,15 15 1,-15 0 0,0 0 15,14 0-31,31 0 31,-60 0 0,15-15-31,-15 0 32,-15 0-32,-30-16 31,-14 1-31,-1 0 16,15 15-1,45-121 16,0-90-31,-164 226 16,-105 136 0,-90-46-1,-59 31-15,344-91 32,178-45-32,-104 15 31,0 0-31,0 0 31,0 0-15,0 0-1,0 0-15,0 0 32,0 0-32,-90-15 31,-74 0-31,149 15 31,45 0-31,-30 0 16,0 0-1,90-15 1,14 0-16,-59 15 31,-90 0-31,45 0 31,0 0-31,0 0 47,0 0-47,0 0 16,0 15-16,0-15 47,0 0-47,0 0 15,0 0 1,0 0 0,0-15-16,0 15 31,0 0-31,0 0 31,0 0-31,478-61 31,269-29-31,-598 75 32,-298 30-32</inkml:trace>
  <inkml:trace contextRef="#ctx1" brushRef="#br0" timeOffset="-139052.12">26612 9084 1243 0,'0'0'0'16,"0"0"25"-16,0 0 0 15,0 0 33-15,-31-14-1 16,17 17-1-16,-2-3 0 15,-7 0-23-15,1 0 0 0,8 0-10 16,3 0 0-16,11 0-3 16,0 0 2-16,-14 11-3 15,28-11 0-15,39 0-3 16,53-8 1-16,65-3-3 16,45-6 1-16,39 8-3 0,11 3 1 15,8 1-1-15,-2 5 0 16,-29 5-1-16,-35 1 1 15,-54-3-4-15,-26 3 1 16,-18 5-2-16,-18-11 1 31,-25-6-1-31,-19 6 0 0,-28 0-2 16,-6 6 1-16,0-6-2 16,-14 0 2-16,11-6-2 0,-11 6 2 15,0 0 0-15,0 0-1 16,8-8 1-16,-8 8 1 15,0 0-1-15,-14 8 1 16,-28 15 0-16,-33 16 1 16,75-39-1490-16</inkml:trace>
  <inkml:trace contextRef="#ctx1" brushRef="#br0" timeOffset="-138181.83">26615 9794 1332 0,'0'0'0'0,"0"0"29"0,-8-31 0 16,8 8 35-16,2 1 1 15,4 2-9-15,-6 20 1 16,6-17-19-16,-6 17 2 0,0-20-9 16,0 20 2-16,8-11-6 15,-8 11 0-15,0 0-8 0,0 0 0 16,6 37-6-16,-6 16 2 16,5 29-7-16,1 0 1 15,-3 6-4-15,2-9 2 31,-2 0-4-31,0-8 2 0,0-17-3 0,2-15 0 32,4-16-1-32,-9-23 2 15,5 14-2-15,-5-14 0 16,6-20 1-16,8-11 0 16,14-28 2-16,0-12-1 15,14-19 3-15,5 2-1 0,-5 12 3 16,-8 16 0-16,-6 26 1 15,-11 14 0-15,0 15 0 16,-17 5 1-16,16 20-4 0,-4 11 0 16,13 20-2-16,3 2 0 15,-3 4 0 1,-3-15-1-16,4-13-2 0,4-7 1 0,4-5-2 16,2-3 2-16,12-5-2 31,0-6 1-31,-1-9 0 15,-2-5 0-15,-14-1 0 0,-14 4 0 16,-17 8-1-16,0 0 1 16,0 0-1543-16</inkml:trace>
  <inkml:trace contextRef="#ctx1" brushRef="#br0" timeOffset="-137582.12">27903 9706 1269 0,'0'0'0'0,"6"-11"38"15,-6 11 0-15,11-8 43 16,-11 8 0-16,0 0-19 16,11-9 2-16,-11 9-31 15,0 0 1-15,-5 14-10 16,-1 12 2-16,-8 42-7 0,-6 11 1 16,-2 3-6-16,2 5 0 15,-8-13-3-15,9-12 0 16,8-20-3-16,-3-13-1 15,5-12-1-15,9-17 1 16,-5 14-2-16,5-14 2 16,5-9 0-16,1-27 0 15,11-32 0-15,8-17 2 16,-6-11 0-16,1-3 0 0,-9-9 2 16,3 12 0-16,3 20 1 15,-6 14 0-15,-8 31 2 16,0 11 0-16,-3 20-5 15,0 0 2-15,0 0-4 16,3 45 1-16,8 23-3 16,6 3 0-16,5 2-2 15,3 1-1-15,0 13-2 16,3 7 1-16,-8-12-1 16,8-9 0-16,6-19 0 15,-3-17 0-15,-15-15 0 16,-16-22 0-16,0 0 0 15,-16-3 0-15,16 3-1540 0</inkml:trace>
  <inkml:trace contextRef="#ctx1" brushRef="#br0" timeOffset="-137425.78">27822 9952 1332 0,'0'0'0'16,"0"0"38"-16,34 14 0 15,-20-14 27-15,19 0 1 16,32-5-16-1,13-1-1-15,1 0-23 0,5-2 1 16,2-3-9-16,-10 8 0 0,-76 3-1315 16</inkml:trace>
  <inkml:trace contextRef="#ctx0" brushRef="#br0" timeOffset="-133984.53">31151 17110 0,'0'0'0,"120"15"0,14 0 16,90 0 0,-15 15-1,-59-15 1,-1 0 0,-30-15-1,-14 0-15,0 0 31,-46 15-15</inkml:trace>
  <inkml:trace contextRef="#ctx1" brushRef="#br0" timeOffset="-134182">29979 9452 916 0,'0'0'0'15,"0"0"15"-15,0 0 0 32,0 0 19-32,0 0 1 15,0 0-8-15,0 0 1 16,-45 6-18-16,3 42 0 0,-11 14-4 16,-6 11 1-16,8 9-3 15,18-5 1-15,7 7-2 16,18-2 0-16,16-14 1 15,23-5 0-15,9-13 0 0,16-7-1 16,8-12 3-16,-2-20-1 16,-9-16 2-16,-6-15 1 15,4-17 9-15,-6-20 1 16,-6-8 14-16,-17-11 2 16,-8-12 16-16,-8-10 1 15,-15-10 4-15,-5-8 0 16,-5-8-8-16,-9 11 1 15,-3 39-8-15,-5 26 1 16,-1 37-10-16,-5 33 1 16,-17 18-14-16,-5 19 1 0,0 9-13 15,10 6 1-15,26-4-6 16,28-2 0 0,34-6-1-16,25-8 0 15,11-9-1-15,14-8 0 16,5-6-2-16,12-11 1 15,11-9-4-15,3-8 2 16,-3-11-3-16,-22 2 1 16,-90 6-1293-16</inkml:trace>
  <inkml:trace contextRef="#ctx1" brushRef="#br0" timeOffset="-133862.49">30791 9867 941 0,'0'0'0'0,"19"-8"10"0,-13 2 0 15,-6 6 24-15,0 0 1 16,8-11 1 0,-8 11 1-16,0 0-14 0,-2 17 1 15,-10 20-4-15,1 19 1 16,-8 18-2-16,7-3 0 16,1 2-5-1,6-16 0-15,5-9-1 0,5-9-1 16,9-8 2-1,14-19-1-15,3-10 1 0,5-10 0 16,-2-23 3-16,-3-14 1 16,-3-18 16-16,-14-4-1 0,-6-13 10 15,-5-2 1-15,-11 3 2 16,-9 23 0-16,-11 13-7 16,-11 29 1-16,-17 20-8 0,-17 22 0 15,73-28-1354-15</inkml:trace>
  <inkml:trace contextRef="#ctx1" brushRef="#br0" timeOffset="-133259.6">28805 9853 1004 0,'0'0'0'15,"0"-31"28"-15,0 3 0 16,0 3 13-16,3 5 2 15,0 11 13-15,-3 9 0 16,0 0-19-16,0 0 2 16,0 0-10-16,0 0 0 0,-6 14-7 15,-5 23 1-15,0 28-10 16,-1 14 2-16,1 6-8 16,8 3 0-16,12 5-3 15,5-11 0-15,5-6-1 16,4-5-1-16,8-3-1 15,-9-9 0-15,-8-5 0 0,-8-9 0 16,-12-8 0-16,-11-9 2 16,-2-8 0-16,-7-14 0 15,-2-17 5-15,3-21 0 16,8-18 9-16,1-16 1 16,2 1-1-1,8 9 1 1,6 11-3-16,3 14 1 0,2 11-1 15,1 11-1-15,-6 9-5 16,25-17 0-16,0 3-4 16,26 3-1-16,22-6-2 15,14 3 1-15,-1 8-2 0,-7 6 0 16,-20 11-1-16,-17-2 1 16,-42-9-1266-16</inkml:trace>
  <inkml:trace contextRef="#ctx0" brushRef="#br0" timeOffset="-104611.18">29090 18165 0,'0'0'0,"0"0"0,0 0 0,0 0 16,0 0-16,0 0 16,0 0-16,0 0 0,0 0 15,0 0-15,15 0 0,-15 0 16,30 0-16,-30 0 16,0 0-16,15 0 15,14 0-15,-14 0 16,-15 0-1,15 0 1,15 0-16,-15 0 16,30 0-1,45 0 1,29-15 0,-29-15-1,-16 0-15,-29-16 31,15 1-31,30 30 32,29 30-32,-29 0 31,-31 31-31,-44-46 31,-59-16-31,73 1 31,-14 0-15,-15 0 0,30 15-1,-15 0 1,0 0-16,-30 0 31,0 15-31,-15-15 31,30 15-31,30-15 32,-15 0-32,-164 46 15,-75 44 1,224-75 0,119-45-16,90 0 31,105 0-31</inkml:trace>
  <inkml:trace contextRef="#ctx1" brushRef="#br0" timeOffset="-104723.14">25069 12531 1255 0,'0'0'0'16,"0"0"35"-16,0 0 0 15,0 0 46-15,0 0 1 16,0 0-20-16,0 0 2 0,0 0-28 16,34 11 1-16,-15 26-10 15,1 39 1-15,-3 29-8 16,-6 14 2-16,0-3-5 15,-5-15 1-15,8-27-3 0,8-9 2 16,6 3-1-16,8-9 1 16,-5-11-1-16,0-14 1 15,-3-17-2-15,-11-8 1 16,0-12-1-16,2-20 1 31,18-33 2-31,-4-12 1 0,-13 0 1 0,-9-34 2 16,-5-53-2-1,-6-18 1-15,0 12-1 16,-6-20 1-16,-8-42-2 16,-3 16 0-16,6 55 0 0,0 27 0 15,-6 15-3-15,6 19 0 16,8 12-3-16,6 17-1 16,5 14-3-16,23 11 1 15,22 3-3-15,12 6 1 16,13 0-4-16,23 5 1 15,28-8-3-15,22 6 1 16,25-4-2-16,-8 12 2 16,-27 6-3-16,-24 5 1 15,-22-5-1-15,-22 3 1 0,-25 5-1 16,-17 3 0-16,-15 3 0 16,-16-3 0-16,12 0 0 15,-12 0 0-15,0 0-1746 16</inkml:trace>
  <inkml:trace contextRef="#ctx1" brushRef="#br0" timeOffset="-103356.9">25988 11618 791 0,'0'0'0'16,"0"0"31"-16,-17-31 2 0,17 14 66 16,0 8 1-16,0 9 6 15,0 0-1 1,0 0-23-16,0 0 0 0,-11-11-31 0,11 11 0 16,0 0-10-1,0 0 0-15,-3 37-7 0,6 19 1 16,5 18-5-16,6 5 0 15,-3 3-4-15,-5-6 1 16,5 3-3-16,9-14-1 16,5-2-4-1,3-15 0-15,-11-17-3 0,-1-9 0 16,-2-13-3-16,-8-9 2 16,11-6-1-16,8-8 1 15,0-23 0-15,9-19 0 16,-9-6-1-16,3-12-1 0,-8-8-5 15,2-3 0 1,0 9-9-16,4 16 0 0,-1 15-34 16,-8 14 0-16,-1 14-67 15,-2 9 1-15,-2 2-20 16,-12 6 1-16,17-6 21 0,-17 6 0 16,16 0 52-16,-16 0 0 31,3 12 28-31,-6 7 0 15,-8 18 15-15,-23 6 2 16,-10 5 4-16,-15 0 2 0,-25 0 24 0,3-6 0 16,13-11 26-16,21-5 1 15,19-15 0-15,11-11 0 16,17 0 1-16,0 0 0 16,6-17-1-1,22 3 0-15,25-11-6 0,8 2 2 16,15 17-7-16,-3 6 0 15,-9 0-7-15,-16 12 2 16,-12 5-7-16,6 14 2 31,6 5-9-31,-3-2 0 0,-9-5-8 16,-11-7 1-16,-2-13-6 16,10-12 1-16,21-6-9 15,7-16 2-15,-61 25-1614 16</inkml:trace>
  <inkml:trace contextRef="#ctx1" brushRef="#br0" timeOffset="-102901.88">26996 11570 1243 0,'0'0'0'0,"-6"-20"5"0,1 0 1 16,-1 3 5-16,3 3 1 0,3 14 34 0,-5-11 0 31,5 11 4-31,-6 25 1 16,0 29 1-16,6 14 2 15,0 14-6-15,0-6 2 16,9 12-10-16,8-4 1 16,-1-7-8-16,-2-12 2 15,3-14-7-15,-6-15 0 0,-2-16-3 16,-9-20 0-16,0 0 1 16,-3-39 1-16,-8-26 0 15,-6-12 0-15,3-13 0 0,8-1 1 16,6-5-1-16,3 0 0 15,8 8-6-15,6 12 2 16,3 20-5-16,2 16 1 16,6 9-6-16,3 20 1 15,0 11-4-15,8 11 0 16,3 20-5-16,6 17 0 16,-15 14-4-16,-13 9 0 15,-14-15-1-15,-23-2 0 16,-20-11 0-1,-2-15 0-15,8-8-2 0,6-12 0 16,-6-11-5-16,3-5 2 16,0-12-6-16,14-3 2 15,14 23-1678-15</inkml:trace>
  <inkml:trace contextRef="#ctx1" brushRef="#br0" timeOffset="-102503.2">25904 12613 815 0,'0'0'0'0,"0"0"53"0,0 0 1 16,0 0 14-1,53 28 2-15,36-22-11 16,21-3 1-16,32-9-2 0,21-2 2 16,36-12 1-16,-3 3 1 15,-20-9-3-15,-27 9-1 16,-37 9-9-16,-23 2 1 15,-35 3-7-15,-21 1 2 16,-13 2-5-16,-20 0 0 16,0 0-5-16,0 0 0 0,0 0-7 15,-20 14 1-15,-2-3-5 16,-1-2 2-16,23-9-1513 16</inkml:trace>
  <inkml:trace contextRef="#ctx0" brushRef="#br0" timeOffset="-101240.45">30613 17064 0,'0'0'0</inkml:trace>
  <inkml:trace contextRef="#ctx1" brushRef="#br0" timeOffset="-100232.06">25976 13003 778 0,'0'0'0'15,"0"0"81"-15,12-42 0 16,-12 28 1-16,5 2 1 0,-5 12-21 15,0-11 0-15,0 11-16 16,0 0 0-16,0 0-7 16,0 0-1-16,9 31-6 15,-4 23 2-15,-5 28-6 16,-3 5 0-16,1-2-7 16,-1-8 2-16,3-10-5 15,5-13 0 1,4-11-4-16,-1-15 2 15,1-11-4-15,-9-17 2 0,28 3 4 16,8-23 0-16,12-23 10 16,5-7 1-16,-6-13 6 15,-5-5 1-15,0-2 7 0,-14 2 2 16,-2 14-3-16,-7 15 1 16,-8 19-8-16,1 11 2 15,-12 9-4-15,11 29 1 16,0 16-12-16,-5 14 1 15,-1 9-8-15,-2-3 1 16,3-5-7-16,5-10 1 16,0-18-3-16,6-21 0 15,14-8-4-15,8-17 0 16,23-32-3-16,2-13 1 16,6-3-3-16,-8-12 1 15,-9-2-19-15,-14-3 1 16,-8 14-28-16,-12 17-1 15,-7 11-8-15,-12 11 0 16,5 12 14-16,-5 14-1 16,0 0 17-16,-14 3 1 0,0 20 13 15,-5 22 0-15,-12 23 6 16,3 11 1-16,3-3 2 16,8 6 1-16,-6 0 1 15,4-3 1-15,-4-14 0 0,9-11 0 16,6-20 0-16,0-14 1 15,8-20 1-15,0 0 1 16,2-31 2-16,10-20 2 16,4-28 7-16,7-15 2 15,-9-5 9-15,3-5 1 16,2-4 1-16,1 15 1 16,-1 25 3-16,-2 17 1 31,-6 26-8-31,-11 25 2 0,20-3-4 15,-9 34 1-15,14 31-7 16,9 20 0-16,-3 9-8 16,0 2 1-16,2-5-4 0,-8 2 0 15,-2 4-3-15,-4-12 0 16,-2-6-1-16,-6-22 0 0,-11-26-1 31,-5-17 0-31,5-11-1 16,-20-14 1-16,20 14-1650 0</inkml:trace>
  <inkml:trace contextRef="#ctx1" brushRef="#br0" timeOffset="-100084.95">26741 13320 1105 0,'0'0'0'16,"0"0"1"-16,28 11 1 15,11-11-2-15,26-3 1 0,19 0 7 16,-3-2 0-1,-3-4 4-15,-2-5 1 0,-76 14-876 16</inkml:trace>
  <inkml:trace contextRef="#ctx0" brushRef="#br0" timeOffset="-88010.81">31943 16310 0,'0'0'0,"0"0"0,0 0 0,0 0 15,0 0-15,0 0 16,15 15-16,-15-15 16,30 0-16,-30 0 15,0 0-15,0 0 16,0 0-16</inkml:trace>
  <inkml:trace contextRef="#ctx1" brushRef="#br0" timeOffset="-88210.68">28035 11818 138 0,'0'0'0'16,"0"0"0"-16,0 0 0 16,0 0 0-16,0 0 0 15,0 0 0-15,0 0 0 16,0 0 0-16,0 0 0 15,0 0 0-15,0 0 0 16,0 0 0-16,0 0 1 16,0 0 0-16,0 0 1 15,0 0 0-15,0 0 2 16,0 0 5-16,-6 29 0 16,6-29 6-16,0 0 1 0,0 0 4 15,11-6 2-15,-11 6-3 16,14-11 0-16,-14 11-5 15,6-12 1-15,-6 12-245 16</inkml:trace>
  <inkml:trace contextRef="#ctx0" brushRef="#br0" timeOffset="-85298.26">33108 16250 0,'0'0'0</inkml:trace>
  <inkml:trace contextRef="#ctx1" brushRef="#br0" timeOffset="-85583.45">28693 12098 653 0,'0'0'0'31,"0"0"-2"-31,0 0 1 0,31 23 0 16,5-37 0-16,34-9 12 16,20-2 2-16,25-6 62 15,0 0 1-15,-29 5 21 0,-13 3-1 16,-25 15-11-16,-17 2 2 0,-15 12-33 16,-21 5 0-16,-23 18-20 15,-20 13 1-15,-25 3-12 16,-16 15-1-16,-18-4-16 15,12-8-1-15,25 3-5 16,28-11 0-16,17-12-1 31,16-8 1-31,7-9-4 0,2-11-1 0,30 14-3 16,12-14 1-16,34-5 2 0,14-4 2 16,-3-14 2-16,-3-5 1 31,0-3 0-31,0-8 0 15,-84 39-1041-15</inkml:trace>
  <inkml:trace contextRef="#ctx1" brushRef="#br0" timeOffset="-85252.46">30824 11222 992 0,'0'0'0'16,"17"-45"14"-16,-6 14 2 16,1 11 21-16,-10 8 1 15,-2 12 30-15,0 0 2 16,0 0-6-16,12 0 0 16,-10 32-9-16,-2 30 0 15,0 20-15-15,0 11 2 16,3 12-11-16,8-1 2 15,6-16-7-15,3-9 1 16,2-3-7-16,-5-8 1 0,-3-11 0 16,-6-12 1-16,-8-17-2 15,-8-8 0-15,-6-3-3 16,-11-6 1-16,25-11-1392 16</inkml:trace>
  <inkml:trace contextRef="#ctx1" brushRef="#br0" timeOffset="-85053.28">30334 12002 1067 0,'0'0'0'32,"0"0"6"-32,0 0 2 15,31 20 5-15,19-20-1 16,43-8 46-16,16-4 1 0,17-5 4 16,17 3 0-16,42-6-2 15,0 3 1-15,-26 3 6 16,-24 6 2-16,-34 5-8 15,-34 9-1-15,-53 8-11 0,-34 8 0 16,-33 18-24-16,-23 5 0 16,76-45-1440-16</inkml:trace>
  <inkml:trace contextRef="#ctx1" brushRef="#br0" timeOffset="-84381.91">30051 12743 1093 0,'0'0'0'0,"12"-51"38"0,-1 14 0 16,14-5 40-16,-3 11 2 15,4 17-18-15,-10 8-1 16,-2 6-20-16,9 17-1 15,10 20-5-15,-2 19 1 16,-14 18-10-16,-6 11 1 0,-8-1-7 16,-11-2 1-16,-9-8-4 15,0-17 0-15,0-15-4 0,3-11 2 16,6-17 0-16,8-14-1 16,0 0 1-16,0-28 0 15,8-31 3-15,12-23 1 16,5-15 7-16,20-4 0 15,8 7 7-15,0 12 0 16,0 23 2-16,-5 22 1 16,-11 23-3-1,-4 20 0-15,-2 13-5 0,-6 24 0 16,-2 19-6-16,-12 9 0 16,-3 5-6-1,-5-5 0-15,0-9-6 16,-3-17 0-16,-6-8-4 15,3-14 2-15,3-9-2 16,0-14 0-16,0 0-2 0,20-14 1 16,5-29-2-16,9-13 1 15,8-23 2-15,-9 5 1 16,-2 3 2-16,-6 15 0 16,-2 27 2-16,-9 21 0 15,-3 14 0-15,0 19 1 16,3 37-5-16,0 9 1 15,-3 3-4-15,-2 5 0 16,-4-11-2-16,1-1 1 16,8-10-2-16,8-15 1 15,9-22-2-15,8-17 1 0,20-12-1 16,3-22 0-16,-62 31-1809 16</inkml:trace>
  <inkml:trace contextRef="#ctx1" brushRef="#br0" timeOffset="-84023.95">31469 12463 1243 0,'0'0'0'16,"0"0"10"-16,2-37 0 15,7 23 19-15,-1 3 2 16,-8 11 12-16,11-6 2 16,1 6-8-16,7 12 0 31,9 24-6-31,-5 26-1 0,-7 15 5 15,-7 13-1-15,-9 12-2 16,-11 3 0-16,-9-1-4 16,-8-10 1-16,-3-15-5 0,-2-3 1 15,13-19-4-15,3-18 2 16,9-16-5-16,8-23 0 16,11 11 6-16,25-22 1 15,43-15-1-15,33-10-1 16,42-12 2-16,5 8-1 15,-13 12 5-15,-11 8-1 16,-12 11 2-16,-11 7 1 16,-20 7-4-16,-22 4 1 15,-28 11 1-15,-22-1 2 16,-20-19-1715-16</inkml:trace>
  <inkml:trace contextRef="#ctx0" brushRef="#br0" timeOffset="-77222.06">30150 17140 0,'0'0'0,"0"0"0,30 0 0,-15 0 16,-15 15-16,15-15 15,30 15-15,-15-15 16,0 15-16,14-15 0,1 15 0,0 0 15,-15 15-15,15-15 16,0 0-16,-30 0 16,14 1-16,195 134 31,-164-104 0,45 29-31,-1-15 31,31 16-31,-76-31 32,-14-15-32,-30 0 31,0-15-31,30 0 16,0 16 15,0-16-16,-30 0-15</inkml:trace>
  <inkml:trace contextRef="#ctx1" brushRef="#br0" timeOffset="-74261.44">27945 10439 803 0,'0'0'0'16,"0"0"35"-16,0 0 1 15,0 0 39-15,0 0 1 16,11-31-19 0,-11 31 2-16,-5-12-8 15,5 12 1-15,-11-22-3 16,2 10 2-16,-2 1 4 0,-11 11 0 15,-18 8-8-15,-27 15 1 16,-39 17-15-16,-23 19 0 16,0 12-12-16,-22 19-1 15,-23 9-7-15,-13 6 1 16,-15 8-6-16,-30-6-1 16,-43 12 0-16,-22 3 1 15,-14 5-2-15,6-11-1 16,3-12 0-16,19-10 0 15,45-15 0-15,11-8 1 0,25-9 0 16,37-11 1-16,33-3 1 16,20-11 0-16,11-6 0 15,15-12-1-15,18-4 3 16,15-10 1-16,22-5 2 16,15-3 1-16,4 3 2 15,12 0 2-15,0 0 0 16,0 0 1-16,0 0 0 0,0 0 1 15,0 0 0-15,0 0 1 16,0 0-3-16,0 0 0 16,0 0 0-16,17-11 0 15,42-14-5-15,14 2 1 16,-73 23-1580-16</inkml:trace>
  <inkml:trace contextRef="#ctx1" brushRef="#br0" timeOffset="-73928.78">23638 12067 1004 0,'0'0'0'15,"-31"-22"13"-15,9-1 2 16,-1-14 12-16,4 0 0 16,7 4-5-16,7 7 1 15,5 3 0-15,-6-2 1 16,1 11 4-16,5 3 0 0,0 11 6 15,0 0 0-15,-23 5 0 16,-2 18 0-16,-23 22 0 16,6 6 1-1,0 0-6-15,12-9 1 16,16-16-6-16,14-12 2 16,14-3-3-16,25-5-1 0,31-15 2 15,17-5-1-15,22-11 1 16,17-12 0-16,19-8 1 15,10-6 1-15,4-3 2 16,-2-22 1-16,-157 76-1377 0</inkml:trace>
  <inkml:trace contextRef="#ctx1" brushRef="#br0" timeOffset="-73059.66">28309 9344 703 0,'0'0'0'0,"-2"-42"17"15,-4 11 1-15,0-6-12 16,1 6-1-16,-12 11 12 0,-3 0 1 16,-10 3 9-1,-12-2 0-15,-9-4 0 16,-5 15 1-16,3 8 3 0,0 2 2 16,8 15 0-16,-6 6 2 15,-13 17-6-15,-6 8 1 16,-20 17-6-16,-5 14 2 15,14-3-4-15,8 15 1 16,9-4-5-16,2 7 1 16,17-1-1-16,9 6 0 15,-3 3-2-15,11-1-1 16,8-2 1-16,12-5 0 0,8-4-1 16,14 6 2-16,14 0-1 15,0 1 1-15,8-4-3 0,6-11 2 16,6-11 2-16,13-9 0 15,15 0 2-15,8-3 0 16,17-13 3-16,-3-4-1 16,-14-11 2-16,-6-11 1 15,6-3-1-15,9-17 2 16,8-6 2-16,2-11 1 31,4-8 3-31,-7-9-1 16,-13-8 5-16,-20-12 1 15,3-6-3-15,-5-7-1 16,-9-13-1-16,-3-7 0 16,-5-12 1-16,2-9-1 0,-2 4-3 15,-1-21-1-15,-10-22-4 16,-12-3 1-16,-11 3-4 16,-14 9 2-16,-14 19-5 0,-11 14 1 15,-12 18-6-15,-16 19 1 16,-6 14-4-16,-5 15 0 15,-3 13-2-15,-3 6 0 16,70 20-1711-16</inkml:trace>
  <inkml:trace contextRef="#ctx1" brushRef="#br0" timeOffset="-69442.27">21795 11917 904 0,'0'0'0'16,"0"0"47"-16,-11-34 1 15,11 34 65-15,-9-11-1 16,9 11-1-16,0 0 0 15,-11-14-63-15,11 14 2 0,0 0-19 16,0 0 2-16,-17 14-13 16,6 29 1-16,-8 33-9 15,2 12 1-15,11 22-8 16,3-11 2-16,1-12-5 0,-4-19 2 16,3-20-3-16,0-8 0 15,1-17-1-15,-10 5 1 16,1 0-1-16,0-8 1 15,0-12 0-15,-3-16 0 16,-9-29 5-16,-2-19 1 16,3-24 5-1,8-24 2-15,8-40 8 0,9-1 2 16,2 21 7 0,12 25 2-16,6 17-2 0,13 14 2 15,12 14-5-15,5 21 1 16,6 21-15-16,5 18 2 15,3 25-14-15,-8 14 1 16,-17 0-3-16,-19-2 0 16,-23-1-4-16,-23 15 2 15,-24 16-4-15,-21 9 1 16,-2 0-2-16,-11-8 0 16,8-23 1-16,9-17 0 15,11-23 4-15,16-19-1 0,9-15 2 16,20-17 1-16,16-19 0 15,26 0 0-15,-34 59-1466 16</inkml:trace>
  <inkml:trace contextRef="#ctx1" brushRef="#br0" timeOffset="-69033.78">22459 11592 1168 0,'0'0'0'0,"5"-37"-9"32,1 12 1-32,0 5-36 15,-1 6 1-15,-5 14 46 16,0 0 0-16,17 9 20 0,-9 27 0 15,-2 35 14-15,-12 22 1 16,-19 12 2-16,-14 8-1 16,-9 11-10-16,-2 1 0 15,2-9-5-15,15-23 0 16,5-22-4-16,19-18-1 16,9-21-4-16,31-24 1 0,22-14-3 15,29-13 1-15,32-24-2 16,12-8 1-16,9 0-2 15,-12-5 0-15,-14 19 5 16,-22 12 1-16,-25 13-1 16,-18 12 2-16,-18 15 3 15,-26 13 0-15,0-28-1243 0</inkml:trace>
  <inkml:trace contextRef="#ctx1" brushRef="#br0" timeOffset="-53759.2">22820 10916 564 0,'0'0'0'0,"0"0"19"15,0 0 0 1,0 0 54-16,0 0 0 0,-25 32 24 15,25-32-1-15,5 14-5 16,21-3 0-16,21 0-41 16,34-16 2-16,29-12 0 0,13-9-1 15,34-5-7-15,-12 3 1 16,-19 11-3-16,-33 0 2 16,-20 8 0-16,-20 9 1 15,-22 0-1-15,-31 0 1 16,0 15-8-16,-31 7 1 15,-34 12-8-15,-24 0 1 16,-12-11-5-16,-17-6 1 16,-19-6-4-16,3 0-1 0,36 3-6 31,28 3 1-31,22 3-7 0,17-6 1 0,20-2-3 16,11-12 0-1,8 14-4-15,26-3 1 16,33 9-2-16,26-3 0 15,38-17 0-15,4-6 0 16,-15-2-2-16,-25-4 1 16,-30 7 1-16,-12-4 0 0,-22 6 3 15,-14 1 0-15,-17 2 1 16,0 0 1 0,0 0-1540-16</inkml:trace>
  <inkml:trace contextRef="#ctx1" brushRef="#br0" timeOffset="-52918.3">30211 13755 715 0,'0'0'0'0,"0"0"34"16,0 0 0-16,-36-3 32 0,36 3 1 15,0 0-29-15,-6 15 2 16,3-10-9-16,3 7 1 16,9 2-5-16,38 0-1 31,51 3 18-31,31-6 1 0,17-5 20 15,22-9 1-15,8-6 5 16,6-2 0-16,-11 0-12 16,-20 2 2-16,-22 9-7 15,-20 0 0-15,-16-5-9 16,-34 5 1-16,-37 0-12 0,-36 5 1 16,-36-2-7-16,-23 3 1 15,-14-1-7-15,-22 7 0 16,-26-7-5-16,-16 4 1 15,-17 2-4-15,6 6 1 16,33 9-6-16,14-1 1 16,9 0-3-16,24 4 1 0,32-9-4 15,33-6 1-15,25-3-3 16,46-11 0-16,44-11-1 16,31-3 0-16,22 2 1 15,20-8-1-15,25 3 1 16,-14 1 0-16,-14 1 2 0,-25-2 0 15,-23 0 3-15,-33 0 1 16,-34-2 2-16,-47 2 1 16,-6 17-1606-16</inkml:trace>
  <inkml:trace contextRef="#ctx0" brushRef="#br0" timeOffset="-47741.99">19530 17170 0,'0'0'0,"0"0"0,0 0 0,0 0 15,0 0-15,0 0 16,0 0-16,0 0 16,0 0-16,0 0 0,0 0 0,0 0 15,0 0-15,0 0 16,0 0-16,0 0 15,0 0-15,0 0 0,0 0 16,0 0-16,0 0 0,0 0 31,0 15-31,-15 0 16,-30 0 0,30 0-1,-29 15 1</inkml:trace>
  <inkml:trace contextRef="#ctx1" brushRef="#br0" timeOffset="44091.93">30200 13933 426 0,'0'0'0'0,"-28"-5"13"16,3 5 2-16,-6 0 25 15,0 0 2-15,9 5 22 16,-1 1 1-16,9 0-2 16,14-6 1-16,-11 14-17 15,11-14 1-15,0 0-9 0,0 0 1 16,14 8 3-16,45-11 2 16,44-2-1-16,26-12 0 15,22 3 0-15,-2-6 1 16,-12 3 3-1,-14-3 1-15,9 14 5 0,-23 1 1 16,-16 5-8-16,-32-6 0 16,-27 12-1-1,-20-6 0-15,-14 0-8 0,0 0 2 16,0 0-9-16,-9 22 1 16,-33 4-7-16,-16-1 2 15,-26 1-4-15,-3-9-1 16,-3-9-2-16,-5-2 2 15,-6-6-2-15,-19 0 0 16,-4 0-3-16,7 3 0 0,38 8-3 16,26 0 2-16,31-5-7 15,22-6 1-15,0 0-4 16,42 0 1 0,67-6-3-16,23-8 1 0,-6-3-3 15,8-3 0-15,6 1 0 0,0 2 2 16,-28 11-1-16,-22 0 0 15,-37 6 3-15,-25 0 0 16,-28 0-2-16,-25 12 2 16,-48-9-2-1,-11-1 1-15,84-2-1578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2:06:53.15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2:06:53.858"/>
    </inkml:context>
  </inkml:definitions>
  <inkml:trace contextRef="#ctx0" brushRef="#br0">22383 14938 0,'0'0'0,"0"0"0,0 0 0,0 0 0,30 0 0,-15 0 0,30 0 16,0 0-16,-31 0 16,46 0-16,-15 0 15,0 0-15,-30 0 0,30 0 16,-45 0-1,0 0 1</inkml:trace>
  <inkml:trace contextRef="#ctx1" brushRef="#br0">17493 7840 515 0,'0'0'0'0,"0"-31"41"15,-6 8 2-15,1-2 42 16,-9 2 1-16,3 15-4 15,-1-6 1-15,-7 8-25 0,2 6 0 16,-11 6-19-16,-8 16 2 16,-12 26-11-16,0 20 1 15,-5 9-8-15,0 16 0 16,-6 9 2-16,17 0 1 16,6-3 0-16,19 5 0 15,23 4-1-15,13 2 2 16,20-28 0-16,9-14 0 15,5-26-3-15,9-22 0 16,2-26 7-16,1-19-1 16,-1-23 12-16,9-23 0 0,8-22 10 15,-8-12-1-15,-9 12 11 16,-22-12 1-16,-25-2 0 31,-17-18 1-31,-28-30-9 0,-19 5 0 16,-21 45-5-16,-2 26 2 15,-3 37-12-15,9 22 2 16,0 20-11-16,5 23 2 16,-6 16-10-16,7 21 2 15,-4 24-13-15,9 13 2 16,19 16-9-16,26-9 2 16,22-16-5-16,28-26 1 15,19-11-2-15,18-3 0 16,16 9-1-16,0-6 0 15,17 2 0-15,-11 4 0 16,-17 13 0-16,-19 4 0 16,-29-6 0-16,-25 0 1 0,-28 5-1 15,-13-5 1-15,-18-6-1 16,0-5 1-16,9-15-1 16,25-16 1-16,14-26-1 15,42-23 0-15,-42 23-1838 0</inkml:trace>
  <inkml:trace contextRef="#ctx1" brushRef="#br0" timeOffset="429.14">18336 8394 1457 0,'0'0'0'15,"23"-36"17"-15,-7 10 1 16,-2 6 13-16,-8 9 2 16,-6 11 34-16,0 0 1 0,0 0-14 15,0 0-1-15,-6 20-3 16,-8 42-1-16,-2 54-7 15,-1 14-1-15,11 9-8 0,6-4 0 32,6 4-11-32,-1 2 0 0,12 6-5 0,-14-8 1 15,-6-46-2-15,-14-25 0 16,-16-17 0-16,-9-20 1 31,-9-20-2-31,1-25-1 16,5-17-7-16,6-28 0 15,-9-40-8-15,12-3 1 16,8 3-21-16,14 20 1 0,8 17-31 0,12 14 0 16,-3 25-2-16,5 6 2 15,6 6 17-15,3 2 0 16,2 6 19-16,21 1-1 16,13 2 8-16,20 0 1 15,19 0 7 1,9-12 0-16,-3-8 5 0,-3-5-1 15,-8-6 8-15,-20-23 0 16,-67 54-1441-16</inkml:trace>
  <inkml:trace contextRef="#ctx1" brushRef="#br0" timeOffset="761.92">18863 8208 1117 0,'0'0'0'16,"0"0"1"-16,25-43 0 15,-3 18-3-15,15-6 0 16,16-6 10-16,17 12 0 16,8 2 14-16,-8 9 2 15,-14 3 13-15,-11 8 1 16,-28 11 6-16,-20 18-1 0,-22 16-21 0,-28 15-1 16,-37 5-21-16,-5 0 0 15,14 12-12-15,13-7-1 16,21-4-30-16,19-7 0 15,14-19 20-15,8-12 2 16,9-8 20 0,8-11 0-1,12-9 8-15,24-11 1 16,37-17 48-16,11-14 0 16,6-3 30-16,-14-9 1 0,-3 6-4 15,-8-8 0-15,-76 59-1353 16</inkml:trace>
  <inkml:trace contextRef="#ctx1" brushRef="#br0" timeOffset="1648.03">20151 8064 967 0,'0'0'0'31,"17"-34"40"-31,-3 14 2 0,8-6 10 16,-5 7 1-16,-3 7-2 0,3 1 0 16,0 11-6-16,5 6 1 0,17 11-4 15,0 28 0-15,-13 17-1 16,-10 12-1-16,-21 8-5 16,-12 5 1-16,-8-2-7 31,-9-11 0-31,9-15-4 0,3-11 1 15,10-17-4-15,10-22 1 16,2-9 0-16,0-15 1 16,2-16 8-16,10-20 1 15,10-16 4-15,3-21 1 16,9 3 7-16,13 9 0 0,1 8 1 16,5 20 0-16,-11 20-8 15,-5 22 1 1,-9 20-7-16,-17 23 0 0,-6 31-10 15,-7 2-1-15,-18 15-7 16,-8-3 2-16,-3-3-6 0,0-14 2 16,9-5-5-16,5-23 1 15,12-18-2-15,5-19 1 16,2 12-3-16,24-29 2 16,21-14-2-1,12-20 2-15,-6-12-1 0,0-4 1 16,-5-1 0-16,-11 11 0 15,-1 9 2-15,-2 23 1 16,-20 13-4-16,-3 24-1 16,-11 19-2-16,5 23 1 15,-5 22-2 1,0 11 0-16,-5 1-1 0,-4-3 1 16,-2-12-1-16,6-5 0 0,7-14 0 15,10-14 0-15,4-21 0 16,21-24 0-16,-37 5-1836 15</inkml:trace>
  <inkml:trace contextRef="#ctx1" brushRef="#br0" timeOffset="1980.62">21731 7614 1231 0,'0'0'0'16,"8"-51"9"-16,6 6 1 0,3 2-8 16,0 12 1-16,-6 20 38 0,-11 11 0 15,19 11 11-15,-7 20-1 16,-1 43-3-16,3 28-1 16,-3 25-5-16,-5 17 1 15,5 12-13 1,8-1 1-1,4 1-9-15,-1-18 0 0,3-22-4 16,-8-39 0-16,3-29-3 16,-15-34 1-16,-5-14-4 15,-5-51 1-15,-15-25-7 16,-8-23 0-16,28 99-1379 0</inkml:trace>
  <inkml:trace contextRef="#ctx1" brushRef="#br0" timeOffset="2441.64">21605 8064 1030 0,'0'0'0'15,"-23"34"2"-15,15-3 0 16,13 5 2-16,12 1 0 16,14-6 2-16,25 6 0 15,45-6 7-15,28-5-1 16,13-12 40-16,1-11 0 16,-3-15 25-16,-2-8 0 0,-24-2 2 15,-16-9 0-15,-33-12-6 16,-32 7 0-16,-27 2-10 0,-20 5 1 15,-28 7-13-15,-17 19-1 16,-25 25-6 0,-3 18 1-1,9 14-12-15,8 8 1 0,5 6-9 16,23-6 1-16,23-11-10 16,8-14 2-16,22-6-4 15,20-17 0-15,33-8-1 16,6-15-1-16,3-14-1 15,-11-13 1 1,-6-9 2-16,-6-4 1 0,-11 10-1 0,-8 2 2 16,-9 12-1-16,-10 13-1 15,-12 12-3-15,0 0 1 16,11 37-6-16,-14 14 2 16,-3 23-3-16,1 7-1 15,5-1-3-15,5-12 2 16,12-29-3-16,6-11 1 15,7-22-1-15,4-23 0 16,11-28 0-16,2-9 0 16,-47 54-1744-16</inkml:trace>
  <inkml:trace contextRef="#ctx1" brushRef="#br0" timeOffset="2948.11">23083 8165 1243 0,'0'0'0'0,"0"0"16"0,0 0-1 16,-3 26 2-16,-2-9 0 15,5 14 5-15,0 20 1 16,0 17-11-16,5 0 2 16,1-12-2-16,0-11 0 31,-4-14 3-31,1-8 1 0,0-15 5 0,-3-8 0 16,0 0 8-16,6-8 1 15,5-23 16-15,6-14 0 16,2-15 4-16,4 9 2 31,-12 15 1-31,0 19 0 0,-11 17-10 16,0 0 1-1,14 22-11-15,-8 24 1 0,-1 21-9 16,12 7 1-16,8-3-10 16,9-12 2-16,11-11-4 0,0-17 0 15,2-17-3-15,1-14 0 16,-6-14-2-16,-6-17 1 15,-5-11-2 1,3-12 0-16,-9-3 1 0,-3-5 0 16,1 6 1-16,-4 8 1 15,-8 28 1-15,-11 6 1 0,0 14-1 16,0 0 0-16,-11 2-2 16,0 15 0-16,0 9-2 0,2-1 0 31,9-2-3-31,6-9 0 15,11-3-2-15,14-16 0 16,16-9-4-16,4-9 1 16,-51 23-1724-16</inkml:trace>
  <inkml:trace contextRef="#ctx1" brushRef="#br0" timeOffset="3319.27">23901 7897 1093 0,'-3'-23'0'15,"0"-22"0"-15,1-9 0 0,-1 3-3 16,0 0 1-16,3 15 11 16,3 16 1-16,-3 20 25 15,0 0 0-15,0 0 31 16,-3 59 0-16,3 35-2 0,-6 30 1 16,6 17-12-16,6 1 0 15,-3-4-12-15,5-13 1 16,12-21-11-16,-3-25 2 15,2-22-8-15,9-26 2 16,-5-25-4-16,10-23 0 16,21-23 9-16,-1-19 0 15,-8-15 4-15,-9 4 1 0,-14 2 4 16,-2 17 0-16,-9 20-1 16,-5 14 0-16,-6 17-5 15,5 17 1-15,-5 20-11 16,3 19 2-16,8 12-6 15,12 0 0 1,2 2-7-16,9-10 1 0,8-1-5 0,0-11 1 16,-42-48-1739-16</inkml:trace>
  <inkml:trace contextRef="#ctx1" brushRef="#br0" timeOffset="4329.16">20103 8270 728 0,'0'0'0'0,"6"-42"106"16,-6 16 1-16,6-5 34 0,-1 6 2 16,-2 5-65-16,0 8 1 15,-3 12-26-15,0 0 0 16,8-11-15-16,-8 11 1 16,-3 26-6-16,1 33-1 15,-1 43-5-15,-3 28 0 16,1 8-6-16,5 9 1 15,0-11-2 1,5-11 0-16,-2-26-4 0,5-12 0 31,-2-16 0-31,-3-17 1 0,2-29 0 16,-5-25 0-16,17-8 2 16,-3-29 0-16,9-42 4 0,-1-15 2 15,-5-13 9-15,-3-26 1 16,-9-31 11-16,-5-11 0 15,0 2-6-15,-5 12 0 16,-1 22-7-16,12 29 1 16,-6 42-7-16,5 17 1 15,-5 26-7-15,0 25 0 16,0 0-8-16,12 54 0 16,-4 42-5-16,14 23 0 15,1 5-6-15,2 12 1 0,6-3-3 16,14-6 1-16,2-8-1 15,6-20 0-15,-11-17 0 16,0-26 0-16,-14-30-1 16,3-15 0-16,-6-17 0 0,3-25 1 15,3-31 0 1,3-20 0-16,-9-34 0 0,-8-17 0 16,-3-20 1-16,-3 4 0 15,-5 13 2-15,-6 23-1 16,5 25 2-16,-5 26 2 15,0 31-2-15,0 19 2 16,0 12 0-16,6 43-1 16,-6 56-1-1,0 28 0-15,6 20-2 16,10 9 1-16,4 13-3 0,2-5 1 16,15-14-1-16,5-23 0 15,11-25-1-15,0-14 1 16,6-23-2-16,-11-23 2 15,-1-25-1-15,-10-17 1 16,-12-22-1-16,-3-10 1 16,-5-4 0-16,-9-15 0 15,-8 51-1838-15</inkml:trace>
  <inkml:trace contextRef="#ctx1" brushRef="#br0" timeOffset="5432.29">24937 8411 778 0,'0'0'0'0,"0"0"55"16,26-42 0-16,-4 19-13 15,-2-2-1-15,-4 5 21 16,1 9 1-16,-6-1-18 16,6 10 1-16,3 7-10 15,-3 15 0-15,13 20-9 16,-4 13-1-16,-10 15-8 0,-16 0 1 15,0 0-4-15,-14-11 1 16,0-15-5-16,0-8 0 16,9-14 3-16,5-9-1 15,0-11 6-15,0 0 0 16,17-37 8-16,8-14 0 16,0-11 10-16,9-17 1 15,-9 8 20-15,3-2-1 16,-11 25 3-16,-3 14 2 15,-3 17-7-15,-11 17 0 0,0 0-14 16,11 28-1-16,-5 34-12 16,-12 15 1-1,0-1-8-15,-8-3 2 0,6-13-8 16,2-9 0-16,6-20-4 0,0-11 1 16,0-20-3-16,0 0 1 15,28-9-2-15,14-22-1 16,17-17 1-16,6-11 0 15,-7-6 0 1,-4 2 0-16,-7 1 1 0,-5 11 1 16,-19 20 1-16,-9 14 0 15,-14 17-2-15,14 0 1 16,-11 26-2-16,-1 16 0 16,-2 34-3-16,-5 9 0 31,-4 3-2-31,4-12 0 0,-1-8-2 15,6-20 1-15,11-22-2 16,1-15 1-16,-12-11-1757 16</inkml:trace>
  <inkml:trace contextRef="#ctx1" brushRef="#br0" timeOffset="5739.09">25999 8117 1255 0,'0'0'0'16,"0"0"44"-16,0 0 1 15,14-31 22-15,-14 31 2 16,0 0-27-16,11 17 2 16,0 20-29-16,3 25-1 15,-3 31-7-15,-8 12 0 0,-8 2-4 16,-4-8 0-16,1-17 0 16,-3-11-1-16,11-20 2 15,0-20 2-15,11-17 4 16,11-8 0-16,23-17 14 15,17-9 0-15,16-6 17 0,-5-10-1 16,-9-10 9-16,-5 4 0 31,-6 11 4-31,-5 3-1 0,-12 8-9 0,-2 6 0 16,0 8-13-16,-6-11 0 16,-28 17-1627-16</inkml:trace>
  <inkml:trace contextRef="#ctx1" brushRef="#br0" timeOffset="6002.09">26775 7928 1218 0,'0'0'0'0,"0"0"42"0,50-26 0 16,-14 35-12-16,15 22 0 15,10 20-3-15,9 22 1 16,-5 32-17-16,-9 19 0 15,-14 26-5-15,-14 17-1 16,-28 0 1-16,-14-6 1 16,-20-5 0-16,-39-12-1 15,-33-25 0-15,-6-23 0 0,-11-20-1 16,5-34 2-16,-2-27-2 16,-4-41 1-1,124 26-1140-15</inkml:trace>
  <inkml:trace contextRef="#ctx1" brushRef="#br0" timeOffset="6249.6">25556 7693 766 0,'-25'-17'0'16,"-39"-14"2"-16,-9-3 0 15,-6 6 13-15,4 19 1 16,-1 18-15-16,3 39 1 15,-11 40-1-15,3 36 0 16,6 37 3-16,18 31-1 0,35 26 3 31,39 6-1-31,45-21 4 0,41-16 0 16,29-37 6-16,39-40 1 16,36-28 13-16,14-51 1 15,-221-31-730-15</inkml:trace>
  <inkml:trace contextRef="#ctx0" brushRef="#br0" timeOffset="9211.23">24683 17049 0,'0'0'0,"0"0"0,0 0 0,0 0 16,15 0-16,-15 0 15,0-15-15,0 0 16,15 15-16</inkml:trace>
  <inkml:trace contextRef="#ctx0" brushRef="#br0" timeOffset="11354.06">25072 16536 0,'0'0'0,"0"0"0,0 0 0,0 0 15,0 0-15,0 0 16,0 0-16,0 0 0,0 0 16,0 0-1,0 0-15,0 0 16,0 0-16,0 0 16,0 0-16,0 0 15,0 0-15,0 0 0,0 0 0,0 0 16,0 0-16,0 0 15,0 0-15,0 0 16,15 16-16,-15-16 16,30 15-16,-30 0 0,15 0 0,14 0 15,-14-15-15,30 15 16,-30 0-16,30 0 16,-30 0-16,30 0 0,-16 0 15,-14 0-15,45-15 0,-30 16 16,0-1-16,15 0 15,-30-15-15,15 0 16,14 15-16,-29-15 0,0 15 0,15-15 16,-30 15-16,15-15 31,-15 0-31,0 0 16,30 0-16,-30 0 15,15 0-15,-15 0 0,0 0 0,0 0 16,0 0-16,0 0 15,0 0-15,0 0 16,0 0-16,0 0 0,0 0 0,0 0 16,0 0-16,0 0 15,0 0-15,0 0 16,0 0-16,0 0 16,0 0-16,0 0 0,0 0 15,0 0-15,0 0 0,0 0 16,0 0-16,0 0 15,0 0-15,-15 0 16,-15 0-16,15 0 16,-30 0-16,30 0 0,-29 0 0,-1 0 15,0 0-15,15 0 16,-15 0-16,0 0 16,30 0-16,-14 0 15,-16-15-15,30 15 0,0 0 0,-15 0 31,15 0-31,-30 0 0,45 0 0,-15 0 16,-14 0-16,14 0 16,15 0-16,0 0 0,0 0 15,0 0-15,0 15 0,0-15 16,0 15-16,15 0 16,29 0-16,-29 0 15,30 0-15,0 0 0,15 16 16,-16-16-16,1 0 0,0 0 15,-15 0-15,15 0 16,-30 0-16,15 0 31,-30-15-31,14 0 0,16 0 16,-30 0-16,0 0 0,0 0 16,0 0-16,0 0 31,0 0-31,0 0 31,0 0-31,-30 0 31,16 15-31,-31 0 32,-15 15-32,-45-14 31,1 14-31,-45 0 15,29 0 1,-44-15 0,-1 0-1,16-15 1,0 0-16,44 0 31,45-15-31,16 0 31,44 15-31,-15 0 32,15 0-1,0 0-31,0 15 31,-30 0-31,30 0 31,0 15-31,0-15 32,-15 1-32,-45-1 15,-45 0 17,-89 0-32,-30 0 31,75 0-16,44-15-15,61 0 32,88 0-32,1-15 31,60-15-31,-60 30 31,-31 0-31,196 15 16,148 0-16,-119 0 31,0 0-31,-179-15 31,-105 0-15,90-30 0,44 0-16,46-31 46,74 1-46,30 15 16,-15 15-16,-60 15 31,-44 0-31,-31 15 32,-74 0-32,-15 0 15,-15 15 1,-89 0-1,-105 15-15,-284 15 32,299-45 15,74 0-47,31 0 15,89 0-15</inkml:trace>
  <inkml:trace contextRef="#ctx1" brushRef="#br0" timeOffset="11561.9">19059 11493 653 0,'0'0'0'0,"0"0"18"0,0 0 0 15,-6-31 50-15,6 31 2 16,0-14 6-16,0 14 0 0,0 0-32 16,0 0 0-16,0 0-11 15,0 0 1-15,22 57-10 16,4 19 0-16,2 3-8 0,-3 3 1 15,-5-3-4-15,2 9 2 32,9 0-2-32,2-1 2 15,-2 12-3-15,3-14 1 16,2-20 0-16,-5-17 2 16,-9-28 2-16,-2-14-1 15,2-12 9-15,1-25 0 16,8-48 6-16,-9-18 2 15,-14-13 12-15,-2-3-1 16,-14 3 10-16,-1-29 0 0,-10-44-3 16,-4-18 0-16,4 11-6 15,-4 9 1-15,4 6-8 16,7 37 1-16,7 44-9 16,-6 40 0-16,5 23-12 15,6 31 1-15,0 23-8 16,0 28 1-16,11 37-6 0,6-1 1 15,14 1-6-15,11-15 0 16,17-19-1-16,22-14 0 16,-81-40-1555-16</inkml:trace>
  <inkml:trace contextRef="#ctx1" brushRef="#br0" timeOffset="11921.88">19367 10654 803 0,'0'0'0'0,"0"0"35"16,0 0 1-16,0 0-8 15,0 0 0-15,0 0-11 16,109-17 1-16,67-3-14 0,62-3 2 16,59-2-2-16,65-6 1 15,47 14 3-15,22 8 0 31,3 3 9-31,-31 6 0 16,-30-5 10-16,-51-4 0 16,-45-2 4-16,-56-6 2 15,-47 9 4-15,-26-4 1 16,-2 4 3-16,-31-1 0 0,-25 1 2 16,-29-3-1-16,-30 2 6 15,-20 1 0-15,-14-1-8 16,-44 3 1-16,-62 12-7 0,-37 5 1 15,146-11-1266-15</inkml:trace>
  <inkml:trace contextRef="#ctx1" brushRef="#br0" timeOffset="12569.31">20288 11052 752 0,'0'0'0'16,"0"0"66"-16,0-42 0 15,0 22 17-15,0 3 1 32,0 3-1-32,0 3 0 0,0 11-31 15,11-17-1-15,-11 17-15 16,12 0 0-16,-7 17-12 15,12 25-1-15,3 34-7 16,-4 20 0-16,-13 12-5 16,-3-1 0-16,-3 4-3 15,3-7 1-15,0-16-5 0,9-20 2 16,-1-32-1-16,1-10 0 16,-4-12 0-16,6-14-1 15,15-11 2-15,13-20 0 16,14-23 8-16,0-20-1 15,-11-13 10-15,-5-1-1 16,-9 12 6-16,-3 19 2 16,-8 26-1-16,-6 17 1 0,-11 14-4 15,20 14 1-15,-9 34-6 16,3 14 0-16,8 12-6 16,-2-1 1-16,8-8-7 15,3-8 1-15,2-9-3 0,9-25 0 16,0-9 0-16,11-25 0 15,23-15-2-15,2-19 1 16,4-9-1-16,-15-8-1 16,-67 62-1455-16</inkml:trace>
  <inkml:trace contextRef="#ctx1" brushRef="#br0" timeOffset="13042.04">21492 10998 1117 0,'0'0'0'16,"0"0"16"-16,-11-39 0 15,11 19 9-15,0 3 1 16,0 0 17-16,0 17 1 0,0 0-14 31,0 0 1-31,0 11-5 16,3 35 0-16,8 39-6 16,9 8 2-16,-3 11-8 0,2-2 2 15,4 0-2-15,-1-9 2 16,-2-11-4-16,-6-14 2 15,-9-23-2-15,-2-22 1 16,-3-9 1-16,0-14 2 16,-17-17 0-16,1-17-1 15,-15-31 15-15,3-17-1 16,8-22 10-16,3-9 0 16,6-12 12-16,3 6 0 0,2 3-1 15,9 23 0-15,8 22-5 16,6 12 0-16,-3 22-14 15,8 18 1-15,12 16-13 0,14 23 0 16,19 19-10-16,-3 20 1 16,-5 23-10-16,-17 0 1 15,-36 9-2-15,-32-3 0 16,-24-9-7-16,-9-9 1 16,6-16-6-1,8-9-1 1,12-22 0-16,7-14-1 0,15-15 6 15,11-14 1-15,0 20-1548 16</inkml:trace>
  <inkml:trace contextRef="#ctx1" brushRef="#br0" timeOffset="13426.13">22263 10948 892 0,'0'0'0'0,"11"-57"42"16,-6 15 2-1,7 5 25-15,2 6-1 16,-3 17-16-16,-11 14-1 0,0-15-12 15,0 15 1-15,-6 17-9 16,-2 29 2 0,-6 39-6-16,5 16 0 0,4 12-8 15,5-2 0-15,0 10-8 16,5-5 1-16,1-11-4 0,11-23 1 16,2-26 2-16,4-27 1 15,2-29 0-15,23-34 0 31,36-34 3-31,5-23-1 0,4-19-9 0,-23-14-1 16,-70 124-1189-16</inkml:trace>
  <inkml:trace contextRef="#ctx1" brushRef="#br0" timeOffset="13739.73">22932 10784 892 0,'0'0'0'16,"0"0"1"-16,0 0 1 0,-11 31-1 16,0-12 1-1,-12 18-1 1,-19 20 2-16,-25 5 0 0,-14 3 0 15,-9 3 6-15,6-3 2 16,9 0 5-16,16-11 2 16,19-15 7-16,18-8 0 15,5-14 11-15,17-17 0 16,0 0 7-16,6-17 1 0,11-17 1 16,13-2 1-16,13 5 11 15,10 11 0-15,11 11 0 16,1 15-1-16,7 17-5 15,-2 2 1-15,-11 17-11 16,-11 9 2-16,-6 6-16 0,0-9 0 16,-6-6-7-16,6-11 1 15,-3-11-10-15,6-20 0 16,11-17-2-16,17-8 0 16,-73 25-1368-16</inkml:trace>
  <inkml:trace contextRef="#ctx1" brushRef="#br0" timeOffset="14196.49">23545 10834 1117 0,'0'0'0'0,"0"0"27"15,-14-25 1-15,14 25-11 16,0 0 0-16,0 0 18 31,-11 9 1-31,-8 41-8 16,-9 35 1-16,-14 9-6 15,-3 7 2-15,-6 21-7 16,-2-6 1-16,6-3-4 0,13-14 0 16,14-23-3-16,15-25-1 15,-1-23-1-15,12-19 1 16,8-12-2-16,19-25 1 16,29-29 7-16,8-19 0 15,-6-15 14-15,-5-10 1 16,-17-10 6-16,-5-19 0 0,-9-5 1 15,-6 2 1-15,-2 17-2 16,-4 25 1-16,-4 43-11 16,-4 17 1-16,-8 31-10 15,11 31 2-15,-5 46-9 16,5 27 0-16,14 12-6 0,-2 9-1 16,2-1-2-16,-3 0 0 15,3 6-3-15,6-11 0 16,-3-23 0-16,-11-22 0 15,-6-32 0-15,-8-19 0 16,-3-23-1-16,-14-14 0 16,14 14-1483-16</inkml:trace>
  <inkml:trace contextRef="#ctx1" brushRef="#br0" timeOffset="14353.97">23302 11227 941 0,'0'0'0'0,"0"0"25"16,-9 37 1-16,18-20 17 15,19-3 2-15,28 6-6 32,14 3 1-32,5-3-11 0,-2-15 1 0,3-5-1 15,-9-5 1 1,3-7-2-16,-17 4 0 16,-53 8-1028-16</inkml:trace>
  <inkml:trace contextRef="#ctx0" brushRef="#br0" timeOffset="16370">28418 15994 0,'0'0'0,"0"0"0,0 0 0,-15-15 31,15 15-31</inkml:trace>
  <inkml:trace contextRef="#ctx1" brushRef="#br0" timeOffset="16147.37">25234 10498 866 0,'0'0'0'0,"0"0"68"0,11-42 2 15,-11 25 6-15,-2 5 0 16,2 12-21-16,0 0 0 15,-9-8-25-15,-2 14-1 16,-14 8-10-16,-12 28 1 16,-2 32-5-16,-3 25 0 15,11 14 0-15,9-3 1 0,2 3-8 32,12-14 1-32,14-6-4 0,10-11 1 15,12-14-3-15,20-20 2 16,19-11 0-16,17-23 2 15,14-25 1-15,6-20 1 16,-9-17 10-16,-19-9 0 16,-23-14 12-16,-19-2 2 15,-20-6 2-15,-17-12 1 16,-17-25 1-16,-16-8 0 16,-18-6-7-16,-10 11 1 15,-9 20-3-15,0 31 2 0,15 31-8 16,10 35 0-16,-5 30-4 15,0 26 2-15,11 11-10 16,11 19 0-16,14-2-8 16,14 3 1-16,9-8-3 0,16-4 1 15,12-11-1-15,16-11 0 16,15-8-1-16,13-7 0 16,28-10-1-16,-2-1 0 15,-17-2-2-15,-6-3 2 16,-81-20-1462-16</inkml:trace>
  <inkml:trace contextRef="#ctx1" brushRef="#br0" timeOffset="16466.71">26013 11148 1080 0,'0'0'0'16,"0"-8"26"-16,0 8 0 15,0 0 9-15,0 0 0 16,0 0-1-16,-14 8 1 15,-9 38-15-15,-13 24 1 16,2 12-8-16,4 6 0 16,7 2-2-16,15-10 1 0,13-10-3 15,15-16 0-15,14-9-1 16,13-19 1-16,12-21 6 16,3-19 1-16,-4-17 16 15,-21-6 1-15,-15-11 6 16,-22-14 2-1,-33 0-1-15,-12-12 2 16,-17 6-3-16,-5 9 0 16,-6 19-7-16,17 26 0 0,14 9-11 15,11 10 1-15,12 1-9 16,5 2 1-16,14-8-1415 16</inkml:trace>
  <inkml:trace contextRef="#ctx1" brushRef="#br0" timeOffset="18063.4">27211 10258 778 0,'0'0'0'0,"3"-63"18"0,0 18 0 16,0 3 21-16,0 11 1 31,-1 19-5-31,-2 12 0 16,0 0-9-16,0 0 0 16,0 0-5-16,-14 43 2 0,0 44-7 15,3 15-1-15,-3 20 2 16,9 8 1-16,5 14 0 15,2-3 0-15,10-5 2 16,-1-11 0-16,6-12-3 16,8-14 1-16,6-29 3 15,2-22 2-15,-16-25 4 16,-3-26 0-16,-3-25-6 0,-5-20 2 16,-12-26-5-16,-16-13 1 15,-14-7-15-15,-7-10 1 16,-4-9-7-16,-6 14 2 15,-1 22-15 1,1 29-1-16,6 17-29 0,5 26 0 16,14 10-10-16,14 21 0 15,14 5 5-15,22 6 0 16,31 11 19-16,26-3 0 16,19-8 19-16,19-12 2 0,35-16 10 15,4-9 0 1,-4-9 8-16,-21-16 0 0,-24-4 22 15,-29-5 1-15,-30-8 21 16,-20-9 2-16,-25-11 11 16,-17 0 1-16,-9 5-5 0,-13 20 1 15,-12 20-12-15,-11 23 1 16,-8 25-11-16,-9 12 2 16,-10 22-14-16,-1 5 1 15,14 9-10-15,23-8 1 16,22-11-4-16,28-12 0 31,30-6-5-31,24-22 0 16,32-15 1-16,-2-10 1 15,-11-15 4-15,-8-11 1 16,-12-17 2-16,-11-3 0 16,-3 9 0-16,-14 10 1 0,-8 15-3 15,-17 17 0-15,11-8-8 16,-11 31 1-16,0 30-8 15,-3 18 1-15,1 5-4 0,2 1 0 16,0-7-1-16,2-19 1 16,4-20-2-16,14-22 0 15,16-18-4-15,15-16 2 16,19-17-6-16,0-18 1 16,-17-5-40-16,-6-8 2 15,-16-9-35-15,-14 8 0 16,-6 18-4-16,-2 19 0 15,-9 17 37-15,0 20 2 16,0 0 23-16,-20 40-1 0,-2 22 10 16,-1 11 2-16,9 4 6 15,9-4 1-15,16-5 4 16,6-11 1-16,8-15 1 16,0-19 0-16,-3-9 2 15,4-20 1-15,7-14 7 16,1-16 0-16,-6-7 12 0,5-8 2 15,4 0 18-15,-6 3 2 16,-12-8 10-16,1 8 1 16,-15 28-7-16,-5 20 1 15,0 0-12-15,0 8 0 16,-11 46-8-16,-3 8 1 16,6 6-14-16,2-6-1 15,12-16-7-15,5-13 0 0,0-10-4 16,9-14-1-16,19-9-2 31,9-12 0-31,13-19 1 16,7-6 1-16,-12-11 1 15,-9-14 2-15,-5-14 3 16,-8-18 0-16,2-27 4 16,-11-12 2-16,-2-11 0 0,-6 2 1 15,-3 21-1-15,-6 22 0 16,0 37-1-16,-2 22 1 15,-6 23-5-15,-6 40 1 16,-5 42-7-16,3 31 1 16,-1 23-5-16,1 19 1 15,2 23-2-15,1 1 1 16,10-15-5-16,1-20 1 16,11-25-6-16,2-32 0 15,-2-27-3-15,3-35 2 0,8-16 3 16,8-23 2-16,6-32 1 15,3-16 1 1,-6-3 2-16,0-5 2 0,-8-4 0 16,-3 15 2-16,-8 22 1 0,-3 23 0 15,-17 31 2-15,5 17 0 16,-10 37 0-16,-1 22-1 16,6 3-1-16,0 3-1 15,6-20-2-15,2-45 1 16,6 3-1-16,17 6 0 15,0-7 0-15,5-7 0 16,-36-12-1512-16</inkml:trace>
  <inkml:trace contextRef="#ctx1" brushRef="#br0" timeOffset="18716.82">30429 10682 815 0,'0'0'0'0,"51"-40"58"0,-15 3-1 16,-8-5 38-16,-2 8 1 15,-10 17-43-15,-7 3 1 16,-9 14-16-16,14-6 2 15,-14 6-12-15,0 31 1 16,-6 37-9-16,-2 17 1 16,-9 17-6-16,0-6 1 15,6-11-5 1,0-20 0-16,8-20-3 0,6-17 1 16,2-16-1-16,12-18 0 15,17-14 1-15,5-16 1 16,3-21 4-1,-3-5 2 1,-11-6 5-16,3 0 1 0,0 6 5 16,-14 11 0-16,-3 23 1 15,-6 14 0-15,-8 14-6 16,0 14 1-16,-8 25-9 16,2 23 1-16,6 15-6 15,3-1 0-15,5-2-6 0,3-26 2 16,1-11-3-16,-1-15 0 15,0-11-2-15,9-13 1 16,10-15 0-16,18-9 0 16,16-16 3-16,1-9 0 15,-6-11 5-15,-6-1 1 16,-11-4 7-16,-6 13 1 16,-11 17 1-16,-8 23 1 15,-17 14 1-15,6 14-1 16,-9 29-7-16,3 19 1 0,0 11-9 15,0 4 1-15,9-7-4 16,-4-10 2-16,12-18-4 16,3-11 1-1,2-17-1-15,-5-8 0 0,-17-6-1490 16</inkml:trace>
  <inkml:trace contextRef="#ctx1" brushRef="#br0" timeOffset="19081.16">31707 10119 1117 0,'0'0'0'16,"25"-48"20"-16,-3 17 1 15,3 3 7-15,3 14 0 16,-5 14 12-16,2 19 2 16,11 35-15-16,-8 25-1 15,-22 17-5-15,-12 17-1 0,-19 9-6 31,-14 8 1-31,-14-5-4 0,5-15 1 16,12-8-6-16,11-26 1 16,8-17-4-16,11-22 2 15,12-17-2-15,30-20 2 16,43-9 1-16,21-8 1 16,10-14 4-16,-1 0 1 15,-8 0 6-15,0 3 0 0,5 8 5 16,0 6 2-16,-10 3 1 15,-15 11-1-15,-25 5 2 16,-17 4 0-16,-14-4-2 16,-25-5 0-16,0 0-1335 15</inkml:trace>
  <inkml:trace contextRef="#ctx1" brushRef="#br0" timeOffset="22927.23">24055 12486 1733 0,'135'-3'0'0,"223"0"64"0,104 6 0 0,23 8 64 0,2 0 1 0,-19-11-22 0,-29-5 1 16,-30 10-58-16,-53-5 2 16,-37 0-23-16,-39 0 1 15,-47-5-5-15,-26-1 0 16,-33-2-6-16,-26-4 0 15,-19-2 1-15,-23 0 0 16,-5-3-3-16,-22 0 1 16,-15-8-1-16,-16 8 1 15,-20 5-4-15,-12 4 2 16,-16 8-3-16,0 0 1 0,0 0-4 16,0 0 1-16,0 0-3 15,-5-11 0-15,-12 11-4 16,-17-14 2-16,-27-9-4 0,-20-3 2 15,81 26-2106-15</inkml:trace>
  <inkml:trace contextRef="#ctx0" brushRef="#br0" timeOffset="25283.56">25639 18150 0,'0'0'31,"0"0"-31,15 0 0,-15 0 16,0 0 0,15 0-1,15 15 1,-30 0-1,15 0-15,15 0 32,-15 0-32</inkml:trace>
  <inkml:trace contextRef="#ctx1" brushRef="#br0" timeOffset="26624.62">20025 14032 1155 0,'0'0'0'0,"0"0"42"0,0 0 1 16,0 0 56-16,0 0 1 15,0 0-17-15,8-34 1 16,4 20-31-16,-1-3 0 15,-11 3-19-15,0-3-1 16,0 17-9-16,0 0 1 0,0 0-2 16,0 0 2-16,0-8-6 15,0 8 0-15,0 0-1 16,0 0 1-16,0 0-3 16,0 0-1-16,5 8-1 15,-5-8 0-15,0 0-1 0,0 0-1 16,-5 11-1-16,5-11 1 15,0 0-2-15,0 0 1 32,-6 12-1-32,6-12 1 0,0 0-3 0,0 0 1 15,-5 11-2-15,5-11 0 16,0 0-2-16,0 0 1 16,0 0-1-16,0 0 1 15,0 0-2-15,0 0 2 31,0 0-3-31,0 0 2 0,0 0-2 0,0 0 1 16,0 0-2-16,0 0 1 0,0 0 1 31,0 0-1-31,0 0 0 16,0 0 1-16,0 0-1 16,0 0 2-16,-12-3-2 15,12 3 0-15,-5-8 1 16,5 8-1-16,0-17-1 0,0 6 2 15,0 2-1-15,0-11 0 16,0 9 0-16,0-3 0 16,0 14-1-16,0-12 2 15,0 12-1-15,0-14 0 16,0 14 0-16,0 0 0 16,0 0-1-16,-6 31 2 0,3 46-2 15,-2 22 0-15,-1 20-1 16,-11 5 0-16,-2 0 0 15,-4-11 1-15,1-16-2 16,2-15 1-16,9-9-1 16,5-11 1-16,6-5-1 15,0-23 1-15,-2-12-1 0,2-22 1 16,14 0-1-16,2-31 0 16,21-25 0-16,-1-12 1 15,4-8 0-15,2 8 0 31,-6 0 1-31,6 6 0 16,-11 5 0-16,-3 23 1 0,-6 31 1 16,9 29 0-16,11 22 0 15,6 6-1-15,-1-1 0 16,6 4 1-16,12-6-2 16,8 2 1-16,8-16 0 15,9-11-1-15,-15-24 0 0,-2-10 0 16,-6-17-1-16,9-12 2 15,5-14-1-15,-8 8 0 16,-20 1 0-16,-11 8 1 16,-20 3-1-16,-19 8 1 15,-6 6 1-15,-2 9 0 16,5 8-2-16,0 0 2 16,0 0-3-16,8-6 1 15,-8 6-1769-15</inkml:trace>
  <inkml:trace contextRef="#ctx1" brushRef="#br0" timeOffset="27126.24">21621 14162 1620 0,'0'-17'0'0,"-5"-28"31"0,-1 0 2 15,1-6 54-15,10 9 1 16,-5 13-15 0,6 18 0-16,-6-3-36 0,0 14 0 15,0 0-12-15,0 0 0 16,-6 54-6-16,1 30 2 15,5 47-8-15,0 24 2 16,11 6-5-16,3 6 0 31,3-3-4-31,-1-17 0 0,-2-31-1 0,0-20 0 16,0-28 0-16,-8-28 0 0,-6-26 1 16,0-31 0-16,0-29 0 31,-6-24 2-31,-13-26 1 15,-4-15 1-15,-2-13 0 0,-3-20 1 16,-8-15-4-16,8 1 2 16,11 11-3-16,14 14 0 15,17 23-4-15,14 17 0 16,9 5-1-16,10 20 0 16,12 9-1-16,25 19 0 15,34 15 0-15,-6 28 0 16,-6 28 0-16,-22 22 0 15,-11 21 0-15,-14 13 0 16,-26 7 0-16,-33-1 0 0,-22-5 0 16,-31 2 0-16,-12-11 0 15,-13-16 0-15,-17-29 0 16,5-17 0-16,14-20 0 16,20-11 0-16,56 14-1763 15</inkml:trace>
  <inkml:trace contextRef="#ctx1" brushRef="#br0" timeOffset="27963.41">23103 13880 1293 0,'0'0'0'15,"-9"-31"74"-15,4 11 2 16,5-6 40-16,-3-2 1 16,-3 11-36-16,1 6 0 15,5 11-39-15,-11-17 2 0,11 17-14 16,0-14 1-16,0 14-7 16,0 0 2-16,0 0-7 15,-12-12 1-15,12 12-4 16,0 0 1-16,0 0-4 0,0 0 2 15,0 0-3-15,0 0 1 16,0 0-3-16,0 0 0 16,0 0-1-16,-11 17 1 15,8-3-3-15,3-14 1 16,-5 12-3 0,5-12 2-16,0 0-3 15,-6 11 2-15,1 3-3 16,-7 12 2-16,-7 30-2 0,-4 26 1 15,1 28-2-15,-3 12 1 16,-3 19-1-16,3 1 2 16,-6-7-2-16,8-4 0 15,4 1 1-15,8-16 0 16,5-22-1-16,6-26 0 16,6-26 2-16,5-14-1 15,-3-16-1-15,9-15 2 0,0-9 0 16,19-16 1-16,12-23 0 15,16-14 1-15,6-3 2 16,20 3 0-16,36 14 0 16,3 15 1-16,8 7-1 0,-5 7 1 15,2 5 0-15,0 3 0 16,-5-6 0-16,-22 9 0 16,-48 5-2-16,-23 6 1 15,-14 0-2-15,-13-6 0 16,-9 6-1-16,0 0 0 15,0 0 0-15,0 0-1 16,-9-3-1 0,-2-2-1-16,0-12 0 0,11-20 0 15,0 37-1840-15</inkml:trace>
  <inkml:trace contextRef="#ctx1" brushRef="#br0" timeOffset="28598.51">25775 13441 1269 0,'0'0'0'0,"0"0"64"0,0 0 1 16,0 0 17-16,0 0 1 31,-53 60-38-31,22 19-1 16,-17 40-17-16,3 16 1 0,9 21-7 16,11 5 0-16,19-3-1 15,17-11 2-15,14-17-2 16,15-25 0-16,27-23 0 15,9-28 0-15,13-40 2 16,12-31 0-16,14-25 3 0,0-21 1 16,-6-13 3-16,-31-23 0 31,-25-14-2-31,-25-17 0 0,-16-11 2 0,-24-9 0 16,-21-23-1-16,-29-5 1 15,-30 0-4-15,-9 31 1 16,11 54-3-1,6 39 1-15,9 45-9 16,8 46-1-16,-12 51-5 16,4 28 0-16,-10 22-3 0,27 9-1 15,27-2-2-15,45-18 0 16,50-14-2-16,26-20 1 16,33-22-2-16,34-23 1 15,45-34-1-15,8-22 2 16,-11-29-2-16,-17-11 1 15,-23-6 0-15,-38 6 0 16,-46 6 1-16,-33 10 0 16,-25 15 1-16,-17 17-1 0,-11 12-1 15,-26 30 0-15,37-42-1783 16</inkml:trace>
  <inkml:trace contextRef="#ctx1" brushRef="#br0" timeOffset="28955.12">27517 14307 1608 0,'0'0'0'15,"36"-63"31"-15,-22 27 0 32,-11-1 32-32,-9 17 1 15,6 20 1-15,-22 0 2 0,-14 26-27 16,-15 19 0-16,-5 40-13 15,3 14 1-15,0 11-6 16,13-8-1-16,15-9-4 16,11-11 1-16,17-20-6 15,19-14 0-15,26-17-3 16,22-31 2-16,20-36-2 0,5-13-1 16,0-13 3-16,-19-8-1 0,-26-10 1 31,-27-7 1-31,-35-9 2 0,-24-3-1 15,-37-9-2-15,-16 15 1 16,-4 17-2-16,-8 27 1 0,12 30-2 16,10 24 1-16,79-5-1764 15</inkml:trace>
  <inkml:trace contextRef="#ctx1" brushRef="#br0" timeOffset="32978.8">9424 14878 162 0,'0'0'0'0,"0"0"53"16,0 0 0-16,-28-14 108 15,14 11 1-15,14 3-11 0,-16-6 2 16,16 6-26-16,0 0 0 16,-6-3-57-16,6 3 1 15,11 3-20-15,14 6 0 16,34 5-4-16,20-6 0 16,16-11 4-16,3-2 1 15,-3 5 4-15,-11-6 0 16,-14 6-5-16,-22 6 2 15,-23 2-7-15,-25 15 0 16,-20 11-8-16,-27 14 0 0,-23 8-11 16,-12 7 1-16,-7-1-6 15,5-3-1-15,11-8-4 16,17-14 1-16,20-12-6 16,16-11 1-16,9-2-6 0,11-12 1 15,19 11-2-15,26-17 1 31,28-5-1-31,14-9 2 16,5-2 2-16,-5-1 2 16,-23 0 7-16,-13 9 0 15,-18 9 3-15,-16 5 2 0,-17 0-4 16,14 5 0-16,-14-5-1760 16</inkml:trace>
  <inkml:trace contextRef="#ctx1" brushRef="#br0" timeOffset="34531.01">11833 14592 803 0,'0'0'0'0,"-17"-62"64"16,6 11 1-16,2 3 35 16,4 6 0-16,5 22-28 15,0 0-1-15,0 20-8 0,0 0 1 16,0 0-9-16,0 45 0 31,5 37-9-31,4 23 1 0,2 19-7 0,-5 18-1 16,-6 7-5-16,5 1 0 15,4 0-6-15,-1-8 0 16,6-12 2-16,-3-26 0 16,1-22-2-16,-7-31 1 15,-2-25-4-15,-3-26 1 16,-8-15-4-16,-9-27 2 31,-25-40-14-31,-17-20 1 0,-17-5-11 16,-13-1 0-16,-7 9-16 15,7 17 2-15,10 26-44 16,26 25 2-16,25 19-27 16,14 15 0-16,11 11 11 15,26 15 1-15,19 10 29 0,28 1 1 16,31-9 24-16,22-20 1 16,39-8 14-16,9-11 1 15,25-15 5-15,0-11 1 16,0-3 19-16,-30 1 1 15,-46-4 23-15,-39 12 2 16,-33-3 9-16,-34-1 1 16,-17 7-2-16,-36 0 0 15,-40 13-8-15,-21 24-1 16,-7 27-2-16,-5 18 0 0,22 19-8 16,12 6 0-16,8 0-11 0,22-11 0 15,18-12-7-15,18-22 2 16,18-17-7-16,25-20 2 15,16-14-5-15,29-20-1 16,19-17 0-16,12-6 2 16,5-16-1-1,-11 2 2-15,-23 9 0 16,-19 14-1-16,-28 17-3 16,-9 11 2-16,-11 20-4 15,-2 20 1-15,-9 25-5 16,5 17 2-16,-10 9-3 0,5 11-1 15,-6-14-1-15,0-12 0 16,1-22 0-16,16-23-1 16,23-22-1-16,13-20 0 15,12-26-7-15,-6-10 0 16,-11-10-40-16,-17 1 0 16,-8 5-50-16,-8 17 2 15,-7 23-9-15,-2 14-1 0,0 17 44 16,-5 9 0-1,-6 33 31-15,5 23-1 16,0 17 18-16,6 0-1 16,0-3 11-16,12-8 0 15,18-11 2-15,4-18 1 16,8-14 0-16,0-16 1 16,-6-21 10-16,4-14 0 15,2-13 18-15,-6-4 0 0,-5-2 14 16,-9 5 0-16,-8 6 6 15,-5 0 2-15,-6 14-10 16,-3 17 2-16,5-12-7 0,-5 27 0 16,0 24-7-16,0 18 0 15,6 19-9-15,5-2 0 16,14-9-4-16,9-15 1 16,2-18-6-16,1-24 2 15,16-16-5-15,6-24 1 16,-1-18-2-16,4-13 1 15,-12-4 1-15,-8-13 1 16,-5-13 1-16,-4-23 2 16,-2-22-2-16,0-9 1 15,-9-3-1-15,-5 14 1 16,-3 29 0-16,-2 30 2 16,-7 40-7-16,1 26 2 15,-6 22-2-15,0 38 0 16,0 58-5-16,-6 17 0 15,1 12-2-15,-1 8 1 16,12-5-1-16,-1-15 0 16,15-19 0-16,2-26 0 15,3-22-1-15,-2-26 1 0,-6-23-1 16,2-19 0-16,15-26 1 16,-3-17 0-16,5-8 0 15,0-20 0-15,-2-5 0 16,-3-4 0-16,-3 18 1 0,-3 27 1 15,-8 29 1-15,-6 40-1 16,3 28 0-16,3 25 2 31,0 20-2-31,-3 0 1 0,2-2-2 0,1-9 1 16,8-18-2-16,3-13 2 16,3-23-2-16,11-17 0 31,6-19 0-31,-1-21 0 0,-47 26-1876 15</inkml:trace>
  <inkml:trace contextRef="#ctx1" brushRef="#br0" timeOffset="35245.83">15827 14996 929 0,'0'0'0'16,"0"0"83"-16,0-45 1 15,0 28 21-15,0 3 1 16,0 14-35-16,0-11-1 0,0 11-17 16,-6 25 1-16,3 46-16 15,-5 22 1-15,-6 15-3 16,-9 5 1-16,-7-14-4 16,2-6-1-16,2-14-1 15,15-22 0-15,6-23-3 0,10-23 1 16,-5-11-1-16,23-37 0 15,30-28 3-15,14-14 0 16,-2-6 4-16,-12-2 1 16,-17-1 0-1,1 6 0-15,-9 25-4 0,-9 21 2 16,-19 36-6-16,11 5 1 16,-5 32-10-16,-6 17 1 15,6 25-6-15,-1 3 0 0,1 0-6 16,11-9 1-16,8-5-2 15,-3-14 0 1,3-20-4-16,-2-17 2 0,-4-17-2 16,4-23 1-16,8-16 2 0,5-23 0 15,-2-1 1-15,-4-5 1 16,-7-11 2-16,-6 9 1 16,-3 13-1-16,-9 20 1 31,1 23-2-31,-6 14 0 15,-6 23-1-15,6 30 1 16,-11 24-4-16,3 10 1 16,5 1-3-16,6-6 1 15,5-17-2-15,14-20 0 16,4-28-1-16,13-28 0 0,11-26-1 16,6-19 1-16,-56 56-1888 15</inkml:trace>
  <inkml:trace contextRef="#ctx1" brushRef="#br0" timeOffset="35581.94">16857 14632 1318 0,'0'0'0'0,"12"-40"20"0,2 9 2 16,-3 11 11-16,-6 3 1 15,-5 6 10-15,0 11 1 16,0 0-1-16,12 0 2 16,-4 20-3-16,-2 33 1 15,-9 46-3-15,-8 20 2 16,-12 23-9-16,-8 2-1 0,-11-3-5 0,9-16 0 31,2-18-8-31,14-25-1 16,12-20-1-16,16-22 0 15,14-20-2-15,28-26 2 16,51-20 1-16,11-10 1 16,-9-12 3-16,-5 2 2 15,-12 7 3-15,1 11 1 16,5 11 2-16,-2 8 1 0,-9 3-4 15,-14 12 0-15,-23 5-3 16,-16 9-1-16,-20 3-3 16,-22 2-1-16,11-25-1792 0</inkml:trace>
  <inkml:trace contextRef="#ctx1" brushRef="#br0" timeOffset="36008.74">12267 16402 1017 0,'0'0'0'15,"0"0"51"-15,0 0 0 16,0 0-5-16,0 0 0 0,0 36-14 16,48-13-1-16,41 5-15 15,48-8 1-15,68-11-3 16,53-21 2-16,78-13 8 16,123-18 0-16,93-2 15 15,50-14 0-15,22-1 15 0,-24 12 1 16,-37 9 9-16,-70 11 1 15,-73 11-1-15,-76 14 1 16,-72 11-12-16,-76 6-1 31,-90 9-7-31,-47 0 1 0,-34-4-5 0,-61 7 0 16,-65 22-15-16,-42 8 1 16,-44 12-9-16,-32-3 0 15,219-65-1667-15</inkml:trace>
  <inkml:trace contextRef="#ctx1" brushRef="#br0" timeOffset="36645.08">13998 17275 590 0,'0'0'0'16,"25"-48"70"-16,-3 17 1 16,4 6 35-16,-1 5-1 15,8 6-45-15,4 0-1 0,10 5-8 16,7 9 0-16,-7 6-3 16,-13 25 2-1,2 9-5-15,-10 22 1 0,-15 14 3 16,-11 6 0-16,-20-3-8 0,-8-2 0 15,-3-12-6-15,3-17 1 16,12-12 9-16,7-19 0 16,9-17 3-16,6-17 2 15,13-39-3-15,9-9 1 16,26-11 2-16,4-6 2 16,15-6 0-16,0 3-1 15,3 9-1-15,-6 19-1 31,-6 23-5-31,-11 26 0 16,-11 19-7-16,-5 26 0 0,-7 22-13 16,-13 15 1-16,-17-1-6 15,-11 1 0-15,-6-12-5 16,3-11 0-16,9-14-6 0,-1-12 1 16,6-25-1-16,0 0 0 15,20-8-3-15,8-24 2 16,25-21-1-16,6-21 0 15,-3-13 1-15,5-4 0 16,1 3 0-16,-9 18-1 16,-11 22 1-16,-11 22 1 15,-9 26 0-15,1 26 0 16,2 27-2-16,-8 18 1 0,-12 8-1 16,1 0-1-16,0-2-1 15,8-18-1-15,14-25-3 16,8-25 1-1,-36-9-1962-15</inkml:trace>
  <inkml:trace contextRef="#ctx1" brushRef="#br0" timeOffset="36961.51">16093 16554 1419 0,'0'0'0'0,"0"0"37"15,0 0 0-15,0 0 10 0,0 0 0 16,0 0 4-16,14 43 1 15,-23 44-24-15,-7 24 1 16,-15 22-7-16,-17 5 1 16,-5 9-3-16,-11-5 1 15,5-18 4-15,11-25 0 16,17-31 3-16,20-23 0 16,11-20 3-16,36-25 0 0,46-25 2 15,33-6 1-15,39-6 0 16,11-5 1-16,17 5 0 15,3 9 1-15,5 14-3 16,-5 5-1-16,-25 9 2 16,-12 6-1-1,6-6-7-15,-22 0 0 0,-132 0-1820 0</inkml:trace>
  <inkml:trace contextRef="#ctx1" brushRef="#br0" timeOffset="91182.07">18555 16928 426 0,'0'0'0'0,"5"-31"9"15,4 11 0-15,2 3 26 0,0 0-1 16,0 8 26-16,-11 9 1 15,17-19-8-15,-3 10 1 16,3 6-18-16,-6 12 1 16,3 13-8-16,3 18 2 15,-6 33-4-15,-11 12 1 0,-6 11-5 16,-13-8 2-16,2-9 2 16,6-19 0-1,5-21 9-15,12-13 0 16,11-15 1-16,19-17 0 15,34-19-4-15,31-23 2 16,30-20-3-16,12-23 0 16,0-13 1-16,11-6-1 15,0-1 4-15,-5 15 1 16,-26 8-3-16,-28 21-1 16,-30 16-1-16,-23 22-1 15,-23 15-2-15,-19 14 2 16,11 26-3-16,-22 5 1 15,0 14-7-15,-3 3 1 0,-3-11-11 0,12-12 1 16,5-25-1336 0</inkml:trace>
  <inkml:trace contextRef="#ctx1" brushRef="#br0" timeOffset="91495.86">19482 16803 1004 0,'0'0'0'0,"0"0"16"16,-14-37-1-16,14 37 14 0,0 0 1 15,0 0-7-15,-12 20 2 16,7 28-12-16,-9 23 1 16,3 22-5-16,-1 1 0 15,7 2-1-15,-1-9-1 16,12-30 2-16,13-15 2 15,15-16-2-15,19-26 1 16,31-17 1-16,23-20 0 16,13-19 6-16,9-18 1 15,-9-8 7-15,-8 0 0 0,-11 6 15 16,-17 16-1 0,-19 15 1-16,-18 20 1 15,-47 25-1172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5:33.32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9 58 3912 0 0,'-2'-5'107'0'0,"1"0"-34"0"0,0 0 58 0 0,-1 0 1 0 0,1 0-1 0 0,0 0 0 0 0,1 0 1 0 0,-1 0-1 0 0,1-9 1 0 0,1 14-126 0 0,-1-1 0 0 0,0 1 0 0 0,0 0 1 0 0,0 0-1 0 0,0 0 0 0 0,1-1 0 0 0,-1 1 0 0 0,0 0 1 0 0,0 0-1 0 0,0 0 0 0 0,1 0 0 0 0,-1 0 0 0 0,0-1 0 0 0,0 1 1 0 0,1 0-1 0 0,-1 0 0 0 0,0 0 0 0 0,0 0 0 0 0,1 0 1 0 0,-1 0-1 0 0,0 0 0 0 0,1 0 0 0 0,-1 0 0 0 0,0 0 1 0 0,0 0-1 0 0,1 0 0 0 0,-1 0 0 0 0,0 0 0 0 0,0 0 1 0 0,1 0-1 0 0,-1 0 0 0 0,0 0 0 0 0,0 1 0 0 0,1-1 0 0 0,-1 0 1 0 0,0 0-1 0 0,0 0 0 0 0,1 0 0 0 0,-1 0 0 0 0,0 1 1 0 0,0-1-1 0 0,0 0 0 0 0,1 0 0 0 0,-1 0 0 0 0,0 1 1 0 0,0-1-1 0 0,0 0 0 0 0,0 0 0 0 0,1 1 0 0 0,13 14 49 0 0,8 31 13 0 0,-2 1 1 0 0,-1 1-1 0 0,16 71 1 0 0,-25-82-39 0 0,0-3-1 0 0,107 428 423 0 0,-114-400-139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2:09:17.66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2:09:18.748"/>
    </inkml:context>
  </inkml:definitions>
  <inkml:trace contextRef="#ctx0" brushRef="#br0">22816 13777 0,'0'0'0,"30"0"0,-30 15 0,60 0 15,30 0-15,14 15 16,16 0-16</inkml:trace>
  <inkml:trace contextRef="#ctx0" brushRef="#br0" timeOffset="25.85">27910 17683 0,'0'0'0</inkml:trace>
  <inkml:trace contextRef="#ctx1" brushRef="#br0">17664 8213 389 0,'0'0'0'0,"8"-28"23"16,-2 8 1-16,0 1 50 15,-1-1 0-15,1 8 27 16,-1 1 0-16,1 0-27 0,8 2 1 15,8 4-22 1,-2 10 1-16,8 7-16 0,-3 19 0 16,3 23-5-16,-8 5-1 15,-12 3-5-15,-8-5 0 16,-8-6-1-16,-1 2 1 16,4 4-1-16,5-9 0 15,0-17 3-15,0-17 0 16,0-14 11-16,5-14 2 0,18-28 8 15,8-15 2-15,5-22 9 16,-2 3 0-16,2 8-2 16,-5 0 0-16,0-20-2 15,2 3 1-15,4 3-7 0,-9 23 1 16,-9 31-4-16,-2 16 2 16,-17 12-8-16,11 48 2 15,-8 34-14-15,-6 12 2 16,-5-12-14-16,-6-3 1 15,3 9-8-15,-1 5 0 16,10 23-3-16,2 3 0 31,5-18-3-31,9-22 1 16,6-16-1-16,2-27-1 16,6-16-1-16,9-8 2 0,27-18-2 15,9-17 1-15,3-28-1 16,2-25 1-16,-14-37 1 0,-10 3-1 15,-18 11-1-15,-11 17 0 16,-8 20-2-16,-11 13 1 16,-6 24 1-16,-6 5-1 15,6 9-1-15,0 11 1 16,-6-11 1-16,6 11-1 16,0 0 0-16,-19 19 0 0,-4 29 1 15,-2 20 0-15,-3 31-1 16,11 14 0-16,9 17-1 15,2 0 1 1,12-19-1-16,0 2 0 16,-4 17-1-16,-4 3 1 15,-10-12-1-15,-4-16 0 16,-7-34 0-16,-2-20 1 16,0-23-1-16,-12-14 1 15,-2-14-1-15,3-17 0 16,-6-17-9-16,0-28 0 15,8-12-45-15,12-8 2 0,13-5-30 16,9 16 0-16,9 20-1 16,13 17 1-16,1 12 39 15,2 5 2-15,17 2 27 16,5 4 2-16,12 6 10 16,6 2-1-16,-1-3 3 15,-2-11 0-15,8-8 2 0,8-1 0 16,-78 26-1423-16</inkml:trace>
  <inkml:trace contextRef="#ctx1" brushRef="#br0" timeOffset="356.91">19571 8140 1255 0,'0'0'0'16,"17"-48"77"-16,0 14 0 0,5 3 7 15,3 0 0-15,1 8-14 16,7-2-1-16,9 11-30 16,6 11-1-16,-15 14-16 15,-13 20 1-15,-31 17-9 0,-26 9 2 16,-44-1-9 0,-3-2-1-16,11-14-6 0,15 2 0 15,10 6-3-15,14 3 0 16,20-9-9-16,14-8 1 31,6-11-1-31,19-15 0 0,12-2 7 0,19-14 1 31,16-9 4-31,24-9 0 16,4-11 4-16,-4 6 1 16,-21 0 9-16,-24-11 2 0,-51 42-1410 15</inkml:trace>
  <inkml:trace contextRef="#ctx1" brushRef="#br0" timeOffset="972.66">21355 7102 740 0,'0'0'0'15,"-5"-59"32"1,2 14 0-16,0 5-7 0,0 12-1 16,0 8 49-16,3 20 1 15,0-11 19-15,0 11-1 16,-14 17-17-16,-2 34 0 16,-7 33-16-16,4 32 2 15,7 23-16-15,4 5 1 16,2 6-12-16,4-6-1 15,-1 6-6-15,3-14 1 16,5-26-6-16,4-22-1 16,-4-26 2-16,-5-25 2 0,0-37-2 15,-36-12-1-15,-6-25-1 16,-17-22 1-16,59 59-1408 16</inkml:trace>
  <inkml:trace contextRef="#ctx1" brushRef="#br0" timeOffset="2118.25">20501 7600 1017 0,'0'0'0'16,"25"25"9"-16,14-5 0 31,23-3 11-31,14-3 1 16,19-5 3-16,23-1 2 16,55-13-7-16,4-4 0 15,-15-2 8-15,-16-6 0 0,-15-9 17 16,-24 7 0-16,-29-1 21 15,-25 8 1-15,-30-7 6 16,-23 7 0-16,-23 1-8 16,-24 5 0-16,-26 18-13 15,-14 7 1-15,9 24-7 0,2 19 0 16,9 26-14-16,8 11 0 16,0 0-8-16,23-15 0 15,30-13-5-15,23-23 2 16,31-22-6-16,5-26 2 15,17-20-4-15,8-17 2 16,-5-17-1-16,-3-8 2 16,3-11 1-16,-3 2 1 15,-17-3 0-15,-14 24 1 0,-13 19-2 16,-10 11 0-16,-16 20-4 16,0 0 0-16,0 14-5 15,-22 25 0-15,-12 41-5 16,-2 2 1-16,11 2-2 0,19-21 1 15,20-32-2 1,25-23 0-16,20-28 0 16,6-16 0-16,-4-21-6 15,-8-14 0-15,-11 1-25 16,-11-1 1-16,-14 9-31 0,-6 11 0 31,-5 28-10-31,-6 9-1 0,0 14 22 0,-11 14 1 16,-6 23 15-16,3 17 1 15,-9 16 12-15,9 10 2 16,12-4 10-16,7-14 2 16,12-11 4-16,5-8 1 15,4-18 1-15,10-19 1 16,9-21 0-16,8-21 0 0,6-10 8 16,-6-13 0-16,-8-3 16 15,-6 0 1-15,-14 5 11 16,-8 12 0-16,-11 28 2 15,-6 17 1-15,-11 0-7 32,-15 31 0-32,-13 26-10 15,3 16 0-15,11 1-8 0,13-7-1 16,15-13-5-16,14-6 0 16,5-17-3-16,20-19 2 15,17-12-1-15,6-17-1 16,2-17 1-16,-14-20 1 15,-11-8-2-15,3-26 2 16,2-11 1-16,-2-19 1 16,-6-7 3-16,-8-2 0 0,-8 5 1 15,-4 18-1-15,4 16 2 16,-4 31 0-16,-2 24-1 16,-6 18 0-16,-11 15-1 15,6 32 1-15,-6 47-4 0,-11 28 1 16,-17 18-5-16,-3 5 2 15,0 8-4-15,9-8 2 16,8-14-3-16,11-28 0 16,6-26 0-16,5-31 0 15,3-20-1-15,12-30 1 16,19-29 0-16,11-20 1 16,3-6 1-1,0-2 1-15,-8 8 1 0,-6 17 1 16,-23 23 2-16,-8 19 1 15,-11 9-2-15,-8 40 1 16,-9 39-1-16,0 14 1 0,12 1-2 16,10-1 0-16,12-20-3 15,14-10-1 1,11-24-2-16,11-10 2 0,-8-24-3 0,-20-13 1 31,6-12-1-31,22-20 1 16,-53 40-1823-16</inkml:trace>
  <inkml:trace contextRef="#ctx1" brushRef="#br0" timeOffset="2879.81">24842 7580 1105 0,'0'0'0'16,"0"0"46"-16,37-48 0 16,-21 28 27-16,-2 9 0 15,-14 11-7-15,17-11 1 16,-17 11-22-16,0 22 1 0,0 29-10 16,-22 11 0-1,-20 20-8-15,-12-3 1 16,-4 1-4-16,4-12 1 0,21-12-6 0,10-19 0 15,18-17-4-15,5-20 1 16,14 0 1-16,25-26 1 31,28-36 5-31,9-6 2 16,-3-5 7-16,-12-4-1 16,-13 18 3-16,-14 14 1 15,-12 14-3-15,-5 11 0 16,-17 20-5-16,5 20 0 15,-2 25-3-15,-3 23 0 0,-8 16-6 16,2 7 1-16,1-6-5 16,-1-17-1-16,6-20-5 15,6-14 0-15,-1-15-3 16,6-19-1-16,15-14-1 16,10-25 0-16,12-21 0 0,2-16-1 15,0-3 3-15,-8-3-1 16,3 8 3-16,-14 23 1 15,-9 15 0-15,-16 19 0 16,-6 17 0-16,-3 22 1 16,-16 35-2-16,-9 11 0 15,2 8-4-15,1 3 2 16,14-5-3-16,11-12 1 16,6-11-3-16,10-20 1 15,4-17-2-15,16-20 1 0,-36 6-1823 16</inkml:trace>
  <inkml:trace contextRef="#ctx1" brushRef="#br0" timeOffset="3228.4">25828 7139 1293 0,'0'0'0'31,"25"-42"33"-31,-11-1 1 0,6 1 30 16,-6 8 0-16,0 23-16 15,0 2 0-15,-3 12-11 0,0 14 1 16,3 17-4-16,-3 31 1 16,-16 34-7-16,-12 20 1 15,-14 8-7-15,-11 3 1 16,-5-6-5-16,-1-8 1 16,12-14-5-16,19-17 2 15,22-17-5-15,21-23 1 16,27-20-3-16,25-19 0 15,40-20 1-15,16-17 0 16,3-12 2-16,-11-2 2 0,-22 8 12 31,-25 6 1-31,-37 11 8 0,-23 12 0 0,-19 8-1 16,-19 8-1-16,-35 21-6 31,-16-12 0-31,70-17-1699 0</inkml:trace>
  <inkml:trace contextRef="#ctx1" brushRef="#br0" timeOffset="3822.8">26741 8052 677 0,'0'0'0'0,"0"0"17"31,0 0 0-31,36 40 3 16,1-18 1-16,22 4 52 0,11-6 1 16,0-15 15-16,2-16 0 15,-13-14-13-15,-6-9 0 16,-5-6 25-16,-11 1 2 15,-18-4-10-15,-8 1 1 16,-8 2-12-16,-14-8 0 16,-11 6-9-16,-15 11 0 15,-11 16-18-15,-16 21 0 16,-26 19-9-16,-10 26 0 0,-1 14-17 0,11 17 0 16,40 6-10-16,36-3 0 15,19-9-3-15,43-8 0 16,42-11-5-16,27-21 0 15,15-4-3 1,5-24 1-16,3-11-2 0,3-17-1 31,-20-14 1-31,-22-2 0 0,-101 36-1752 16</inkml:trace>
  <inkml:trace contextRef="#ctx1" brushRef="#br0" timeOffset="4730.57">24327 8773 577 0,'0'0'0'0,"-42"6"69"16,11-3 0-16,-3 2 47 15,6 1 1-15,3 0-78 16,6 5 0-16,10-2-16 16,15 2-1-16,16 6-5 15,37-3 1-15,53-3 3 0,50-8 2 16,96 0 4-16,50 0 0 31,104 2 20-31,28 7 0 0,8 5 4 16,-67-3 2-16,-85-3 4 15,-52-8 2-15,-31-3 1 16,-59-3 2-16,-50 3 0 16,-40 0 1-16,-30 0-5 15,-18 0 0-15,-16 0-9 0,-22-6 0 0,-48 1-9 16,-20 5 1-16,-16 5-13 31,5 1 1-31,101-6-1618 0</inkml:trace>
  <inkml:trace contextRef="#ctx1" brushRef="#br0" timeOffset="5608.75">21633 8768 401 0,'0'0'0'15,"0"0"33"-15,0 0-1 16,-17 36 5-16,22-19 2 0,18 12-16 15,50 7 2 1,64 7 17-16,39-6 2 16,43-23 21-16,44 3 1 15,62-3 19-15,67-3-1 16,36-5-3-16,-19-6-1 16,-36-6-3-16,-51-2 0 15,-62 2-7-15,-36 3-1 0,-14 3-15 16,-39 0 0-16,-47 3 7 15,-24 0 0-15,-30 2-3 16,-19 1-1-16,-26 0-6 16,-25-6 2-1,11 0-11-15,-11 0 0 16,-11 5-6-16,-17 1 0 16,-31 22-8-16,-16 1 1 15,75-29-1599-15</inkml:trace>
  <inkml:trace contextRef="#ctx1" brushRef="#br0" timeOffset="6383.67">23041 9675 866 0,'0'0'0'0,"9"-37"68"16,-4 6 2-16,4-8 35 15,7-12 2-15,4 8-50 16,8 12 0-16,20 0-9 16,5 11-1-16,0 12 2 0,3 19 0 15,-3 26-6-15,-5 11 1 32,-14 23-7-32,-23 11 1 15,-11 14-10-15,-23 6 0 16,-19 8-9-16,0-11 0 15,-11-17-5-15,11-14-1 16,17-31-4-16,17-20 1 16,8-17 0-16,22-17 2 15,26-40 3-15,16-25 1 0,0-8 11 16,4-15 0-16,-10 3 10 16,-10 6 1-16,-6 20 5 15,-11 30-1-15,-3 24-10 16,-14 27 0-16,0 15-8 0,-9 28 1 15,-7 26-6-15,-10 14 0 16,-7-1-5-16,-4-5 2 16,9-8-6-1,3-18 0-15,6-8-3 0,-1-22 1 16,6-15-4-16,0-11 1 16,11-11-2-16,17-26 1 0,23-25-2 15,7-15 1 1,7-2 3-16,-6 0-1 0,13 8 4 15,-7 21 1 1,-17 18 3-16,-18 21-1 0,-7 20 1 16,-18 27-1-16,-5 32-5 15,-11 20 0-15,-8 16-2 16,-4 1-1-16,-8-6-2 0,9-11 0 16,11-20-2-16,16-26 1 15,18-22-1-15,19-26 0 31,-42 6-1828-31</inkml:trace>
  <inkml:trace contextRef="#ctx1" brushRef="#br0" timeOffset="6742.09">24649 9392 1293 0,'0'0'0'0,"28"-45"46"15,-6 14 2-15,9 6 22 16,-9 16 2-16,-2 4-20 0,2 22-1 15,9 28-26-15,-8 23 0 16,-12 25-9-16,-17 20 2 16,-16 17-4-16,-20 6-1 15,-6 5 0-15,-5-11-1 16,8-22 0-16,20-15 2 16,14-22 2-16,14-18 0 15,16-22 4-15,23-19-1 16,34-18 5-16,14-19 1 15,5-18 6-15,6-19 2 16,-1-14 1-16,7-3 0 0,8-1 8 16,-6 4 1-1,-22 22-3-15,-26 18 0 0,-24 21-13 16,-23 15 0-16,-17 15-9 16,-20 16 1-16,23-31-1746 0</inkml:trace>
  <inkml:trace contextRef="#ctx1" brushRef="#br0" timeOffset="7069.02">25394 10506 1356 0,'0'0'0'16,"50"12"6"-16,3-7-1 16,17-7 7-16,0-7-1 0,3-16 63 15,-3-6 1-15,3-12-2 16,-8-5 1-16,-7 3-3 15,-10-9 0-15,-12 0 4 16,-19-11 0-16,-28-5-16 0,-20 10 2 16,-16 21-12-16,-18 27 1 15,-8 29-14-15,-13 34 1 16,-15 17-14-16,11 14 1 16,6 3-6-16,25 5 1 15,31-5-8-15,37-6 0 16,35-16-3-16,32-12 1 15,19-15-3-15,12-22 0 16,13-14-1-16,20-14 1 16,20-28-2-16,-3-3 2 0,-29 2-2 15,-15-25 1-15,-113 68-1832 16</inkml:trace>
  <inkml:trace contextRef="#ctx1" brushRef="#br0" timeOffset="8410.24">14054 11471 992 0,'0'0'0'0,"11"-46"42"16,0 7 1-16,6-4 84 16,3 7 1-16,2 10-29 0,-8 9 1 15,3 0-39-15,0 9 1 16,-17 8-28-16,11 5 2 16,-11 15-11-16,-11 31 1 15,-23 42-7-15,-2 9 0 16,-12 6-4-16,0-9 0 15,12-12-4-15,11-13 1 16,14-12-3-16,11-11 0 16,14-14-1-16,22-20 0 15,20-3 4-15,17-14-1 16,16-20 4-16,7-8 0 0,-4-9 11 16,-2 3 1-16,-12 3 10 15,-19 5 1-15,-17 15 4 16,-20 5 0-16,-10 6-1 15,-12 17 0-15,-6 12-8 0,-11 5-1 16,17-34-1767-16</inkml:trace>
  <inkml:trace contextRef="#ctx1" brushRef="#br0" timeOffset="9638.74">27234 7871 916 0,'0'0'0'0,"0"0"17"15,0 0 0-15,0 0 27 16,0 0 1-16,17 26 1 15,-17-6 0-15,-6 5-13 16,0 17 2-16,1 6-12 0,-1-2-1 16,3-21-3-16,3-8 1 15,0-17 0-15,0 14 2 16,0-14 2-16,0 0 2 16,20-25 12-16,0-1 1 15,2-10 6-15,-8-7 1 16,-5 4 4-16,-7 8 1 0,-4 14-3 15,-4 2 1-15,6 15-8 16,-11 0-1-16,-6 15-5 16,-6 10 1-16,-5 17-11 31,6 4 1-31,11-15-6 0,11-9 1 16,0-7-7-16,0-15 1 15,0 16-3-15,0-16 1 16,14 0-4-16,5-11 1 15,7-14 0-15,5-6 1 16,-12-17 0-16,-2-3 1 0,-6-3 4 16,0 9 0-16,-5 8-4 15,-6 11 2-15,0 12-3 16,0 14 1-16,-11-11-3 16,-20 17 1-16,-22 13-1 0,-12 18 0 15,-16 20-1-15,-3-1 1 16,0 12-4-16,3 0-1 15,30 6-2-15,29-12 2 16,22-11-2-16,28-3 0 16,25-14 0-16,20-6 1 15,8-8-1-15,9-15 0 32,-1-5 2-32,-4-17 0 0,1-2 3 15,4-1 1-15,-6-11 1 16,-14 5 1-16,-70 26-1741 15</inkml:trace>
  <inkml:trace contextRef="#ctx1" brushRef="#br0" timeOffset="10641.73">26013 10266 1004 0,'0'0'0'16,"0"0"80"-16,0 0 0 16,0 0-17-16,0 0 1 0,0 0-23 15,-17 37-1-15,-3 5-19 16,-2 6 1-16,8-2-10 16,3-15 0-16,11-14-2 0,0-17 0 15,-9 14 2-15,9-14-1 16,9-11 9-16,2-18 1 15,11-24 18-15,-2-10 0 16,-9-5 12-16,-8 6 1 31,-6 17 2-31,-2 14 1 16,-1 14-8-16,6 17 1 16,-11-3-8-16,-3 23 0 0,-9 14-9 15,-5 14 1-15,14 3-12 16,3-3 1-16,11-9-4 0,6-10 0 15,-1-9-3-15,-2-9 0 16,-3-11-4-16,25 0 1 16,1-17 0-16,10-14-1 15,0-12 1-15,-8-13 0 16,-22-4 1-16,-17-2 1 16,-12 9-1-16,-7 10 0 15,-4 23 0-15,-11 20 0 16,-11 23-3-16,0 22 0 15,-3 26-3-15,12 8 0 0,2 6-3 16,20 0 0-16,25-1-2 16,22-10 0-16,26-12-1 15,27-17 1-15,29-11-1 0,30-19 0 32,32-21 1-32,-4-25 2 15,-30-6 2-15,-26-11 1 16,-30 8-2-16,-29 4 2 0,-47 36-1773 15</inkml:trace>
  <inkml:trace contextRef="#ctx1" brushRef="#br0" timeOffset="11615.63">15339 12144 1482 0,'0'0'0'0,"0"0"66"0,0 0 1 16,17-34 47-16,-8 0 0 15,2-9-42-15,0-5 0 16,-11 9-41-16,-6 13 2 16,6 15-14-16,0 11 0 15,-16 0-8-15,2 8 0 16,-3 21-3-16,-6 16 0 0,9 6-2 15,9-3 1-15,10-17-4 16,-2-6 0-16,8-8-1 16,12-11 2-16,2-9-1 15,9-11 1-15,-9-11 0 0,-3-6 2 16,-11-1 0-16,-11 1 2 16,-11 6 1-16,-17 8 1 15,-14 0 0-15,-14 20 1 16,-5 25-4-16,5 26 2 15,-3 14-2-15,17 14 1 16,5 8-2-16,26-5-1 16,17-9-1-16,30-16-1 15,12-18-1-15,19-19 2 0,20-15 0 16,14-22 1 0,11-14-1-16,8-12 2 0,-14-14-2 15,-5-13 1-15,-101 67-1736 16</inkml:trace>
  <inkml:trace contextRef="#ctx1" brushRef="#br0" timeOffset="11977.12">16401 11425 1369 0,'0'0'0'16,"0"0"40"-16,0 0 1 15,0 0 16-15,47-19-1 0,1 2 17 16,14-3 0 0,2-6-29-16,0 9 1 0,1 9-9 15,-12 5 0-15,-16 6-9 16,-21 11 0-16,-32 17-11 16,-32 6 1-16,-16 11-13 0,-9 9 1 15,8 5-5-15,6-3 0 16,23-5-3-16,5-9 2 15,23-14-4-15,13-8 0 16,12-9 0-16,11-3-1 0,9-11 4 31,16-5-1-31,11-7 3 16,9-10 0-16,-3-12 6 16,-8-11 0-16,-62 45-1467 0</inkml:trace>
  <inkml:trace contextRef="#ctx1" brushRef="#br0" timeOffset="12539.39">18314 10922 992 0,'0'0'0'16,"0"0"98"0,45-42 1-16,-23 28 33 0,-2 2 2 15,-20 12-69-15,14-5 0 16,-14 5-33-16,14 42-1 16,-14 29-11-16,-14 19 2 15,-17 15-9-15,-11 16 0 16,-12 7-1-16,7-4-1 15,10-11-2-15,12-20 0 16,17-19 2-16,16-12 1 16,17-22 3-16,23-12 1 0,28-14 7 15,19-8 1-15,3-15 7 16,-3-8 2-16,-14-8 0 16,-16-6 2-16,-18 8 8 15,-10 9 0 1,-12 8 0-16,-3-2 2 0,-5 5-10 0,-6 3 0 15,3 0-7-15,26-14 1 16,-40 14-1748-16</inkml:trace>
  <inkml:trace contextRef="#ctx1" brushRef="#br0" timeOffset="12741.89">19428 11394 1318 0,'0'0'0'16,"0"0"12"-16,0 0 1 15,0 0 18-15,0 0 2 16,0 0 9-16,65-19 2 16,13 2-15-16,26 0 2 15,22 8 8-15,-9-2 0 16,-21 5 3-16,-23 0 0 16,-9 4-8-16,-22-4 1 0,-20 6-14 15,-22 0 0-15,0 0-1391 16</inkml:trace>
  <inkml:trace contextRef="#ctx1" brushRef="#br0" timeOffset="12958.89">19753 11120 1155 0,'0'0'0'0,"-5"-23"22"0,-1 9-1 16,-2-5 25-16,5 7 0 15,3 12 3-15,0 0 1 16,-3 26-14-16,3 27 1 15,6 32-13-15,2 20 2 16,-16 8-3-16,2-3-1 0,0-11-4 16,4-8 1-16,4-15-1 15,10-20 0-15,7-24-1 0,15-27 1 16,-34-5-1267-16</inkml:trace>
  <inkml:trace contextRef="#ctx1" brushRef="#br0" timeOffset="13386.47">21319 10704 1004 0,'0'0'0'15,"5"-56"62"-15,1 13 0 16,0-2 29-16,-4 17 1 0,-2 19-27 16,0 9 2-16,0 0-31 15,-14 20-1-15,-16 37-13 16,-4 25-1-16,-2 20-5 0,2 5 1 15,14-2-4-15,9-1 2 32,17-13-3-32,13-12 0 0,23-23 0 0,17-13-1 15,11-9 3-15,0-20 1 16,-17-25 2-16,-5-23 1 16,-17-20-2-16,-14-5 0 15,-34-6-13-15,-20 5 0 31,37 60-1329-31</inkml:trace>
  <inkml:trace contextRef="#ctx1" brushRef="#br0" timeOffset="13551.13">20946 10990 1017 0,'0'0'0'0,"0"0"4"15,-36 31 0-15,30-17 3 0,1-2 0 16,5-12 3-16,22 19 0 16,40-2 7-16,30-8 1 15,17-4 36 1,9-5 0-16,-12-2 19 0,-10-4 0 15,-12 3-14-15,-9 3 0 16,-10 3-12-16,-23 0 0 16,-42-3-1218-16</inkml:trace>
  <inkml:trace contextRef="#ctx1" brushRef="#br0" timeOffset="13798.22">22019 10922 1168 0,'0'0'0'16,"11"-31"17"-16,0 6 0 15,3-7 22-15,3 1-1 16,-11 12 28-16,-1 4 1 16,-5 15-7-16,0 0 0 0,-5 34-10 15,-18 29-1 1,-13 30-4-16,-6 20 0 0,-17 17-11 16,0 9 0-16,6 8-6 15,6-6 1-15,16-8-6 16,8-12 2-16,12-24-2 15,22-24 2-15,15-30-5 0,18-38 0 16,-44-5-1508 0</inkml:trace>
  <inkml:trace contextRef="#ctx1" brushRef="#br0" timeOffset="14103.09">22198 11440 1306 0,'0'0'0'15,"0"0"37"-15,37-32 0 16,-4 18 35-16,-2-3 1 15,-3 9-17-15,8 11 0 16,7 11-21-16,-1 20 0 16,2 17 0-16,-18 17 1 0,-21 11-4 15,-22-3 0-15,-19 3-7 16,-12-5 0-16,1-4-5 16,-1-7 0-16,9-10-2 0,14-22 1 31,11-19-1-31,14-12 0 0,25 0 0 0,17-12 0 15,39-19 0-15,34-5 0 16,17-1-3-16,10-8 1 16,-13 2 14-16,-8 6 2 15,-7 15 5-15,-7 8 0 32,-23 2-8-32,-42 4 0 15,-42 8-1756-15</inkml:trace>
  <inkml:trace contextRef="#ctx1" brushRef="#br0" timeOffset="14681.92">16793 13096 815 0,'0'0'0'16,"0"0"126"-16,0 0 1 16,0 0-22-16,0 0 2 15,0 0-35-15,-6-25 1 0,18 17-15 16,35 2 2-16,43 0-16 16,11 1 1-16,-20 5-4 15,-8 0-1-15,-20 8-5 16,-11 9 0-16,-17-6-4 15,-14 3 2-15,-19 3-6 0,-20 12-1 16,-25 10-4-16,-26 6-1 16,-16-2-13-16,-6-6 1 15,12-3-8-15,24 0 1 16,29 2-2-16,13-7 0 16,18-10 0-16,22-5 0 15,30 3 0-15,26-8 0 16,22-12 0-16,12-11 0 0,-12-9 1 31,-3 1 1-31,-2-1 1 16,-6-2 1-16,-84 25-1485 15</inkml:trace>
  <inkml:trace contextRef="#ctx1" brushRef="#br0" timeOffset="15086.71">18373 12870 1030 0,'0'0'0'16,"16"-45"56"-16,-10 11 0 15,0 3 12-15,-1 8 2 16,-5 15 3-16,0 8 0 15,0 0-20 1,-11 25-1-16,-14 46-12 0,-9 19-1 16,-14 21-5-16,1 10 0 15,16 1-6-15,9-3 2 16,8-18-9-16,28-7 1 16,25-29-2-16,28-14 1 15,28-20 2 1,1-20 2-16,-1-22 7 0,-8-9 2 15,-9-8 8-15,-8-6 0 16,-11 0-1-16,-14 0 0 0,-12 3-5 16,-16 5 1-16,-3 7-8 15,8-13 2-15,-22 32-1707 32</inkml:trace>
  <inkml:trace contextRef="#ctx1" brushRef="#br0" timeOffset="15290.94">19398 13258 1394 0,'0'0'0'15,"22"-32"8"-15,9 7 0 16,22-6 8-16,23 0 1 0,33 3 28 0,8 5-1 16,-10 6 4-16,-12 3-1 15,-30 8-5-15,-23 6 2 16,-6 6-11-16,-19 0-1 15,-17-6-18-15,0 0-1 16,0 0-1367-16</inkml:trace>
  <inkml:trace contextRef="#ctx1" brushRef="#br0" timeOffset="15466.54">19700 12884 1105 0,'-17'-5'0'0,"-2"-7"5"15,-4 1 1-15,-2 8 1 16,3 6 1-16,2 14 25 15,3 31 2-15,-2 34 6 16,5 11-1-16,5 6 3 0,9 0 0 16,6-5 7-16,5-12 0 15,9-3-5-15,10-14 0 16,21-23-7-16,22-30 0 16,-73-12-1263-16</inkml:trace>
  <inkml:trace contextRef="#ctx1" brushRef="#br0" timeOffset="15808.23">21445 12802 1067 0,'0'0'0'0,"11"-31"81"0,-5 6-1 16,-6-6 53-16,5 8-1 16,1 12-63-16,-6 11 0 15,0 0-31 1,0 17 0-16,-6 45-13 0,-11 20 1 16,-2 17-6-16,2 0 1 15,-5-6-4-15,2-11 1 16,9-3-1-16,11-16 0 15,5-18 0-15,7-17 0 0,-1-22-3 16,8-29 2 0,-19 23-1466-1</inkml:trace>
  <inkml:trace contextRef="#ctx1" brushRef="#br0" timeOffset="16035.06">21344 12556 1143 0,'0'0'0'16,"0"0"24"-16,0 0-1 15,45 0 18-15,-6 26 0 16,23 30-12-16,10 21 0 16,10 33-14-16,5 17 1 0,5 6-4 15,-28 8 2-15,-38-5 2 16,-49-6 2-16,-44-8 3 16,-28-15 0-16,-6-25 2 15,-17-20 1-15,-5-30 9 16,8-32 0-16,31-17 2 0,39-29 1 15,40-30-14-15,44-26 1 16,-39 102-1292-16</inkml:trace>
  <inkml:trace contextRef="#ctx1" brushRef="#br0" timeOffset="16312.99">22448 12469 1206 0,'0'0'0'0,"0"0"4"15,0 0 2-15,0 0 0 32,0 0-1-32,0 0 41 15,0 0 0-15,-37 85 6 16,1 28 1-16,-12 45 2 16,0 20 0-16,1 9-2 0,-12 5 2 15,-5 0-9-15,-4-19 0 16,12-21-1-16,12-27 1 15,21-35-5-15,23-33 0 16,20-37-8-16,27-34-1 16,23-32-5-16,9-24 1 15,-79 70-1549-15</inkml:trace>
  <inkml:trace contextRef="#ctx1" brushRef="#br0" timeOffset="16622.93">22845 13147 1306 0,'0'0'0'16,"0"0"22"-16,0 0 2 0,0 0-5 16,-31 26 0-16,-16 5 17 15,-23 14 0-15,-14 14-8 16,-6 15 0-16,1 8-5 0,13 3 1 16,9-9 3-16,19-2 1 15,20-21 6-15,14-16-1 16,22-14-4-16,20-15 1 15,28-5 3-15,26-3 2 0,24-3 3 32,1 0 0-32,7-5 11 15,-16 2-1-15,-25 1 4 16,-25 5-1-16,-23 0-6 16,-8-6 1-16,-6 3-17 15,-11 3 2-15,0 0-20 0,6-17 1 16,-6 17-1711-16</inkml:trace>
  <inkml:trace contextRef="#ctx1" brushRef="#br0" timeOffset="16827.93">22890 13218 1394 0,'0'0'0'16,"0"0"9"-16,-6-31 1 0,6 31 6 16,0 0 1-16,0 0 35 15,-22 51-1-15,0 53-4 16,-4 35 2-16,-2 25-2 15,-2 6 0-15,-1-1-7 0,0-8 2 16,9-5-7-16,-4-20 1 31,10-40-2-31,4-37 1 0,12-59-1506 16</inkml:trace>
  <inkml:trace contextRef="#ctx0" brushRef="#br0" timeOffset="41477.75">27805 18602 0,'0'0'0,"0"0"0,0 0 0,0 15 0,0-15 15,0 0 1</inkml:trace>
  <inkml:trace contextRef="#ctx1" brushRef="#br0" timeOffset="47356.28">7985 13668 338 0,'0'0'0'0,"0"0"22"0,0 0 0 0,0 0 42 0,-14-32 1 0,14 21 15 0,0-3 1 0,8-14-14 0,9-12 1 0,8-8-26 0,9 11 1 0,-3 12-11 0,-3 16 1 0,-3 15-5 0,6 22 1 15,2 32-4-15,-2 22-1 0,-20 11-3 16,-11 3-1-16,-22-5-6 16,-3-9 1-16,-12 2-5 15,9-10 1-15,3-17 3 16,8-15-1-16,6-17 2 0,3-16-1 16,8-9 3-16,0-14 1 15,0-17 8-15,8-26 0 16,14-25 6-16,-2-11 1 15,8-1 5-15,-3 4 0 32,3 8 0-32,3 14 2 15,-3 17-9-15,-3 20 2 16,-2 20-17-16,2 19 2 0,-3 21-11 16,3 16 1-1,-2 23-7-15,-12 5 0 0,-5 6-1 16,-12-2 0-16,-5-9-1 15,-6-6 0-15,3-11-2 16,8-15-1-16,6-16 0 16,0-20-1-16,0 0 1 0,20-8-1 15,2-29 3-15,15-20 0 16,5-13 2-16,-3-7 0 16,3-10 0-16,-5 13 1 15,-7 23 2 1,-7 20 2-16,-6 20 1 15,-3 25 1-15,-3 26-2 16,-6 16-1-16,-5 23-3 0,-5 3 0 16,-1 6-1-1,1-9 0-15,5 3-1 0,11-20 1 16,6-14-2-16,2-19 0 16,-2-18-2-16,14-17 1 15,-31 6-1213-15</inkml:trace>
  <inkml:trace contextRef="#ctx1" brushRef="#br0" timeOffset="47723.6">9111 13439 878 0,'0'0'0'0,"11"-40"15"0,0 9 0 0,3 0 17 0,3 5 0 0,-12 15 23 0,-5 11 0 15,20-6-12-15,-3 18 0 0,2 27-11 0,-2 29 2 0,-11 25-6 0,-20 15 0 0,-9-6-13 0,-7 2 0 0,2 15-9 0,0-6 1 16,19-34-5-16,9-2 1 16,9-21-2-1,7-8 1-15,7-22-1 16,13-21 0-16,6-16 0 0,17-14 1 15,6-12 0-15,-1-8 2 16,-2 2 0-16,-15 6 1 16,-13 12 10-16,-9 14 1 15,-8 16 13-15,-17-5 0 16,14 23-6-16,-9 8 1 0,-5-31-1148 16</inkml:trace>
  <inkml:trace contextRef="#ctx1" brushRef="#br0" timeOffset="48143.84">9858 14157 1004 0,'0'0'0'0,"23"-26"5"0,-4 9 1 0,-7-2 5 0,-12 7 2 0,0 12 25 0,5-14 0 0,-5 14 2 0,0 0 1 0,0 9-2 0,-5 13 0 0,-21 29-6 0,-2 11 1 0,6-5-10 0,8-9 2 0,8-14-9 0,6-9 1 16,6-8-4-16,0-8 1 16,-6-9-5-16,19 3 1 15,-8-9 1-15,-5-14-1 16,5-17 1-16,-11-5 2 16,-11-3 1-16,-6 5 2 0,-14 12 0 15,-8 17 1 1,-8 11 0-16,-4 25 0 0,-2 26-7 15,-6 22 1-15,0 15-7 16,17 8 0-16,14-8-3 31,14-6-1-31,28-14-1 0,14-6 0 0,20-20-1 16,16-8 1 0,32-17-2-16,16-17 2 15,19-20-1-15,-5-11 1 16,-8-11-2-16,-12-9 1 15,-106 51-1242-15</inkml:trace>
  <inkml:trace contextRef="#ctx1" brushRef="#br0" timeOffset="48522.71">10914 13557 967 0,'0'0'0'0,"6"-31"18"16,5 9 1-16,3 5 22 0,8-3 1 16,-2 11 13-16,14 7 0 15,19 2-14-15,11 2 2 16,9 10-8-16,-8 10 0 16,-18 7-12-16,-10 2 2 15,-26 0-7-15,-28 0 1 16,-31 0-9-16,-10 6 0 15,-15-6-10-15,3-3 0 16,8-11-12-16,23 0-1 0,8 0-27 16,9-6 0-16,10-2 6 15,12-9 1-15,0 0 18 16,28-3 0-16,15-14 13 16,10-3 1-16,22-11 5 15,9 0 1-15,-5 3 13 16,-9 8 0-16,-70 20-991 15</inkml:trace>
  <inkml:trace contextRef="#ctx1" brushRef="#br0" timeOffset="50784.36">11839 14680 614 0,'0'0'0'0,"0"0"9"0,0 0 0 0,14 56 23 0,2 12-1 0,4 31 19 0,8 0-1 0,-8-11 0 0,2-9 1 0,6 3-17 0,-3-14 2 16,6-26-3-16,-3-8 0 16,-11-14 6-16,2-17 0 15,4-15 3-15,8-24 0 0,11-27 2 16,-6-24 0-16,3-26 0 15,-8-17 2-15,3-20 7 16,-4-20 0-16,-13-31 0 16,-8-11 2-16,-4-3-11 15,-5 1-1-15,-11 19-4 16,8 31-1-16,3 33-8 0,0 32 1 16,0 23-10-1,-5 28 0-15,5 11-9 16,5 18 0-16,-2 7-8 0,-3 12 2 15,17-14-4-15,-6 14 0 16,11 3-1-16,23 8 0 16,20 12-1-16,16 5 1 15,3 0-4-15,6-2 2 16,-6-15-1-16,-3-5-1 16,0-6 1-16,3-6 1 15,6 0 1-15,10-5 0 16,1-3 1-16,-11 3 0 15,-14-3-2-15,-20 8 2 0,-56 6-1377 16</inkml:trace>
  <inkml:trace contextRef="#ctx1" brushRef="#br0" timeOffset="52005.78">12830 13552 866 0,'0'0'0'0,"11"-46"12"0,0 12 2 16,3 12 6-16,-8-1 1 31,-6 15 29-31,0 8 0 16,0 0-6-16,6 22 1 16,-6 35-12-16,0 25 2 0,-6 14-8 15,0 0 0-15,-8-3-11 16,3-5-1-16,6-12-3 15,5-13-1-15,5-18-4 16,9-14-1-16,3-17-1 16,0-19 0-16,2-10 2 0,4-16 0 15,8-22 2-15,-3-4 1 16,-3-11 6 0,-3 6 1-16,-2 5 5 0,-3 9 0 15,-6 29 1-15,-11 19 0 16,0 0-3-16,0 14 0 15,-6 39-6-15,1 10 1 16,10 2-6-16,6-3 0 16,9-14-2-16,8-17-1 15,8-14-2-15,18-17-1 16,30-31 0-16,8-12 2 0,-8-19-1 16,-11-8 1-16,-20-7-1 15,-22 1 1-15,-9-3-3 16,-10 11 0-16,-7 11-2 15,1 18 1-15,-6 16-1 16,-6 15 0-16,6 8 0 0,0 0 0 16,-11 8 0-16,-6 23 0 15,-2 31 0-15,-4 12 0 16,4 5-1-16,7 0 1 16,7 3-2-16,5-8 1 15,0-4-1-15,0-24-1 16,5-18 0-16,1-14 1 15,-6-14 0-15,8-14-1 16,4-34 3-16,-1-17 0 16,0-14 7-16,-5-12 0 15,5-11 13-15,3-16 0 16,-3 13 9-16,0 12 2 0,6 19 2 16,8 29 2-16,-8 14-8 15,8 20 0-15,9 11-12 31,11 14-1-31,8 25-8 0,0 21-1 16,-8 10-5-16,-20 7 0 16,-25-1-2-16,-20-8 0 15,-13-12-6-15,-15-13 1 16,1-18-6-16,-1-8 1 16,6-14 1-16,14-6 1 15,8-14 5-15,9 3-1 16,11 14-1342-16</inkml:trace>
  <inkml:trace contextRef="#ctx1" brushRef="#br0" timeOffset="52321.44">12606 14592 791 0,'0'0'0'0,"0"0"76"16,-37-17 1-16,49 3 30 16,30-6 1-16,33-8-56 0,26 0 2 15,14-1-29-15,14 4 0 16,22 0-11-16,6-1 1 16,-3-2-6-16,-17 2 1 15,-33 9 0-15,-29 9 0 16,-33-1 3-16,-19 9 0 15,-23 0 2-15,-17 26 0 0,-36 19-2 16,-12 3-1-16,-2 17-4 16,-22 0 0-16,89-65-1119 0</inkml:trace>
  <inkml:trace contextRef="#ctx1" brushRef="#br0" timeOffset="52588.93">12962 14575 1030 0,'0'0'0'16,"-6"-34"15"-16,6 12 2 15,-3 5-3-15,0 8 0 0,3 9 30 16,0 0 1-16,0 0-6 16,-5 48 0-16,-4 46-10 15,-2 19 0-15,0 17-8 16,0-3 0-16,2-3-6 0,4-11 1 31,5-22-6-31,-6-12 1 0,1-25-2 16,10-26 1-16,15-28-1 15,19-28 0-15,14-32 1 16,9-24 1-16,-62 84-1112 16</inkml:trace>
  <inkml:trace contextRef="#ctx1" brushRef="#br0" timeOffset="52860.12">13312 14697 778 0,'0'0'0'16,"0"0"1"-16,-59 56 2 16,6-5 0-16,-9 9 0 15,-2 10 16-15,-6 1 2 16,2-12-3-16,15-11 0 0,11-14 22 16,14-14 2-16,14-14 15 15,23-15 0-15,19-19 9 16,8-12 2-16,23-10-7 15,-6 10 2-15,6 15-9 0,-9 19 1 16,3 28-23-16,-5 15 2 31,-9 20-9-31,-14 11 0 0,-2 5-10 16,-6-2 2-16,2-15-6 16,4-8 2-16,2-25-8 15,11-17 2-15,-36-6-1216 0</inkml:trace>
  <inkml:trace contextRef="#ctx1" brushRef="#br0" timeOffset="53277.73">13707 14773 1080 0,'0'0'0'15,"0"0"28"-15,0 0 1 16,-17-25 31-16,17 25 0 16,-11 2-7-16,-6 27 0 15,-20 33-24-15,-5 17 0 16,0 20-13-16,-5 9 1 0,5-4-8 15,2-11 1-15,15-11-4 32,8-25-1-32,12-26 0 0,10-20-1 15,12-19 0-15,8-23-1 16,23-29 7-16,-6-24 1 16,3-10 8-16,-9-13 1 15,-13-18 10-15,-4-10-1 16,-2 16 4-16,-3 14 1 15,3 32-1-15,0 33-1 16,-12 18-7-16,-2 33 1 16,6 26-13-16,5 31 1 15,-3 31-11-15,6 16 0 0,-3 10-3 16,8 2 0-16,0 0-2 0,4-11 1 16,-15-11-3-16,-11-20-1 15,-6-23-2-15,-16-25 1 16,-3-29-3-16,-15-16 0 15,40 8-1336 1</inkml:trace>
  <inkml:trace contextRef="#ctx1" brushRef="#br0" timeOffset="53434.09">13298 15220 941 0,'0'0'0'0,"0"0"6"16,0 0-1-16,36-14 1 15,-5 11 1-15,22 0 23 16,17 3 0-16,9 0 3 0,2 0-1 15,-3 0 13-15,-5 3 0 16,-3 5 2-16,-11 6 1 16,-12-11-14-16,-5 3 0 15,-42-6-1042-15</inkml:trace>
  <inkml:trace contextRef="#ctx1" brushRef="#br0" timeOffset="53833.13">14241 15189 1168 0,'0'0'0'16,"0"0"27"-16,0-14 0 31,0 14 22-31,0 0 1 16,0 0 4-16,0 0 1 16,0 0-19-16,9 31 0 15,-12 20-13-15,-3 11-1 0,-5-14-6 16,0-9-1-16,0-13-6 15,5-9 2-15,6-17-4 16,-3 14 2-16,3-14 0 16,0 0 1-16,9-17 3 0,-4-11 0 15,1-29 6-15,-12-5 0 16,-2 5 6-16,-3 18 1 16,-6 19-3-16,-14 20 2 15,-14 23-5-15,-5 22 2 16,-3 23-13-16,5 11 1 15,20 6-7-15,11 0 0 16,20-18-3-16,22-10 2 16,17-17-2-16,17-23 0 0,25-23-2 15,11-22 1-15,12-26-1 16,-6-8 0-16,-101 62-1392 16</inkml:trace>
  <inkml:trace contextRef="#ctx1" brushRef="#br0" timeOffset="54537.38">14925 13891 752 0,'0'0'0'0,"0"0"75"15,0 0-1-15,0 0 46 16,0 0 1-16,0 0-65 15,0 0 0-15,0 0-14 0,22-26-1 16,-22 26-14-16,0 0 0 16,0 0-8-16,-5 37 1 15,-12 37-10-15,-6 19 2 16,-2 15-8-16,-6 7 2 16,-5 7-5-16,8-6 1 31,6-23-2-31,19-16 1 0,17-12-1 0,17-14 0 15,13-18 0-15,10-10 0 32,18-14 0-32,4-9 0 0,8-15 0 15,-11-4 0-15,3-7 0 16,-1 1 1-16,4 2 2 16,-9 6 0-16,-9 11 3 15,-16 9 0-15,-20 6 4 0,-19 8 2 16,-12 14-1-16,-13 6 1 0,-9 5-1 15,-3 9 2-15,31-51-1179 16</inkml:trace>
  <inkml:trace contextRef="#ctx1" brushRef="#br0" timeOffset="55106.55">15818 14697 1054 0,'0'0'0'15,"14"-17"23"-15,-8 5-1 16,5 1 41-16,-11 11 1 16,6-14-6-16,-6 14 1 15,0 0-23-15,0 0 0 0,0 0-12 16,8 14 2-16,-8 17-7 16,-6 3 1-16,4 0-8 15,2-8 0-15,0-7-5 16,0-4 1-16,0-15-2 15,0 0 1-15,-6 8-1 16,6-8-1-16,0 0 2 0,0 0 0 16,0-8 2-16,0 8 0 15,0-23 2-15,0 12 0 16,0 11 0-16,0-15 1 16,0 15-1-16,0 0 0 15,-11 15-5 1,0 2 0-16,-3 5-2 0,2 4-1 15,12-15-2-15,0 3 1 16,0-14 0-16,9 6-1 16,8-12 0-16,-1-14 1 0,1-8 2 15,9-14 1-15,-10-6 4 16,-10 8 1 0,-12 12 5-16,-10 11 0 0,-4 8 2 15,-19 18 1-15,-26 13-7 0,-8 26 2 16,9 29-11-16,5 10 1 31,28 12-3-31,20-8 1 16,22-15-2-16,31-19 1 15,17-12-2-15,8-25 1 16,9-15-2-16,-6-16 0 16,3-12 2-16,-3-13 0 15,-70 36-1353-15</inkml:trace>
  <inkml:trace contextRef="#ctx1" brushRef="#br0" timeOffset="57286.57">14236 15163 878 0,'0'0'0'0,"11"-34"39"16,-11 12 1-16,0-1 56 0,-6 3 2 15,1 6-8-15,-6 3-1 16,-12 0-35-16,-8-12 0 16,-5 9-22-16,-12 11 0 15,1 17-9-15,8 12 0 0,-3 24-9 16,5 21-1-16,15 17-6 16,8 11 0-16,8 25-5 15,1 3 1-15,10 9-3 0,1-14 1 16,5-12-2-16,3-11 1 15,3-14-2-15,-6-15 1 16,-5-10-3-16,-6-12 1 16,-6-17 0-16,0-11-1 15,1-6 3 1,-15-8 0-16,-2-15 1 0,-6-19 0 31,-3-29 2-31,3-19 1 0,3-15 1 16,5 4 1-16,-2-7-4 15,-6 21 0-15,8 22-5 0,9 12 1 16,0 24-16-16,11 15 1 16,0 0-7-16,17-5 2 15,13 2 7-15,24 3 1 16,30-11 9-16,19-4-1 16,18-7 5-16,2 2 1 15,-22 0 1-15,-17 15 0 16,-25-1 0-16,-29 12 0 0,-30-6 0 15,-8 25 1 1,8-25-1092-16</inkml:trace>
  <inkml:trace contextRef="#ctx1" brushRef="#br0" timeOffset="63790.91">16930 14462 1381 0,'0'0'0'16,"0"0"45"-16,0 42 0 16,11-27 51-16,6-4 2 0,3-3-20 15,19-5 2-15,23 0-38 16,13-6-1 0,-2-2-18-16,3-1-1 0,-9 0-5 15,3 6 1-15,-6 6-5 0,-22 0 2 16,-25 5-4-16,-34 9 1 15,-42 14 0-15,-11 5-1 16,-2 6-2-16,-4-13 0 16,9-1-4-16,19-12 2 15,17-4-5-15,17-7 2 16,14-8-3-16,0 0 0 16,34 0-1-16,8-11 1 15,6-9-1-15,5 3 0 0,-14 0 0 16,-8 9 1-16,-17 8 0 15,-14 0 0-15,0 0-1578 32</inkml:trace>
  <inkml:trace contextRef="#ctx1" brushRef="#br0" timeOffset="70089.45">19134 14357 829 0,'0'0'0'16,"0"0"39"-16,31-33 1 0,-14 16 77 0,3 0 1 0,-9 2 5 0,-3-1 1 0,9 1-42 0,0 4 0 0,-6 0-27 0,3 5 0 0,-3 6-13 0,0 14 2 0,1 17-11 0,-1 32-1 0,0 21-5 0,-8 15 0 0,-9-5-9 0,1-1 1 0,-1 0-7 15,3-2 2-15,6-12-5 16,5-20 1-16,1-16-3 0,-4-18 1 16,1-14-4-16,-6-11 1 15,22-5 0-15,4-21 2 16,13-25 2-16,3-8 0 15,-6-12 4-15,-5 6 1 16,0 6 4-16,-3 17 0 0,-11 19 2 16,-17 23 1-16,14 0-3 15,-9 23 1-15,6 33-4 16,1 12-1-16,4-14-3 16,15-9 0-16,11-11-5 0,11-12 1 31,15-13-2-31,2-9 0 0,-11-9-1 0,-1-16 0 31,-10-17 0-31,0-4-1 16,-18 4 3-16,-2 11 0 15,-19 11 1-15,-9 20 0 16,0 0 1-16,-20 20-1 16,20-20-1715-16</inkml:trace>
  <inkml:trace contextRef="#ctx1" brushRef="#br0" timeOffset="70456.42">19000 15522 577 0,'0'0'0'0,"0"0"24"0,-31 15 1 0,31-15-15 0,3 11 1 0,14-6 38 0,27 1 2 0,52 3 33 0,24-15 0 0,-2-8 5 15,25-12 0-15,33-13 4 16,-8 2 1-16,-31 3 2 0,-30 3 2 31,-32 8-21-31,-27 9 1 16,-23 3-16-16,-14 5 0 15,-11 6-11-15,0 0-1 16,-19 31-10-16,-4 3 0 16,-10 17-14-16,-4 11 0 15,7 9-12-15,-12 3 2 0,42-74-1529 16</inkml:trace>
  <inkml:trace contextRef="#ctx1" brushRef="#br0" timeOffset="70767.33">19493 15879 1231 0,'0'0'0'15,"-6"-57"7"-15,6 12 2 16,0 0 7-16,0 11 1 0,0 14 63 31,0 20 0-31,0-11 2 0,6 22 0 16,-1 20-17-16,1 31 0 15,-6 31-14-15,6 9 1 16,-6 3-12-16,5-12 1 16,-5 12-12-16,6-3-1 15,-1-12-7-15,4-19 0 16,2-37-2-16,6-29 1 16,2-27-6-16,21-32 1 15,24-39-3-15,14-6 0 16,-8 5-12-16,-2 7 0 0,-68 87-1582 15</inkml:trace>
  <inkml:trace contextRef="#ctx1" brushRef="#br0" timeOffset="71030.84">20045 15884 1080 0,'0'0'0'15,"0"0"0"-15,0 0 1 16,-14 31-2-16,-14-14 1 16,-26 12 8-16,-13 5 1 15,-3-1 22-15,-8-7 1 16,13-3 21-16,15-12 0 0,19 3 11 15,11-8 2-15,4-4-9 16,2 1 0-16,14-3-2 16,0 0 1-16,0 0-9 15,14 20 0-15,22 6-5 16,28 10 0-16,26 10 1 0,16-1 0 16,1 3-7-16,-6-3 1 15,-17-5-5-15,-14-1 1 16,-28-5-6-16,-25-3 1 15,-29-2-9-15,-35-1 0 16,47-28-1607-16</inkml:trace>
  <inkml:trace contextRef="#ctx1" brushRef="#br0" timeOffset="71701.97">17636 16190 715 0,'0'0'0'15,"-25"-51"5"1,14 14-1-16,-6 12-5 0,8-1 1 16,4 15 15-16,5 11-1 15,8 14 37-15,9 23-1 16,17 36 22-16,13 32 0 15,9 31-1-15,9 8 1 16,2-40-13-16,3-13 1 16,-6-12-9-16,3-17 2 15,-5-14 2 1,-17-17 1-16,-6-19-2 16,-14-24 1-16,-8-19 3 15,-11-20 1-15,-1-22 1 16,-10-37 1-16,-12-57 5 0,-14-25 0 15,-8-6-10-15,-6-12 2 16,-8-19-11-16,2-17 1 16,15-17-12-16,5 43 0 15,14 67-5-15,1 29 2 16,7 25-12-16,9 20 2 16,0 22-9-16,6 9 2 15,2 17-7-15,15-6 0 16,24-8-2-16,23 0-1 0,39 5-2 15,37 6 0-15,39 3-2 0,47 3 1 16,40 11-3-16,61 8 1 16,43 18-1-16,2 13 0 15,-11 12 0-15,-28 0 0 16,-26-5 0-16,-69-7 0 31,-79 1 0-31,-39-12 0 16,-39-2-1-16,-20-4 1 15,-33 1-2-15,-15 0 2 16,-19-6-1-16,0 0 0 16,-14-17 0-16,-8 5 1 15,-17-5-1-15,-3 6 1 16,42 11-1808-16</inkml:trace>
  <inkml:trace contextRef="#ctx1" brushRef="#br0" timeOffset="74563.02">21212 14767 1168 0,'0'0'0'15,"0"0"36"-15,14-36 0 0,-8 22 63 16,5-1 1-16,12 4-12 15,7-9 0-15,24-8-38 16,4 8 0-16,-10 15-19 16,-14 10-1-16,2-2-5 15,0 20-1-15,7 13-5 0,-10 15 0 16,-8 14-1-16,-19 6 0 16,-17 5-4-16,-14 4-1 15,-12 7-1-15,-8-5 0 16,-2-5-1-16,5-18 0 15,-6-11 2-15,14-17-1 16,15-17 1-16,19-14 1 16,-6 12-2-16,6-12 1 15,28-6-1-15,14-11 0 0,11-14 1 16,12 0 0-16,2 11 1 16,-8 6 0-16,-11 14 0 15,-12 0-1-15,3 0 2 16,-2 5-1-1,-12 4-2-15,0-3-1 16,3-1-2-16,-3 1 0 16,9-6-5-16,-1-6 1 15,-33 6-1681-15</inkml:trace>
  <inkml:trace contextRef="#ctx1" brushRef="#br0" timeOffset="75047.92">22156 15095 1444 0,'0'0'0'0,"-5"-17"21"15,10 3 0-15,1-14 27 16,5 3-1-16,-5 10 20 0,-6 15 0 16,0 0-24-16,0 12 0 15,-6 44-12-15,0 21 2 32,-5 2-3-32,0-3 0 0,8-8-4 0,9-11 0 15,13-12-6-15,7-14 0 16,-4-17-3-16,-5-14 1 15,0-6-3-15,8-16-1 16,17-9-1-16,0-9-1 16,-17-5-1-16,-11 0 1 15,-5 11-1-15,-4 3 0 0,-5 8-1 16,0 23 1-16,6-9-1 16,-6 9 0-16,0 0-2 15,-11 20 0-15,11 6-1 31,5 8-1-31,12-3 0 0,19-6 0 16,23-11-2-16,14-14 1 16,14-14-1-16,-14-11 1 15,-15-9-2-15,-18-11 1 16,-15-15 0-16,-20 4 0 16,-5-4 0-16,-16 1 0 15,-10 8 0-15,4 14 0 16,-3 23-1-16,2 14 1 15,-2 14-2-15,8 6 1 0,12 14 0 16,10 11-1-16,18 6-2 16,10 0 1-16,-33-51-1727 15</inkml:trace>
  <inkml:trace contextRef="#ctx1" brushRef="#br0" timeOffset="75276.81">23010 15138 1407 0,'0'0'0'15,"-14"-11"36"-15,14 11 0 16,0 0 34-16,0 0 1 0,3-12-8 16,14 7 1-16,19-7-26 15,29-2 0-15,24-3-10 32,18 3 1-32,-6 6-5 0,-9 2 1 0,-25 6-4 31,-13 0 1-31,-26-3-4 0,-20 6 0 15,-8-3-7-15,-8 20 2 16,8-20-1538-16</inkml:trace>
  <inkml:trace contextRef="#ctx1" brushRef="#br0" timeOffset="75524.13">23083 14878 1356 0,'0'0'0'0,"-14"-37"18"16,9 6 0-16,5-6 19 0,0 17 0 15,0 20 34-15,-6 17 1 16,17 17-16-16,6 26 0 16,8 33-9-16,-8 14 0 15,0-2-10-15,-6-3 0 16,-8-17-8-16,-3-12 2 16,-3-19-7-16,3-17 2 15,8-15-7-15,4-22 2 16,-4-11-6-1,12-23 2-15,-20 34-1571 0</inkml:trace>
  <inkml:trace contextRef="#ctx1" brushRef="#br0" timeOffset="78689.55">23669 14903 1004 0,'0'0'0'15,"16"-42"47"-15,4 5 0 0,8-8 32 16,-3 2 0 0,9 24-14-16,8 4 2 0,11 1-26 15,3 0 2-15,11 6-3 16,-5 13 1-16,-23 15-4 16,-14 20 1-16,-19 22-8 15,-23 9 2-15,-25 11-7 0,-17 0 2 16,-14 2-7-16,9-7 2 15,11-7-3-15,8-16 0 16,20-23 1-16,11-8 1 16,8-9 4-16,6-14 1 15,20 0-2-15,22-17-1 16,33-11 0-16,15-3-1 0,28-12-2 31,-9 1 2-31,-17 5-6 16,-19 6 2-16,-14 6-3 15,-11-1 1-15,-20 15-3 16,2 2 1-16,-13 1-7 16,8-6 2-16,-25 14-1627 15</inkml:trace>
  <inkml:trace contextRef="#ctx1" brushRef="#br0" timeOffset="78965.17">24957 14456 1419 0,'0'0'0'0,"-11"-31"37"0,2 6 0 16,-2-1 29-16,0 4 2 16,3 11-2-16,8 11 1 15,-12 2-32-15,1 24 1 32,-20 30-9-32,9 21 0 15,5 7-7-15,9 10 1 16,5-4-4-16,8-2 1 15,7-3-3-15,10-15-1 16,15-13-1-16,-1-17 0 0,6-18-3 16,-8-13 0-1,-12-9-1-15,-8-9 1 0,-3-11-3 16,-11-16 1-16,0 36-1561 16</inkml:trace>
  <inkml:trace contextRef="#ctx1" brushRef="#br0" timeOffset="79124.84">24671 14793 1381 0,'0'0'0'0,"-11"28"35"0,22-8-1 16,17-20 23-16,28 0-1 16,20-9 11-16,2 4 1 15,4-4-25-15,-10 1 1 16,12-6-9-16,-2 2-1 16,-12 7-5-16,-20 5 0 15,-16 17-14-15,-40 3 1 16,6-20-1474-16</inkml:trace>
  <inkml:trace contextRef="#ctx1" brushRef="#br0" timeOffset="79783.48">20745 14507 1206 0,'0'0'0'16,"0"0"41"-16,0 0 1 15,-31-25 25-15,6 19 2 16,-3 9-4-16,-14 11 1 16,-12 23-32-16,7 5-1 0,2 23-9 15,20 23-1-15,11 34-2 16,22 8 0-16,26 3-4 0,19-9 0 16,25-8-3-16,6-11 1 15,17-12-3-15,37-17 2 16,60-28 1-16,24-19 1 15,7-21-1-15,4-16-1 16,-233 8-1411-16</inkml:trace>
  <inkml:trace contextRef="#ctx1" brushRef="#br0" timeOffset="80169.78">25509 14021 1318 0,'0'0'0'15,"64"-17"52"-15,-25 11-1 16,3 12 45-16,0 11 0 16,-5 20-51-16,5 28 1 15,11 42-12-15,-14 20-1 32,-5 15-8-32,-12-1 0 15,-11 1-4-15,-11-10 2 0,-14-13-3 16,0-11 0-16,0-18-3 15,-14-8 1-15,-2-20-1 16,2-16 1-16,14-21-2 16,14-25 1-16,0 0-1524 0</inkml:trace>
  <inkml:trace contextRef="#ctx1" brushRef="#br0" timeOffset="81012.62">20731 15992 1080 0,'0'0'0'0,"-42"11"101"0,19 0 0 15,1-5 50-15,22-6-1 16,-6 11-97-16,40-2-1 16,50 8-30-16,50-3-1 31,68-14-9-31,53-9 1 0,73-8-3 0,83-14 1 16,63-5 0-16,46 10 0 15,21 6 4-15,-59 12 1 16,-79-1 2-16,-84-8 1 15,-89 9 2-15,-37-3 2 0,-25 8 0 16,-39 0 1 0,-37-3-2-1,-30 1 1-15,-23 2-2 16,-22 3 0-16,-17 0-3 16,0 0 0-16,11-6-3 0,-11 6 0 15,0 0-1-15,0 0-1 16,-14 6-3-16,6 5 2 15,8-11-1633-15</inkml:trace>
  <inkml:trace contextRef="#ctx1" brushRef="#br0" timeOffset="81950.38">22078 16682 1231 0,'0'0'0'0,"0"0"88"0,0-34 1 16,8 8 50-16,3-2 0 15,1 3-67-15,-1 5 0 16,6-9-37-16,2 7 0 31,-8 5-14-31,1 6 0 16,-12 11-6-16,14-3 0 15,-9 17 0-15,1 25 1 16,-1 32-3-16,1 17 1 16,-6 5-2-16,-6 0 0 15,6-16-3-15,6-4 1 0,11 6-1 16,8-14 0-16,3-31-2 15,-3-14 1-15,-8-14-3 0,0-20 2 16,14-20-1-16,0-17 1 16,-1-25-1-16,-2-4 1 15,-8-7 1-15,2 8 1 16,6 11 1-16,-2 17 1 16,-15 14-1-16,0 14 1 15,-11 23-2-15,20-2 0 16,2 13-1-16,9 20 1 15,22 20-3-15,6-3-1 16,5-3 0-16,1-8-1 0,7-12 0 31,-7-8 0-31,-1-17 0 0,-8-17-1 16,-5-11-1-16,-12-6 2 16,-17-3-1-16,-22-11 0 15,-22-17 0-15,-3-8 0 16,-17-12 0-16,2 3 1 15,7 20-1-15,5 19 0 16,11 29 1-16,17 14 0 16,-11 9-3-16,16 25 1 15,18 31-2-15,5 5 1 16,-28-70-1738-16</inkml:trace>
  <inkml:trace contextRef="#ctx1" brushRef="#br0" timeOffset="84413.4">23890 16133 1180 0,'0'0'0'16,"14"-39"43"-16,0 16 0 15,3 3 7-15,-1 9-1 16,-16 11 17-16,14-9 1 0,-14 9-27 16,0 0 0-1,0 0-7-15,0 0 1 0,-8 17-4 16,-3 37 1-16,0 36-7 15,-6 12-1-15,3 3-1 16,14-9-1-16,14-17-3 0,11-11 0 16,28-23-3-16,17-14 0 15,6-2-2-15,-3-4 0 16,-3-14 1-16,-11-8 0 16,-6-17 1-16,-11-6-1 15,-11 3 4-15,-15 6 0 16,-7 3-2-16,-9 8 1 15,-3-6-8-15,-14-5 0 16,17 11-1534-16</inkml:trace>
  <inkml:trace contextRef="#ctx1" brushRef="#br0" timeOffset="84606.5">23859 16504 1407 0,'0'0'0'0,"0"0"24"0,45-3 1 31,16 0 14-31,15 0 1 16,14 0 20-16,-12-2 1 16,-19-7-25-16,-17 4 1 15,-14 5-9-15,-11 3 1 16,-3 0 1-16,-14 0 2 16,0 0-1419-16</inkml:trace>
  <inkml:trace contextRef="#ctx1" brushRef="#br0" timeOffset="85431.89">26777 14516 1243 0,'0'0'0'15,"0"0"37"-15,17-37 0 16,-17 26 37-16,-5-3 1 15,5 14 12-15,0 0 0 16,0 0-35-16,5-12 1 16,-5 12-16-16,0 0 0 15,-5 20-8-15,-9 34 1 16,-3 39-5-16,-6 23-1 0,-2 17-7 16,8 5 1-1,12-7-5-15,-1-21 0 0,12-23-4 16,13-13 1-16,29-12-2 15,28-17 1-15,24-25-2 16,1-14-1-16,0-17 1 16,-9-12 1-16,-7-11 0 0,4-8 1 15,-5 2 1 1,-14 3 1-16,-5 20-1 0,-18 9 1 16,-22 2 0-16,-13-5 0 15,-12 11-1-15,-12-3 1 16,-7 17-1-16,-9-3 0 15,-11 15-3-15,13-1 0 16,18-13-2-16,22-4 1 31,-14-8-1656-31</inkml:trace>
  <inkml:trace contextRef="#ctx1" brushRef="#br0" timeOffset="86023.36">27987 15288 1431 0,'0'0'0'0,"6"-20"26"15,5 9 0-15,-3-1 26 0,4 4 0 16,-12 8 6-16,11-9 0 16,-11 9-16-16,11-3 0 15,-11 3-8-15,0 0 1 16,8 17-7-16,-8 6 1 16,-2 3-7-16,2 2 1 15,0-14-5-15,0 3 0 16,0-17-4-16,2 11 2 15,-2-11-4-15,0 0 2 16,0 0-3-16,-8 3 1 0,8-3 0 16,-6-11-1-16,6 11-2 15,0-9 0-15,0 9-1 16,0 0 1-16,-14-11-2 16,14 11 2-1,-19 0-2-15,5 3 1 0,0 5-1 0,3 4 1 16,11-12-4-16,-12 14 2 15,12-14-2-15,0 0 2 16,0 0-2-16,0 0 1 16,20-17-1-16,-3-3 1 15,-6 0-2-15,-8-11 2 16,0 6-1-16,-9-18 1 16,-5-8-1-16,-14 0 1 15,2 34-2-15,-8 20 1 16,-5 31 0-16,-3 23 0 0,-9 16-2 31,1 15 2-31,5 11-2 16,19-3 0-16,34-6-1 15,23-19 1-15,28-14-2 16,22-23 1-16,14-15-1 0,22-19 1 16,29-25-1-16,-7-12 1 15,-24-14 0-15,-23 3 0 16,-30 12 0-16,-9 2 0 0,-56 34-1709 15</inkml:trace>
  <inkml:trace contextRef="#ctx0" brushRef="#br0" timeOffset="89610.51">30345 18844 0,'0'0'0,"14"0"0,-14 15 0,45 0 32,0 0-32,15 15 15,44 30 1,-29-14 0,30-16-1,-61-15 1,1 0-1</inkml:trace>
  <inkml:trace contextRef="#ctx1" brushRef="#br0" timeOffset="88884.95">27211 11618 803 0,'0'0'0'0,"0"0"31"0,0-37 2 16,3 23 58-16,0 2 1 15,-3 12 0-15,0 0 0 16,6-11-42-16,-6 11 2 16,-6 11-18-16,0 26-1 0,-2 31-6 15,-9 20 0-15,3-6-9 16,3 3 1-16,8 2-4 15,9-10 1-15,11-4-5 16,11-11 0-16,8-11-1 16,12-8 0-16,5-7 1 0,11-19 1 15,15-8 3-15,-9-18 2 32,-6-2 13-32,-16-12 2 0,-17 4-1 0,-31-7 1 15,-23-5-6-15,-24-6-1 16,47 37-1375-16</inkml:trace>
  <inkml:trace contextRef="#ctx1" brushRef="#br0" timeOffset="89073.24">27007 12005 1054 0,'0'0'0'0,"0"0"8"16,0 0 1-16,0 0 7 16,0 0 0-16,42 0 3 15,6-3 0-15,27-2 9 16,9-7 1-16,6 9 7 0,5 3 1 15,0-5 8-15,-2-1 1 16,-9 9 1-16,-11 8 0 16,-26 6-11-16,6-17 1 15,-53 0-1185-15</inkml:trace>
  <inkml:trace contextRef="#ctx1" brushRef="#br0" timeOffset="89502.62">29071 11468 815 0,'0'0'0'0,"48"-23"0"0,-12 3 0 16,-8 3-6-16,-8 9-1 15,-9 8 9-15,-11 0 1 16,0 17 15-16,-22 14 0 15,-37 20 17-15,-20 14 1 16,-21 0 7-16,-7 0-1 31,6-8-3-31,6-12-1 16,14 0 4-16,2-14 2 16,7 0 7-16,16-14 0 0,22-3 2 15,12-8 0-15,10-6 1 16,12 0-1-16,34-6 5 15,14 6 0-15,30 6 1 0,6 5 2 16,-8 9-4-16,2 6 2 16,-14 5-11-16,-10 0 1 15,-1 0-6-15,-8-6 1 16,-6 1-8-16,-5-4 1 16,-1-2-10-16,6-11 0 15,9-1-10-15,5-11 3 16,-53 3-1653-16</inkml:trace>
  <inkml:trace contextRef="#ctx1" brushRef="#br0" timeOffset="89867.87">29962 11507 1017 0,'0'0'0'31,"0"0"23"-31,28-42 0 0,-14 34 1 0,-14 8-1 16,14-6 7-16,-14 6 0 16,-9 28-12-16,-19 17 1 15,-33 12-4-15,-20-3-1 16,-15 5 5-16,7-5 0 16,5-12 0-16,25-2 0 15,8-9 1-15,23-9-1 16,14-2 12-16,9-11 2 15,5-9 8-15,22 11 1 16,12-5-2-16,33 5 2 0,45 0 15 16,0 3 1-16,-5-2-1 15,-23 2 1-15,-26-3-10 16,-10 15 1 0,-14-9-18-16,-12 5 0 0,-14 1-1 15,-5-1 2-15,-3-22-1556 0</inkml:trace>
  <inkml:trace contextRef="#ctx1" brushRef="#br0" timeOffset="90664.93">30864 11544 878 0,'0'0'0'0,"11"-31"116"31,0 6-1-31,3-1-9 0,-8 9-1 16,-6 6-54-16,0 11 0 16,0 0-23-16,11 28 2 15,-11 34-15-15,0 20 2 16,-6 9-8-16,-5-4 0 16,5 4-2-16,6-6 0 15,6-9-2-15,5-11 2 0,12-8-3 16,7-23 2-16,7-20 1 15,10-17 0-15,18-22 8 16,-1-18 2-16,1-16 11 16,-9-6 1-16,-9-6 12 0,-13 3-1 15,-3 6-3-15,-12 17 1 16,-7 22 3-16,-10 9-1 16,-2 14-2-16,0 14 2 15,-5 12-9-15,-4 24 0 16,1 21-7-16,2 0 1 15,15-3-6-15,8-20 0 16,11-3-6 0,0-20 2-16,11-13-4 0,3-26 1 0,3-29-3 15,-3-13 0-15,-6-18 1 16,-5-8 2-16,-9-14 3 16,-16-11 1-16,-1-24 1 15,-10 1 1-15,-12 0 2 16,-3 23 0-1,-2 39 0-15,2 26 1 0,9 28 0 0,-6 28 1 16,17-14-1833-16</inkml:trace>
  <inkml:trace contextRef="#ctx1" brushRef="#br0" timeOffset="92749.2">23187 15630 313 0,'0'0'0'16,"0"0"13"-16,0 0 2 0,0 0 37 15,0 0 1-15,36-26 23 16,23-10 2 0,31-21-3-16,27-8 1 0,32-11-36 15,13-26-1-15,34-45-2 0,17-3 0 16,17 11 5-16,-6-2-1 16,-8-14 4-16,-15 8 1 15,-24 28 0-15,-32 20 0 16,-27 25 0-16,-29 23 1 15,-32 20-2-15,-24 6 1 32,-13 14-1-32,-6 5 1 15,-14 6-1-15,0 0 0 16,0 0-7-16,0 0 0 16,0 0-4-16,0 0 0 0,-14-3-6 15,3 3 1-15,11 0-1332 16</inkml:trace>
  <inkml:trace contextRef="#ctx1" brushRef="#br0" timeOffset="96605.42">8623 17519 590 0,'0'0'0'15,"14"-43"66"-15,-8 12 0 16,-6 3 16-16,0 11 1 0,0 17-19 15,0-12 1 1,0 12-9-16,17 12 0 0,8 25-11 16,9 19 0-16,8 29-1 15,0 8 0-15,-6 15-4 0,3-9 2 16,6-6-8-16,0-14 2 16,-14-17 6-16,-3-11-1 15,-9-28 5-15,4-15 2 16,-9-19 1-16,2-23 1 15,7-31 14-15,-4-28 1 16,-2-20-1-16,-11-17 0 16,-12-26-4-16,-5-22 0 15,-11-23-7-15,8 0 1 0,2 18-8 16,12 10 0-16,6 29-8 31,5 25 0-31,14 20-7 0,-2 29-1 0,8 16-8 16,-3 9 2-16,-3 16-8 15,3 12 1-15,8 3-4 0,6 6 2 16,6 5-5-16,5 3 0 16,12 3-3-16,19 0-1 31,28-6-1-31,19-3 0 16,18 0-2-16,21 1 0 15,27-4-2-15,10-2 1 16,-6 0-2-16,7-1 1 15,19 4-1-15,-3 2 2 0,-28 1-2 16,-17-4 1-16,-14 1-1 16,-28 5 1-16,-41 6-1 15,-32-1 0-15,-33 1 0 16,-14-3 0-16,-17 0 0 0,0 0 0 16,0 0-1960-1</inkml:trace>
  <inkml:trace contextRef="#ctx1" brushRef="#br0" timeOffset="97639.36">10096 16300 791 0,'0'0'0'16,"28"-57"31"-16,-8 15 2 0,8 0 56 16,-8 2 1-16,8 15-18 15,-11 13 0-15,-3 7-24 16,-14 5 0-16,16 5-22 16,-2 21 1-16,3 39-6 15,-11 20 2-15,-6 19-6 16,-6 1 1-16,1-6-6 0,-1-12 0 15,6-22 0-15,6-11-1 16,5-23-1-16,11-19 0 16,9-12-1-16,17-17 1 15,27-20 7-15,9-14 1 16,0-17 8-16,-8-5-1 16,-23-1 6-16,-5 15 0 0,-12 25 3 15,-14 20-1-15,-8 14-7 16,3 11 1-1,0 17-9-15,3 12 1 16,10 11-5-16,10-12-1 16,7-2-4-16,18-6 1 15,13-5-4-15,1-15 1 16,2-11-4-16,-17-11 0 16,-8-6 0-16,-11 0 0 15,-14-6 1-15,-14 9 2 16,-17 14 3-16,0 0 0 15,0 0-1432-15</inkml:trace>
  <inkml:trace contextRef="#ctx1" brushRef="#br0" timeOffset="97940.7">10183 17329 1054 0,'0'0'0'16,"0"0"31"-16,0 0-1 15,0 0 31-15,0 0 0 16,0 0 0-16,0 0-1 0,0 0-33 16,90 9 1-16,58-32-5 15,26-14-1-15,-3-11-3 16,5-6 2-16,15-2 7 16,-23-3 1-1,-45 13 2-15,-39 12 2 0,-31 17-2 31,-28 12 1-31,-13-1 0 0,-21 17 2 16,-19 20-8-16,-19 9-1 16,-32 22-7-16,-13 9 0 15,92-71-1395-15</inkml:trace>
  <inkml:trace contextRef="#ctx1" brushRef="#br0" timeOffset="98248.18">10665 17487 1143 0,'0'0'0'16,"11"-25"18"-16,3 2 1 15,3 1 10-15,-6 5 2 16,-11 0 27-16,0 17 0 16,0 0-16-16,0 0-1 15,-11 22-9-15,-6 27 0 31,-2 27-9-31,-4 23-1 0,6 20-6 16,9 5 0-16,-3-8-5 16,0-20 0-16,11-34-3 15,0-14 1-15,5-28-2 16,1-6-1-16,5-8 0 0,14-12 1 16,23-14-1-16,5-22 1 15,-53 42-1251-15</inkml:trace>
  <inkml:trace contextRef="#ctx1" brushRef="#br0" timeOffset="98541.09">11080 17603 1004 0,'0'0'0'16,"0"0"16"-16,-48 26-1 16,-3 2 14-16,-10 12 1 15,-9 11 6-15,-3-9-1 0,9-2-2 16,5-9 1-16,28-14 2 15,9-9-1-15,8-5 1 16,14-3 1-16,0 0-6 0,30 6 0 16,29 8-2-16,14 3 1 15,-3 8-6-15,0 6 2 16,-3 6-1-16,3 3 1 16,3 2-6-16,3-17 1 15,-17-2-4-15,-17-6 1 16,-26-6 1-16,-16-11 0 15,14 17-3-15,-14-17 1 16,0 0-1327-16</inkml:trace>
  <inkml:trace contextRef="#ctx1" brushRef="#br0" timeOffset="99720.74">12654 16478 564 0,'0'0'0'15,"47"-42"59"-15,-8 11 2 16,9-1-4-16,0-1 1 16,-1 7-18-16,-10 12 1 0,-9 8-14 15,2 12 0-15,-7 14-9 16,-4 22 1-16,-7 29-7 0,-12 19-1 31,-23 9-5-31,-33 6 1 16,-25 11-2-16,-20-6 0 15,0-11 4-15,17-11 0 0,31-20 6 16,17-15 1-16,19-19 3 16,17-11 1-16,5-12 2 15,37-11 2-15,42-11 6 16,17-15 0-16,6-5 1 0,-6-6-1 15,-17-2 1-15,-9 8 2 16,-16 11 11-16,-17 12 0 16,-20 8-3-16,-8 8 1 15,-14 9-6-15,0 0 1 16,0-17-1222-16</inkml:trace>
  <inkml:trace contextRef="#ctx1" brushRef="#br0" timeOffset="101688.62">13446 16783 452 0,'0'0'0'16,"0"0"41"-16,0 0 1 0,0 0-4 15,0 0 1-15,0 0-12 16,0 0 1-16,0 0-5 16,0 0-1-16,0 0-4 15,0 0 1-15,0 0-4 16,0 0 0-16,0 0-1 0,0 0 0 15,0 0-1-15,0 0-1 16,0 0-3-16,0 0 1 16,14 32-2-16,-8-18 0 15,-6-3-2-15,0-11 0 16,11 14-1-16,-11-14 0 16,0 0 3-16,11 0 0 15,-11 0 10-15,20-20 0 0,2-5 9 16,-8-3 1-1,-3 2 7 1,1 6 1-16,-7 6 1 0,-5 14 0 16,6-11 3-16,-6 11 2 15,0 0-6-15,0 0 0 16,17-6-7-16,-17 26 1 16,-6 37-10-16,0 22 0 15,1 6-7-15,-1-1-1 16,6 1-3-16,6-17 0 15,5-14-2-15,3-12-1 16,-3-14 0-16,0-16 0 16,-11-12-1-16,20-6 1 0,2-14 1 0,9-16 1 15,8-18 4-15,-2-5 1 32,-6-1 6-32,-9 4 0 15,-2 13 6-15,-4 18 1 16,-4 11 1-16,-12 14 1 15,16 14-6-15,-4 25 1 16,13 32-11-16,3 11 1 0,8-17-4 16,12-11 0-16,8-18-3 15,5-21 1-15,-5-13-3 16,-11-16 2-16,-8-20 0 16,-12-25-1-16,3-14 2 15,-8-7 0-15,-9 7 2 0,-6 2 0 16,-5 6 2-16,-5 6 0 15,-6 11 3-15,-3 17-1 16,2 19-1-16,1 18 2 16,0 25-4-16,-9 23 1 15,20-54-1442-15</inkml:trace>
  <inkml:trace contextRef="#ctx1" brushRef="#br0" timeOffset="102054.54">12824 17603 829 0,'0'0'0'16,"-30"12"20"-16,13-1 0 31,17-3 7-31,17 4 1 0,25-1-9 15,30 3 1-15,18 6 2 16,44-9 0-16,51-16 4 16,17-12 1-16,0-9 12 15,-15 1 1-15,-8-6 7 16,-25 0 1-16,-53 5-1 16,-28 9 1-16,-31 9-1 0,-14 2 1 15,-17 3-9-15,-11 3 0 16,-11 12-7-16,-17 10-1 15,-14 23-5-15,-14 15 1 0,-8 16-7 16,-29-2 1-16,93-74-1266 16</inkml:trace>
  <inkml:trace contextRef="#ctx1" brushRef="#br0" timeOffset="102433.11">13211 18053 904 0,'0'0'0'0,"31"-76"2"15,2 19 2-15,4-2-3 16,-4 5 0-16,-2 17 37 16,-6 9 1-16,-8 14 29 15,-17 14 0-15,0 0-2 0,-17 51 0 16,-14 28-8-1,-5 17-1-15,-6 14-20 0,3-5 0 16,14-1-11-16,13-7 1 16,12-15-9-16,23-12 0 15,19-16-6-15,19-14 0 16,26-18-3-16,3-13 0 16,-12-18 1-16,-2-13 1 15,-12-18 0-15,-10-5 0 16,-7-6 0-1,-16-8 0-15,-25-1-3 16,-18-2 0-16,-18 3-6 16,-18-4 1-16,48 63-1251 15</inkml:trace>
  <inkml:trace contextRef="#ctx1" brushRef="#br0" timeOffset="102569.45">13197 18231 916 0,'0'0'0'15,"25"48"0"-15,23-8 0 16,27-9-3-16,23-20 1 15,14-11 8-15,12-17 2 0,4-8 41 16,10-15-1-16,-1 1 20 16,-22-7 2-16,-45-7 5 15,-48-10 0-15,-22 63-1058 0</inkml:trace>
  <inkml:trace contextRef="#ctx1" brushRef="#br0" timeOffset="104353.37">16216 17015 791 0,'0'0'0'0,"0"0"55"16,0 0 1-16,0 0 41 16,0 0 2-16,0 0-45 15,-28 0 1-15,11 29-28 0,-8 19 1 16,3 11-11-16,2-5 0 16,14-9-5-16,12-11 1 15,0-17-1-15,13-12-1 31,6-16 2-31,20-20 2 16,8-20 6-16,1-11 2 16,-12-14 7-16,-6 2 0 15,-14 6 6-15,-2 15 1 16,-9 19 0-16,-5 8 1 0,-6 12-6 16,0 14-1-16,-17 14-9 15,-3 26 0-15,-8 22-7 16,3 14 0-16,14 1-6 15,5-1 0-15,6-19-3 0,12-9 0 16,4-17-3-16,4-12 0 16,-3-7-2-16,0-12 2 15,2-9-2-15,4-10 1 16,-4-10 0-16,-2-5 0 0,-11-2 1 16,-1 4 0-16,-2 7 2 15,-3 5 0-15,0 6 3 16,0 14 0-16,-3-11 0 31,3 11 1-31,-28 31-3 0,6 0 2 16,-3 20-3-16,-1 3 0 15,10-12-2-15,10-14 0 16,0-8-1-16,6-9 1 16,0-11-2-16,0 0 0 15,17 12 0-15,-11-26 0 16,11-12 1-16,2-16 0 15,-8-23 1-15,-2 0 0 16,-6-3 2-16,-9 6 0 0,-11 8 2 16,-5 14 1-16,2 18 0 15,-2 13 1-15,-9 15-3 16,-5 14 2-16,-18 19-3 16,7 9 0-16,5 12-2 15,14 5-1-15,5-3-2 16,15-6 1-16,8-16-1 0,6-15 0 15,-4-5-1-15,4-8 1 16,5-7-1-16,6-5 0 16,5-5-1-16,9-7 1 15,6-16 0-15,-4-9 1 16,4-5 0-16,-12-6 0 16,-8-3 0-16,-9 3 0 15,3 5 1-15,0 18 0 16,-11 8 3-16,0 17-1 0,6-9 2 15,-6 9 0-15,0 9-1 16,-6 8 0-16,6 14-2 16,-5 9 1-16,5-1-3 15,5-8 1-15,-5-11-1 16,6-9 0-16,-6-11 0 0,11 12 0 31,3-15 0-31,9-8 0 16,2-9 0-16,-3-17 0 15,-5-8 0-15,-11-12 0 16,-18 6 0-16,-7-8 1 16,-15-6 0-16,-13 11 0 15,-23 23 0-15,-9 25 1 0,-10 15 1 16,-7 36 0-16,7 34-1 16,13 34 1-16,3 34-3 0,14 15 1 15,20 2-1-15,28 5 0 16,33-19-3-16,48-14 1 15,51-40-2-15,55-28-1 16,57-29 3-16,33-30 0 16,14-29 1-16,-31-22 1 0,-30-29 0 31,-29-8 1-31,-25-6 1 16,-27 0 0-16,-138 85-1509 15</inkml:trace>
  <inkml:trace contextRef="#ctx1" brushRef="#br0" timeOffset="105405.45">15409 16342 778 0,'0'0'0'15,"31"-48"34"-15,-6 17 0 0,-2 6 39 31,-12 5 0-31,-11 20-16 16,0 0 0-16,0 0-17 16,0 28 2-16,-28 40-17 0,-3 23-1 15,-8 27-6-15,-6 18 1 16,0 20-5-16,-2 10-1 0,-6 15-3 16,2-11 0-16,12-17-2 15,8-15 0-15,0-19-2 16,14-20 0-16,12-26 2 15,5-27 1-15,5-21 1 0,-5-25 2 16,0 0 2-16,20-6 2 16,8-28 4-16,9-2 1 31,-7-15 8-31,4 8 0 16,-3 12 3-16,5 3 1 15,12 8 2-15,27 6-1 16,37 0-1-16,20 0-1 0,0 0-1 15,19 5 0-15,-151 9-1365 16</inkml:trace>
  <inkml:trace contextRef="#ctx1" brushRef="#br0" timeOffset="118496.73">19336 17649 627 0,'0'0'0'16,"-34"-3"35"-16,6 6 1 16,9 2 51-16,-6 1 2 15,13-3-1 1,12-3 2-16,0 0-14 0,3 11 2 16,25 0-40-16,20-5 0 15,30 0-8-15,15-6 1 16,7-6 1-16,4 0 2 0,11-8-1 15,-14 6 0-15,-23 8-1 16,-25 3-1-16,-22-1-4 16,-14 4 1-16,-11 5-7 15,-12 9 2-15,-25 14-9 16,-19 6 2-16,-23-15-10 16,-20 1-1-16,1-7-6 15,11 4 0-15,19 5-16 0,23 3 2 16,17-8-28-16,8 2 1 15,8 4 0-15,17 2 0 16,9 0 15-16,19-14 1 31,34-3 22-31,11-8-1 0,8-6 5 16,-2-6 2-16,-23-5 8 16,-19 2 1-16,-15 4 12 15,-21-1 2-15,-12 6-1139 16</inkml:trace>
  <inkml:trace contextRef="#ctx1" brushRef="#br0" timeOffset="119853.58">26573 16540 766 0,'0'0'0'16,"0"0"36"-16,20-51 1 15,-12 20 78-15,3 0 1 16,0 3 1-16,1 8-1 16,-1 3-35-16,0-3 0 15,0 9-26-15,3-3 0 0,-14 14-19 16,17-3 1-16,-9 14-15 15,1 20 2-15,-4 40-11 0,-13 20 1 16,-12 8-7-16,-5-6-1 16,3 0-3-16,-3-8 0 15,8-6-2-15,6-11 0 16,5-9 0-16,12-13 1 16,-1-21-1-16,9-19 0 15,9-6 0-15,19-20 0 16,28-17 0-1,19-19 1-15,6-4 3 16,-11-5 0-16,-14 0 7 0,-16 14-1 16,-21 20 5-16,-8 17 0 15,-25 14-3-15,9 11-1 16,-12 32-5-16,3 8 0 0,0 11-4 16,3-6 1-16,8-16-2 15,11-9 0-15,21-8-2 16,21-12 1-16,31-19-1 15,0-15 0-15,12-11 1 16,-23 0 1 0,-20-3 3-16,-22 3 0 0,-14 6 2 0,-11 8 1 31,-14 9 0-31,-14 14 1 16,11-3-1444-16</inkml:trace>
  <inkml:trace contextRef="#ctx1" brushRef="#br0" timeOffset="120169.36">26399 17567 1080 0,'0'0'0'0,"-36"-6"18"0,16 6 1 15,9-6 18-15,11 6 0 16,0 0 9-16,20-3 0 15,38 1-8-15,29-4 2 16,31 0-11-16,22-2 1 0,28-12-2 31,-6 3 1-31,-22 3-4 16,-25 3 1-16,-28-3-1 0,-25 5 0 16,-40 6 1-16,-22 3 0 15,-11 14-2-15,-28 6-1 16,-23 11-4-16,-8 12 0 15,-3 5-9-15,-2 0 2 16,75-48-1315-16</inkml:trace>
  <inkml:trace contextRef="#ctx1" brushRef="#br0" timeOffset="120437.42">26693 17640 967 0,'0'0'0'0,"20"-45"-1"16,-3 2 1-16,2 1-8 15,1 8 0-15,-6 14 18 0,-3 9 1 16,-11 11 34-16,0 0 1 16,0 0 14-16,6 11 0 15,-12 23-2-15,1 23 0 16,-1 14-13-16,-8 2 0 16,3 1-13-16,2-7 2 15,1-2-11-15,2-14 2 16,6-11-6-16,12-15 0 15,4-16-3 1,35-20 0-16,41-21-3 0,9-16 1 16,-101 48-1214-16</inkml:trace>
  <inkml:trace contextRef="#ctx1" brushRef="#br0" timeOffset="120703.97">27371 17479 941 0,'0'0'0'15,"0"0"10"-15,-31 20 0 16,1-6 6-16,-21 14 1 0,-5 9-7 15,-22 8 1-15,-15-5 0 16,-8 5 1-16,1 0 12 16,16-11 2-16,30-6 7 0,24-11 0 31,16-8 14-31,14-9 0 16,28-14 5-16,25-3 1 15,42-3-4-15,17 9 1 16,-11 11-10-16,-14 14 2 15,-15 11-8-15,-13 6 2 16,-5 6-10-16,-7 3 1 16,-5-4-5-16,-5-2 1 0,-7-8-11 15,-2-12 1-15,-28-14-1310 16</inkml:trace>
  <inkml:trace contextRef="#ctx1" brushRef="#br0" timeOffset="121889.5">28363 17168 653 0,'0'0'0'0,"0"-31"47"15,-3 8 0 1,-3 6 34-16,6 9-1 0,0 8-36 16,0 0 1-16,0 0-17 0,-17 17 1 15,17 39-8-15,6 18-1 16,11 13-3-16,14 1 1 16,5 0-2-16,6-3 2 15,0-9-1-15,-3-5 1 16,-11-12-3-16,-3-17 0 15,-11-16 6-15,-2-12-1 16,-12-14 5-16,16-6 0 31,1-25 7-31,0-17 0 0,-3-23 9 16,-8-19 0-16,-6-12 6 16,0 0 0-16,0 1 1 15,0 2-1-15,5 20-1 16,1 13 1-16,-1 24-9 0,-5 17 1 15,0 10-7-15,3 1-1 0,-3 14-10 16,0 0 1-16,9-11-10 16,-9 11 2-16,0 0-9 15,0 0 2 1,0 0-4-16,0 0 1 0,0 0-3 16,8 14 0-16,-8-14-1 0,11 11 1 15,-11-11-1-15,0 12 0 16,0-12 0-16,0 0 0 15,0 8 0-15,0-8 0 32,0 0 0-32,0 0 0 15,11 6 0-15,-11-6 0 16,0 0 1-16,9-14 0 16,-9 14 2-16,5-17-1 15,-5 17 1-15,3-14 1 0,-3 14-1 16,0 0 1-16,0 0-1505 15</inkml:trace>
  <inkml:trace contextRef="#ctx1" brushRef="#br0" timeOffset="122637.21">25377 17533 791 0,'0'0'0'16,"0"0"55"-16,-42-43 1 16,17 23 4-16,8 4 2 15,6 7-11-15,11 9 0 0,0 0-14 16,-6 34 0-16,-8 28-10 16,3 23 1-16,3 11-8 0,8 6 2 15,11 3-5-15,17-15 1 16,5-8-2-16,23-17 1 15,9-11-2-15,-4-15-1 16,-2-10 1-16,-14-24 1 16,-9-10-1-16,-7-26 1 15,-4-23 2-15,-6-23 1 16,-7-27 7-16,-7-18 1 16,-5-25 9-16,-5-25 1 0,-7-29 3 15,-2-17 2-15,-2-5-2 16,-4 14 1-16,9 31-7 15,11 28 2 1,11 42-7-16,9 23 1 16,5 23-8-16,8 17 0 15,4 20-11-15,47-1 0 16,64 6-8-16,54 3 2 16,70 0-5-16,69 6 0 15,96 14-1-15,48 8 1 16,-6 6-3-16,-29 6 1 0,-32-3-4 15,-63-3 1-15,-52-6-3 0,-76-5 0 32,-68 8-1-32,-35-9 0 0,-35 1 1 15,-19-3 0-15,-33-3 1 16,-26-3-1-16,-11 3 2 16,-17 3 1-1,-36 0 0-15,-12 11 1 0,-2 8 1 16,-6 18 1-16,73-40-1407 15</inkml:trace>
  <inkml:trace contextRef="#ctx1" brushRef="#br0" timeOffset="124192.65">28315 16580 1004 0,'0'0'0'0,"28"-48"62"0,3 11 0 15,5 3 25-15,-2 6-1 16,-12 8-22-16,-11 9 0 15,-11 11-35-15,14 11 1 16,-8 17-14-16,-6 32 2 16,-17 30-8-16,-8 15 1 15,-20 2-6-15,-2-2 2 16,-4 8-4-16,6-6 1 0,20-22-3 16,8-14 1-16,20-23-1 15,17-17 1-15,2-17-1 16,17-17 2-16,20-28 0 15,11-14 0 1,-5-20 1-16,-12-9 0 16,-6-16 2-16,-5 2 1 15,6 4 3-15,0 13 1 16,-18 23 1-16,-7 19 2 16,-23 29-2-16,11 12 0 0,-11 30-3 15,0 15 0-15,3 11-3 16,8 8 0-16,6-3-2 15,16-5 1 1,18-17-3-16,19-17 0 16,6-20-1-16,2-25 1 0,-19-14 1 15,-6-15-1-15,-11-25 0 16,-8-11 2-16,-1-9 0 16,-5-9 2-1,-11-7 3-15,-6 2 0 0,-5-12 2 0,-3 21 0 16,-3 39 0-16,-6 26 2 15,6 25-2-15,-20 31 1 16,-5 42-3-16,3 18 0 16,-9 16-2-16,3 1 1 15,28-108-1402-15</inkml:trace>
  <inkml:trace contextRef="#ctx1" brushRef="#br0" timeOffset="124461.72">28169 17507 1030 0,'0'0'0'16,"0"0"18"-1,-28-5 1-15,28 5 1 0,31 2 0 16,53-7 29-16,28-9 1 16,34 2-9-16,27-5 2 0,40-2-10 15,0-4-1-15,-34-3 0 16,-19 1-1-16,-17 8-4 15,-31 9 0 1,-53 8-1-16,-40 5-1 0,-41 21 1 0,-29 5 0 16,-35 14-5-16,-4 9 1 15,0 2-9-15,6 7 1 16,84-63-1249-16</inkml:trace>
  <inkml:trace contextRef="#ctx1" brushRef="#br0" timeOffset="124788.53">28699 17798 1030 0,'0'0'0'0,"16"-45"-5"15,1 3 2-15,8-3-21 16,-2 5 1-16,2 6 24 16,-11 9 1-16,-6 10 29 15,-8 15 2-15,0 0 37 0,0 0-1 16,-22 34 1-16,-14 20-1 15,-9 31-24-15,0 11 0 16,6 9-15-16,11-9 1 16,8-11-12-16,9-9 1 15,11-11-9-15,11-14 2 16,9-11-6-16,13-12 2 16,9-11 1-16,12-17 2 15,10-14 0-15,0-15 0 0,-7-16-2 16,-21-9 1-16,-28-13-5 15,-24-4 2-15,16 71-1232 16</inkml:trace>
  <inkml:trace contextRef="#ctx1" brushRef="#br0" timeOffset="124935.2">28550 17895 941 0,'0'0'0'32,"0"0"3"-32,0 0 1 15,34 34 1-15,-3-23 2 16,25-6 1-16,19 7 1 15,20-7 7-15,12-2 0 16,5-3 14-16,-8-3 0 0,-18-2 15 16,-18 2 0-16,-68 3-915 15</inkml:trace>
  <inkml:trace contextRef="#ctx1" brushRef="#br0" timeOffset="125270.69">29511 17629 1080 0,'0'-11'0'16,"0"-9"37"-16,0 3 1 16,0 5 40-16,0 12 0 15,0 0-17-15,-11 0 1 16,-3 23-29-16,-12 28 1 16,-7 31-14-16,-9 11 2 15,3 6-9-15,11-8 2 0,8-12-4 16,9-11 1-16,8-9-5 15,11-16 1-15,9-12-4 16,11-14 1-16,14-12-2 16,14-13 0-16,14-12 1 15,20-5 0-15,5-7 4 16,-5-4 1-16,-15 2 8 0,-16 5 0 16,-22 10 4-16,-15 7 0 15,-11 12-1-15,-11 0 0 16,0 0-1344-16</inkml:trace>
  <inkml:trace contextRef="#ctx1" brushRef="#br0" timeOffset="125688.31">30130 18101 1117 0,'0'0'0'0,"28"-23"11"16,-11 4 2-16,8-4 10 16,-11 6 2-16,-6 6 12 15,-8 11 1-15,0 0 3 0,11-12-1 16,-11 12 2-16,0 0-1 15,0 0-7-15,0 0 1 16,-14 6-6-16,9 8 0 16,2 6-7-16,-3 3 1 15,1-4-5-15,-1-2 0 16,6-8-4-16,0-9 2 16,11 14-5-16,-11-14 0 15,9 3 1-15,-9-3 0 16,14-20-1-16,-6 0 0 15,-5-8 2-15,-6 2-1 0,-11 10 0 16,-17 7 1-16,-19 9-4 16,-14 20 1-16,-9 28-2 15,3 3 0-15,11 11-4 16,20 3 2-16,25-6-4 16,28-8 0-1,33-14-1-15,21-14 0 0,2-18-1 0,14-7 0 16,11-13 2-16,6-10-1 15,11-6 1-15,-12-9 0 32,-29 3 0-32,-27-8 1 15,-44 45-1389-15</inkml:trace>
  <inkml:trace contextRef="#ctx1" brushRef="#br0" timeOffset="126212.23">31247 16727 967 0,'0'0'0'0,"20"-40"0"0,-6 12 0 15,8 0-13-15,1 8 1 16,-9 6 27-16,3 8-1 15,-12 6 29-15,-5 0 0 16,14 26 9-16,-22 16 2 16,-15 40-4-16,-24 14 0 15,-21 14-16-15,-2 1-1 16,12-1-8-16,21-14 0 31,20-17-9-31,37-8 0 0,30-9-4 0,34-14 0 16,28-11-2-16,15-20 1 0,24-14-2 15,3-12 1-15,3-8 2 16,-31-2-1-16,-40-1 1 16,-38 6 0-16,-31 11 9 31,-39 3 0-31,-46 0-2 16,-24 0 0-16,92 0-1222 15</inkml:trace>
  <inkml:trace contextRef="#ctx1" brushRef="#br0" timeOffset="126702.74">31695 15904 979 0,'0'0'0'0,"70"-37"45"15,-8 12 1-15,19 5 10 0,-8 6 0 16,-6 17-20-16,-14 11 0 16,-16 9-15-16,-23 13 1 15,-17 12-9-15,-17 6 1 16,-22 8-3-16,-14-2 0 16,-8-15-3-16,5-8 1 15,17-12 0-15,9-2 1 31,21-18 1-31,12-5 0 16,14-2 2-16,23-7 0 0,22-16 6 16,19-1 0-16,-14 6 6 15,-10 6 0-15,-7 6 1 16,-10 13 1-16,-4 12-6 16,-7 12 1-16,-15 13-8 15,-11 12 0-15,-17 16-4 0,-14-2 1 16,-11 3-6-16,-11-12 2 15,-12-2-3-15,-13-15 1 16,2-13-1-16,23-12 2 16,17-17-3-16,33-17 2 15,31-17-2-15,20-17 2 16,-48 51-1288-16</inkml:trace>
  <inkml:trace contextRef="#ctx1" brushRef="#br0" timeOffset="126958.47">32653 15415 1054 0,'0'0'0'0,"0"0"40"15,0 0-1-15,0 0 18 16,0 0 1-16,0 0-14 16,-8 31 0-16,-6 51-24 0,-9 25 0 15,-13 26-9-15,-6 14 0 16,0 15-7-16,3 4 2 15,2-2-3 1,4-11 1-16,8-20-3 0,8-28 1 16,11-35 0-16,15-27 2 15,10-32 0-15,6-31 1 16,-25 20-1081-16</inkml:trace>
  <inkml:trace contextRef="#ctx1" brushRef="#br0" timeOffset="127237.45">32732 16108 929 0,'0'0'0'0,"0"0"23"0,44-12 2 15,-18 18 22-15,4 0 0 16,1 11 0-16,0 17 2 16,0 22-21-16,-12 9 1 15,-19 11-6-15,-16-2 1 0,-7-6-6 16,-2-14 1-1,8-21-3-15,0-7-1 0,17-26 3 16,3 8 0-16,17-10-2 16,22-15 0-16,42-12-1 15,28-2 1-15,36-5-1 16,1-1-1-16,-6-3 1 0,2 6 1 16,-145 34-1141-16</inkml:trace>
  <inkml:trace contextRef="#ctx0" brushRef="#br0" timeOffset="208141.11">21995 14305 0,'0'0'0</inkml:trace>
  <inkml:trace contextRef="#ctx1" brushRef="#br0" timeOffset="207524.79">15264 8165 313 0,'0'0'0'0,"11"-31"28"15,-5 11 1-15,5-8 39 16,-3 8 1-16,1 9-1 15,-9 11 1-15,14 3-12 16,-14 22 1-16,5 38-21 16,-10 13 1-16,-4 14-8 15,-5-2-1-15,-5 5-2 16,7-19 0-16,7-15 4 16,16-16 2-16,6-18 0 0,30-25 1 31,26-25 14-31,28-23 2 0,22-37 14 0,14-17-1 15,18-14-2-15,-1-6 0 16,5-16-7-16,-10 8 1 16,-23 8-2-16,-14 23 2 15,-23 23-9-15,-24 28 0 16,-32 28-7-16,-13 12-1 16,-20 22-10-16,-17 17 0 15,-19 31-7-15,-6 12 0 0,-6-12-6 16,6-6 1-16,42-56-1472 31</inkml:trace>
  <inkml:trace contextRef="#ctx1" brushRef="#br0" timeOffset="207801.75">16034 7922 1042 0,'0'0'0'15,"0"0"2"-15,0 0 1 16,0 0 1-16,-28 12 2 15,14 38 8-15,-3 21 2 0,3 22-2 16,3 4 1 0,0 2 5-16,11-12 0 0,17-22 1 15,25-25 0-15,22-26 1 16,28-31 2-16,26-20 5 0,11-22 1 16,-3-20 15-16,-9-3 1 15,-4-12 8-15,-13-5 1 16,-16 6 0-16,-11 5 1 15,-20 15-7-15,-5 11-1 16,-3 14-9-16,2-3 2 16,-47 51-1385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5:33.69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8 121 4512 0 0,'3'-13'6'0'0,"0"-1"0"0"0,2 1 0 0 0,10-23 1 0 0,2-7 72 0 0,-16 42-20 0 0,-4 5-33 0 0,-4 10-19 0 0,1-1 0 0 0,0 2 1 0 0,1-1-1 0 0,0 1 0 0 0,1 0 0 0 0,1 0 0 0 0,-2 18 0 0 0,-3 110 44 0 0,8-126-38 0 0,1-1 0 0 0,0 1 0 0 0,1 0 0 0 0,1-1 0 0 0,1 1 0 0 0,7 21 0 0 0,-10-35-6 0 0,0 0 0 0 0,0 0 0 0 0,0 0 0 0 0,1 0 0 0 0,-1 0 0 0 0,1-1 0 0 0,-1 1 0 0 0,1-1 0 0 0,0 1 0 0 0,0-1 0 0 0,0 0 0 0 0,1 1 0 0 0,-1-1-1 0 0,0 0 1 0 0,1-1 0 0 0,-1 1 0 0 0,1 0 0 0 0,0-1 0 0 0,0 1 0 0 0,-1-1 0 0 0,1 0 0 0 0,0 0 0 0 0,0 0 0 0 0,0 0 0 0 0,0-1 0 0 0,0 1 0 0 0,1-1 0 0 0,-1 0 0 0 0,0 0 0 0 0,0 0-1 0 0,0 0 1 0 0,0 0 0 0 0,0-1 0 0 0,0 1 0 0 0,0-1 0 0 0,0 0 0 0 0,0 0 0 0 0,0 0 0 0 0,0 0 0 0 0,0-1 0 0 0,4-2 0 0 0,-1 1 37 0 0,-1 0 1 0 0,1 0-1 0 0,-1-1 0 0 0,1 0 1 0 0,-1 0-1 0 0,-1-1 0 0 0,1 1 1 0 0,-1-1-1 0 0,1 0 1 0 0,-1 0-1 0 0,-1 0 0 0 0,1-1 1 0 0,-1 1-1 0 0,0-1 0 0 0,0 0 1 0 0,0 0-1 0 0,-1 0 0 0 0,0 0 1 0 0,0-1-1 0 0,-1 1 1 0 0,0 0-1 0 0,0-1 0 0 0,0 1 1 0 0,-1-8-1 0 0,0 6 43 0 0,0 0 0 0 0,-1 1 0 0 0,0-1 0 0 0,0 0 0 0 0,-1 0 0 0 0,0 1 0 0 0,0-1 0 0 0,-1 1-1 0 0,0-1 1 0 0,-1 1 0 0 0,1 0 0 0 0,-1 0 0 0 0,0 1 0 0 0,-1-1 0 0 0,0 1 0 0 0,0 0 0 0 0,0 0 0 0 0,-1 1 0 0 0,-11-9 0 0 0,16 12-90 0 0,-1 1 0 0 0,0-1 1 0 0,0 1-1 0 0,0 0 0 0 0,1 0 1 0 0,-1 0-1 0 0,-1 0 0 0 0,1 0 0 0 0,0 0 1 0 0,0 0-1 0 0,0 1 0 0 0,0-1 1 0 0,0 1-1 0 0,-1 0 0 0 0,1-1 0 0 0,0 1 1 0 0,0 0-1 0 0,-1 0 0 0 0,1 1 1 0 0,0-1-1 0 0,0 0 0 0 0,0 1 1 0 0,-1-1-1 0 0,1 1 0 0 0,0 0 0 0 0,0 0 1 0 0,0 0-1 0 0,0 0 0 0 0,0 0 1 0 0,0 0-1 0 0,0 0 0 0 0,1 1 0 0 0,-1-1 1 0 0,-2 3-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6:15.95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18 328 1896 0 0,'0'0'1105'0'0,"9"1"-538"0"0,12 0-352 0 0,0-1 1 0 0,0-2-1 0 0,0 1 0 0 0,34-9 1 0 0,94-29 331 0 0,-70 16-286 0 0,260-56 477 0 0,39-11 72 0 0,-256 53 1325 0 0,-161 50-2005 0 0,0-2 0 0 0,0-1 0 0 0,-1-1 0 0 0,-51 3 0 0 0,-169-2 185 0 0,53-4-79 0 0,-217 43-129 0 0,387-44-107 0 0,1 2-27 0 0,-1 2 1 0 0,1 1 0 0 0,-39 17 0 0 0,2-1-311 0 0,159-62-56 0 0,405-77 165 0 0,-398 95 215 0 0,182-22-7 0 0,22-4 80 0 0,-293 43-16 0 0,-9 3 17 0 0,-16 4-83 0 0,0 0-1 0 0,0-2 1 0 0,0 0 0 0 0,0-2-1 0 0,-34 0 1 0 0,29 0-821 0 0,10-1-5253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6:48.05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 192 0 0,'0'0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5:38:26.77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5:38:30.622"/>
    </inkml:context>
  </inkml:definitions>
  <inkml:trace contextRef="#ctx0" brushRef="#br0">11329 13978 0,'0'0'0,"0"0"0,0 0 0,0 0 0,0 0 0,0 0 0,0 0 0,0 0 0,0 0 31,16 0-31,-16 0 16,0 0-1,0 0 1,0 0-16</inkml:trace>
  <inkml:trace contextRef="#ctx0" brushRef="#br0" timeOffset="638.41">9613 14805 0,'0'0'0,"0"0"0,0 0 0,0 0 31,32 0-31,-17-16 31,33-16-15,-17-16-1,48 1 1,-63 15 0,31 16-1</inkml:trace>
  <inkml:trace contextRef="#ctx0" brushRef="#br0" timeOffset="2532.55">26745 11213 0,'0'0'0,"16"0"0,-16 0 15,63 0 1,-16 0-1,32 0 1,15-16 0,-31 16-1,0 0-15</inkml:trace>
  <inkml:trace contextRef="#ctx1" brushRef="#br0">20599 4264 87 0,'0'0'0'16,"0"0"0"-16,0 0 1 15,0 0 20-15,0 0 1 16,0 0 35-16,0 0 0 16,0 0 23-16,0 0 1 0,0 0-27 15,0 0 1-15,0 0-5 16,0 0 1-16,0 0 6 16,0 0 1-16,0 0-3 15,0 0 1-15,0 0 4 16,0 0-1-16,50 20-16 0,-3-20 0 15,4 6-8-15,-4-6 2 32,-6 6-5-32,4 3 0 15,-7-9-8-15,3 0 1 16,-2 0-4-16,-13 0 1 0,-2 0-1 16,-6 0-1-16,-4-6 1 15,-2 3 0-15,-12 3 2 16,0 0 0-16,12 0 1 15,-12 0 1-15,0 0-1 16,0 0 2-16,-6-12-2 16,-12 12-1-16,-14-6-1 15,-10 6 0-15,-5 0 1 16,6 0 0-16,3 0-4 16,5 0 0-16,4 0-3 0,2 0 1 15,3 0-5-15,4 0 1 0,2 6-2 16,-6 0 0-1,7 0-3-15,8-3 1 0,9-3-2 16,0 0-1-16,0 0-1 16,-12 12-1-16,12-12 0 15,0 0-1-15,15 0-1 16,8 0 2-16,19 0-2 16,5 0 0-16,0 6 0 15,-8 0 1-15,-10-3-1 0,4 0 1 16,-10 0-1-16,4-3 1 31,-15 0 0-31,-1-3 0 16,-11 3 0-16,0 0 0 15,15-3 0-15,-15 3 1 16,0 0 0-16,0 0 1 16,0 0-1-16,-15-9 2 0,-2 3 1 15,-19 0 0-15,-2-3 1 16,-6 3 0-16,-1 0 2 15,7 12 0-15,8-3 0 16,-2 3 1-16,14 0-1 0,0-6 0 16,7 6-2-16,11-6 1 15,-9 12-3-15,9-12 1 16,0 0-1-16,0 0-1 16,0 0 1-16,17 3-1 0,10-6 0 31,3-9-1-31,2 0 1 15,-5 3 1-15,-10 3-3 16,-17 6 0-16,0 0-1531 0</inkml:trace>
  <inkml:trace contextRef="#ctx1" brushRef="#br0" timeOffset="2585.38">20738 4252 300 0,'0'0'0'16,"0"0"2"-16,0 0 2 15,0 0 9-15,0 0 2 0,0 0 10 16,0 0-1-16,29 6 11 15,-17-6 1-15,6 6-10 16,8 3 0-16,1-4 2 16,8 1 1-16,4 6 1 15,-4-3 2-15,4-3 6 16,-1 0 0 0,-8 0 7-16,2-3 1 0,-8 0-4 0,2 6 1 15,1-3-3-15,2 6 1 16,16 3-3-16,-10-9 0 15,-2 9-6-15,5 3-1 16,0-4-2-16,18 4 0 16,6 0 2-16,6 3 0 15,6-9-2-15,-3 3 0 16,-9 3-3-16,-6 3 0 16,-6-9-2-16,-5-6-1 0,5 2-1 15,6 10-1-15,12-3-1 16,6 3 0-16,2-3-1 15,1-3 0-15,3-6 0 32,-6 3 1-32,-9 3-5 0,-3 0 2 0,-24 3-2 15,6-9-1-15,6 5 1 16,9-8 1-16,12 3-3 16,9 0 0-16,14 0 0 15,1 0-1-15,-9 0-1 16,-4-3 1-1,-20 3-2-15,0 0 1 0,-3-6-1 0,3 6 0 16,6 0 0-16,9 0 0 16,9 9-1-16,8-9 1 31,-11 0-1-31,-4-6 1 16,-11 6-1-16,-9 0 2 15,6 0-4-15,6-3 1 16,3 3-2-16,3-6 1 0,14 6-1 0,4 0 1 15,-13-3-1-15,-2 0-1 16,-9 2 0-16,-9 4-1 16,6-3 0-16,-3 0 0 15,15-6 0 1,5 6-1-16,16 3-1 16,-1 3 1-16,-17-6 0 0,-1 0-1 15,-2-6 0-15,0 3 0 16,2 0 0-16,7 0 0 15,23 3-1-15,0-6 1 16,-20 6-1-16,-4 0 2 16,-17 0-2-16,3 3 0 15,-3-3 0-15,9 0 0 16,14 0 0-16,12 0 0 0,4 0 0 16,-16 3 1-16,-11-4-1 0,-6 7 1 15,2 3-1-15,4-3 1 16,14-3-2-16,4 3 1 15,-1 0 1-15,-5-6-1 32,-19 3 0-32,-5 3 0 15,0-6-1-15,3 3 1 16,9 3-1-16,8-6 1 16,15 6-1-16,-2 2 1 15,-10 4-1-15,-8-9 1 16,-12 3-1-16,-3-6 2 0,-4 3-2 15,4 3 1-15,21 0 0 16,-4 0 0 0,10 3 0-16,-7 3 1 0,-20 2-1 0,0-2 0 15,-6 3 2-15,-30-15-1 16,10 3-1-16,23 9 1 16,14-12-1-16,7 15 2 15,-3-3-2-15,-10 2 1 16,-5-8 0-16,0 3 1 15,-3 0-1 1,0 3 0-16,-3-6-1 0,12 9 1 16,2-9 0-16,4 9 0 15,-3-6-1-15,-12 2 1 16,-12-2-2-16,-6-3 1 16,0 0-1-16,-6 0 1 15,-5 3-1-15,5-3 2 16,0 0-2-16,9 3 1 0,6-9-1 15,9 6 1-15,6 2 0 16,-18-8 0-16,-6 3 0 16,-17-3 0-16,-1 0 0 15,-2 0 0-15,-3 6 1 16,-4-9-1-16,1 3 0 16,8 0 0-16,-2 0 0 15,-10 0 0-15,4 0 0 0,-6-3 0 16,2 0 1-16,-8 0-1 15,3 3 0-15,-3-6 0 32,-12 0 0-32,18 6 0 0,-18-6 0 0,14 6 0 15,-14-6 1 1,12 0 0-16,-12 0-1 16,0 0 0-16,12 0 1 0,-12 0 1 15,0 0-1526-15</inkml:trace>
  <inkml:trace contextRef="#ctx0" brushRef="#br0" timeOffset="6815.76">31060 9529 0,'0'0'0,"0"16"0,0-1 0,-16 1 31,16 16-15,-32-16 0,32-16-16</inkml:trace>
  <inkml:trace contextRef="#ctx1" brushRef="#br0" timeOffset="3610.49">26395 4624 539 0,'0'0'0'0,"0"0"84"16,0 0 2-16,0 0 43 16,0 0 1-16,0 0-81 0,0 0 1 15,0 0-17-15,0 0 1 16,0 0-7-16,0 0 1 15,0 0-6-15,0 0 1 16,0 0-5-16,0 0 1 16,44 0 1-16,-6 27 0 0,10 12-1 0,8-7 2 15,3 1-2-15,-9 0 0 16,12 0 2-16,-6 0 0 16,6-7 4-16,-12 1 1 15,-11-6-3-15,-16 3 2 31,1-3-2-31,-4-9-1 16,-5 0-2-16,-3-3 2 0,-6 2-6 16,0 1 2-16,-6-12-1 15,0 0 1-15,12 15-3 16,-12-15 0-16,0 0 5 16,0 0 0-16,0 0-1 15,0 0 1-15,0 0-1 0,0 0 1 16,0 0-1-16,0 0 0 15,-12-18-2-15,12 18 0 16,0 0-2-16,0 0-1 16,-12-9-1-16,12 9 0 15,0 0-2-15,0 0 2 16,-12 6-4-16,12-6 1 16,-15 15-4-1,4 3 2-15,-19-3-2 16,-8 18 1-16,-18 0-3 0,0-7 2 15,5-2-3-15,13-12 2 16,6 3-2-16,14-9 0 16,18-6 0-16,-15 3 0 15,15-3-2-15,-18 3 1 16,7-3 1-16,-1 0-1 16,0 0-1-16,-3 0 1 15,-3 0 0-15,-8 6 1 16,-15 15-2-16,-10 6 1 15,51-27-1563-15</inkml:trace>
  <inkml:trace contextRef="#ctx0" brushRef="#br0" timeOffset="8638.7">27658 14948 0,'0'0'0</inkml:trace>
  <inkml:trace contextRef="#ctx0" brushRef="#br0" timeOffset="8751.54">31894 18539 0,'0'0'15,"0"16"-15,0 0 0,-16-16 16,16 16 0</inkml:trace>
  <inkml:trace contextRef="#ctx0" brushRef="#br0" timeOffset="8946.54">26225 11881 0,'0'0'0,"0"0"0,0 15 0,0 1 32,32 16-1,-16 32-31,15-17 31,-15 1-31</inkml:trace>
  <inkml:trace contextRef="#ctx1" brushRef="#br0" timeOffset="5829.19">20679 8632 175 0,'0'0'0'16,"0"0"1"-16,0 0 0 15,0 0 15-15,0 0-1 16,0 0 33-16,0 0 2 16,0 0 9-16,0 0 2 15,0 0-13-15,0 0 2 16,0 0-10-16,0 0 1 15,-12 27-3-15,27-21 0 16,14-1 4-16,21 1 1 16,18-6 1-16,-3-6-1 15,3-5 2-15,-6 2 0 0,-20 3-3 16,-4 0-1-16,-12 0-5 16,-8 6 0-16,-18 0-3 0,12-3-1 15,-12 3-5-15,0 0 0 16,0 0-3-16,0 0 0 15,0 0-2-15,0 0 0 16,-35 21-2 0,-4-9 0-16,-11 2 2 0,-6-5 0 15,12-3-4-15,-1 0 1 16,1 0-3-16,-3 0 0 16,8 0-3-16,7 0 2 15,2 0-3-15,10-3 0 16,8 3 0-1,0 0-1 1,3 6 1-16,6-3 2 0,3-9-1 16,0 0 2-16,-9 12-3 15,9-12 2-15,0 0-1 16,21 12 2-16,3-12 1 16,20 6 2-16,18 0 0 15,9-6 0-15,-9-9 0 16,0 0 0-16,-12-6-2 15,0 3 0-15,-17 6-2 16,-10-6 1-16,-11 6-3 0,-12 6 1 16,0 0 0-16,12-3 0 15,-12 3 2-15,0 0 0 16,0 0-1-16,-12 9 2 16,-17 9-1-16,-16 9-1 15,45-27-1478-15</inkml:trace>
  <inkml:trace contextRef="#ctx0" brushRef="#br0" timeOffset="10544.96">28981 15265 0,'0'0'0,"16"0"0,-16 0 15,47-15-15,0-1 0,16 0 16,0-16-16,-16 0 16,16 16-16</inkml:trace>
  <inkml:trace contextRef="#ctx1" brushRef="#br0" timeOffset="8503.18">20741 8721 112 0,'0'0'0'15,"0"0"0"-15,0 0 0 16,0 0 0-16,0 0 1 15,0 0-1-15,0 0 0 32,0 0 1-32,32 15 0 0,-20-9 0 15,6 0 0-15,8 3 2 16,4-3 0-16,-4-6 8 16,-8-3 0-16,9 0 13 15,11 3 1-15,3 0 11 16,7-3 1-16,5 3-2 0,6-6 1 15,0 6 7-15,12 0 1 16,-3-12-4-16,3 0 1 16,-4 3 3-16,7-9 3 15,-6 3-1-15,3-5 0 16,-3 2-8-16,-6 0 1 16,0 3-5-16,-3-9 0 15,3 3-2-15,6 0-1 16,3-5 1-16,8-1 0 15,1 9 1-15,3-3 0 0,-6-3-1 16,2 3-1-16,-11-6-4 16,6 7 0-16,-3 2-3 15,0 3 0 1,3 3-2-16,11-6 0 0,-2 3-2 16,2 3 1-16,-2-6-2 15,0 3 1-15,2-5-3 0,4 2-1 16,5 3-1-16,10-6 0 15,-1 9-3-15,3-6 1 16,-2 6-2-16,-7 3-1 16,7-9-1-16,-4 4 1 15,6-1-2-15,6-3-1 16,-2-3-1-16,-4 3 1 16,-9 3-2-16,-8 3 2 15,0-6 0-15,11-3 0 16,15 1-1-16,6 2 1 15,-9-3-1-15,-17 3 0 16,-13 3 0-16,4-6 1 16,-12 3-2-16,14 0 1 15,19 4 0-15,-1 2-1 0,-6 0 0 16,-17 3 0-16,-9-3 1 16,-12 3 0-16,9-3-2 15,8-3 1 1,10 3-1-16,11 0 2 0,10 0-1 15,-10-3 1-15,-17-2-1 16,-10-4 2-16,4 0 0 0,-9 3 0 16,9 3-1-16,9-3 2 15,14-3-1-15,0 3 0 16,-5 4-2-16,-13 2 1 16,-14-3 0-16,0 3-1 15,0-3 0-15,0 6 0 16,15 0-1-16,5-6 0 15,13 3-2-15,-10-6 2 16,-8 6-2-16,-12 4 0 16,-6 2-1-16,-3-3 2 15,3-3-2 1,3 0 1-16,8 6-1 0,10-6 0 16,14 3 0-16,-11-3 0 15,-15 0 1-15,-6 3-1 0,-3-3 0 16,-3 0 0-16,-6 3 0 15,0-2 0-15,18-4 0 16,8 3 0 0,1 6 1-16,-3-3-1 0,-15 0 0 15,-6 6 0-15,-12-3 0 32,-6 0 0-32,-2-3 0 0,-28 6 0 15,4 0 1-15,15-3-1 16,2 0 0-16,24 0 1 15,6-3-1-15,6 3 1 16,3 0-1-16,-15 0 2 16,-3 6-2-16,-14-6 1 15,-10 6-1-15,-2-6 1 16,-7 3 0-16,4 0-1 16,3 1 0-16,8-1 1 15,-3 0-1-15,1-3 1 16,2 0 0-16,-8-3 0 15,3 3-1-15,8 0 0 16,6 0 0-16,6 0 0 16,4-6 0-16,-16 3 1 15,0 3-1-15,-14 0 0 0,2 0 0 16,-5 0 1-16,9 0 0 16,-1 3 2-16,4-3 0 15,-13 0 2-15,4 0 2 16,-3-3 0-16,-4 3 1 15,1 6 0-15,-6-6 1 16,-3 6 1-16,3-5-2 0,-12 5 0 16,17-6-1-16,-17 6 0 15,18-6-3-15,-18 6 2 16,18-6-2-16,-18 6 2 16,14-3-1-16,-14 3 1 15,12-6-2-15,-12 6 1 16,12 0-1-16,-12 0 2 15,0 0-2-15,0 0 0 16,0 0-1477-16</inkml:trace>
  <inkml:trace contextRef="#ctx1" brushRef="#br0" timeOffset="9246.84">26132 7386 452 0,'0'0'0'0,"0"0"64"0,0 0 1 16,0 0 31-16,0 0 1 15,0 0-71-15,0 0-1 16,0 0-16-16,32 33 2 15,1-6-8-15,14 6 1 16,9-1-3-16,6-5 1 16,0-6-1-16,3-3 1 15,-9-6 1-15,-6-3 2 16,-14 3 2-16,-10-6 0 16,-5 0 9-16,-9-3 1 15,0 3 7-15,-12-6-1 16,20 17 6-16,-8-8 0 15,0 3 6 1,-6 0 1-16,0-3-3 0,-6 9 0 16,6-3 1-16,-6 3 1 15,6-6 0-15,-6 3-1 0,-6 3-2 16,0 8 0-16,-6 1-5 16,-9 6 1-16,-8 6-1 15,-15-7 0 1,-7 1-3-16,-5 0 0 0,-6 6-4 15,-3 11 0-15,65-50-1186 16</inkml:trace>
  <inkml:trace contextRef="#ctx0" brushRef="#br0" timeOffset="15350.69">26084 12214 0,'0'0'0,"0"0"0,15 0 0,-15 0 16,32 0-16,-32 0 15,0 0-15,0 0 0,0 0 0,0 0 16,0 0-16,0 0 15,0-16-15,0 1 16,0 15-16</inkml:trace>
  <inkml:trace contextRef="#ctx1" brushRef="#br0" timeOffset="12268.16">19341 4329 300 0,'0'0'0'0,"0"0"6"0,0 0-1 16,0 0 10-16,0 0 0 31,0 0 9-31,0 0 1 16,0 0 12-16,0 0 1 15,0 0-12-15,0 0 1 16,0 0 0-16,30 9 0 16,2-3 4-16,19-6 2 15,13 6-1-15,1-6 2 16,6-6 1-16,-3 6 0 15,3-6-1-15,9-6 2 0,5 3 7 16,4-3 0-16,5 3 4 16,-17 6 0-16,-18 0-5 15,-17-3 2-15,-13 0-3 16,-11 6 0-16,-9 0-3 16,-9 0 2-16,0 0 0 15,11 0 1-15,-11 0 1 16,0 0 1-16,0 0-7 0,0 0 1 15,0 0-5-15,0 0 2 16,0 0-1215-16</inkml:trace>
  <inkml:trace contextRef="#ctx1" brushRef="#br0" timeOffset="13183.92">19173 8447 489 0,'0'0'0'16,"0"0"188"-16,0 0 1 16,0 0-122-16,0 0 0 15,0 0-35-15,0 0-1 16,0 0-19-16,-12 33 0 16,15-18-8-16,18 9 1 15,17-4 0-15,24-8 1 16,24-6 4-16,11-12 1 15,13-6 9-15,2-3 0 16,3 4 9-16,3-7 0 0,9 9 4 31,-9-9 0-31,-24 9 5 0,-26 3 2 0,-20 6-2 16,-16-6 0-16,-14 6-4 16,-3-6 0-16,-15 6 1 15,0 0 0-15,11 0 0 0,-11 0 0 16,0 0-10-16,0 0 2 31,12 15-3-31,-12-15-1 16,0 0-3-16,0 0-1 0,9 0-4 0,-9 0 1 15,0 0 0-15,-15 9-1 16,15-9-1406-16</inkml:trace>
  <inkml:trace contextRef="#ctx1" brushRef="#br0" timeOffset="14446.77">16477 5685 590 0,'0'0'0'0,"0"0"27"0,0 0 1 16,0 0 44-16,27-27 1 15,-27 27 8 1,0 0 1-16,0 0-29 0,0 0 1 16,0 0-16-16,0 0 0 15,0 0-11-15,-15 21 0 16,-8 27-4-16,-4 17 0 15,-2-2-5-15,8-4 1 16,9 1 0-16,-6-9 1 31,4-16 2-31,2-5 0 16,6-9-2-16,6-21 2 0,0 12 2 0,-6-24 2 16,-6-21 6-16,-8-20 0 15,2-16 9-15,6 1-1 16,0 2-1-16,9 9 2 15,0 16-3-15,0 8 1 16,0 9-4-16,3 9 0 16,3-3-7-16,3 3 1 15,-3 3-7-15,-3 12 1 16,0 0-5-16,12-12 0 16,-12 12-7-16,30-2 0 15,-4 10-3-15,15 10 1 16,13-3-5-16,2 6 2 15,0 3-3-15,-12-6 2 16,3 3-3-16,-2 5 0 16,-7 7 0-16,-6 6-1 15,-2 0 0-15,-3-12 0 16,-16 11-1-16,1-2 1 16,-12 6-1-16,-12 5 1 15,-11 19-1-15,-10-6 0 16,-11-16 0-16,-12-11 1 0,0-15 0 15,0-9 2-15,5-9-1 0,7-15 0 16,6-3 3-16,8-3-1 16,10 3 3-16,8 3 1 15,6 4 0-15,12-4-1 16,14-3 4-16,31-3-1 16,-51 21-1583-16</inkml:trace>
  <inkml:trace contextRef="#ctx1" brushRef="#br0" timeOffset="14841.8">17053 5587 740 0,'0'0'0'0,"0"0"45"0,0 0 0 16,0 0-7-16,0 0 1 16,0 0 20-16,-9-33 0 31,24 27-3-31,29-18 0 15,30-9-14-15,15-3 1 16,-1 4-8-16,4-1 3 0,-9 3-6 16,-10 9 1-16,-17 15 3 0,-17 6 1 15,-21 6-11-15,-18-6 1 16,0 21-10-16,-18 3 1 16,-15 15-5-16,4-7-1 15,29-32-1172-15</inkml:trace>
  <inkml:trace contextRef="#ctx1" brushRef="#br0" timeOffset="15135.47">17434 5429 1054 0,'0'0'0'0,"0"0"0"31,0-12 0-31,0 12-1 0,0 0 1 16,0 0 28-16,0 0 1 15,0 27 28-15,6 26-1 16,0 31 11-16,-6 8 1 16,6-3-5-16,0 4 0 15,0 5-17-15,-1 0 1 16,4-11-15-16,-3-16 0 16,-6-26-6-16,6-12 0 0,-6-18-4 15,0-15 1-15,0 0-3 16,0 0 1-16,18-39-4 0,3-9 1 15,-21 48-1379-15</inkml:trace>
  <inkml:trace contextRef="#ctx1" brushRef="#br0" timeOffset="15300">17602 5876 1017 0,'0'0'0'0,"0"0"1"15,0 0 1-15,21 32-2 16,-9 7 1-16,6 42 13 15,-7 14 1-15,-2-3 24 16,-6-5 2-16,0-25 16 0,0-20 1 16,-3-18 4-16,-3-9 0 15,3-15-7-15,0 0 1 16,0 0-1167-16</inkml:trace>
  <inkml:trace contextRef="#ctx0" brushRef="#br0" timeOffset="20141.25">32445 9703 0,'0'0'0,"0"0"0,0 0 0,16-15 16,15 15-16,-15-16 15,16 0-15</inkml:trace>
  <inkml:trace contextRef="#ctx1" brushRef="#br0" timeOffset="17725.87">29267 941 313 0,'0'0'0'16,"0"0"10"-16,0-38 1 15,-3 23 24-15,0 3 1 16,1-3 31-16,2 15 1 16,-18-24 3-16,-6 3 1 0,-14-12-24 15,-6 1 2-15,-7 11-11 16,1 3 1-16,9 12-3 15,2-3 0-15,7 9-2 16,-3 3 1-16,2 3-7 0,1 0 1 16,-10 12 2-1,4 3-1-15,5-1-2 0,1 7 2 16,-1 3-5-16,4 3-1 16,-4 3 3-16,4 8 2 15,-9 7-2-15,-10 3 0 16,1-4-4-16,-6 4 2 15,3-9-6-15,5 2 1 16,13 7-2-16,-3-3 0 16,8-4-1-16,3-2 1 15,4 0-1 1,5-1 0-16,3 16 0 0,3-6 0 16,6 2 2-16,3-2 1 15,0-10-1-15,0 4 1 16,3-3-2-16,3 2 1 15,0-2-1-15,0 0 0 16,6-12-3-16,0-1 1 0,5 1-2 16,10 0 2-16,5 21-2 15,4-4-1-15,8-2 0 16,0 3-1-16,-2-10-2 16,-1-2 2-16,0-6-2 15,-2 0 0-15,-7-10 2 16,-2-2-1-16,2 0 1 15,4-9 1-15,2-6 0 16,0 0 2-16,18 3 0 16,-5-3 0-16,-1-6-1 0,6 6 2 15,6-6 0-15,3-6 1 32,12 0-4-32,-1-9 2 0,-8-9-5 0,-15 3 2 15,-5-5-3-15,-4-1 1 16,-6-3-1-16,4-6 0 15,-4-15-1-15,0-2 1 16,1 2-2-16,2 4 0 16,1 2 0-16,-1 0 0 15,-3 3 0-15,-2 4-1 0,-1 5 1 16,-5 9 0-16,-7 3-1 16,-5 0 0-16,-3-11-1 15,2-19 2-15,-5-30-2 16,0-17 1-16,-9-12-2 15,-6 6 2-15,-12 17-1 16,-5 10-1 0,-16 11 0-16,-2 1-1 15,-12 11 1-15,-6-3 0 16,-6 10 0-16,-3 8-1 16,3 12 1-16,-6 0-1 15,6 15 0-15,-9 6-1 16,-12 6-2-16,-8 0 0 15,91 0-1790-15</inkml:trace>
  <inkml:trace contextRef="#ctx0" brushRef="#br0" timeOffset="22850.07">28713 17236 0,'0'0'0,"-15"0"0,15 16 0,-48 0 16,48 0-1,-47 0 1,31-16-16,-31-32 31,0-16-31,0 0 32,-16-15-32,47 31 31,-16 16-31</inkml:trace>
  <inkml:trace contextRef="#ctx1" brushRef="#br0" timeOffset="19742.38">18154 5628 866 0,'0'0'0'0,"0"0"38"0,0 0 1 15,0 0 52-15,0 0 0 16,0 0 1-16,51-38 0 15,-16 17-26-15,9 0 2 16,12-6-35-16,-5 3 2 0,-1 9-2 16,-12-3 0-1,1 9-4-15,-10 3 2 16,-11 6-9-16,-18 0 2 16,-6 27-5-16,-18 6 0 15,-26 12-15-15,0 2 1 16,0 4-6-16,11-12 1 15,7-12-16-15,14-6 0 16,12-1-13-16,6-2 0 16,0-6-4-16,0-12 1 0,24 6 13 15,8-6 0-15,13-6 18 16,5-6 0-16,-6-3 7 16,-11 9 2-16,-10 0 20 15,-11 6 1-15,-12 0 13 16,0 0 1-16,0 0-1312 15</inkml:trace>
  <inkml:trace contextRef="#ctx1" brushRef="#br0" timeOffset="20362.39">16646 7228 464 0,'0'0'0'0,"0"0"109"16,0 0 1-16,-33-3-24 15,33 3 2-15,0 0-22 0,0 0 1 16,0 0-19 0,33-9 0-16,23-2-12 0,18-7 0 15,14 3-5-15,13-6 0 16,5-6 4-16,-6 0 1 16,-20 3-3-16,-15 4-1 15,-24 14-1-15,-14 6 0 16,-27 0-7-16,0 0 0 15,0 0-1125-15</inkml:trace>
  <inkml:trace contextRef="#ctx1" brushRef="#br0" timeOffset="20638">16997 7124 941 0,'0'0'0'0,"0"0"7"16,-6-12-1-16,6 12 10 15,0 0 1-15,0 0 36 16,0 0 0-16,0 0 12 16,0 0 0-16,18 39 0 15,3 15 1-15,2 23-8 0,1 6 2 16,-9 25-19-16,-4-10 1 16,-5 0-7-16,0-20 1 15,-6-13-5-15,0-20 0 16,6-18-7-16,-6-15 0 15,0-12-8-15,18-18 1 16,-18 18-1344 0</inkml:trace>
  <inkml:trace contextRef="#ctx1" brushRef="#br0" timeOffset="21050.8">17289 7249 1080 0,'0'0'0'16,"0"0"34"-16,0 0 1 15,0 0 22-15,0 0 1 16,0 0 10-16,27 42 0 0,-3 20-26 16,-1 25 0-16,-2 11-10 15,-9 1-1 1,-1-13-5-16,-5-12 1 16,3-26-1-16,-3-15-1 0,-6-21 0 0,0-12 1 15,0 0 0 1,18-6-1-1,-3-15-1-15,8-30 1 16,1-38 7-16,-3-9 1 16,-10-1 2-16,1 25-1 15,-3 23-1-15,0 24-1 0,-6 9-3 16,-3 18-1-16,6 18-7 16,6 30 1-16,5 35-8 0,-2 10 0 15,3-10-6-15,-1-11 1 16,1-28-4-16,3-11 0 0,-3-18-1 15,-4-9-1-15,10-12-1 16,8-9 1 0,22-23-2-16,-7-13 0 15,-47 51-1629-15</inkml:trace>
  <inkml:trace contextRef="#ctx1" brushRef="#br0" timeOffset="21559.44">17915 7353 1168 0,'0'0'0'15,"0"0"1"-15,0 0 0 16,0 0-1-16,0 0 0 16,0 0 20-16,30-11 0 15,-15 22 17-15,2 31 0 16,1 42 15-16,9 14 0 16,-16-6 2-16,1-8-1 15,-3-25-5-15,3-20-1 16,-12-18-13-16,0-21 2 15,6 12-1-15,-6-12 0 16,29-27-4-16,-2-18 1 16,5-38 0-16,-2-9 1 0,-15-1 1 15,-4 22-1-15,1 20 1 0,-6 21 1 16,-6 18-6 0,0 12 0-16,0 39-7 15,6 15 2-15,0 29-9 0,0 9-1 16,6-26-6-1,2-12 1-15,-2-22-5 16,0-14 2-16,-12-18-4 16,27 0 2-16,-4-12-1 0,4-26 2 15,8-16 0-15,-2-6 1 16,-7-11 3 0,-8 8 1-16,0 22 2 0,-9 14 1 15,-6 9-3-15,-3 18 1 16,5 21-4-16,4 29 0 15,3 49-2-15,6-7-1 16,-6-14-1-16,8-22-1 16,-2-23-1-16,0-12 0 15,8-15-1-15,13-12 1 16,2-18-1-16,9-9 0 16,-50 33-1707-16</inkml:trace>
  <inkml:trace contextRef="#ctx1" brushRef="#br0" timeOffset="21802.97">18866 7270 1206 0,'0'0'0'0,"0"0"38"0,0 33 0 16,6-21 36-16,9-6 0 15,8-3 8 1,19-12 0-16,28-12-28 15,1-3 1-15,0 9-18 16,0 3 1-16,-9-6-11 16,-12 3 1-16,-17 10-10 0,-10-4 1 15,-23 9-1423-15</inkml:trace>
  <inkml:trace contextRef="#ctx1" brushRef="#br0" timeOffset="22266.86">19917 6832 916 0,'0'0'0'0,"-32"-15"49"16,8 3 0-16,-3 3 53 15,4 6 1-15,11 0-16 16,12 3 0-16,-15-3-31 15,15 3 0-15,0 0-11 16,0 0 1-16,21-9-9 16,35-2 0-16,50-10 3 0,18-6-1 15,15-3-4-15,-3-6 0 16,-15 3-1-16,-18 1 1 16,-26 8-6-16,-21 15 1 15,-29 9-8-15,-27 0 0 0,-15-18-8 16,-15 24 0-1,-20 21-6-15,-6 12 1 16,56-39-1537-16</inkml:trace>
  <inkml:trace contextRef="#ctx1" brushRef="#br0" timeOffset="22509.6">20369 6641 1269 0,'0'0'0'16,"0"-15"14"-16,0 15 1 0,0-11 15 15,0 11 2-15,0 0 36 16,0 0 2-16,0 0-18 16,12 71 1-16,5 48-8 15,1 12 1-15,-6-14-10 16,3-19 0-16,-10-6-9 16,1-2 0-16,0-10-7 0,6-8 0 15,-3-19-5-15,3-20-1 16,5-27-1-16,10-24-1 15,20-24-1-15,9-23 0 16,-56 65-1464-16</inkml:trace>
  <inkml:trace contextRef="#ctx0" brushRef="#br0" timeOffset="26439.62">25422 10832 0,'0'0'16</inkml:trace>
  <inkml:trace contextRef="#ctx1" brushRef="#br0" timeOffset="22798.76">21125 6817 1206 0,'0'0'0'0,"0"0"31"15,0 0 2-15,0 0-2 16,0 0 1 0,0 0 44-16,0 0 1 0,-39-30-8 0,10 54-1 31,-24 30-15-31,2 23 0 16,10 1-9-16,14-1-1 15,10-11-12-15,8-13 0 16,9 1-9-16,15-9 1 15,11-12-5-15,21-7 0 16,18-20-6-16,15-12 2 16,0-15-5-16,-9-8 1 15,-15-13-6-15,-12-3 2 16,-44 45-1518-16</inkml:trace>
  <inkml:trace contextRef="#ctx1" brushRef="#br0" timeOffset="23020.97">21387 6981 1117 0,'0'0'0'16,"-6"-24"2"-16,4 15 1 0,2 9-1 15,0 0 1-15,0-12 12 16,0 12 1-16,0 0 17 16,0 0 2-16,0 0 21 0,5 33 0 15,10 24 4-15,-3 17 0 16,-6-8-5-16,0-7 0 16,9 10-12-16,2-4 1 15,-5-5-5-15,0-18 1 16,0-18-8-16,8-21-1 15,1-18-7-15,20-18 1 16,10-18-6-16,-1-5 0 16,-50 56-1433-16</inkml:trace>
  <inkml:trace contextRef="#ctx1" brushRef="#br0" timeOffset="23391.94">21691 6957 1130 0,'0'0'0'16,"0"0"5"-16,0 0 2 15,0 0 3-15,0 0 0 16,0 0 7-16,9 36 1 15,3 12-1-15,0 11 1 0,0-5 5 16,-6-9 2-16,0 5 4 16,-1-11 0-16,-2-6 11 15,3-12-1-15,0-10 7 16,-6-11 0-16,18 6 0 16,-3-12 0-16,14-5 0 15,1-10 1-15,8-24-2 0,1 0 1 16,-19 7-5-16,4 8 2 31,-1 0-4-31,-2 9 1 0,-3 3-9 16,-6 12 2-16,-4 9-6 15,4 12-1-15,6 18-8 16,3 0 1-16,8 0-4 16,-2-1 1-16,8 7-5 15,4-12 0-15,-1-9-3 16,3-9 1-16,4-9-2 15,-1-9 0-15,0-18-3 0,-3 3 1 16,1-3-1-16,-1-6 0 16,-41 33-1657-16</inkml:trace>
  <inkml:trace contextRef="#ctx1" brushRef="#br0" timeOffset="23492.22">22492 6418 1105 0,'0'0'0'0,"0"0"-829"16</inkml:trace>
  <inkml:trace contextRef="#ctx1" brushRef="#br0" timeOffset="26266.69">31417 5712 614 0,'0'0'0'0,"0"0"32"16,0 0 0-16,0 0 41 0,0 0 1 15,0 0 13-15,0 0 0 16,0 0-28-16,0 0 0 16,0 0-18-16,0 0 0 15,62-6-13-15,-6 12 1 16,15-6-2-16,8 6 0 15,7-12 1-15,11 0 1 16,10 0 2-16,-1 0 0 0,-11-3 8 16,-22-3 1-16,-20 0 5 15,-17 6 1-15,-18 3-4 16,-18 3 1-16,0 0-3 16,11 0 2-16,-11 0-4 15,0 0 0-15,12 3-4 16,-12-3 1-16,0 0-7 15,0 0 1 1,0 0-4-16,-17 3-1 16,17-3-1538-16</inkml:trace>
  <inkml:trace contextRef="#ctx1" brushRef="#br0" timeOffset="26802.49">31467 6793 778 0,'0'0'0'16,"0"0"81"-16,-38 51 0 16,14-33-8-16,3 9 1 15,9-6-25-15,7-4 2 16,-7 10-15-16,3-6 1 15,6 0 1-15,15-3 0 0,20-6 2 16,30-3 1-16,39-12 5 16,17-9 0-16,23-12 3 15,10 3 2-15,14-6-3 16,-17 3 1-16,-36 10-6 16,-29-1 1-16,-27 12-7 15,-27 0 0-15,-14 3-5 16,-15 0 2-16,6 15-7 0,-6-4 1 15,-6 4-7-15,-3 9 2 16,-5 3-5 0,-7 0 0-16,-3-12-1 0,4-3-1 15,20-12-1592-15</inkml:trace>
  <inkml:trace contextRef="#ctx0" brushRef="#br0" timeOffset="31452.04">32272 12977 0,'0'0'0,"0"0"0,0 0 0,47 0 15,-31 16-15,31-16 16,16 16-16</inkml:trace>
  <inkml:trace contextRef="#ctx1" brushRef="#br0" timeOffset="28453.67">26696 6084 690 0,'0'0'0'16,"0"0"38"-16,26-45 1 16,-14 25 65-16,-6-1 2 15,-6 21 17-15,6-12 1 16,-6 12-47-16,0 0 2 0,0 0-25 15,0 0 1-15,-21 6-17 16,4 33 1-16,-10 35-9 16,9 9 1-16,1-2-7 15,5 2 1-15,3-17-6 16,0-7 1 0,3-32-2-16,3-6 1 0,3 3-3 15,-6-12 0-15,6-12 2 0,0 15 1 16,0-15 1-16,0-21 1 15,6-12 7-15,-3-26 0 16,3-19 9-16,-3-26 2 16,-6-21-1-16,-3 0 0 15,3 29 0-15,-3 25 0 16,0 23-6-16,1 15-1 16,5 15-4-16,0 18 0 15,0 0-9-15,0 0 1 16,0 0-6-16,0 0 1 15,29 39-6-15,9 12 0 16,19 8-4 0,2 16 2-16,3 2-4 15,-6 7 1-15,-9-7-2 16,-9-8 1-16,1-13-1 0,-16-14 0 16,-17-12-1-16,-12-9 1 15,-11-3-1-15,-19 8 1 16,-23 7-1-16,-9-6 0 15,-3-12 0-15,12-18 0 16,12-15 0-16,18-3 0 16,2 9 0-16,12-3 1 15,15 15 0-15,0-18 0 16,18-2 1-16,23-13-1 16,-41 33-1780-16</inkml:trace>
  <inkml:trace contextRef="#ctx1" brushRef="#br0" timeOffset="28694.34">27094 5849 1080 0,'0'0'0'0,"0"0"32"16,0 0-1-16,0 0 27 16,12-33 2-16,-6 21-19 15,15-9 1-15,23 3-13 16,18 3 0-16,9 4-11 0,15-1 1 15,14 3 5-15,0 3 1 16,-14 0 3-16,-15 0 0 16,-36 0 0-16,-14 3 0 15,-21 3-6-15,-12 21 2 16,-20 0-7-16,-19 5-1 16,51-26-1276-16</inkml:trace>
  <inkml:trace contextRef="#ctx1" brushRef="#br0" timeOffset="28916.82">27401 5789 1080 0,'0'0'0'16,"0"0"6"-16,0 0 1 16,0 0 4-16,0 0 0 15,0 0 20-15,0 0 2 16,0 0 7-16,18 75 2 16,3 14 5-16,-3 15 0 0,-7 16 1 15,-2-10 2-15,3-12-6 16,0-6 0-16,-6-20-3 15,0-18 0-15,0-28-3 0,5-14 1 16,10-6-6-16,9-30 1 16,-30 24-1360-16</inkml:trace>
  <inkml:trace contextRef="#ctx1" brushRef="#br0" timeOffset="29229.64">27620 6263 1206 0,'0'0'0'0,"0"0"12"16,32-15 1-16,-11 9 8 16,20-6 1-16,10 9 43 15,5 12 2-15,-12 9-11 16,-9 15 0-16,-8 0-8 16,-18 2 0-16,-9 1 1 0,-9 3-1 15,-9 3-9-15,1 2 0 16,2 4-7-16,-3 3-1 15,12-25 1-15,6-14 0 16,0-12-5-16,18 3 0 16,14-12 0-16,19-15 0 0,11-11-1 15,11-4 1-15,-5 12-4 16,9-3 2-16,-6 10-6 16,-9-7 1-16,-21 0-5 15,-14 0-1-15,-27 27-1660 16</inkml:trace>
  <inkml:trace contextRef="#ctx1" brushRef="#br0" timeOffset="29564.1">28458 5962 1218 0,'0'0'0'16,"0"0"4"-16,51-27-1 16,-25 15-2-16,4 3 0 15,-10-3 29-15,4 6 1 16,-3 0 14-16,2 4 0 15,4-4 6-15,2 6 2 16,-11 6-7-16,0-4 0 16,-18-2-19-16,9 18 0 0,-24 6-11 15,-9 24-1-15,-11 11-5 16,-4 7 2-16,7-6-10 16,2-10 0-16,16-8-2 15,2-6 1 1,6-9 0-1,12-7 2-15,6-5 5 16,2-6 3-16,10 0 11 16,9-3 0-16,17-18 12 0,0-3 0 15,-3-17-1-15,-8-1 1 16,-13 0 1-16,-8 3 1 16,-18 30-1506-16</inkml:trace>
  <inkml:trace contextRef="#ctx1" brushRef="#br0" timeOffset="30281.69">29896 5792 1105 0,'0'0'0'15,"-3"-15"4"-15,3 15 1 16,-3-15 2-16,3 15 0 16,0 0 30-1,0 0 2-15,0 0 14 16,-6 15 1-16,12 45 6 16,3 29 0-16,3 24-2 15,-3 4-1-15,-6 2-9 16,-3-9 0-16,6-6-5 15,0-23 0-15,0-10-5 16,-6-23 1-16,0-18-2 16,5-15 1-16,-5-15-4 15,0 0 0-15,0 0-1495 0</inkml:trace>
  <inkml:trace contextRef="#ctx1" brushRef="#br0" timeOffset="30828.27">30262 6472 829 0,'0'0'0'15,"0"0"30"1,0 0 0-16,0 0 21 0,0 0 1 15,0 0-11-15,0 0 2 16,0 0-2-16,0 0 1 16,0 0 13-16,0 0 0 15,12-27 17-15,-12 27-1 16,0 0-7-16,9 38 1 16,-3 28-7-16,-3 17-1 0,-3 4-13 15,0-16 1-15,0-11-10 16,0-21 2-16,6-13-5 15,-6-5 0-15,0-21-2 16,6 12 0-16,-6-12-2 16,26-21 1-16,10-14 5 15,2-13-1 1,0-12 2-16,4-11 0 0,2 14-2 0,-11 16-1 16,-16 8-2-16,1 21 2 31,-6 3-9-31,-3 24 2 15,8 12-8-15,-2 23 0 16,9 10-5-16,-4 5 0 16,4-17-5-16,0-12 1 15,-7-9-2-15,4-6-1 16,0-16-1-16,-4 1-1 16,1-12-1-16,-6 1 2 15,-12 5-1810-15</inkml:trace>
  <inkml:trace contextRef="#ctx1" brushRef="#br0" timeOffset="31533.95">29477 5902 841 0,'0'0'0'0,"0"0"100"0,-32-6 1 15,32 6 20-15,-15-6 0 16,15 6-32-16,0 0 1 15,0 0-24 1,0 0 1-16,15-8-14 16,32 2 0-16,38 6-5 0,19 0 1 15,20-6 5-15,0-6 0 16,-12 3-8-16,-21-3 0 16,-26 3-6-16,-14 3-1 15,-31 0-6-15,-20 6 2 16,12-6-4-16,-12 6 0 15,0 0-2-15,0 0 0 16,-12 0-6-16,12 0 0 16,-15 0-5-16,27-6 1 15,-12 6-1782-15</inkml:trace>
  <inkml:trace contextRef="#ctx1" brushRef="#br0" timeOffset="37296.48">31069 6487 476 0,'0'0'0'15,"0"0"34"-15,0 0 0 16,0 0 60-16,0 0 1 16,0 0-8-16,0-31-1 15,0 31-33-15,0 0 0 16,0 0-16-16,-12 2 1 15,-5 27-12-15,-8 14 1 16,-3 17-7-16,5 6 0 16,12-6-4-16,8-11-1 15,8-6-1-15,7-12 1 0,2-5-3 16,6-12 0-16,8-2-1 16,-2-12 1-16,2-15 2 15,0-10 1-15,-2-18 5 16,-9-6 0-16,-9 3 8 0,-5-8 0 15,-8 2 4-15,-7 1 0 16,-5-4-4-16,0 15 2 16,6 17 0-1,5 12 1-15,6 11-7 0,0 0 1 16,-8 11-11-16,-4 15 2 16,4 17-8-16,5 0 0 15,9-6-5-15,5-17 0 16,0-5-2-16,12-4 2 15,11-11-2 1,11-14 0-16,4-9-1 0,-1-3 1 16,-11-11 0-1,-12 2 1-15,-8 7 4 0,-5 8 0 16,-7 3 4-16,-5 8 1 16,0 9 0-16,0 0 1 15,0 0 2-15,-20 20-1 16,-2 32-4-16,-1 13 1 15,12-2-4-15,8-5 1 16,6-27-4-16,5-5 1 16,1-12-3-16,16-2 1 0,26-12 0 0,12-12 0 15,-4-8 2-15,-5-11-1 16,-9-6 4-16,-11-1 0 16,-11-2 4-16,-6-3 1 15,-3-5 4-15,-2 8 1 16,-7 14 1-16,-5 14 0 15,0 12-5-15,0 0 2 16,-8 32-6-16,2 8 0 16,0 26-5-16,6-3 1 15,9-12-4-15,8-14 1 32,0-11-2-32,6-20 0 0,8-6 0 15,6-20 0-15,5-9 0 16,1-8 0-16,-12-3 0 15,-8-9 1-15,-6-2 0 16,-6-12 1-16,-5 0 2 16,-4-12-1-16,1 12 3 15,-3 0 1-15,0 18-1 16,0 16 2-16,0 15 0 0,0 14 0 16,0 14-3-16,0 29 1 15,-5 37-6-15,-1 15 1 16,3-1-2-16,3 3 1 15,0-5-3-15,0-9 0 16,3-29-2-16,8-8 0 16,-2-31-1-16,13-18-1 15,15-26-1-15,9-11 1 16,-46 40-1514-16</inkml:trace>
  <inkml:trace contextRef="#ctx1" brushRef="#br0" timeOffset="37471.8">31936 6206 1093 0,'0'0'0'0,"-36"49"23"16,16-17 2-16,8-1 22 0,10-11 0 16,4-3 1-16,10-11 2 15,13 0-17-15,18-9 1 16,22-6-10-16,9-2 0 16,5-9-2-16,-2-6-1 0,-12-3-5 31,-6 4-1-31,-59 25-1157 0</inkml:trace>
  <inkml:trace contextRef="#ctx1" brushRef="#br0" timeOffset="37803.64">32529 5872 1017 0,'0'0'0'0,"0"0"34"16,-9 11 1-16,9-11 32 15,0 0 2-15,0 0-21 16,12 6 1-16,22-9-12 16,31 0 0-16,37-3-3 0,17 1 0 15,9-1-4-15,-9-3 1 16,-37 6-7-16,-22 0 1 15,-26 3-9 1,-23-5 2-16,-11 5-3 16,0 0 0-16,-11-12-1 15,-26-2 1-15,-17-3-3 0,9-3 2 16,45 20-1283-16</inkml:trace>
  <inkml:trace contextRef="#ctx1" brushRef="#br0" timeOffset="38775.24">30352 7386 841 0,'0'0'0'0,"-32"9"76"16,10-4 1-16,2 1 36 0,3-6 2 16,17 0-48-16,-12 0 1 15,12 0-15-15,23-6 1 16,31-2-18-16,23-4 0 16,22-5-5-16,20-3 1 15,20-6-7-15,-9 1 2 16,-45 7-6-16,-25 10 0 15,-29 5-2-15,-14 0 1 0,-17 3-5 16,11 14-1-16,-16-2-5 16,-12 8 0-1,17-20-1344-15</inkml:trace>
  <inkml:trace contextRef="#ctx1" brushRef="#br0" timeOffset="39018.14">30859 7380 1255 0,'0'0'0'0,"0"0"26"0,11-11 0 16,-11 11 16-16,0 0 2 15,0 0 3 1,15 20 2-16,-1 34-24 16,0 21 1-16,0 2-7 15,-3-3 0-15,-2-11-5 16,-3 0-1-16,-4-14-3 15,1-9 1-15,3-17-2 16,-6-23 0-16,23 9 1 16,11-24 1-16,-34 15-1260 15</inkml:trace>
  <inkml:trace contextRef="#ctx1" brushRef="#br0" timeOffset="39297.89">31588 7392 1004 0,'0'0'0'0,"0"0"40"0,0 0 1 32,0 0 36-32,0 0 1 15,0 0-18-15,-43-12 1 16,1 38-24-16,-12 17 0 16,6 14-10-16,2 6 1 15,12 6-8-15,11-6 1 16,12-6 1-16,17-11 0 15,2-12-4-15,12-8 1 16,14-12-1-16,26-16 0 16,30-16-3-16,13-7 0 15,-10-13-1-15,-25 7 0 16,-68 31-1294-16</inkml:trace>
  <inkml:trace contextRef="#ctx1" brushRef="#br0" timeOffset="39748.51">31962 7569 967 0,'0'0'0'0,"11"-14"18"16,-11 14 1-16,0 0 26 15,12-9 0-15,-12 9 9 16,0 0 0-16,-15-3-2 16,-2 15 0-16,-22 19-9 0,-4 21 2 15,12 5-8-15,8 6 2 16,9 0-9-16,8-11 1 15,12-4-8-15,5-10 0 16,4-13-5-16,13-16 1 16,15-12 2-16,10-8-1 15,10-21-1-15,-1-11 0 16,-5-3 9-16,-12-5 1 16,-11 2 6-16,-11 0 1 15,-12 15-3-15,-11 8 1 16,-8 9-5-16,8 17 1 15,-23-6-8-15,-2 18 0 16,-15 14-6-16,-3 5 1 16,7 12-7-16,7 3 0 0,12 3-4 15,11-18 0-15,6-5-1 16,3-9-1-16,9-8 0 16,13-4-1-16,18-16-1 15,11-9 2 1,-1-17-3-16,-4-3 0 0,-21-3-1 15,-8 0 0-15,-20 43-1561 16</inkml:trace>
  <inkml:trace contextRef="#ctx1" brushRef="#br0" timeOffset="40336.71">32472 7681 1168 0,'0'0'0'15,"0"0"6"-15,0-12 1 16,0 12 10-16,0 0 1 16,0 0 23-16,0 0 1 15,0 0-12-15,0 12 2 0,-3 45-3 16,3 9 0-16,3-6-1 16,3-8 1-16,2-21-6 15,7-19 0-15,4-7-2 16,16-10 0-1,4-24 4-15,7-5-1 0,-12-4 1 16,-9 7 1-16,-2-1 0 16,-12 1 0-16,0-1 4 15,-5 7 0-15,-3 7-2 0,-3 18 1 16,0 0-6-16,0 12 0 16,-3 19-8-16,0 12-1 15,0 20-5-15,3-3 0 16,6-17-3-16,8-14 0 15,-2-15-4-15,10-14 1 16,12-17-2-16,6-14 2 16,14-9-1-16,-12-15 0 15,-10 4 1-15,-10-7 2 16,-2-10 2-16,-6-12-1 16,1-9 3-16,-15-6 0 15,0 12 0-15,0 20 1 16,0 32 0-16,0 31 1 15,0 0-4-15,-6 57 2 16,-5 43-7-16,-1 15-1 16,1 2-1-16,2-2 0 15,-2-4-4-15,5-2 1 16,6-9-5-16,6-22 0 0,11-24-3 16,6-28 1-16,5-32-1 15,6-20-1-15,-34 26-1476 16</inkml:trace>
  <inkml:trace contextRef="#ctx1" brushRef="#br0" timeOffset="40495.53">32920 7581 1054 0,'0'0'0'16,"-5"28"36"-16,10 1 1 16,29-3 30-16,23-6 0 15,14-3-11-15,5-11 0 16,7-18-28-1,-1 1 1-15,-82 11-1103 0</inkml:trace>
  <inkml:trace contextRef="#ctx0" brushRef="#br0" timeOffset="50574.05">26878 13797 0,'0'0'0</inkml:trace>
  <inkml:trace contextRef="#ctx0" brushRef="#br0" timeOffset="52492.75">33139 9033 0,'0'0'0,"0"0"0,0 0 0,0 0 15,0 0 1,0 0-1,15 0-15,15 0 32,15-15-32,-30 0 31,31 15-31,14 0 31,1 0-31,-16 0 31,0-16-31,1 1 32,-31 15-32,30-15 15,76-31 173,-75 46-173,-46-15 1,45 15 0,-30-16-1,0 16-15,16-15 32,-16 15-32,30-15 31,-30 15-31,15-15 31,-30-1-31,61-14 31,45-16-31,15 0 32,30-15-32,-91 31 15,1 14 1,-16-14-1,1 15 1,-1-1 0,-30 16-16,30 0 31,-45 0-31,16 16 31,-16-1-31,0 0 31,0 0-31,0-15 32,0 0-32,0 0 31,0 16-31,0-16 31,0 15-31,0-15 31,0 0-31,-16 0 16,1 15-16,-30-15 16,45 0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6:56.13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808 756 392 0 0,'-2'-5'9'0'0,"-24"-70"122"0"0,21 55-57 0 0,-2 0-1 0 0,0 1 1 0 0,-1 0-1 0 0,0 0 1 0 0,-2 1-1 0 0,-21-31 1 0 0,8 22 52 0 0,-2 1 0 0 0,-56-45 0 0 0,-67-36 186 0 0,117 85-248 0 0,17 12-37 0 0,-166-107 349 0 0,150 100-298 0 0,-1 2 0 0 0,0 2 0 0 0,-1 1-1 0 0,-47-13 1 0 0,-20 7 49 0 0,-1 4 0 0 0,-111-1 0 0 0,201 15-117 0 0,-113-3 177 0 0,-226 25-1 0 0,297-16-132 0 0,1 1 0 0 0,0 4 0 0 0,0 1-1 0 0,1 2 1 0 0,-82 37 0 0 0,29-4 45 0 0,38-19-13 0 0,-84 51 0 0 0,131-68-69 0 0,0 1 0 0 0,1 1 0 0 0,0 1 1 0 0,1 1-1 0 0,1 0 0 0 0,0 1 0 0 0,1 0 0 0 0,-22 35 0 0 0,-4 22 63 0 0,-40 106 0 0 0,36-74-21 0 0,31-74 5 0 0,0 0 1 0 0,3 2 0 0 0,0-1-1 0 0,2 1 1 0 0,2 1-1 0 0,-4 48 1 0 0,8-46 53 0 0,1-1 1 0 0,2 0 0 0 0,2 0-1 0 0,1 0 1 0 0,10 40-1 0 0,-8-54-47 0 0,0-1-1 0 0,2 0 1 0 0,0-1-1 0 0,1 0 1 0 0,1 0-1 0 0,1-1 0 0 0,0 0 1 0 0,2-1-1 0 0,27 30 1 0 0,-15-20 47 0 0,1-1 0 0 0,2-2 0 0 0,1-1-1 0 0,0-1 1 0 0,2-1 0 0 0,54 27 0 0 0,172 60 454 0 0,-141-60-255 0 0,-74-33-168 0 0,0-1 0 0 0,1-2 0 0 0,65 9 0 0 0,134 4 234 0 0,-93-12-131 0 0,-23-4 124 0 0,183-11 0 0 0,-256 0-283 0 0,1-3 0 0 0,-1-2 0 0 0,0-3 0 0 0,-1-1 1 0 0,92-34-1 0 0,-76 18-16 0 0,87-41 111 0 0,-133 56-139 0 0,0-1 0 0 0,-1-1 0 0 0,0 0 0 0 0,32-32 0 0 0,-31 25-2 0 0,-2-1-1 0 0,-1-1 1 0 0,-1 0-1 0 0,-1-2 1 0 0,-1 0 0 0 0,-1-1-1 0 0,-1 0 1 0 0,-2-1-1 0 0,17-51 1 0 0,-14 29 28 0 0,-2-1-1 0 0,-1 0 1 0 0,-4-1 0 0 0,-1 0 0 0 0,-3 0 0 0 0,-1-1 0 0 0,-3 1 0 0 0,-3-1 0 0 0,-1 1 0 0 0,-17-75 0 0 0,13 94-47 0 0,2-1 6 0 0,-3 0 0 0 0,0 1 0 0 0,-18-39 0 0 0,23 62-27 0 0,-1 0 0 0 0,0 0 1 0 0,0 1-1 0 0,-1 0 0 0 0,0 0 0 0 0,-1 0 0 0 0,1 1 0 0 0,-1 0 0 0 0,-1 0 1 0 0,1 1-1 0 0,-1 0 0 0 0,0 0 0 0 0,-1 1 0 0 0,1 0 0 0 0,-17-7 0 0 0,-9 2-384 0 0,1 2 0 0 0,-2 1 0 0 0,-36-3 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8.77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714 1896 0 0,'1069'-602'561'0'0,"-1009"568"-408"0"0,-36 22 22 0 0,-1-2 1 0 0,-1 0-1 0 0,25-21 1 0 0,-45 33 233 0 0,-22 20-57 0 0,-77 53-508 0 0,90-65-2641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9.12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4 1024 1296 0 0,'0'0'0'0'0,"-24"27"-24"0"0</inkml:trace>
  <inkml:trace contextRef="#ctx0" brushRef="#br0" timeOffset="1">9 1019 1496 0 0,'216'-133'-6'0'0,"-9"5"9"0"0,230-103 132 0 0,97-55 573 0 0,-407 214-357 0 0,157-96 1923 0 0,-282 167-1513 0 0,-1 9-761 0 0,-1-1 0 0 0,1 1 0 0 0,0-1 0 0 0,5 14 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4T10:47:38.75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32 24575,'0'0'0,"2"0"0,4 0 0,2 0 0,5 0 0,8 0 0,6 0 0,7 0 0,4-3 0,0-2 0,-4-3 0,-5-1 0,-8 3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4T10:47:39.10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24575,'0'0'0</inkml:trace>
  <inkml:trace contextRef="#ctx0" brushRef="#br0" timeOffset="1">954 7525 24575,'0'0'0,"0"0"0,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4T10:47:39.45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0 24575,'0'0'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9.48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830 3912 0 0,'66'-56'12'0'0,"3"4"1"0"0,131-75 0 0 0,161-58 157 0 0,-237 125-55 0 0,17-9 48 0 0,348-183 911 0 0,-443 223-516 0 0,-50 44-90 0 0,-31 44-101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9.86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404 4120 0 0,'0'0'120'0'0,"30"-49"0"0"0,-4 1 8 0 0,11-4 48 0 0,4-1 16 0 0,11 9 8 0 0,-2 10 8 0 0,-5 5-80 0 0,-6 9 8 0 0,-10 7-56 0 0,-3 2 8 0 0,3-2-48 0 0,15-24 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22.93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529 1104 0 0,'51'-35'0'0'0,"91"-79"0"0"0,45-13 0 0 0,27-10 0 0 0,-10 21 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23.31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470 992 0 0,'27'-24'0'0'0,"45"-28"-16"0"0,11-19 0 0 0,-2-21-16 0 0,1 4 16 0 0,-23 25 16 0 0,-18 18 0 0 0,-22 21 8 0 0,-16 14 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3T05:39:03.0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3T05:48:55.700"/>
    </inkml:context>
  </inkml:definitions>
  <inkml:trace contextRef="#ctx0" brushRef="#br0">31104 6510 904 0,'0'0'0'16,"0"0"18"-16,9-33 1 0,-12 16-14 16,-3 2-1-16,0-3 50 15,6 9 1-15,0 9 17 16,-6-21-1-16,6 21-5 15,-21-12-1-15,7 12-9 16,-7 12 0-16,-3 12-2 16,-2 15 1-16,8 17-9 0,9-8 0 15,9 3-11-15,3-13-1 16,0-2-2-16,6-6-1 16,9-9-5-16,-1-6 1 15,-2-6-9-15,-6-9 1 16,6-6-2-16,-6-6 1 31,-9 12-1446-31</inkml:trace>
  <inkml:trace contextRef="#ctx0" brushRef="#br0" timeOffset="103346.19">10544 1772 653 0,'0'0'0'0,"0"0"22"16,0 0 1-16,-17-37 36 15,12 22 0-15,-10-2 3 16,-2-3 0-16,-5 14-22 16,2 6 2-16,-11 6-11 15,-3 14 1-15,-3 12-10 16,-3 16 2-16,3 10-6 15,0-7 1-15,12 3-8 16,14-8 0-16,5-3-1 0,6-3 0 16,11 3-2-16,9-6 0 15,3-5-2-15,2-21 0 16,4-16 0-16,2-21 1 16,11-23 4-16,-2-8 0 15,3-12 4-15,-1 1 0 16,-5 5 15-16,-9-15 0 15,-2-39 17-15,-9-3 1 16,3 5 8-16,-9 21 1 16,0 14-5-16,-5 17 2 15,-6 20-8-15,-6 11 1 16,1 12-5-16,-1 0 0 16,6 9-7-16,0 11 1 15,0 0-7-15,-11 5 1 0,2 15-6 0,4 18 2 16,-1 36-8-16,6 9 0 15,6 23-6-15,8 8 2 16,3-2-5-16,3-9 1 16,8-28-5-16,0-18 1 15,-2-20 0 1,-6-14-1-16,-3-3 1 0,-6-14 1 16,-11-6-3-16,17 5 2 15,-17-5-4-15,6-17 0 16,-6 17-1626-16</inkml:trace>
  <inkml:trace contextRef="#ctx0" brushRef="#br0" timeOffset="103551.7">10496 1282 803 0,'31'-8'0'16,"35"-18"-1"-16,13-3 0 0,23 9-6 0,-3 0 0 31,-5 9 6-31,-18 5 1 16,-16 12 0-16,-18-6 0 16,-42 0-590-16</inkml:trace>
  <inkml:trace contextRef="#ctx0" brushRef="#br0" timeOffset="104207.75">11420 1242 752 0,'0'0'0'0,"15"-28"6"0,2 8 0 16,-6 0 2-1,-5-3-1-15,-12 14 27 0,6 9 0 16,-11 0 8-16,-9 9 1 15,-20 19-1-15,-14 24-1 16,6 11-3-16,5 11 0 16,12 21-7-16,9-1 0 15,7 1-7-15,7-12-1 16,11-9-5-16,11-11 1 0,14-14-4 16,15-9 1-16,16-23-1 15,9-17 1-15,9-26 4 16,-3-2 0-16,-3-4 5 15,-12-5 1-15,-16-15 3 16,-7-25 0-16,-1-29 9 31,-16-6 2-31,-7-8 5 0,-12 11 1 0,-6 35-4 16,-5 5 1-16,-15 12-6 16,3 8 1-16,-8 18-2 15,3 17 1-15,-3 16-10 0,-23 21 0 16,-20 9-13-16,-2 11 1 15,2 3-8 1,20 2 1-16,26 15-6 0,22 15 1 16,23 16-3-16,26 6 1 15,27 0-1-15,10-11 0 16,-1-20 0-16,-8-12 0 16,-11-8-1-16,-1-6 0 15,-16 8 0-15,-6 7 1 16,-15-10 0-16,-10 9 0 15,-12 6 0-15,-6 0 0 16,-11-11 0-16,6-3 1 16,-6-18 2-16,8-5 1 15,-2-6 1-15,-1-9 2 0,-2-5 2 16,14-6 0-16,-11-6 1 16,22-31 0-1,-11 37-1518 1</inkml:trace>
  <inkml:trace contextRef="#ctx0" brushRef="#br0" timeOffset="104540.56">12526 1494 1130 0,'0'0'0'16,"6"-43"40"-16,5 12 0 15,3 5 10-15,9 3-1 0,-6 14-3 16,9-2 1-16,16 2-15 16,6 4 0-1,12 10-8-15,-12 10 0 0,-25-4-7 16,-15 9 1-16,-8-3-5 16,-14 15 0-16,-23 14-8 15,-2 2 0-15,-10-2-4 0,7 3 0 16,13-3-1-16,15-9 0 15,9-11-1-15,10-9 1 16,-5-17 0-16,37 8 1 16,28-10 11-16,6-4-1 15,9-11 18-15,-10-9 0 16,-70 26-1281 0</inkml:trace>
  <inkml:trace contextRef="#ctx1" brushRef="#br0">18909 7476 0,'0'0'0,"0"0"0,0 0 0,15 15 0,16-15 16,29 15-16,-14-15 15,-1 16-15,15-1 16,1 0-16,-1 0 15,1-15-15,-1 0 0,-14 16 16,-1-16-16,16 15 0,-16-15 16,0 15-16,16-15 15,29 15-15,-59-15 16,14 0-16</inkml:trace>
  <inkml:trace contextRef="#ctx0" brushRef="#br0" timeOffset="164283.12">13745 1274 1218 0,'0'0'0'15,"0"0"35"-15,-5-38 1 16,5 38 40-16,0 12 1 16,0 2-8-16,0-8 2 15,0-6-33-15,0 31 1 0,5 12-15 16,1 23 0-16,5 9-6 15,-11 5 2-15,0-17-6 16,0-6 2-16,0-20-2 16,0-17 2-16,3 0-2 15,0-2-1-15,-3-18 1 16,3 11 0-16,-3-11 1 16,0-17 0-16,3-35 1 0,5-28 0 15,4-14 0-15,5 5 0 16,-6 20 3-16,3 12 2 15,3 8-2-15,-6 18 0 16,9 11-2-16,3 14-1 16,2 0-3-1,-7 12 0-15,-1 0-2 0,2 8 2 16,4 20-4-16,3 18 0 16,-9 11-2-16,-3 0 0 15,-11 6-2-15,-3-1-1 16,0-10 0-16,-3-13-1 15,0-22-1-15,3-8 2 16,0-15-3-16,0 0 1 0,0 0 0 16,6-26 1-16,-4-37-1 15,7-12 1-15,5-13 1 16,3 5-1-16,3-3 0 16,3 23 1-16,2 23-1 15,-2 17 1-15,-6 3 0 31,3 14-1-31,-20 6 1 0,17-6-1 0,-6 12 0 0,3 6 2 16,9 2-3-16,-6 23 0 16,3 17 1-1,2 12-1-15,10 9-1 16,-4-12 0-16,-2 0-1 16,-4-15 1-16,-2-13-1 15,3-12 1-15,-9-15-1 0,-3-5 0 16,-11-3 0-16,17-6 1 15,-17 6-1-15,17-11 2 16,-17 11-2-16,0-12 1 16,0 12-1684-16</inkml:trace>
  <inkml:trace contextRef="#ctx0" brushRef="#br0" timeOffset="165297.54">14922 1758 1168 0,'0'0'0'16,"0"0"87"-16,0 0 2 15,0 0 19-15,0 0-1 16,0 0-51-16,0 0 1 16,26-3-32-16,-26 3 1 15,5 23-11-15,-10-3-1 16,2-3 0-16,0-3-1 0,0-2 3 16,3-12 0-16,0 0 1 15,0 11-1-15,0-11 1 16,0 0 1-1,0 0 0-15,0 0 0 16,0 0 0-16,0-17 0 16,0 17 0-16,-6-12 0 15,6 12 0-15,-5-8 0 0,5 8-5 16,0 0 1-16,0 0-2 16,-12-6 0-16,12 6-3 15,0 0 2-15,-5 12-5 16,5-12 2-16,0 14-1 15,0-14 1-15,0 0-3 16,0 0 2-16,0 11-2 16,0-11 0-16,0 0 0 0,0 0-1 15,0 15-1-15,0-15 1 16,0 0-2-16,0 0 1 16,0 0 0-16,17 0 0 15,-6-9-1-15,-2-2 1 16,-4-9-1-1,1 2 0-15,-6-2 0 0,-6 3 1 16,6 17-1-16,-14-14 0 16,-3 17 0-16,0 8 2 15,-6 6-2-15,-2 15 1 16,-6 31-1-16,2 0 2 16,15-17-2-16,11 2 0 15,15-2 1-15,5 8-1 0,5-8-1 16,9-9 1-16,6-5-1 15,6-21 2-15,2-22-2 16,3-15 1-16,1-5-1 16,-1-1 0-16,-11 6-1 15,-6 9 1-15,-31 17-1674 16</inkml:trace>
  <inkml:trace contextRef="#ctx1" brushRef="#br0" timeOffset="3646.44">20467 4895 0,'0'0'0</inkml:trace>
  <inkml:trace contextRef="#ctx0" brushRef="#br0" timeOffset="167942.69">15739 1073 1130 0,'0'0'0'0,"8"-31"37"16,-5 14 0-16,-3 17 47 0,0-15 1 15,0 15-18-15,0 0 2 16,0 0-30-16,0 0 0 16,0 0-12-16,-3 12 0 15,0 8-9-15,3 11 0 16,-5 1-3-16,-1-1-1 16,0-5-1-16,6-9-1 15,0-17-1-15,-5 15 0 16,5-15 0-16,0 0 0 15,0 0 2-15,0 0 2 16,0 0-1-16,0 0 2 16,0-20-2-16,-6 8 0 15,6-2 1-15,0 2 1 0,0 12-5 16,0 0 1-16,0 0-1 16,0 0 1-16,0 0-5 15,-14 6 2-15,11 14-1 16,0-3 1-16,3 3-2 15,3-8 0-15,-3-12-1 0,11 3 1 16,-11-3-1-16,17-15 0 16,-5-5 1-16,-7-8 1 15,-5-12 0-15,-11-3 0 16,-6-6 0 0,-9 9 1-16,-11 20-2 0,-2 17 2 15,-4 20-2-15,-11 20 1 16,6 21-1-1,0 10 1-15,5 7-4 0,21 13 2 16,5 13-2-16,14 2 2 16,9-3-2-16,13-14 1 15,18-29-2-15,23-20 2 16,16-17-3-16,4-14 0 16,2-17 1-16,-3-15 1 15,-19-17 0-15,-12-20 1 16,-17-9-1-16,-8-2 2 15,-6 11 0-15,-8 14 0 16,-9 18 1-16,-3 11 0 16,0 8-1-16,3 12 1 0,0 0-1 15,0 0 1-15,-14 12-4 16,2 14 1-16,-5 36-1 16,3 19-1-16,8 7-1 15,1 1 0-15,-1-14 0 0,12-7 0 31,-1 10-1-31,-2 7 2 0,-3 4-2 0,6 6 0 16,11-7 0-16,-6-7 0 16,-5-30 0-16,-6-14 0 15,-6-25 0-15,6-12 0 16,0 0 0-16,-11-29 0 16,3-42 0-16,-1-24 1 15,0-11-1-15,4 6 1 16,-7 17-1-16,7 14 0 15,-1 26 0-15,6 0 0 16,11 9-1-16,-5-9 0 16,8-11-3-16,9 2 1 15,11 6-2-15,9 18 1 0,-1 19-4 16,6 21 1 0,6 16-1-16,-6 21 1 0,-16 8 0 15,-15 0 0-15,-12-2 3 16,-16-15-1-16,-12-9 2 15,-8 1 0-15,-6 17 1 16,-3-7 0-16,9-21 1 16,6-21 0-16,2-6 1 15,0-14 0 1,9-17 0-16,9-9 0 16,10 11 0-16,1 27 0 15,-6 8-1621-15</inkml:trace>
  <inkml:trace contextRef="#ctx0" brushRef="#br0" timeOffset="168308.84">16399 1898 1318 0,'0'0'0'16,"31"-6"45"-16,-8 6 0 0,3 0 44 15,2-6 0-15,-8 4-27 16,-9 2 1-16,-11 0-28 15,17-6 1-15,-17 6-10 16,0 0 1-16,0 0-4 16,0 0-1-16,0 0-4 15,0 0 1-15,-17-6-1 0,-8 6 0 16,-4 12-3-16,-8 8 1 16,-2 22-5-16,7 10 1 15,7-6-2-15,14-3 1 16,5-6 0-16,12 6-1 15,8-6-3-15,14-5 1 16,9-18-1-16,8-8 0 16,18-26 0-16,2-9-1 15,9-11 2-15,-3-3 1 16,5 6-1-16,-8-9 1 16,-68 46-1604-16</inkml:trace>
  <inkml:trace contextRef="#ctx0" brushRef="#br0" timeOffset="168972.13">17638 1400 1206 0,'0'0'0'16,"0"-38"28"-16,0 13 1 15,-3-4 27-15,-2 9 0 16,-1 6 31-16,-5 2-1 15,-1-5-31-15,-5 3 1 0,-3-3-17 16,-2 14 1-16,-4 17-9 16,-8 12 1-1,3 11-7-15,3 15 1 16,2 11-8-16,-5 2 0 0,8-7-6 16,6-7 2-16,20-8-3 15,11-11 0 1,9-12 0-16,3-15 0 0,-4-22-3 15,15-17 1-15,6-26-2 16,2-12 1 0,-8-2 0-16,-6-9 0 15,-8 8 0-15,-3-8 1 16,-9 9-1-16,0-6 1 16,-5 8-3-16,0 15 2 15,-6 20-1-15,0 14 1 16,0 23-3-16,0 0 2 15,-6 31-2-15,0 24 0 16,1 33 0-16,5 13-1 0,5 13 0 16,1-2-1-16,8 2-1 15,9-14 2-15,14-19-2 16,2-24 1-16,7-26-1 16,5-28 1-16,5-23-2 15,-5-26 0-15,-8-28 0 0,-6-9 0 0,-37 83-1597 16</inkml:trace>
  <inkml:trace contextRef="#ctx0" brushRef="#br0" timeOffset="169176.59">18027 910 1356 0,'0'0'0'0,"0"0"23"16,25 37-1-16,-14-31 27 0,9-3 2 16,26-12 5-16,22-2 0 15,8-3-18-15,1-12 1 16,8-3-8-1,6 9 1-15,-12 3 1 0,-8 8 1 32,-23 4-3-32,-22 5 1 15,-15 5-9-15,-14 4 2 16,-14 8-11-16,-17 9 2 16,34-26-1487-16</inkml:trace>
  <inkml:trace contextRef="#ctx0" brushRef="#br0" timeOffset="169408.7">18387 947 1356 0,'0'0'0'16,"-6"-11"23"-16,6 11-1 16,0 0 24-16,0 0 0 15,0 0 11-15,0 0 2 16,6 31-27-16,-6 24 1 0,0 28-5 16,0 0 1-16,0-3-2 15,0 9 1-15,0 5-3 16,0-5-1-16,0-20-1 15,3-18-1-15,5-16-4 0,6-21 1 16,9-20-1-16,14-8 0 0,28-18-4 16,0-5-1-16,-65 37-1499 15</inkml:trace>
  <inkml:trace contextRef="#ctx0" brushRef="#br0" timeOffset="169763.81">18820 1425 1369 0,'0'0'0'0,"0"0"20"15,17 0 1-15,-5 0 23 0,-1 0 1 32,-11 0 19-32,20 0 1 0,-20 0-20 0,11 12 1 15,-11-12-9-15,12 0 0 16,2 0-4 0,3-6 1-16,-6 6-6 0,-11 0 0 15,0 0-4-15,0-11 0 16,0 11-4-1,0 0 0 1,-17-6-5-16,0 12 2 16,-8 19-4-16,-4 24-1 0,9 14-3 0,9 0 0 15,-3-6-1-15,14-5 1 16,14-15-3-16,20-11 1 16,17-15 0-16,9-16 1 15,11-10-1 1,14-13 0-16,17-7-1 0,6-13 1 15,-12 2-5-15,-22-3 1 16,-74 49-1621-16</inkml:trace>
  <inkml:trace contextRef="#ctx0" brushRef="#br0" timeOffset="170658.68">13020 3332 1168 0,'0'0'0'0,"0"0"49"0,0 0 2 15,0 0 22-15,0 0 1 16,0 0-10-16,31 23 0 16,3-20-31-16,20-6 1 15,11-3-12-15,-3 6 1 16,-16 0-3-16,-10 6 0 15,-19-6-2-15,-2 0 1 16,-15 0-1-16,-12 14 1 16,-13 18-3-16,-23 5 0 15,-6 6-10-15,-6 9 2 16,12 11-4-16,5 0-1 0,15-1-3 16,14-13 1-16,14-14-1 15,3-13 0-15,-3-22 0 16,22 6 0-16,1-3 0 15,3-6 0-15,2-3 0 16,-3-5 0-16,-2 0 2 16,-3 8 1-16,3-3 0 0,-1 0 1 15,-22 6-1381-15</inkml:trace>
  <inkml:trace contextRef="#ctx1" brushRef="#br0" timeOffset="7972.06">23400 13110 0,'0'0'0</inkml:trace>
  <inkml:trace contextRef="#ctx0" brushRef="#br0" timeOffset="172498.23">14341 3558 1093 0,'0'0'0'0,"0"0"38"16,28 12 0-16,-28-12 11 0,14 0 2 16,-14 0-4-1,23 14 0-15,2 40-23 16,-2 21 0-16,-11-4-7 16,-7-8 0-16,-2 0-1 0,-3-14-1 15,-3-9 3-15,3-11 1 16,-5-9 2-16,5-20 0 15,0 11 5-15,0-11-1 16,0-11 5-16,5-21-1 16,7-36 6-16,2-1 1 0,3-8-4 15,-3 2 2-15,9 1-3 16,-1 22 1-16,-2 9-5 16,3 18-1-16,-9 13-2 15,3 18 1-15,0 14-8 0,-6 23-1 16,1 26-3-16,-4 11-1 15,-2-3-3-15,0-3 1 16,-1-16-3-16,1-10 1 16,0-22-4-16,-4-6 1 31,-2-20-2-31,15 12 0 0,-1-18 0 16,3-8 0-16,3-15 0 15,8-14 1-15,-3-9-1 16,-2-11 2-16,-9-14 0 0,3 3 2 15,-5 5 0 1,-1 17-1-16,-2 15 1 16,-1 17 1-16,-8 20-1 15,0 0-1-15,0 0 0 16,14 40 0-16,-14 40-2 16,6 15 1-16,5 5-3 0,1-5 1 0,-4-7 0 15,9-19-1-15,11-12-1 16,4-19 1-16,-4-18-1 15,3-15 2-15,-5-16-2 16,8-9 1-16,8-23 0 16,-5 3 0-16,-20 3 1 0,-8 11 0 15,-1 14 0-15,-8 12 1 16,9-17 0-16,-9 17 1 16,0 0-3-16,0 0 1 31,0 0 0-31,0 0 0 0,0 32-2 0,0 16 1 15,5 15-2-15,1 6 1 16,0-6-1 0,-6-6 0-16,0-19 0 0,5-13 0 15,-5-25 0-15,20 6 0 16,-9-17 0-16,6-15 0 16,9-26 0-16,2-5 0 15,-11 14 0-15,-2 6 0 16,2 0 0-16,-9 11 2 15,1 12-2-15,-9 14 1 16,14-3 0-16,-14 3 0 16,22 28 0-16,-5 4 0 15,9 19-1 1,-6 24 1-16,-3 25-1 0,0-6 1 16,0-16-1-16,8-24 0 15,-5-8 0-15,3-15 0 16,-6-25 0-16,14-6 0 0,14-17 0 15,12-15 0-15,-57 32-1680 16</inkml:trace>
  <inkml:trace contextRef="#ctx0" brushRef="#br0" timeOffset="173539.17">16124 3515 1318 0,'0'0'0'0,"0"-31"31"0,0 11 2 16,0 6 38-16,0 2 1 16,0 12-13-16,0 0 1 15,11-6-30-15,-11 6 1 16,0 0-12-16,0 0 0 15,0 0-2-15,-11 6 1 16,5 6-1-16,-2-4 0 16,2 4-3-16,1-1 2 15,5-11-2-15,2 14-1 16,-2-14-1-16,12 6 1 0,-12-6-1 16,0 0 2-16,17-20-2 15,-6-3 0-15,-11-3-1 16,0 1 2-16,-11 5-3 15,-1 8 1-15,-5 6-2 16,-2 12 0-16,-1 8-1 16,-9 29 1-16,-7 20-3 15,-1 23-1-15,8 12 0 16,12 2-1-16,12 0 0 0,8-20 0 16,5 3-2-16,15-26 2 15,14-14-2-15,5-17 1 16,12-20-1-16,0-20 1 31,17-15 0-31,-3-8 2 0,-3 2-1 0,-11-2 1 16,-12-6 0-16,-10 0 1 15,-10 6-2-15,-10 3 2 16,-12 5-1-16,-6 15 1 16,6 14-1-1,-20 11 0-15,3 21 0 16,-6 19 0-16,4 12 0 15,13 6-1-15,6 5 0 16,6 15 0-16,13 0-1 0,-7 5 1 16,-1-8-2-16,0-14 1 15,15-24 0-15,-9-16 0 0,-14-21-1 16,-3-11 1-16,0 0-1 16,-3-37 0-16,-14-26-1 15,-9-23 1-15,-2-17 0 16,8 0 0-16,12 20-2 15,5 14 1-15,9 32-1 16,8 9 1-16,-3 10-1 0,6 4 0 16,9 11 0-16,5 3 0 15,3 3-1 1,3 6 1-16,-9 2-2 0,3 15 1 16,-2 0-2-16,-10 5 1 15,-7 12-1 1,-18 9-1-16,-19-1 1 15,-10-2 0-15,-7-23-1 16,5-15 1 0,9-11 2-16,8-6 0 0,9-11-1 0,5-3 1 15,6 0 0-15,17-6 1 16,-17 26-1617 0</inkml:trace>
  <inkml:trace contextRef="#ctx0" brushRef="#br0" timeOffset="173927.31">16802 4137 1407 0,'0'0'0'16,"11"5"39"-16,-11-5 0 15,14 6 39-15,-14-6 0 16,0 0-10-16,0 0-1 16,12 26-31-16,-12 11 1 15,-6 26-10-15,6 14 0 16,0 3-7-16,0-11 1 15,6-12-4-15,-1-11 1 16,1-14-3-16,5-15-1 16,-11-17-1-16,0 0 0 0,20-26-2 15,9-11 2-15,13-15-3 0,1-16 1 16,-1 5 1-16,-8 14 1 16,-8 9-2-16,-15 17 1 15,-11 23-1-15,14 6 1 16,-5 45-3-16,11 15 0 31,-3 17-3-31,8-8 2 16,-8-10-3-16,6-10-1 15,2-29 0-15,6-15-1 0,9-11-1 16,5-23 0-16,-45 23-1655 16</inkml:trace>
  <inkml:trace contextRef="#ctx0" brushRef="#br0" timeOffset="174448.89">17800 3590 1419 0,'0'0'0'0,"0"0"62"16,-26-32 1-16,9 18 50 16,-3 3 1-16,9-1-43 15,0 9 0-15,-6 0-39 16,-20 15 1-16,-17 19-14 15,0 18 1 1,17 14-7-16,3 9 0 0,-3 8-4 0,6-3 1 16,9-5-4-1,7-9-1-15,21-23-1 16,8-17-1-16,3-9-1 0,6-14 2 16,17-14-2-16,5-9 0 15,-3-20 0-15,1-15 1 16,0-10-1-16,-9-10 0 15,-3-5 0-15,-3-2 2 16,-2-4-2-16,-12-6 1 16,3 1 1-16,-12 5-1 15,1 20 2-15,-6 26-1 16,-6 23-1-16,6 20 2 16,-11 15-3-16,11 28 2 15,6 40-2-15,-1 28 0 16,1 15-1-16,0 0 0 15,5-11 0-15,0-9 0 16,15-20-1-16,2-23 2 16,15-32-2-16,-1-22 0 15,-5-15 0-15,0-20 0 16,8-31 0-16,-5-26 0 0,-40 83-1613 16</inkml:trace>
  <inkml:trace contextRef="#ctx0" brushRef="#br0" timeOffset="174631.24">18092 3206 1356 0,'0'0'0'0,"0"0"16"15,0 0 0-15,0 0 27 16,37 26 2-16,17-15 24 16,11-5 0-16,3-12-22 15,3-8 2-15,8-3-13 16,3-3 0-1,-8 8-7-15,-26 7 1 0,-25 5-10 16,-12 0 0-16,-11 0-1431 16</inkml:trace>
  <inkml:trace contextRef="#ctx0" brushRef="#br0" timeOffset="174863.87">18390 3160 1356 0,'0'0'0'0,"-9"-5"36"16,9 5 1-16,0 0 32 15,-6 20 0-15,1-9-10 16,5 9 0-16,-6 37-29 16,6 24 1-16,0 13-11 0,0 12 1 15,6 0-2-15,-1 3 0 16,-5-21-1-16,6-7 0 16,0-18 0-16,2-20 0 15,-2-18-2-15,11-19 0 16,25-17-3-16,7-21 2 15,-49 32-1483-15</inkml:trace>
  <inkml:trace contextRef="#ctx0" brushRef="#br0" timeOffset="175218.13">18687 3578 1394 0,'0'0'0'16,"0"0"45"-16,0 0 1 15,0 35 33-15,6 2-1 16,8 34-19-16,-3 4 0 0,-5 2-26 15,-12 3 0-15,1-11-10 16,-1-12-1-16,6-14-5 16,0-17 1-16,-3-12-1 0,3-14 0 15,14 6 0-15,9-20-1 16,25-23-1-16,-5-12 1 16,-12-8-2-16,-3-1 2 15,-8-5 0-15,3 6-1 16,-3 20 0-16,2 17 0 15,-10 20-2-15,-7 26 1 16,-2 25-4-16,0 12 0 16,3 12-2-16,8-7-1 15,-3-16 1-15,9-15 0 16,8-11-2-16,9-15 1 16,29-5-3-16,10-12 1 0,9-11 0 15,-8-14 1-15,-21-12-1 16,-19-3 2-16,-37 46-1671 15</inkml:trace>
  <inkml:trace contextRef="#ctx0" brushRef="#br0" timeOffset="176804.08">24219 15342 414 0,'0'0'0'0,"0"0"11"16,0 0 1-16,0 0 22 15,0-32-1-15,0-5 21 16,0-14 1-16,0-12-4 16,0-6-1-16,0 12-13 0,0 2 2 15,0 10-11 1,0 13 0-16,5 9-5 0,-5 15 1 16,0 8-6-16,0 0 1 15,6-15-3 1,-6 15-1-16,0-11-4 15,0 11 2-15,3-12-1 16,-3 12 0-16,6-20 2 16,-6 20-1-16,0 0 0 0,0 0-1 15,0-11 0-15,0 11 1 16,0 0-4-16,0 0 1 16,0 0-2-16,0 11 0 15,0-11-4-15,-6 32 1 16,3 5-2-16,-3 17 1 15,1 12-1-15,-1-3-1 16,6 12-1-16,-6 2 1 16,6-5 1-16,0-7-1 15,-2-24 0-15,4-10 0 16,4-8-1-16,-6-23 2 16,0 8-1-16,0-8 0 15,0 0 1-15,0 0 1 16,0 0 1-16,0-14 2 15,0-12 2-15,6-31 0 16,-1-17 5-16,1-6-1 0,-12 5 2 0,1 15 0 31,-1 23 0-31,0 14 0 16,4 14-1-16,2 9 2 16,0 0-1004-16</inkml:trace>
  <inkml:trace contextRef="#ctx0" brushRef="#br0" timeOffset="177879.84">14471 5482 237 0,'0'0'0'0,"0"0"11"0,0 0-1 15,0 0 22-15,26-8 1 16,2 2 12-16,9 0 1 16,11-5 1-16,0-1 0 15,-16 6-18-15,-10 6 1 16,-5 0-7-16,-5 0 0 15,-12 0-7 1,0 0 0-16,0 0-501 0</inkml:trace>
  <inkml:trace contextRef="#ctx0" brushRef="#br0" timeOffset="178006.5">14551 5691 627 0,'0'0'0'15,"11"12"12"-15,-11-12 2 16,6 17 23-16,-6-17 1 0,0 0 9 15,0 0 1-15,14 8-7 16,8-5 0-16,-22-3-721 16</inkml:trace>
  <inkml:trace contextRef="#ctx0" brushRef="#br0" timeOffset="178464.25">15291 5379 778 0,'0'0'0'16,"0"0"28"0,11-43 0-16,-5 32 34 15,-6-4 1-15,0 15 1 16,0 0 0-16,-6-11-9 15,6 11 0-15,-6 11-10 16,1 15 1-16,-4 31-9 0,3 18 1 16,1 2-4-16,5 3-1 15,11-5-6-15,3 2 1 0,9-8-6 16,-6-12 0 0,20-11-4-16,0-18 0 15,-3-13-1-15,3-15 0 16,5-20-1-16,12-12 1 15,0-22 12-15,5-12 1 0,-10-3 6 16,-7-5 1 0,-19-1 0-16,-9-2 1 15,-8 3-3-15,-6 5-1 16,-15 17-2-16,4 15 0 16,0 20-3-16,-1 14 2 15,1 3-9-15,3 14 2 0,8-14-1583 16</inkml:trace>
  <inkml:trace contextRef="#ctx0" brushRef="#br0" timeOffset="180144.52">16311 5356 677 0,'0'0'0'0,"0"0"78"15,-25-20-1-15,8 14-13 16,0 6 1-16,-3 0-23 0,-11 18 0 16,-12 22-15-1,-2 23 0-15,8 5-13 0,6 27 0 16,2 11-6-16,12 8 0 16,9-2 5-16,2-9 2 15,6-14 4-15,12-15 1 0,7-19 3 16,10-21-1-16,8-17-2 15,11-23 1-15,17-25-2 16,14-6 1-16,-79 37-1022 16</inkml:trace>
  <inkml:trace contextRef="#ctx0" brushRef="#br0" timeOffset="180364.9">16411 5471 866 0,'0'0'0'15,"0"0"29"-15,36-3 1 0,1-3 13 16,23 0 1-16,19-8 4 16,9 3 1-16,-3-1-17 15,-14 1 0-15,-9 5-6 16,-13 9 0-16,-21 0-8 15,-8 2 0 1,-20-5-964-16</inkml:trace>
  <inkml:trace contextRef="#ctx0" brushRef="#br0" timeOffset="180618.69">16759 5393 1030 0,'0'0'0'0,"-5"-11"28"15,5 11 1-15,0 0 29 16,-6-11 2-16,6 11-5 0,0 0 1 16,0 31-19-16,0 23 1 15,0 24-10-15,0 16 1 16,0 1-4-16,0-4 0 16,0-2-4-16,0-15 1 15,0-11 1-15,0-17 0 16,6-17-1-16,-6-21-1 15,0-8-1-15,25-20 2 16,-25 20-1277-16</inkml:trace>
  <inkml:trace contextRef="#ctx0" brushRef="#br0" timeOffset="180970.4">16850 5714 1042 0,'0'0'0'0,"0"0"8"15,0 0 0-15,0 0 1 16,-6 37 1-16,6 15 9 15,0 17 0-15,6 8 2 16,0-3 1-16,-1-5 5 16,-5-15 1-16,3-14 3 15,3-8 2-15,5-15 5 0,1-14 0 16,5-6 6-16,8-23 1 16,18-17 11-16,-4-5 1 15,-8 2 2-15,-8 3 2 16,-3 6-4-16,-9 5 2 15,1 18-15 1,-12 14 2-16,0 0-11 16,8 14 0-16,-11 23-13 15,0 18 2-15,1 8-8 16,2-6-1-16,0-5-6 0,11-15 2 16,3-31-5-16,-2-6 1 15,5 0-3-15,14-12 1 0,28-5-2 16,-5-3 1-16,-54 20-1563 15</inkml:trace>
  <inkml:trace contextRef="#ctx0" brushRef="#br0" timeOffset="181147.94">17230 5688 967 0,'0'0'0'15,"0"0"23"-15,0 0 1 16,0 0 1-16,45 9 0 15,9-18 9-15,14-2 1 16,-3-1-12-16,-5 4 2 16,-18-4-15-16,1-2 1 15,-43 14-913 1</inkml:trace>
  <inkml:trace contextRef="#ctx0" brushRef="#br0" timeOffset="181366.58">17684 5399 892 0,'0'0'0'16,"0"0"24"-16,0 0 2 15,14-11 8-15,3 2-1 16,20 1 16-16,22-7 0 16,12 1-7-16,8 2-1 15,-8 12-6-15,-23-5 0 16,-11 5-4-16,-14-6 2 15,-3 12-6-15,-9-1 1 16,-11-5-1063-16</inkml:trace>
  <inkml:trace contextRef="#ctx0" brushRef="#br0" timeOffset="181562.99">17961 5362 878 0,'0'0'0'0,"0"0"25"0,-11 17 0 16,11-3 24-16,0 1 1 15,0 13-8-15,6 24 1 16,-1 17-15-16,1 14 1 16,-6-3-3-1,0 3-1-15,0-9 3 0,-6 1 1 16,6-15-5-16,12-12 2 16,-12-48-1022-16</inkml:trace>
  <inkml:trace contextRef="#ctx0" brushRef="#br0" timeOffset="181821.61">18290 5797 1168 0,'0'0'0'0,"0"0"21"16,0 0 1-16,0 0 55 0,-28-11-1 15,28 11-7-15,-23 8 0 16,3 18-22-16,-11 26 0 15,3 22-10-15,2-2 2 0,9 8-13 16,12-17 1-16,5-12-6 16,11-8 0-1,6-17-6-15,14-15 0 16,17-11-5-16,20-11 2 16,20-3-7-16,9-18 1 15,-97 32-1380-15</inkml:trace>
  <inkml:trace contextRef="#ctx0" brushRef="#br0" timeOffset="182113.69">18460 5153 1105 0,'0'0'0'0,"0"0"36"16,0 0 0-16,43-17-13 15,-9 34 1-15,14 17 18 0,0 29 2 16,1 32-11-16,-7 28 0 16,-25 17-3-16,-17 9-1 15,-17 8-3-15,-20-11 1 16,-22-25-4-16,-12-10 2 16,3-8 2-16,3-17 0 0,22-23 0 15,15-31 0-15,16-21-1 16,29-37 1-16,-17 26-1300 0</inkml:trace>
  <inkml:trace contextRef="#ctx0" brushRef="#br0" timeOffset="182774.52">19300 5557 979 0,'0'0'0'0,"0"0"53"15,25-43 0-15,-19 28 39 32,-6 4 1-32,0 11-31 0,-20-14 0 0,-8 2-20 15,-15 12-1 1,-5 9-14-16,-6 14 0 15,12 14-4-15,2 14-1 16,14 12-6-16,-2 0 1 16,8 0-7-16,0-14 0 0,15-3-2 15,10-9 0-15,15-17-3 16,6-23 1 0,19-20-1-16,9-20 1 0,3-8 9 0,2-12-1 15,-11-14 10-15,0-4-1 16,-5-2 4-16,-9-8 0 15,-8-7-4-15,-9-8 0 16,-17 6-1-16,0 14-1 16,5 29-3-16,-5 26 0 15,0 31-4 1,-5 28 2-16,-12 55-7 16,5 26 1-16,12 20-5 15,6 11 0-15,5-2-4 0,1-12 2 16,5-6-3-1,14-14 1-15,0-38-1 0,17-27 0 16,12-41 0-16,5-32 0 16,-65 32-1490-1</inkml:trace>
  <inkml:trace contextRef="#ctx0" brushRef="#br0" timeOffset="183193.34">19943 5156 1218 0,'0'0'0'0,"0"0"19"31,0 0 0-31,0 0 11 0,-37 23-1 16,20-3 18-16,-5 23 0 16,-4 25-12-16,3 15 0 15,9 12-7-15,-3-6 0 0,9-6-1 16,-1-9 1 0,4-20-4-16,2-19 1 0,6-18-3 15,-3-17 1-15,17-26-1 16,5-22 2-16,10-35 3 0,10-12 0 15,6-5 9-15,0-15 0 16,-5-16 1-16,-3-1 0 16,-9 6-4-1,-3 20 2-15,-8 37-7 0,-3 24 1 16,-6 27-6-16,-11 18-1 16,20 49-8-16,-3 20 0 15,6 51-7-15,2 17 1 16,-5 15-5-16,-3-6 2 15,0 3-4-15,0-3 0 16,-2-20-1-16,2-14 1 0,-6-35-1 16,-3-31 1-16,-5-23-1 31,-3-23 1-31,3-38 0 0,-6-19 1 16,3 57-1622-1</inkml:trace>
  <inkml:trace contextRef="#ctx0" brushRef="#br0" timeOffset="183327.73">19906 5502 1168 0,'0'0'0'0,"0"0"8"15,49 32-1-15,-1-21-3 16,23-5-1-16,25-20 47 16,6-9-1-16,-3-9 22 15,15-19 0-15,-114 51-1145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1.18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224 3000 0 0,'108'-119'194'0'0,"124"-109"-1"0"0,135-86 304 0 0,-295 253-428 0 0,535-413 566 0 0,-567 447-343 0 0,-70 55-502 0 0,-41 50 0 0 0,63-69-297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1.52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911 4816 0 0,'57'-31'12'0'0,"-1"-3"-1"0"0,-1-2 1 0 0,55-48 0 0 0,-77 57-6 0 0,73-63 137 0 0,173-110 0 0 0,33 27 132 0 0,-43 26 79 0 0,-116 59 422 0 0,-290 179-1340 0 0,126-84-3720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1.85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001 4616 0 0,'29'-27'0'0'0,"35"-33"-80"0"0,31-6 0 0 0,31-2-88 0 0,1-15 0 0 0,2-32 176 0 0,-10-5 0 0 0,-7 5 120 0 0,-16 14-8 0 0,-16 29 312 0 0,-20 14 0 0 0,-27 0 112 0 0,-17 1 8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22.04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38 6328 0 0,'0'-6'34'0'0,"0"-19"10"0"0,0 19 59 0 0,0 11-18 0 0,9 267 237 0 0,-3-214-265 0 0,2 0 1 0 0,26 97 0 0 0,-28-135-37 0 0,1 0 0 0 0,1 0 0 0 0,1-1 0 0 0,1 0 0 0 0,0 0 0 0 0,2-1 0 0 0,13 17 0 0 0,-16-25 1 0 0,0 0-1 0 0,0 0 1 0 0,1-1 0 0 0,0 0-1 0 0,1-1 1 0 0,0 0 0 0 0,0-1-1 0 0,0 0 1 0 0,1-1 0 0 0,0 0-1 0 0,1-1 1 0 0,14 4-1 0 0,-21-7 8 0 0,-1-1 0 0 0,0 0 0 0 0,1 0-1 0 0,-1 0 1 0 0,1-1 0 0 0,-1 0-1 0 0,11-1 1 0 0,-14 1-75 0 0,0-1 0 0 0,0 1 0 0 0,0-1 0 0 0,0 0 0 0 0,1 1 0 0 0,-1-1 0 0 0,0 0 0 0 0,0 0 0 0 0,-1 0 0 0 0,1-1 0 0 0,0 1 0 0 0,0 0-1 0 0,-1-1 1 0 0,1 1 0 0 0,0-1 0 0 0,-1 1 0 0 0,0-1 0 0 0,3-4 0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22.41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5 4616 0 0,'0'0'64'0'0,"63"-4"0"0"0,5-1 80 0 0,27 0 8 0 0,35 5-16 0 0,3 3 8 0 0,-13 4-56 0 0,-23 5 0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0.33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47 10248 0 0,'0'0'1320'0'0,"2"-4"-691"0"0,0-1-522 0 0,1 0 0 0 0,0 0-1 0 0,0 1 1 0 0,0-1 0 0 0,1 1 0 0 0,0-1 0 0 0,0 1-1 0 0,0 0 1 0 0,0 1 0 0 0,0-1 0 0 0,1 1-1 0 0,0 0 1 0 0,9-5 0 0 0,12-6-8 0 0,37-13-1 0 0,-53 23-29 0 0,10-3-13 0 0,1 0 0 0 0,-1 1 0 0 0,1 1 0 0 0,36-4-1 0 0,-44 8-31 0 0,-1 0-1 0 0,1 1 1 0 0,0 1 0 0 0,0 0-1 0 0,0 1 1 0 0,-1 0-1 0 0,1 1 1 0 0,-1 0-1 0 0,14 6 1 0 0,-24-8-20 0 0,1 0 1 0 0,0 0-1 0 0,-1 0 1 0 0,1 1-1 0 0,-1-1 0 0 0,1 1 1 0 0,-1 0-1 0 0,0 0 1 0 0,0-1-1 0 0,0 2 1 0 0,0-1-1 0 0,0 0 0 0 0,0 0 1 0 0,0 0-1 0 0,-1 1 1 0 0,1-1-1 0 0,-1 1 1 0 0,0 0-1 0 0,0-1 0 0 0,0 1 1 0 0,0 0-1 0 0,0-1 1 0 0,-1 1-1 0 0,1 0 0 0 0,-1 0 1 0 0,1 0-1 0 0,-1 0 1 0 0,0 0-1 0 0,0-1 1 0 0,-1 1-1 0 0,1 0 0 0 0,0 0 1 0 0,-1 0-1 0 0,0 0 1 0 0,-1 3-1 0 0,-4 10 8 0 0,0-1 0 0 0,-1 1 0 0 0,-1-2 0 0 0,-17 27 0 0 0,22-36-10 0 0,-272 378 85 0 0,208-295-75 0 0,67-88-12 0 0,0 0 1 0 0,-1 0-1 0 0,1 0 0 0 0,0 1 1 0 0,0-1-1 0 0,-1 0 0 0 0,1 0 1 0 0,0 1-1 0 0,0-1 0 0 0,0 0 1 0 0,0 0-1 0 0,0 1 0 0 0,-1-1 1 0 0,1 0-1 0 0,0 0 0 0 0,0 1 1 0 0,0-1-1 0 0,0 0 1 0 0,0 1-1 0 0,0-1 0 0 0,0 0 1 0 0,0 0-1 0 0,0 1 0 0 0,0-1 1 0 0,0 0-1 0 0,0 1 0 0 0,0-1 1 0 0,0 0-1 0 0,0 0 0 0 0,0 1 1 0 0,0-1-1 0 0,0 0 0 0 0,1 1 1 0 0,-1-1-1 0 0,0 0 0 0 0,0 0 1 0 0,0 1-1 0 0,0-1 0 0 0,1 0 1 0 0,-1 0-1 0 0,0 0 1 0 0,0 1-1 0 0,0-1 0 0 0,1 0 1 0 0,-1 0-1 0 0,0 0 0 0 0,0 0 1 0 0,1 1-1 0 0,-1-1 0 0 0,0 0 1 0 0,0 0-1 0 0,1 0 0 0 0,16 2 13 0 0,-16-2-12 0 0,32-2 15 0 0,0-2 0 0 0,0 0 0 0 0,33-11 1 0 0,26-4 14 0 0,-83 18-28 0 0,184-26 73 0 0,-155 23-47 0 0,1 2-1 0 0,-1 2 1 0 0,40 5-1 0 0,-73-5-18 0 0,1 1 0 0 0,-1 0-1 0 0,0 0 1 0 0,0 1 0 0 0,1 0-1 0 0,-1-1 1 0 0,0 2-1 0 0,0-1 1 0 0,-1 1 0 0 0,6 3-1 0 0,-9-5-5 0 0,0-1 1 0 0,0 1-1 0 0,0 0 0 0 0,0 0 0 0 0,-1 0 0 0 0,1 0 0 0 0,0 0 0 0 0,-1 0 0 0 0,1 0 0 0 0,-1 0 0 0 0,1 0 0 0 0,-1 0 0 0 0,1 0 0 0 0,-1 0 0 0 0,0 0 0 0 0,1 1 0 0 0,-1-1 0 0 0,0 0 0 0 0,0 1 0 0 0,0 0 1 0 0,-1 0 0 0 0,1 0 0 0 0,-1 0 0 0 0,1 0 0 0 0,-1 0-1 0 0,0 0 1 0 0,0 0 0 0 0,0-1 0 0 0,0 1 0 0 0,0 0 0 0 0,0-1 0 0 0,0 1-1 0 0,-1-1 1 0 0,-2 3 0 0 0,-65 54-1843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0.74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13 9344 0 0,'14'-96'1686'0'0,"-11"82"-847"0"0,3 11-301 0 0,-5 5-499 0 0,0-1 0 0 0,0 0 0 0 0,0 0 0 0 0,0 1 0 0 0,0-1 0 0 0,0 0 0 0 0,0 1 0 0 0,-1-1 0 0 0,1 1 0 0 0,0-1 0 0 0,-1 1 0 0 0,1-1 0 0 0,0 3 0 0 0,4 18 39 0 0,-1 0 1 0 0,-1 0-1 0 0,-1 1 1 0 0,-1-1 0 0 0,-1 0-1 0 0,-3 24 1 0 0,-25 137 279 0 0,13-101-197 0 0,14-76-132 0 0,0 0-1 0 0,0 0 1 0 0,1 0 0 0 0,-1-1-1 0 0,2 1 1 0 0,-1 0-1 0 0,1 0 1 0 0,2 11 0 0 0,-3-17-23 0 0,1 1 1 0 0,0-1 0 0 0,-1 1-1 0 0,1-1 1 0 0,0 0 0 0 0,-1 1-1 0 0,1-1 1 0 0,0 1 0 0 0,0-1 0 0 0,-1 0-1 0 0,1 0 1 0 0,0 1 0 0 0,0-1-1 0 0,-1 0 1 0 0,1 0 0 0 0,0 0-1 0 0,0 0 1 0 0,0 0 0 0 0,-1 0-1 0 0,1 0 1 0 0,2-1 0 0 0,-2 1 6 0 0,19-2 41 0 0,1-1 1 0 0,-1-1-1 0 0,37-12 1 0 0,2 0 25 0 0,-21 6 11 0 0,0 2 0 0 0,0 1 0 0 0,1 3 0 0 0,64-1 0 0 0,-101 5-74 0 0,-1 0 0 0 0,0 1 1 0 0,1-1-1 0 0,-1 0 0 0 0,0 1 0 0 0,1-1 1 0 0,-1 1-1 0 0,0-1 0 0 0,0 1 1 0 0,1-1-1 0 0,-1 1 0 0 0,0 0 0 0 0,0 0 1 0 0,0 0-1 0 0,0 0 0 0 0,0-1 0 0 0,0 1 1 0 0,0 0-1 0 0,0 1 0 0 0,0-1 1 0 0,-1 0-1 0 0,1 0 0 0 0,0 0 0 0 0,-1 0 1 0 0,1 2-1 0 0,5 33-524 0 0,-5-25-844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1.27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77 10656 0 0,'9'-64'637'0'0,"-8"50"-395"0"0,1-1 0 0 0,1 1 0 0 0,0 0 0 0 0,0 0-1 0 0,1 1 1 0 0,7-15 0 0 0,-6 42 101 0 0,1 31-169 0 0,-2 81 1 0 0,-3-55-93 0 0,0 27 21 0 0,5 66 59 0 0,2-119-102 0 0,-7-43-50 0 0,-1 1 1 0 0,1 0-1 0 0,0-1 1 0 0,1 1-1 0 0,-1-1 1 0 0,0 1-1 0 0,1-1 1 0 0,-1 1-1 0 0,1-1 1 0 0,0 0-1 0 0,0 0 1 0 0,0 0-1 0 0,3 3 1 0 0,-4-5-4 0 0,0 0 0 0 0,0 0 0 0 0,0 0 0 0 0,1 0 0 0 0,-1 0 0 0 0,0 0 0 0 0,0 0 0 0 0,1 0 1 0 0,-1 0-1 0 0,0 0 0 0 0,0-1 0 0 0,0 1 0 0 0,1-1 0 0 0,-1 1 0 0 0,0-1 0 0 0,0 1 0 0 0,0-1 0 0 0,1 0 1 0 0,1-1 11 0 0,11-6 15 0 0,-1 0 0 0 0,0-1-1 0 0,-1-1 1 0 0,0 0 0 0 0,0-1-1 0 0,10-12 1 0 0,3-3 25 0 0,76-86 207 0 0,-37 38-19 0 0,-61 71-231 0 0,0-1 20 0 0,1 0 1 0 0,-1 0-1 0 0,1 0 1 0 0,0 1-1 0 0,0-1 1 0 0,0 1-1 0 0,1 0 1 0 0,-1 0-1 0 0,1 1 1 0 0,7-4 0 0 0,-7 8 87 0 0,5 11-77 0 0,-1 0 1 0 0,0 0 0 0 0,-1 0-1 0 0,0 1 1 0 0,6 17 0 0 0,7 13-12 0 0,-11-25-22 0 0,1-1 0 0 0,1 0 0 0 0,0 0 0 0 0,2-1 0 0 0,20 21 0 0 0,-30-34-13 0 0,1 1 1 0 0,0-1 0 0 0,0 0 0 0 0,0-1-1 0 0,0 1 1 0 0,0-1 0 0 0,1 0 0 0 0,-1-1-1 0 0,1 1 1 0 0,0-1 0 0 0,0 0 0 0 0,0-1-1 0 0,0 1 1 0 0,0-1 0 0 0,0 0 0 0 0,0-1-1 0 0,0 1 1 0 0,0-1 0 0 0,1-1 0 0 0,-1 1-1 0 0,0-1 1 0 0,0 0 0 0 0,10-3 0 0 0,-8 2-1 0 0,0-1 1 0 0,-1-1-1 0 0,1 0 1 0 0,-1 0-1 0 0,0 0 1 0 0,0-1-1 0 0,0 0 1 0 0,0 0-1 0 0,-1 0 1 0 0,0-1-1 0 0,0 0 1 0 0,-1-1-1 0 0,7-7 1 0 0,-5 3 4 0 0,-1-1-1 0 0,0 1 1 0 0,-1-1-1 0 0,0 0 1 0 0,0-1-1 0 0,-1 1 1 0 0,3-23-1 0 0,-2-4 27 0 0,-2-1 0 0 0,-2 0 0 0 0,-1 1 0 0 0,-9-63 0 0 0,6 78-666 0 0,-1 0 0 0 0,-9-27 1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3.03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50 1200 0 0,'0'0'-17'0'0,"7"0"-29"0"0,74 1 63 0 0,11 0 50 0 0,124-14 0 0 0,-127 0 7 0 0,-25 2 435 0 0,109-3 0 0 0,-172 14-256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3.39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62 19 5320 0 0,'0'-18'208'0'0,"0"24"191"0"0,2 34-142 0 0,57 347 157 0 0,-48-340-293 0 0,29 76-1 0 0,-19-62 207 0 0,-20-60-164 0 0,-1 7 263 0 0,0-6-157 0 0,-12-2-156 0 0,-158-29-505 0 0,157 26-5129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3T05:51:46.70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3T05:51:49.589"/>
    </inkml:context>
  </inkml:definitions>
  <inkml:trace contextRef="#ctx0" brushRef="#br0">6887 5402 1231 0,'0'0'0'0,"0"0"42"15,0-34 1-15,6 14 45 16,-1 2 2-16,-5 13-10 15,0 5 0-15,0 0-34 16,0 0 0-16,0 0-16 0,0 0 0 16,0 0-10-16,-5 31 1 15,-24 26-6-15,-8 18 2 16,6-12-3-16,3 6-1 16,8-1 1-16,9 7 0 15,5 2-3-15,0-14 1 16,6-26-1-16,0-22 1 15,0-15-1-15,0 0 1 16,12-41-1-16,2-16 0 16,8-17 1-16,1-15 1 0,-9 15 0 15,-2 5 1-15,-12 17 0 16,0 15 1-16,0 0-2 16,0 5 2-16,-6 7-3 15,6 2 2-15,0 8-3 16,0 15 1-16,6-5-3 15,-6 5 0-15,0 0-2 16,11 11 1-16,15 15-4 16,13 11 1-16,9 0-3 0,6 1 0 15,-3-10-2-15,-5 7 1 16,-9 10-1-16,-18 4 2 16,-7 8-2-16,-12 6 1 15,-14 0-1-15,-15 6 1 16,-13-6-1-16,-12-17 1 15,0-9-1-15,-6-14 1 16,18-9-1-16,11-8 1 16,2-6-1-16,4-12 1 15,-4-5-1 1,10-3 1-16,7 0 1 16,12-6 0-16,12-2-2 15,19-7 1-15,-31 35-1684 16</inkml:trace>
  <inkml:trace contextRef="#ctx0" brushRef="#br0" timeOffset="278.44">7306 5336 1394 0,'0'0'0'16,"0"0"53"-16,0-28 0 15,15 2 18-15,-4 0-1 0,12 6-21 0,8 0-1 32,28 3-24-32,1-3 2 0,2 3-11 0,9 2 1 15,6 4-3-15,-4-1 2 16,-24 9 0-16,-15 3 2 16,-9 3 0-16,-25-3 1 15,12 23 0-15,-24 3 0 16,12-26-1481-16</inkml:trace>
  <inkml:trace contextRef="#ctx0" brushRef="#br0" timeOffset="552.12">7590 5250 1407 0,'0'0'0'0,"0"0"42"0,0 0 1 0,6-8 38 16,-6 8 0-16,5-17-13 15,-5 17 2-15,0 0-33 16,9 11 0-16,2 26-10 16,1 26 1-16,-1 20-8 15,-5-3 1-15,-6 3-4 0,0-8 1 32,5-1-3-32,1-8-1 0,-3-12-3 0,8-8 1 15,0-20-2-15,6-14 0 16,20-18-2-16,17-9 0 15,-54 15-1573-15</inkml:trace>
  <inkml:trace contextRef="#ctx0" brushRef="#br0" timeOffset="852.23">7967 5571 1431 0,'0'0'0'0,"0"0"44"0,43-14 1 16,-12 2 34-16,-3-2 0 15,9 8-20-15,6 12 0 16,-1 20-29 0,-11 11 1-16,-8-3-11 0,-12 3 0 15,-16 21-4-15,-12 7 1 16,-3 7-2-16,-3-3 1 16,6-21-2-16,9-10 0 15,2-18-2 1,6-20 2-16,0 0-3 0,37-6 2 15,22-20-4-15,21-11 1 16,27-6 0-16,7-3 1 16,-6 3 0-16,-12 12 1 15,-22 16 0-15,2 10 0 16,-76 5-1608-16</inkml:trace>
  <inkml:trace contextRef="#ctx1" brushRef="#br0">17412 13476 0,'0'0'0</inkml:trace>
  <inkml:trace contextRef="#ctx1" brushRef="#br0" timeOffset="91.16">21480 17202 0,'0'0'0,"0"0"0,0 0 0</inkml:trace>
  <inkml:trace contextRef="#ctx1" brushRef="#br0" timeOffset="220.55">16777 10514 0,'0'0'31</inkml:trace>
  <inkml:trace contextRef="#ctx0" brushRef="#br0" timeOffset="3920.4">12435 5534 1155 0,'0'0'0'0,"0"0"42"0,9-32 1 16,-9 18 51-16,0-6 1 16,3 3-4-16,5-3 1 15,-8 8-37-15,0 12 0 16,0-14-20-16,0 14 0 16,0 0-11-16,-20 34 2 15,-8 29-7-15,-3 17 1 16,3-5-6-16,8 8 0 15,3-9-2-15,3 4 0 16,8-10-3-16,3-25 0 16,0-17 0-16,3-26 0 15,0 11-2-15,6-28 1 16,14-14-2-16,8-26 2 0,-2-32 0 16,-4-3 1-16,-8-5 3 15,-2 5 1-15,-7 9 1 16,1 12 1-16,0 10-2 15,-6 21 2-15,0 17-3 16,-6 12 2-16,6 11-3 16,0 0 1-16,0 0-3 15,0 0 1-15,0 17-3 16,0 15 1-16,11 5-2 0,9 20 0 16,14-2-1-16,3 2 0 15,0 6-1-15,6-12 0 16,-1-2 0-16,-2-3-1 15,-15-9-1-15,-2-5 0 16,-17-1 0-16,-12-5-1 0,-28 0-1 16,-9 5 1-16,-5 6-1 15,-6-5 0-15,6-6 0 16,0-4 0-16,22-16 0 16,15-6 1-16,11 0 0 15,-17-11 0 1,17 11 0-16,0-26 0 0,17-3 1 15,37-5-1-15,-54 34-1677 0</inkml:trace>
  <inkml:trace contextRef="#ctx0" brushRef="#br0" timeOffset="4177.87">13000 5419 1407 0,'0'0'0'16,"0"0"32"-16,0-26 2 16,11 9 21-16,9 3 0 31,-3-3 12-31,14 8 2 0,3-2-33 0,23-9 0 16,19-9-12-16,15 9 2 15,11 9-7-15,-5 8 1 16,-15 8-6-16,-20 10 0 15,-22-1-4-15,-15 9 2 0,-25-23-1460 16</inkml:trace>
  <inkml:trace contextRef="#ctx0" brushRef="#br0" timeOffset="4458.17">13354 5279 1482 0,'0'0'0'16,"-6"-12"40"-16,6 12 1 0,0 0 40 0,0 0 0 31,0 0-15-31,15 26 0 0,7 26-31 16,1 28-1 0,2 0-10-16,-13 12-1 0,-7 2-7 15,-5 3 1 1,6-8-4-16,-6-17 1 0,0-12-4 15,0-17 0-15,12-17-2 16,7-18 0-16,1-11 0 16,20-8 0-16,-40 11-1573 15</inkml:trace>
  <inkml:trace contextRef="#ctx0" brushRef="#br0" timeOffset="4637.95">13723 5777 1394 0,'0'0'0'16,"0"0"39"-16,17 0 0 15,-17 0 33-15,5 14-1 16,1 4-14-16,5 24 0 16,1 27-22-16,2 8-1 15,-3-8-8 1,-5-12 1-16,-6-8-4 0,6-12 0 0,-6-11-5 16,0-12 1-16,0-14-1 15,0 0 0-15,0 0-1496 16</inkml:trace>
  <inkml:trace contextRef="#ctx0" brushRef="#br0" timeOffset="5600.84">9847 5382 653 0,'0'0'0'0,"0"0"24"0,0 0 2 16,0 0 55-16,0 31 0 15,20-25 24-15,34 0 2 16,48 2-24-16,17-5 1 15,-6-8-36-15,-2-13 2 16,-4 4-8-16,-10-9 1 16,-15 9 2-16,-20-3 1 0,-28 8-6 15,-34 9 2 1,0 0-6-16,-42 9 0 0,42-9-1291 16</inkml:trace>
  <inkml:trace contextRef="#ctx1" brushRef="#br0" timeOffset="39535.71">13012 15599 0,'0'0'0,"0"0"0,0 0 0,0 0 0,0-16 16,15 16-16,-15 0 0,0 0 15,0 0-15,0 0 0,0 0 16,15 0-16,-15 0 16,0 0-16,0 0 15,30 0-15,-30 0 31,0 0-31,16 0 16,14 0 0,0 0-1,61 16-15,0-16 32,14 15-17,-29-15 1,-31 0-16</inkml:trace>
  <inkml:trace contextRef="#ctx0" brushRef="#br0" timeOffset="43129.9">7278 8342 1105 0,'0'0'0'0,"0"0"27"15,0 0 0 1,0 0 40-16,0 0 0 0,0 0-6 0,0 0 0 15,71-6-22-15,3 1 0 16,14-4-20-16,11 1 1 16,37-1-5-16,-3-2 1 15,-19-4-4-15,-18 4 2 16,-11 5-3-16,-14 3 0 16,-12 0 1-1,-16 0 1-15,-26 1-2 0,-3-1 1 16,3 3-1-1,-17 0 1-15,0 0 0 0,0 0 0 16,-25 11 0-16,-15-8 0 16,-20 3-1-16,4-6 0 15,8 0-1-15,-6 0 2 16,-12-6-3-16,-19 6 0 16,-17 6 1-16,9-1 0 15,8 13-2-15,17 5 1 16,17 5-1-16,19 4 1 15,18-18-4-15,17 3 1 16,14-5-2-16,43-10 1 16,73-10-3-16,23-9 1 15,-12-9 2-15,-13 0 0 16,-12-5 3-16,-20 5 1 0,-22 9 2 16,-46 17 1-16,-51 11-1 15,-22-2 1-15,42-9-1471 16</inkml:trace>
  <inkml:trace contextRef="#ctx1" brushRef="#br0" timeOffset="50649.75">18380 15629 0,'0'0'0,"0"0"0,30 15 0</inkml:trace>
  <inkml:trace contextRef="#ctx1" brushRef="#br0" timeOffset="50767.84">17564 13018 0,'0'0'0,"15"31"0,30 15 0,106 122 31,0 0-31</inkml:trace>
  <inkml:trace contextRef="#ctx0" brushRef="#br0" timeOffset="54146.46">13397 8228 640 0,'0'0'0'16,"0"0"22"-16,0 0 0 16,0 0 36-16,0 0 1 31,0 0-7-31,0 0 2 15,68 14-18-15,14-8 1 0,9-3-13 16,-1-1-1-16,-7 1-5 16,-18-3 0-16,-9 0-1 15,-10 3 0-15,-21 0 1 0,-13 3 1 16,-12-6 0-16,-6 11 0 16,-22 1-3-16,-9 2 1 15,-6-5-3-15,1-1 2 16,5 1-8-16,9 2 0 15,-4-5-6-15,10 8 1 16,-4-2-3-16,15 2 1 16,5-3-1-16,6-11 0 15,12 20-1-15,13-8 0 16,6-1 0-16,17-8 0 16,12-3 1-16,-1 0 0 15,-19 6 2-15,3-15 0 16,-43 9-945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6.17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66 1896 0 0,'0'0'852'0'0,"4"-5"-469"0"0,-1 0-313 0 0,1 1 0 0 0,-1 0 0 0 0,2 0 0 0 0,-1 1 0 0 0,0-1 0 0 0,0 1 0 0 0,1 0 1 0 0,0 0-1 0 0,0 0 0 0 0,0 1 0 0 0,0 0 0 0 0,0 0 0 0 0,0 0 0 0 0,9-1 1 0 0,6-2 8 0 0,-1 2 0 0 0,1 0 1 0 0,-1 1-1 0 0,1 1 0 0 0,25 2 1 0 0,-33 0-50 0 0,-1 0 1 0 0,0 1 0 0 0,1 1 0 0 0,-1 0 0 0 0,0 0 0 0 0,0 1 0 0 0,-1 0 0 0 0,1 1 0 0 0,-1 0 0 0 0,16 11 0 0 0,-23-14-25 0 0,0 1 1 0 0,0 0 0 0 0,0 0 0 0 0,0 0 0 0 0,-1 0-1 0 0,1 0 1 0 0,-1 0 0 0 0,0 1 0 0 0,0-1 0 0 0,0 1-1 0 0,0 0 1 0 0,0 0 0 0 0,-1-1 0 0 0,0 1 0 0 0,0 0-1 0 0,0 0 1 0 0,0 0 0 0 0,-1 0 0 0 0,1 0 0 0 0,-1 1-1 0 0,0-1 1 0 0,0 0 0 0 0,-1 0 0 0 0,1 0 0 0 0,-1 0-1 0 0,0 0 1 0 0,0 0 0 0 0,0 0 0 0 0,-1 0 0 0 0,-1 4-1 0 0,-6 11 11 0 0,0-1-1 0 0,-1 0 0 0 0,-1 0 0 0 0,-19 23 0 0 0,29-39-14 0 0,-87 108 53 0 0,-20 28 55 0 0,103-131-184 0 0,-4 10 425 0 0,11-17-323 0 0,-1 0 0 0 0,0 0 0 0 0,1 0 0 0 0,-1 0 0 0 0,1 0 1 0 0,-1 0-1 0 0,0-1 0 0 0,1 1 0 0 0,-1-1 0 0 0,1 1 0 0 0,-1 0 0 0 0,0-1 0 0 0,0 0 1 0 0,1 1-1 0 0,1-2 0 0 0,49-18 332 0 0,1 3 1 0 0,84-17 0 0 0,116-3 1229 0 0,-252 37-1552 0 0,0-1 1 0 0,0 1-1 0 0,0 0 1 0 0,0 0 0 0 0,0 0-1 0 0,0 0 1 0 0,0 0-1 0 0,0 0 1 0 0,1 0-1 0 0,-1 0 1 0 0,0 1 0 0 0,0-1-1 0 0,0 0 1 0 0,0 1-1 0 0,0-1 1 0 0,0 1-1 0 0,0-1 1 0 0,0 1 0 0 0,0-1-1 0 0,-1 1 1 0 0,1-1-1 0 0,0 1 1 0 0,0 0-1 0 0,0 0 1 0 0,-1-1 0 0 0,1 1-1 0 0,0 0 1 0 0,0 2-1 0 0,0 0-176 0 0,0-1-1 0 0,0 1 1 0 0,0 0-1 0 0,-1 0 0 0 0,0 0 1 0 0,1 0-1 0 0,-1 5 1 0 0,0-7 85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6.67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4816 0 0,'0'0'467'0'0,"4"12"-342"0"0,10 42-2 0 0,-2 0 0 0 0,-3 1-1 0 0,4 78 1 0 0,13 84 168 0 0,-24-204-254 0 0,1-1-1 0 0,0 1 0 0 0,1-1 0 0 0,0 0 0 0 0,1 0 0 0 0,10 18 0 0 0,-12-26-14 0 0,0 0-1 0 0,0-1 1 0 0,0 1 0 0 0,0-1-1 0 0,0 1 1 0 0,1-1-1 0 0,0 0 1 0 0,-1 0 0 0 0,1-1-1 0 0,0 1 1 0 0,0-1-1 0 0,1 0 1 0 0,-1 0 0 0 0,0 0-1 0 0,1-1 1 0 0,-1 1-1 0 0,1-1 1 0 0,0 0 0 0 0,-1-1-1 0 0,1 1 1 0 0,5-1-1 0 0,4 0 48 0 0,-1-1-1 0 0,1-1 0 0 0,-1 0 1 0 0,0 0-1 0 0,1-2 0 0 0,-1 1 1 0 0,19-10-1 0 0,89-47 533 0 0,-99 48-467 0 0,13-8 120 0 0,62-31 338 0 0,-87 47-413 0 0,1 0 0 0 0,0 0 0 0 0,0 1 0 0 0,0 0-1 0 0,0 1 1 0 0,1 0 0 0 0,13 0 0 0 0,-24 3-200 0 0,1-1 1 0 0,-1 1-1 0 0,0 0 0 0 0,1 0 0 0 0,-1 0 1 0 0,0 0-1 0 0,1 0 0 0 0,-1 1 0 0 0,0-1 1 0 0,0 0-1 0 0,0 1 0 0 0,0-1 0 0 0,0 0 1 0 0,0 1-1 0 0,-1-1 0 0 0,1 1 0 0 0,0 2 1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7.01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7 106 6128 0 0,'0'0'0'0'0,"-7"-14"80"0"0,11 4 0 0 0,11 0 40 0 0,22-7 0 0 0,24 0-8 0 0,16-2-8 0 0,-6 6-56 0 0,-3 8 8 0 0,0 5-32 0 0,-9 3 0 0 0,-10 2 8 0 0,-10 5-8 0 0,-18 2-8 0 0,-16 7 16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17.36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9 5320 0 0,'0'0'16'0'0,"0"-9"240"0"0,9 21-104 0 0,-2 27 0 0 0,10 43-16 0 0,-2 16 8 0 0,0 21-56 0 0,0 6 0 0 0,1 1-8 0 0,2-11 0 0 0,3-13 40 0 0,4-21 8 0 0,2-23 8 0 0,-10-21 8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20.39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99 3408 0 0,'0'0'136'0'0,"38"-7"-64"0"0,4-1 8 0 0,34-6 8 0 0,23-1-16 0 0,1 0 8 0 0,5-1 64 0 0,-23 3 8 0 0,-30 8 32 0 0,-18 1-8 0 0,-22 3 280 0 0,-17 13-312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20.73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6 16 4816 0 0,'-4'-10'-3'0'0,"3"4"38"0"0,6 11-6 0 0,10 17 37 0 0,29 58 213 0 0,40 110 1 0 0,28 51 300 0 0,29-1 554 0 0,-137-233-1147 0 0,-4-5 4 0 0,1-1 1 0 0,0 1-1 0 0,0 0 0 0 0,-1-1 0 0 0,1 1 0 0 0,0-1 0 0 0,0 1 1 0 0,1-1-1 0 0,-1 1 0 0 0,0-1 0 0 0,0 0 0 0 0,1 1 0 0 0,-1-1 1 0 0,1 0-1 0 0,-1 0 0 0 0,1 0 0 0 0,-1 0 0 0 0,1 0 0 0 0,0-1 1 0 0,-1 1-1 0 0,1 0 0 0 0,0-1 0 0 0,0 1 0 0 0,2-1 0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39.86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31 4120 0 0,'0'0'669'0'0,"0"-4"-265"0"0,0 1-284 0 0,0-1 1 0 0,0 1-1 0 0,0 0 0 0 0,1 0 0 0 0,-1 0 0 0 0,1 0 0 0 0,0 0 1 0 0,0 0-1 0 0,0 0 0 0 0,0 0 0 0 0,1 0 0 0 0,-1 1 1 0 0,4-6-1 0 0,-5 8-110 0 0,1 0-1 0 0,-1 0 1 0 0,0 0 0 0 0,1 0 0 0 0,-1-1 0 0 0,0 1-1 0 0,1 0 1 0 0,-1 0 0 0 0,0 0 0 0 0,1 0 0 0 0,-1 0-1 0 0,0 0 1 0 0,1 0 0 0 0,-1 0 0 0 0,0 0 0 0 0,1 0-1 0 0,-1 0 1 0 0,1 1 0 0 0,-1-1 0 0 0,0 0 0 0 0,1 0-1 0 0,-1 0 1 0 0,0 0 0 0 0,0 0 0 0 0,1 1 0 0 0,-1-1-1 0 0,0 0 1 0 0,1 0 0 0 0,-1 1 0 0 0,0-1 0 0 0,0 0-1 0 0,1 0 1 0 0,-1 1 0 0 0,0-1 0 0 0,0 0 0 0 0,0 0-1 0 0,0 1 1 0 0,1-1 0 0 0,-1 0 0 0 0,0 1 0 0 0,9 13 97 0 0,0 11-45 0 0,0 1 0 0 0,-2 0 0 0 0,-1 0 0 0 0,-2 0 0 0 0,0 1 0 0 0,0 36 0 0 0,11 67 159 0 0,-9-110-96 0 0,-5-20-122 0 0,-1 0-1 0 0,0 0 1 0 0,0 0 0 0 0,0 0 0 0 0,0 1 0 0 0,0-1 0 0 0,0 0 0 0 0,0 0 0 0 0,1 0 0 0 0,-1 0-1 0 0,0 1 1 0 0,0-1 0 0 0,0 0 0 0 0,0 0 0 0 0,1 0 0 0 0,-1 0 0 0 0,0 0 0 0 0,0 0 0 0 0,0 0-1 0 0,1 1 1 0 0,-1-1 0 0 0,0 0 0 0 0,0 0 0 0 0,0 0 0 0 0,1 0 0 0 0,-1 0 0 0 0,0 0 0 0 0,0 0-1 0 0,0 0 1 0 0,1 0 0 0 0,-1 0 0 0 0,0 0 0 0 0,0 0 0 0 0,1 0 0 0 0,-1-1 0 0 0,0 1 0 0 0,0 0-1 0 0,1 0 1 0 0,17-29 200 0 0,-2-2 93 0 0,-1-1 0 0 0,-2-1 0 0 0,-1 0 0 0 0,-2-1 0 0 0,11-67 0 0 0,-20 99-34 0 0,8 33 202 0 0,-1-9-384 0 0,-7-18-68 0 0,7 23 52 0 0,1 1-1 0 0,13 28 1 0 0,-19-50-57 0 0,1 1 0 0 0,-1 0 0 0 0,1-1 0 0 0,0 1 0 0 0,1-1 0 0 0,-1-1 0 0 0,1 1-1 0 0,1 0 1 0 0,-1-1 0 0 0,1 0 0 0 0,0-1 0 0 0,0 1 0 0 0,0-1 0 0 0,7 4 0 0 0,-11-7-4 0 0,1 0 0 0 0,-1 0 0 0 0,0-1 0 0 0,0 1 0 0 0,0-1 0 0 0,1 1 0 0 0,-1-1 0 0 0,0 0 0 0 0,1 1 0 0 0,-1-1 0 0 0,0 0 0 0 0,1-1 0 0 0,-1 1 0 0 0,0 0 0 0 0,0-1 0 0 0,1 1 0 0 0,-1-1 0 0 0,0 0 0 0 0,0 1 0 0 0,0-1 0 0 0,0 0 0 0 0,1-1 0 0 0,-1 1 0 0 0,-1 0 0 0 0,1-1 0 0 0,0 1 0 0 0,0-1 0 0 0,0 1 0 0 0,-1-1 0 0 0,1 0 0 0 0,-1 1 0 0 0,0-1 0 0 0,1 0 0 0 0,-1 0 0 0 0,0 0 0 0 0,0 0 0 0 0,0 0 0 0 0,1-4 0 0 0,2-5 22 0 0,0 0 0 0 0,-1-1 0 0 0,0 0 1 0 0,-1 1-1 0 0,2-25 0 0 0,-2-10 215 0 0,-3 0-1 0 0,-1-1 1 0 0,-3 1 0 0 0,-14-66 0 0 0,16 105 197 0 0,-1 9-160 0 0,-4 22-58 0 0,5-11-178 0 0,0 0 0 0 0,-1 23 0 0 0,6-25-315 0 0,-1-1 0 0 0,2 0 0 0 0,-1 1 0 0 0,1-1 0 0 0,7 15 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0.18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82 5920 0 0,'0'0'512'0'0,"29"-5"-168"0"0,3-4-8 0 0,33-6-40 0 0,10 0 0 0 0,-2 1-104 0 0,5 4 8 0 0,5 1-88 0 0,-9 4 16 0 0,-11 5-32 0 0,-22 2 16 0 0,-22 5 40 0 0,-47 10-104 0 0,-7-4 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0.52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 5720 0 0,'0'0'120'0'0,"19"30"0"0"0,-14 4 0 0 0,5 42 72 0 0,1 14 8 0 0,-6 9-24 0 0,-2 6 0 0 0,-3-9 32 0 0,-5-11 0 0 0,0-9 8 0 0,-4-11 0 0 0,-1-13-16 0 0,3-13-8 0 0,4-17 168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4.41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80 1 8640 0 0,'0'0'737'0'0,"-3"5"-345"0"0,-16 29-199 0 0,2 1 1 0 0,1 0-1 0 0,2 1 0 0 0,1 1 1 0 0,-10 51-1 0 0,9 12-33 0 0,-1 192 0 0 0,14-200-83 0 0,-1 108 222 0 0,26 223 0 0 0,-16-350-186 0 0,15 156 380 0 0,-23-150 1287 0 0,-23-89-1446 0 0,-51-15-193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5:53:41.4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5:53:41.930"/>
    </inkml:context>
  </inkml:definitions>
  <inkml:trace contextRef="#ctx0" brushRef="#br0">17518 18179 0,'0'0'0,"15"0"0,16 0 0,14 0 0,15 0 0,1 0 0,45 0 0,0 0 31,-46 15-31,31-15 16,-31 0-16,1 0 15,-16 0-15</inkml:trace>
  <inkml:trace contextRef="#ctx0" brushRef="#br0" timeOffset="115.79">17246 15614 0,'0'0'0,"0"0"0,0 0 0,0 0 15,0 0 1,0-15 0</inkml:trace>
  <inkml:trace contextRef="#ctx1" brushRef="#br0">12929 10690 677 0,'0'0'0'0,"0"0"38"16,0 0 1-16,0 0 39 15,0 0 1 1,0 0-4-16,0 0 0 0,0 0-22 16,0 0 1-16,59-15-23 15,21-5 2-15,5 3-11 16,14-14 2-16,6 5-2 15,0 0 1-15,0 15-1 16,-17-4 2-16,-40 7-3 16,-17 5 1-16,-20 9-4 0,-11 8 1 15,-22 9-3-15,-4 8 0 16,26-31-1127-16</inkml:trace>
  <inkml:trace contextRef="#ctx1" brushRef="#br0" timeOffset="273.66">13300 10693 979 0,'0'0'0'0,"0"-18"7"16,0 18 0-16,0-17 11 16,0 17 0-16,0 0 23 15,12-3 1-15,2 18-1 16,3 28 1-16,3 31-9 0,-3 12 1 15,-6 6-8-15,-5-15 1 16,-1 3-7-16,-2-11 1 16,-3-6-5-16,-3-20 1 15,3-12-4-15,9-11 2 16,13-14-1-16,4-17 1 16,-26 11-1100-16</inkml:trace>
  <inkml:trace contextRef="#ctx1" brushRef="#br0" timeOffset="588.91">13728 10996 967 0,'0'0'0'15,"0"9"2"-15,0 2 1 16,0 1-1-16,-5 5-1 0,2 11 11 16,-3 15 0-16,1 0 10 15,-1 6 0-15,0-3 8 16,6-9 2-16,6 15 4 15,2-10 1-15,15-7 0 16,5-18 0-16,4-11-3 16,4-12-1-16,-7-3 1 0,-4-14 1 15,-2-19-2-15,2 1 2 16,-13 4 3-16,-6 6 0 16,-12-1-1-16,-6 1 2 15,1-1-2-15,3 9 1 16,8 23-10-16,0 0 0 15,-12-2-9 1,12 22 0-16,-5 2-8 0,16 10 2 16,-11-32-1365-16</inkml:trace>
  <inkml:trace contextRef="#ctx1" brushRef="#br0" timeOffset="1186.58">14239 11176 1030 0,'0'0'0'0,"0"0"0"15,-17-2 0-15,17 2-4 16,0 0 2-16,-9 2 7 16,-2 13-1-16,-9 11 7 15,3 16 2-15,6 21 8 16,16 0 0-16,12 0 6 16,20-11 0-16,17-15-2 0,3-22 1 15,8-18 2-15,-11-15 1 16,-14-7 7-16,-9-7 1 15,-9-5 3-15,-2 0 2 16,-3-6-3-16,-8 3 0 16,-4 8-1-16,1 6 2 15,0 15-9 1,-6 11 1-16,0 0-9 0,5 11 2 16,-10 24-13-16,-1 25 2 15,6 6-8-15,6-3 2 16,5-9-3-16,6-17-1 15,3-19-2-15,3-16 2 16,8-7-2-16,9-15 0 16,8-18 1-16,3-4 0 15,-12-4 4-15,-2 0 0 16,-5 3 4-16,-4-17-1 0,-3-12 2 16,-8-16 1-16,-5 7 2 15,-4 1 0-15,-5 26-2 16,-3 17 1-16,-3 19-4 15,3 18 1-15,3 12-4 16,3 28 0 0,-3 34-5-16,2 12-1 0,-5 0-1 15,12 0 0-15,5-3-4 16,2 3 1-16,13-17-5 16,2-6 1-16,-6-12-2 0,3-19 0 15,-5-21 2-15,-9-17-1 16,0-8 2-1,-6-15 1-15,-11 29-1374 0</inkml:trace>
  <inkml:trace contextRef="#ctx1" brushRef="#br0" timeOffset="1367.48">15067 11317 1067 0,'0'0'0'16,"42"8"11"-16,-5-5 1 15,17-9 14-15,5-5 0 16,7-9 28-16,-13-3 0 0,-10-3-11 16,-12 6 2-16,-2 0-4 15,2-6 0-15,-31 26-1107 16</inkml:trace>
  <inkml:trace contextRef="#ctx0" brushRef="#br0" timeOffset="2708.99">20285 14851 0,'0'0'0,"0"0"0,0 0 0,0 0 32,0 0-32</inkml:trace>
  <inkml:trace contextRef="#ctx1" brushRef="#br0" timeOffset="3170.82">15636 10206 539 0,'0'0'0'16,"0"0"10"-16,0 0 0 16,0 0 24-16,0 0 1 15,0 0 6-15,0 0 1 16,0 0-14-16,0 0 1 16,0 0-7-16,0 0 0 15,0 0-5 1,26 40 1-16,8-14-4 0,9 0 1 0,5-15 2 15,6 3 1-15,-6 1-1 16,6-4 1-16,2-5-4 16,-2 2 2-16,-14-2 4 15,-9 0 1-15,-5 0 0 16,-4-1-1 0,1 1-2-16,-3-6 0 0,3 3 6 0,-6 0 1 15,2-3 3-15,-2-3 1 16,-5 0 8-16,-12 3 1 15,0 0 11-15,8 0 0 16,-8 0-1-16,12-6 2 16,-12 6-3-16,0 0 1 31,0 0-9-31,11-11 1 16,-11 11-6-16,0 11 1 15,-11 4-9-15,-6 13 0 16,-15 18-6-16,-4 6 0 15,2 8-5-15,8-3-1 16,0 0-3-16,4 0 0 16,-9-2 0-16,2-4 0 15,9-13-2-15,3-4 0 16,6-5-2-16,0-15 1 0,5 3-3 16,6-17 2-16,-6 12-1 15,6-12 0-15,0 0 0 16,0 0 1-16,0 0-1469 15</inkml:trace>
  <inkml:trace contextRef="#ctx1" brushRef="#br0" timeOffset="3612.54">16725 9951 452 0,'0'0'0'16,"0"0"52"-16,0 0 1 15,0 0 35-15,0 0-1 16,0 0-45-16,0 0 0 16,0 0-12-16,0 0-1 15,60 20-13-15,22-40-1 16,17-3-1-16,9-3 0 15,11 1 12-15,-23-1 0 0,-25 14 6 16,-22 7 2 0,-30 2-5-16,-19 3 2 0,12-3-10 15,-12 3 1-15,0 0-889 16</inkml:trace>
  <inkml:trace contextRef="#ctx1" brushRef="#br0" timeOffset="3864.61">17043 9920 853 0,'0'0'0'16,"0"0"-4"-16,0 0 1 15,0 0-15-15,0 0 1 16,0 28 19-16,0 1 1 31,-6 34 31-31,6 14 0 16,0 3 31-16,0 1 1 15,-6-10 5-15,6-8-1 16,6 0-6-16,5-17 0 16,6-9-13-16,3-8-1 15,3-21-13-15,8-8 0 16,-31 0-1132-16</inkml:trace>
  <inkml:trace contextRef="#ctx1" brushRef="#br0" timeOffset="4501.45">17210 10386 904 0,'0'0'0'0,"0"0"1"16,14 6 0-16,-14-6-1 16,12 20 1-16,-7 3 0 15,1 17 2-15,-6 23-2 16,6 11 1-16,-6-11 6 0,0-17 1 16,5-11 14-16,1-12 1 15,2-6 20-15,1-12 0 16,16-5 15-16,1-14 1 15,14-17 11-15,-9-9 1 16,-6-6-3-16,-2 3-1 16,-12 6-6-16,-5 14 1 15,0 11-9-15,-6 12-1 16,5-11-10-16,-5 11 0 16,-5 20-14-16,5 14 1 0,0 23-7 15,5 1-1-15,1-7-6 16,3-19-1-16,8-12-3 15,5-9-1-15,9-14-3 16,12-11 1-16,5-12-3 16,0-8 1-16,-5-3 1 0,-9-6 0 15,-9 11 3-15,-8 1 0 16,-11-1 1-16,-3 9 0 16,0 9 1-16,-3 14 1 15,-3-11-3 1,3 11 0-16,-20 22-4 0,3 10 1 15,-3 25-5-15,9-5 1 16,11 2-3-16,14-11 0 16,9-14-1-16,8-6 0 15,14-6 0-15,9-9 0 16,3-22 0-16,-9-3 0 16,-14-9 0-16,-17-5 1 0,-3 2 0 15,-8-5 0-15,-15-4 1 16,-8-4 1-16,-11-1-1 15,-9 8 1-15,3 18 0 16,9 14 0-16,11 6 0 16,14-3 2-16,-12 26-5 15,15-3 1 1,-3-23-1602-16</inkml:trace>
  <inkml:trace contextRef="#ctx1" brushRef="#br0" timeOffset="5052.1">18188 10469 1192 0,'0'0'0'0,"0"0"14"0,14-5 0 16,-14 5 14 0,0 0 2-16,0 17-3 0,0-6 1 15,-5 26-15-15,2 21 2 16,3 5-6 0,3-23 1-16,2-9-2 0,7-8 1 15,5-14-2-15,3-6 2 16,8-12 2-16,9-11-1 15,-6-11 3-15,-3-10 1 16,-11 4 7-16,3-6 1 16,-8 0 3-16,-7 9 1 15,4 5 3-15,-4 9 0 16,-5 20-3-16,6-11 1 16,-6 11-8-16,-3 17 0 15,0 3-8-15,3 17 2 16,9 18-7-16,11-10 2 15,2-13-4-15,15-21 0 16,6-11-2-16,5-5 1 16,12-27-1-16,-7-5 0 0,-16-6 0 15,-6-6 2-15,-2-5 0 16,-12-9 2-16,-3-6-1 16,-3-19 1-16,1-13 5 15,-7 4 0-15,1 20 5 16,-6 25 0-16,0 35 1 15,0 17 1-15,0 0 0 0,0 46 1 16,-6 40-7-16,6 14 0 16,-5 3-4-16,5 9 0 31,5-6-3-31,1-18-1 0,0-5-2 0,8-20 1 16,-3-14-2-16,-5-18 1 31,5-19-1-31,-5-15 0 0,-6 3-1480 15</inkml:trace>
  <inkml:trace contextRef="#ctx1" brushRef="#br0" timeOffset="5194.46">18891 10412 1143 0,'0'0'0'0,"0"0"26"16,43-6 0-16,11-5 11 0,17-12 1 15,8-9-38-15,6-5 0 16,-85 37-953-16</inkml:trace>
  <inkml:trace contextRef="#ctx0" brushRef="#br0" timeOffset="8846.76">32927 15553 0,'0'0'0,"0"0"0,0 0 0</inkml:trace>
  <inkml:trace contextRef="#ctx1" brushRef="#br0" timeOffset="8715.14">27596 11191 351 0,'0'0'0'0,"0"0"8"16,0-43 1-16,2 23 12 15,4 8 1-15,-6 12 0 16,6-11-1-16,-6 11-8 0,14 17 1 16,3 15-5-16,3 16 1 15,3 18-4-15,-6-12-1 16,-6-13-1-16,3-10-1 15,-8-8 0-15,8-9 1 16,14-8 6-16,15-6 1 16,22-20 26-16,17-23 0 15,26-14 27-15,14-12 1 16,5-17 7-16,4-11 1 16,8-32 10-16,-20 3 1 15,-20 29-15-15,-17 22-1 16,-28 29-11-16,-25 18 2 15,-10 13-19-15,-19 15 2 16,0 18-14-16,-14 16 1 0,14-34-1120 16</inkml:trace>
  <inkml:trace contextRef="#ctx1" brushRef="#br0" timeOffset="9046.61">28253 10945 590 0,'0'0'0'16,"0"0"10"-16,0 0 0 16,0 34 7-1,-2 20 0-15,-1 29-10 0,-3-2 2 16,0 2-6-16,1-9 0 15,16-17-2-15,9-20 0 16,14-5 4-16,25-29-1 16,27-26 15-16,21-14 2 15,18-21 41-15,8-7 2 16,-5 4 34-16,-9-7 1 0,-6-12 3 16,-16-15 1-16,-12 6-16 15,-20 21-1-15,-65 68-1150 16</inkml:trace>
  <inkml:trace contextRef="#ctx0" brushRef="#br0" timeOffset="36337.42">8249 17553 0,'0'0'0,"15"0"0,-15 0 0,60 0 15,31 0-15,15 0 16,15 15-16,-15-15 16,0 16-16,-1-16 0,-44 15 0,30-15 15,-31 15-15</inkml:trace>
  <inkml:trace contextRef="#ctx0" brushRef="#br0" timeOffset="45025.6">10094 17797 0,'0'0'0,"0"0"0,0 0 0,0 0 0,0 0 16,0 0-16,30 0 0,-15 0 0,-15 0 16,45 0-16,-30 0 15,31-15-15,-31 0 16,30 15-16,1-15 15,14 15-15,-15-16 16,-29 16-16,29-15 31,0 15-31,16-30 16,45-16-16,-1 0 31,-14 0-31,-61 31 31,1 15-15,-16 0 0,15 15-16,-15-15 31,0 0-31,16 0 31,14 0-15,-30 0-1,-15 0 1,15-15 0,-15-16-16,30 16 31,-14 0-31,-16-1 31,45 16-31,-45-15 31,0 0-31,0 0 32,0-1-32,0 1 31,0 15-31,15-15 31,15-16-31,-15 1 31,-15 15-31,0-1 16,31 16 0,-16 0-1,0 0-15,30 0 32,-15 0-32,-14 0 31,29 0-31,-30 0 31,0 0-31,15 0 31,-30 0-31,16 0 32,-16 0-32,0 0 15,30 16-15,-30-16 31,-30 0-31</inkml:trace>
  <inkml:trace contextRef="#ctx1" brushRef="#br0" timeOffset="46837.59">24122 14809 1130 0,'0'0'0'16,"0"0"24"-16,32-22 2 0,-10 30 25 15,-5 9-1-15,3 9-3 16,-3 11 1-16,0 21-24 16,9 10 1-16,-4-5-10 15,-2 3 1-15,-3-6-4 0,-5-17 2 16,2-14-5-16,3-15 1 15,11-14-1-15,20-23 0 16,26-28-1-16,17-21 1 16,17-19 1-16,16-10 1 15,21 1 0-15,-6-14 2 16,-14 2 0-16,-15 12 1 31,-16 17 0-31,-21 28 2 16,-30 27-3-16,-15 16 2 15,-28 12-4-15,-5 32 0 0,-18 28-3 16,-8 14 1-16,31-74-1288 16</inkml:trace>
  <inkml:trace contextRef="#ctx1" brushRef="#br0" timeOffset="47149.31">25007 14706 1105 0,'0'0'0'15,"-11"32"23"-15,2-1 2 16,-2 9 27-16,-6 9 0 16,5 3-13-16,10 14-1 15,-4 11-18-15,12 0 0 16,2-17-7-16,15-17-1 15,14-17-3-15,17-23 0 16,22-23 1-16,15-20 0 16,22-18 1-16,12-10 0 15,25-1 4-15,-2-3 1 0,-18 7 2 16,-22 2 1-16,-34 8 0 16,-18-5 0-16,-56 60-1194 15</inkml:trace>
  <inkml:trace contextRef="#ctx0" brushRef="#br0" timeOffset="57517.56">13133 18530 0,'0'0'0,"15"0"0,-15 0 0,30 0 0,46 0 15,15 16-15,14-1 16,1 0-16,0 0 15,-45-15-15,29 0 0,-29 0 16,-1 0-16,-14-15 0,-31 15 16,30 0-16,-30 0 15,16-15-15,-16 15 16,-15 0-16,30 0 16,-15 0-16,-15 0 0,0 0 15,15 0-15,15 0 0,-14 0 16,-16 0-16,0 0 15,45 0-15,-45 0 16,45 15-16,-30-15 16,-15 0-16,31 0 0,-16 0 15,-15 0-15,0 0 0,0 0 16,-15-15-16,-31 0 16,-14-16-16,-31-15 15,0 0-15,31 16 16,15 15-16</inkml:trace>
  <inkml:trace contextRef="#ctx0" brushRef="#br0" timeOffset="58110.16">9458 17843 0,'0'0'0,"0"0"0,0 0 0,31 0 0,14 15 0,-15 1 16,46 14-16,-16-14 15,1 14-15,-1 1 16,-14-1-16,-1-15 16,-30 1-16,31-1 0,14 15 15,-15-14-15,61 14 0,-60-14 16,-31-1-16,302 92 16,213 45-16,-425-121 15,-210-46-15,120 15 16,15 15-16,-15-15 15,30 15-15,-29 0 0,14 1 0,-15-1 16,-15-15-16,15 0 16,30 15-16,-45 1 31,46-1-31,-46 0 16,15-15-1,-15 0 1,0 0-1,0 0 1,0 0-16,0 0 31,0 0-31,0 0 32,-15 0-3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5.24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0 8136 0 0,'380'59'1072'0'0,"-2"-34"678"0"0,-166-13-1296 0 0,-110-6-380 0 0,911 43 125 0 0,26-15-196 0 0,-601 15-3 0 0,-16-1 0 0 0,460-27 0 0 0,-606-19 2 0 0,97-2 5 0 0,124-33 24 0 0,-407 26-14 0 0,111 6 0 0 0,6 0 13 0 0,167 5 22 0 0,-130 2-15 0 0,39-1 27 0 0,108-1 44 0 0,-356-3-83 0 0,-34 1-22 0 0,0-1-1 0 0,0 1 1 0 0,0-1 0 0 0,-1 1-1 0 0,1 0 1 0 0,0 0-1 0 0,-1-1 1 0 0,1 1 0 0 0,-1 0-1 0 0,0 0 1 0 0,1 0-1 0 0,-1 0 1 0 0,0 0-1 0 0,0-1 1 0 0,0 1 0 0 0,-1 0-1 0 0,1 3 1 0 0,0-2 5 0 0,0 23-1505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46.02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9773 1 8336 0 0,'18'105'352'0'0,"-6"1"0"0"0,-3 0 0 0 0,-6 1 1 0 0,-4 0-1 0 0,-16 120 0 0 0,7-156 55 0 0,-1 93-1 0 0,11-161-372 0 0,0 1-1 0 0,-1-1 1 0 0,0 0-1 0 0,0 1 0 0 0,0-1 1 0 0,0 0-1 0 0,0 0 1 0 0,-1 1-1 0 0,1-1 1 0 0,-1 0-1 0 0,0-1 0 0 0,0 1 1 0 0,0 0-1 0 0,0 0 1 0 0,-5 3-1 0 0,-38 30 203 0 0,24-23-169 0 0,-1-1 1 0 0,0-1-1 0 0,0-1 1 0 0,-1 0-1 0 0,-1-2 1 0 0,1-1-1 0 0,-36 6 1 0 0,-175 10 185 0 0,91-13-105 0 0,-13 8-17 0 0,-201 18 64 0 0,-522 11 67 0 0,-626 5-9 0 0,964-40-195 0 0,-646-23 79 0 0,365-10-30 0 0,515 16-64 0 0,-322 3 53 0 0,-27 0 1 0 0,3-34-17 0 0,527 23-67 0 0,-691-86 61 0 0,613 73-59 0 0,-8-1 24 0 0,152 22 9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52.95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11 51 10656 0 0,'0'0'232'0'0,"0"-5"36"0"0,0-39 2072 0 0,0 42-2195 0 0,-1 4-28 0 0,-8 11-87 0 0,1-1 0 0 0,1 2 0 0 0,0-1 0 0 0,0 1 0 0 0,2 0 0 0 0,0 0 0 0 0,0 0 0 0 0,-4 30-1 0 0,3-22-8 0 0,-14 66 30 0 0,4 0 1 0 0,-6 102 0 0 0,20-137-5 0 0,2 0 1 0 0,2 0 0 0 0,3 0-1 0 0,21 102 1 0 0,-19-127 87 0 0,-6-26 245 0 0,-5-2-274 0 0,-114 9-1734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53.79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13 132 8536 0 0,'633'-59'2280'0'0,"-409"42"-2043"0"0,-48 2-123 0 0,338-24 216 0 0,-486 38-232 0 0,1 1 0 0 0,51 7-1 0 0,-22 6 234 0 0,-42-9-273 0 0,0 0-1 0 0,27 2 0 0 0,-36-6-45 0 0,-1 1-1 0 0,1-1 1 0 0,0 1 0 0 0,-1 1-1 0 0,1-1 1 0 0,-1 1 0 0 0,0 0-1 0 0,0 1 1 0 0,0 0 0 0 0,0 0-1 0 0,0 0 1 0 0,0 0 0 0 0,-1 1-1 0 0,0 0 1 0 0,1 0 0 0 0,-1 0-1 0 0,-1 1 1 0 0,1 0 0 0 0,3 5-1 0 0,-1 0 9 0 0,0-1 0 0 0,-1 1 0 0 0,-1 0-1 0 0,0 1 1 0 0,0 0 0 0 0,-1-1 0 0 0,0 1-1 0 0,3 19 1 0 0,0 10 36 0 0,2 44-1 0 0,-6-42-21 0 0,1 14 49 0 0,-7 86 0 0 0,0-85 14 0 0,6 86 0 0 0,21 3 75 0 0,-7-56-1 0 0,-16-83-140 0 0,0-1 0 0 0,0 1 0 0 0,-1 0 0 0 0,1 0 0 0 0,-3 13 0 0 0,2-17-19 0 0,-1 1 0 0 0,0-1 0 0 0,-1 0 0 0 0,1 0-1 0 0,0 0 1 0 0,-1-1 0 0 0,0 1 0 0 0,1 0 0 0 0,-1 0 0 0 0,0-1-1 0 0,-1 1 1 0 0,1-1 0 0 0,0 0 0 0 0,-1 0 0 0 0,-3 3 0 0 0,-14 9 23 0 0,0-1 0 0 0,0-1 0 0 0,-2-1 1 0 0,1-1-1 0 0,-32 10 0 0 0,-122 28 103 0 0,140-39-111 0 0,-78 15 54 0 0,-1-5 1 0 0,0-4-1 0 0,-178-2 1 0 0,-341-54 225 0 0,584 37-270 0 0,-1 3 1 0 0,1 1-1 0 0,-58 8 1 0 0,-141 34 111 0 0,214-36-127 0 0,-25 3 50 0 0,55-9-37 0 0,9 1-8 0 0,14 2-1935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7:57.79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224 12056 0 0,'143'15'-1176'0'0,"201"-4"1"0"0,144-42-778 0 0,-157 9 1345 0 0,-39 4 326 0 0,-51-6 156 0 0,268-17 12 0 0,773 33 143 0 0,-878 9 97 0 0,-285-2 11 0 0,0-5-1 0 0,175-31 0 0 0,-242 28-48 0 0,-33 7 2 0 0,-1-1 0 0 0,1-1 0 0 0,-1-1 0 0 0,26-10 0 0 0,-22 1 296 0 0,-20 13-192 0 0,4-5 78 0 0,-4 2-207 0 0,-4 4 295 0 0,-134 67-115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8:02.38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23 2400 0 0,'93'-26'78'0'0,"1"4"0"0"0,153-15 0 0 0,193 10 161 0 0,-386 25-215 0 0,789-6 338 0 0,-711 8-313 0 0,-8 3 42 0 0,126 19-1 0 0,-203-17 408 0 0,57 1-1 0 0,-128-4-478 0 0,-1 1 0 0 0,-35 10-1 0 0,52-11-278 0 0,-1 0-2796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8:02.75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1 1800 0 0,'928'-10'-159'0'0,"-12"32"278"0"0,-643-14 12 0 0,-204-6-70 0 0,244 13 508 0 0,-302-14-470 0 0,-1 0 0 0 0,0 0 0 0 0,0 1 0 0 0,0 1-1 0 0,0 0 1 0 0,0 0 0 0 0,12 6 0 0 0,-44 5 464 0 0,-8 0-863 0 0,24-11-2243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8:06.96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 896 0 0,'45'0'0'0'0,"68"3"-24"0"0,25 2 8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8:07.30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53 96 0 0,'438'11'34'0'0,"-356"-12"-27"0"0,122-1 211 0 0,267-37-1 0 0,-423 29 16 0 0,-33 7 224 0 0,1 0-1 0 0,-1 0 0 0 0,20 0 1075 0 0,-40 4-1355 0 0,-124 30 184 0 0,118-28-628 0 0,2 0-2569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48:07.79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 2904 0 0,'81'3'1'0'0,"1059"51"166"0"0,-1135-54-164 0 0,556 19 386 0 0,-559-19 58 0 0,-31-5-59 0 0,-64 0 74 0 0,-61-2 390 0 0,5 6-103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5:55:55.5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5:55:56.580"/>
    </inkml:context>
  </inkml:definitions>
  <inkml:trace contextRef="#ctx0" brushRef="#br0">14040 17920 0,'0'0'0</inkml:trace>
  <inkml:trace contextRef="#ctx0" brushRef="#br0" timeOffset="205.04">12059 15186 0,'0'0'0,"0"0"0,0 0 0,0 0 16,0 0-16,0 0 0,-15 0 0</inkml:trace>
  <inkml:trace contextRef="#ctx1" brushRef="#br0">6694 11374 1293 0,'0'0'0'0,"0"0"43"16,0 0 1 0,-6-46 38-16,-5 29 0 0,0-6-23 15,5 6 2-15,6-6-24 16,-6 3 0-16,-2 3-15 15,2 3 1-15,6 14-7 0,-22-12 2 16,10 18-5-16,-2 2 0 16,-14 15-4-16,-9 20 1 15,0 14-4-15,-8 18 1 16,8 8-4-16,-6 6 0 16,6 5 0-16,3 6 0 15,3 1-2-15,6-7 1 16,8-5 0-16,5-9-1 15,7 12 0-15,16-1 1 16,6-11-1 0,8-2 1-16,4-21-1 0,-4-20 1 15,4-14-1-15,13-14 0 16,18-15 0-16,13-14 1 16,-7-17-1-16,2-21 2 15,8-33-1-15,9 2 0 16,-2 12 1-16,-10 2 1 15,-13 4-1-15,-18 11 2 0,-13 8 3 16,-15-5-1-16,-8-18 3 31,-18-5 1-31,-2-9-1 16,-9 9 1-16,-8 14 1 0,-3 15 1 16,3 19-2-16,0 15 1 15,-9 6-1-15,-8 16 1 16,-15 18-5-16,4 12 1 15,5 13-2-15,12 1 1 0,2 8-4 16,14 9 2-16,4 0-4 16,13 0 0-16,15-15-1 15,8-10 1-15,9-7-1 16,2 9 1-16,4 20-1 16,2 11 0-16,3 9 0 15,8 9 0-15,1 5 0 0,-1-5 0 16,-5-23 0-16,-8-12 0 15,-10-17 0-15,-2-3 0 16,-11-14 0-16,-6 8 1 16,-11 15-1-16,-12-3 1 15,-8 3-1-15,-12-3 1 16,1-9 0 0,-1-11 1-16,43-23-1581 0</inkml:trace>
  <inkml:trace contextRef="#ctx0" brushRef="#br0" timeOffset="2629.6">14569 17660 0,'0'0'0,"0"0"0,16 0 0,29 0 0,0 0 16</inkml:trace>
  <inkml:trace contextRef="#ctx1" brushRef="#br0" timeOffset="1978.5">7825 11649 1306 0,'0'0'0'0,"0"0"31"15,0 0 1-15,29-23 42 0,-18 17 1 16,9 0-19-16,8-2 1 0,29-18-32 15,8-2 0-15,-5 13-12 16,-6 7 0-16,-6 16-4 16,-11 1 0-16,-1 8-5 31,-2 6-1-31,-34-23-1302 0</inkml:trace>
  <inkml:trace contextRef="#ctx1" brushRef="#br0" timeOffset="2115.21">8106 11932 1243 0,'0'0'0'0,"0"0"25"0,14 3 0 15,3 3 25-15,0 0 0 0,3-1-6 16,8-5 1-16,9 0-22 16,0 0 2-16,-37 0-1173 0</inkml:trace>
  <inkml:trace contextRef="#ctx0" brushRef="#br0" timeOffset="4711.1">15930 17981 0,'0'0'0,"31"0"0,14 15 16,15 15-1,16 1-15,121 45 32,60 46-32</inkml:trace>
  <inkml:trace contextRef="#ctx1" brushRef="#br0" timeOffset="4468.83">9541 11489 539 0,'0'0'0'16,"0"0"11"-16,0 0 2 16,0 0 21-16,0 0 0 15,5-29-2-15,-5 29-1 16,0 0-13-16,15 20 0 16,-4 11-3-16,12 27-1 15,2 10-6-15,-2 7 1 16,-3-9-2-16,-9-12 0 15,-5-11-3-15,-1-11 2 16,-5-4-2-16,0-11 2 16,0-17 2-16,0 15 1 15,0-15 3-15,0 0 0 0,6-23 17 0,0-26 1 16,8-34 17-16,-3-11 1 16,0-12 9-16,1 8 0 15,8 21 1-15,8 20 0 16,-2 14-10-16,-4 17 2 15,-8 15-14 1,3 22 1-16,6 9-14 0,-3 23 2 16,3 20-15-16,-6 6 1 15,-3-1-6-15,-9-2-1 16,1 0-3-16,0-14 2 0,-1-15-3 16,1-11 0-1,0-15 0-15,8-5 0 16,-3-6 0-16,12-12 0 15,8-11 0-15,6-17 0 16,0-17 2-16,-3-17 1 16,-3-4 4-16,-3-2 1 15,-2 6 7-15,-3 17 2 16,-6 19 2-16,-9 21 0 0,-8 17-2 16,0 0 1-16,12 37-7 15,-7 12 2-15,1 14-8 16,-6 11 2-16,6-11-5 0,-1-5 1 15,4-7-2-15,8-2 0 16,-6-18-1-16,0-11 0 16,-8-2 0-1,3-10 0-15,0 4 0 16,-6-12 0-16,0 0-1242 16</inkml:trace>
  <inkml:trace contextRef="#ctx0" brushRef="#br0" timeOffset="7467.92">16354 17691 0,'0'0'0,"75"0"0,-14 15 0</inkml:trace>
  <inkml:trace contextRef="#ctx1" brushRef="#br0" timeOffset="7212.87">10797 11746 539 0,'0'0'0'0,"11"-31"23"0,-11 11-1 16,0 0 47-16,0 2 0 15,0 18 2-15,0-14 0 16,0 14-30-16,0 0 2 0,0 34-14 16,0 15 0-16,0 20-8 15,0-6 1 1,0-14-5-16,0-15-1 0,0-11-1 16,6-3 0-16,-3-6-3 15,2 9 0-15,1 3 0 16,-6-9 0-16,6-3 0 15,-6-14 2-15,5-14 6 16,12-9 0-16,0-11 11 0,9-4 1 31,-1-4 3-31,-2 10-1 0,-12 12 2 0,1 11 1 16,-12 9-6-16,19 3 0 16,-13 12-7-16,5 8-1 15,7 8-10-15,1 9-1 16,4 6-5-16,-9-3 1 15,3 0-3 1,0-12 1-16,-3-11-3 0,9-8 2 16,3-12-3-16,22-9 0 15,-48 9-1205-15</inkml:trace>
  <inkml:trace contextRef="#ctx1" brushRef="#br0" timeOffset="7930.5">11939 11254 954 0,'0'0'0'16,"0"0"6"-16,0 0 1 16,-14-37 5-16,14 37 2 15,0 0 6-15,-11-9 0 0,-6 18-4 16,-20 8-1-16,-17 29 3 15,12 8 0-15,5 23 0 0,14 12 1 32,17 17-4-32,6 3 0 15,6-23-4-15,17-23 0 16,8-29 0-16,17-17 2 16,6-11 1-16,5-23 1 15,1-23 3-15,0-9 0 16,2-3 7-16,-14-5 2 0,-5-3 4 15,-9 8-1-15,-17 18 0 16,-12 11 1-16,-10 6-4 16,5 17-1-1,-12 3-4-15,7 20-1 0,-12 31-4 0,2 15 1 16,4 11-6-16,11 6 2 16,0-6-6-16,0-5-1 15,0-12-1-15,11-6 1 16,9 6-2-16,-8-9 2 15,-1-2-1-15,-2-15 0 16,-7-17 1-16,-2-20 0 16,0 0 0-16,-2-43 1 15,-1-23-6-15,-3-5 1 16,0-7-3-16,-5 10 0 0,0 10-10 16,11 13 0-16,0 10-23 15,5 1 1-15,7-3-15 16,8-1 1-1,2 7-4-15,9 5 1 16,3 15 11-16,3 16 1 0,-6 7 9 16,9 16 1-16,-3 13 12 15,-6 4 1-15,-14 1 9 16,-11-9 1-16,-12-8 2 16,-11-6 2-1,-3-6 0-15,-2 3 2 0,2 9 4 0,3-3 1 16,5-18 10-16,1-8 1 15,3-8 4-15,5-10 1 16,3 18-1031-16</inkml:trace>
  <inkml:trace contextRef="#ctx0" brushRef="#br0" timeOffset="9448.94">17684 16118 0,'0'0'0</inkml:trace>
  <inkml:trace contextRef="#ctx1" brushRef="#br0" timeOffset="9546.84">13020 12115 351 0,'0'0'0'0,"0"0"39"16,0 0 0-16,0 0-4 15,0 0 0-15,0 0-13 0,0 0 1 16,0 0-11-16,0 0 2 15,0 0-2 1,0 0 1-16,0 0 4 0,0 0 1 16,0 0 2-16,-12 32 2 15,12-32 6-15,-5 9 1 16,5-9 0-16,0 0 1 16,0 0-4-16,0 11 1 15,0-11-3-15,0 0 0 31,0 0-2-31,-3 11-1 0,3-11-1 0,0 0 0 16,0 0-3-16,-6 12 1 16,6-12-3-16,0 0 1 15,0 0-2-15,-11 11 2 0,11-11-3 16,0 0 1-16,0 0-2 16,0 0 0-1,0 0 0-15,0 0-1 0,0 0-2 16,0 0 0-16,0 0 0 15,0 0 0-15,0 0-2 16,0 0 0-16,0 0 0 16,0 0 1-16,0 0-1 0,0 0 1 15,0 0-3 1,0 0 2-16,0 0 0 0,0 0-1 31,0 0 0-31,0 0 0 16,0 0-3-16,0 0 1 15,0 0-1-15,0 0 0 0,0 0-1 16,0 0 1-16,0 0-1 16,0 0 0-1,0 0 0-15,0 0 2 0,0 0-2 16,0 15 0-16,0-15 0 16,0 0 2-16,0 0-1 15,0 5 2-15,0-5-1 16,0 0 1-16,0 0 0 15,0 0 1-15,0-5 2 0,0 5 0 16,-6-15 0-16,6 15 3 16,-6-23 0-16,6 6 1 15,-5 3 6-15,5 3 0 16,0 11 6-16,0-12-1 16,0 12 3-16,0 0 0 15,-6-9-3-15,6 9 2 16,0 0-5-1,-11 32 0-15,2 37-3 0,3 8 0 16,1 3-5-16,5-8 1 16,0-6-4-16,5-15 1 15,-5-19-3-15,6-15 0 0,-6-3 0 16,0-14 0-16,26-11 0 16,-4-18 1-1,10-20 2-15,2-19 1 0,-9-1 3 16,-2 0 1-16,2 6 3 15,-2 12 1-15,-3 13 0 16,-9 16 0-16,-11 22-2 0,17-3 0 16,-11 17-6-16,8 29 0 15,3 20-4-15,-6 9 0 16,4-4-4 0,2-8 2-16,-6-14-4 15,3-11 1-15,-3-13-2 16,-11-22 1-16,23 12-1 15,0-26 0-15,-23 14-1451 16</inkml:trace>
  <inkml:trace contextRef="#ctx1" brushRef="#br0" timeOffset="10015.11">14250 11185 715 0,'0'0'0'16,"-11"-31"59"-16,-6 8-1 16,3 8 39-16,-4 1 0 0,1 14-51 15,-8 14 1-15,-18 18-25 0,1 22 0 16,-3 24-11-16,8 22 1 15,11 20-2-15,9 12 0 16,11-1 1-16,6-5 0 16,12-25 2-16,11-13-1 0,13-8 0 15,7-17 1 1,16-11-2 0,1-26 1-16,5-35 1 0,3-19 0 15,-68 28-1009-15</inkml:trace>
  <inkml:trace contextRef="#ctx1" brushRef="#br0" timeOffset="10668.02">14891 11285 690 0,'0'0'0'0,"0"0"32"0,0 0 1 15,0 0 5-15,0 0 0 16,0 0-4-16,-6 46 0 16,6 34-9-1,0 15 1-15,0-1-4 16,0 1 2-16,3-21 2 0,3-5 1 16,-1-6 2-16,1-12 1 31,0-13 2-31,-6-13 0 15,5-10 0-15,10-13-1 16,-15-2-958-16</inkml:trace>
  <inkml:trace contextRef="#ctx1" brushRef="#br0" timeOffset="11031.11">15242 11385 766 0,'0'0'0'0,"0"0"20"15,0 0 0-15,-8 38 6 0,2-1 0 16,-11 40-8-16,6 9 1 16,8 9-4-16,6-7-1 15,3 1-1-15,5-20 0 16,9-12 0-16,14-17 2 16,8-17 4-16,1-23 1 15,11-26 7-15,-6-8 1 16,-3 0 7-16,-5-9 0 15,0-3 11-15,-21-17 1 16,-13-17 0-16,-12-15 0 16,-19-5-4-16,-9 5 1 15,-3 18-7-15,6 23 0 16,0 34-7-16,8 25 0 16,-5 33-9-16,13 25 0 0,4 28-9 15,17 7 1-15,16-4-4 16,24-25 0-16,-46-69-1236 15</inkml:trace>
  <inkml:trace contextRef="#ctx1" brushRef="#br0" timeOffset="11363.6">16070 11391 979 0,'0'0'0'16,"0"0"-1"-16,0 0 0 15,0-31-11-15,0 31-1 16,-8 14 13-16,-1 12 0 0,-11 28 6 15,-2 18-1-15,2 8 11 32,3 9 1-32,11-12 11 0,12-5 0 15,5-15 1-15,12-17 2 16,2-17-6-16,12-18 2 16,11-10 3-16,-5-15-1 15,0-17 2-15,-9-6 1 16,-17-26 7-16,-12 0 0 15,-13-11 6-15,-12 3 1 16,-11-9-7-16,-9 14 1 0,3 18-2 16,6 22 0-16,14 29-10 15,11 15 1-15,6 17-12 16,17 13 1-16,-17-42-1295 16</inkml:trace>
  <inkml:trace contextRef="#ctx1" brushRef="#br0" timeOffset="11552.43">16790 11428 1054 0,'0'0'0'15,"0"0"40"-15,0 0-1 16,0 0 45 0,0 0 0-16,34-17-12 0,9 3 0 15,25-3-20-15,11 2 0 16,38 4-25-16,5 5 1 15,-20 1-12-15,-6-1 1 16,-96 6-1246-16</inkml:trace>
  <inkml:trace contextRef="#ctx1" brushRef="#br0" timeOffset="11931.79">18134 11036 916 0,'0'0'0'16,"0"0"22"-16,15-40-1 15,-15 20 9-15,0 9 1 16,0 11 11-16,-3-18 1 0,3 18-15 16,-34 12 1-16,-26 19-2 15,-19 12 0-15,-3 20-3 16,8 9 0-16,14 14-5 16,18-3 0-16,8 11-3 0,20-5 1 15,19-9 1-15,21-17 1 16,19-11-3-1,23-21 0-15,17-19 5 0,-3-12 0 16,-19-20 1-16,-15-12 2 16,-14-19 1-16,-14 2-1 15,-14 0-1-15,-15 3 0 16,-8 3 4-16,-17 12 0 16,-17 11-2-1,-3 23 0-15,0 14-3 0,0 20 1 0,15 15-8 16,24 5 2-16,15-3-3 15,32-14 0-15,-32-40-1362 16</inkml:trace>
  <inkml:trace contextRef="#ctx1" brushRef="#br0" timeOffset="12282.76">18656 11248 929 0,'0'0'0'0,"0"0"19"0,-28-31 1 16,11 25 4-16,0 6-1 16,-3 6-2-16,-17 14 2 15,-17 23-11-15,6 2 1 16,8 15-6-16,9 6 1 16,8 6-2-16,15-6 1 15,8-15-2-15,17-5 2 16,14-14-1-16,23-18-1 15,31-8 5-15,-3-18 0 0,-8-14 11 16,-15-11 0-16,-16-12 6 16,-20 4 1-16,-15-7 3 15,-14 3 2-15,-8 7 7 16,-17 1 2-16,-14 4-3 16,-3 11 0-16,11 15-4 15,0 11 1-15,8 6-9 0,12 2 0 16,17-8-1229-16</inkml:trace>
  <inkml:trace contextRef="#ctx1" brushRef="#br0" timeOffset="12534.09">18826 10842 829 0,'6'-21'0'16,"5"-13"16"-16,1-9-1 15,7 0 19-15,-2 6 0 16,3 17-2-16,9 14 1 15,2 6-12-15,17 32 0 16,17 31-8-16,9 23-1 16,8 37-2-16,-5 20 1 0,-15 20-3 15,-39 6 0-15,-40 6 0 16,-37-15 0 0,-31-11 0-16,-17-23-1 0,-6-20 1 15,-11-20 0-15,-31-12 6 16,11-25-1-16,139-49-892 15</inkml:trace>
  <inkml:trace contextRef="#ctx0" brushRef="#br0" timeOffset="48202.41">26349 17400 0,'0'0'0,"0"0"0</inkml:trace>
  <inkml:trace contextRef="#ctx0" brushRef="#br0" timeOffset="48218.05">25275 17248 0,'0'0'0</inkml:trace>
  <inkml:trace contextRef="#ctx1" brushRef="#br0" timeOffset="47557.66">20218 11280 1255 0,'0'0'0'16,"0"0"35"0,0 0 0-16,0 0 37 0,0 0-1 15,0 0-3-15,0 0 0 16,0 0-33-16,37-15 0 16,-14 4-14-16,8-6 2 15,6 2-7-15,-6 4 1 16,-3 11-6-16,-11 11 2 15,-11 4-3-15,-3 5 1 16,-9 3-5-16,-8-1-1 16,14-22-1361-1</inkml:trace>
  <inkml:trace contextRef="#ctx1" brushRef="#br0" timeOffset="47724.47">20164 11574 1243 0,'0'0'0'0,"9"9"20"0,-9-9 0 16,23 11 21-16,-1-11-1 15,9 0 21-15,18-5-1 16,5-1-15-16,-6 0 0 16,-14 3-15-16,-9-2 2 15,-5 5-9-15,-3 0 2 16,-17 0-1290-16</inkml:trace>
  <inkml:trace contextRef="#ctx1" brushRef="#br0" timeOffset="48592.18">21500 11297 1067 0,'0'0'0'16,"0"0"40"-16,0 0 1 16,34-32 17-16,-17 29 1 15,-3 3-12-15,-3 9 2 16,1 11-22-16,8 26 0 15,-3 28-11-15,-6 4 1 16,-11 2-3-16,0-12 0 16,0-16-4-16,-6-9 1 15,6-26 0-15,0-3 0 16,0-14 4-16,0 0-1 0,0 0 6 16,6-31 1-16,8-38 10 15,9-8 0-15,-1-3 3 16,-2 5 1-16,-3 9-3 15,3 12 2-15,-3 14-3 16,0 11 1-16,-8 15-9 16,2 8 2-16,0 9-6 15,6 14 0-15,3 21-5 16,9 10 0-16,-7 9-2 0,-2-5 0 16,-3-15-3-16,-6-11 0 15,1-6-2-15,2-3 0 16,3-8 0-16,-3-3 1 15,9-9-2-15,2-9 0 16,9-8 1-16,-2-14 1 16,-10-12 0-16,-2-6 0 15,-3 1 0-15,0 8 1 16,-8 17-3-16,2 9 2 16,-11 17-1-16,17-14 1 15,-17 14-3-15,20 25 2 16,-3 21-4-16,0 17 2 15,3 6-3-15,-3 8 0 16,5 3-1-16,1-11 1 0,8-14-2 16,12-24 1-16,11-17 0 15,8-14 0-15,-62 0-1617 16</inkml:trace>
  <inkml:trace contextRef="#ctx1" brushRef="#br0" timeOffset="48826.39">22903 11506 1419 0,'0'0'0'0,"0"0"20"0,0 0 0 16,0 0 22-16,0 0 0 15,0 0 8-15,-48 31 2 16,14 26-23-16,-3 18 0 16,6-6-5-16,8-6 0 15,15 0-5-15,11-20 0 16,8-6-3-16,20-14 1 0,23-12-1 15,23-5-1-15,13-6 1 16,1-9 1-16,-14-8-1 16,-1-14 0-16,-76 31-1455 15</inkml:trace>
  <inkml:trace contextRef="#ctx1" brushRef="#br0" timeOffset="49552.51">23898 11028 1269 0,'0'0'0'15,"-11"-43"12"-15,3 8 0 16,-1-8 11-16,-8 9 0 16,-3 14 22-16,-8 14 0 15,-20 23-15-15,-15 21 2 16,-5 19-10-16,0 12 2 15,14 19-5 1,12 7 0-16,13-1-1 0,18 6 1 16,14 1-5-1,22-13-1-15,24-19 0 16,22-26 2-16,19-23 0 16,1-26-1-16,-14-14 1 15,-15-23 1-15,-5-8-1 16,-15-9 2-16,-11 0 2 0,-8 11 0 15,-3 3 0-15,-9 15 0 16,-11 14-2-16,0 17 0 16,-5-12 0-16,5 24 0 15,-6 25-3-15,0 20 2 16,-5 29-2-16,2 8-1 16,1 4-3-16,5-12 0 15,3-18-1-15,6-5 1 16,2-3-2-16,1-5 0 15,-1-32 0-15,-2-9 0 16,-6-14 0-16,0 0-1 16,0 0-1-16,0-23 1 15,0-37-2-15,-6-14 1 16,-2-12-5-16,8 3 1 16,8 2-2-16,-2 16 1 15,5 22-1-15,1 3 0 0,-1 17-2 16,3 8 0-16,6 7-3 15,20 8 2-15,13 17-3 16,7 12 1-16,0 16-1 16,-12 13 2-16,-11 16-2 0,-20-8 1 15,-23-3 1-15,-22-9 2 16,-21-16 0-16,-10-13 1 16,5-8 1-16,17-11 0 15,6-12 0-15,8-5 0 16,3-18 1-16,18-11 1 15,19-23 0-15,19 0 0 16,-36 63-1523-16</inkml:trace>
  <inkml:trace contextRef="#ctx1" brushRef="#br0" timeOffset="49788.17">24692 11643 1369 0,'0'0'0'0,"0"0"37"16,26-11 1-16,-26 11 31 0,0 0 2 15,0 0-16-15,-6 14 0 16,-25 35-31-16,-6 14-1 16,3 5-11-16,9 1 1 15,-4-17-3-15,12-7 0 16,17-13-1-16,12-9 0 31,10-6 0-31,21-3 0 0,28-14 1 0,14-14 1 16,8-15-1-16,12-16 2 15,-105 45-1412-15</inkml:trace>
  <inkml:trace contextRef="#ctx1" brushRef="#br0" timeOffset="50946.71">25943 10650 1080 0,'0'0'0'15,"0"0"101"-15,0 0 0 0,0 0 2 16,0 0 2-16,0 0-54 0,-15-32 1 15,-2 26-25-15,-11 6 0 16,-14 6-16-16,-12 14 0 16,-3 26-2-16,12 28 0 15,16 27-2 1,9 13 0-16,3 9-1 0,12-2 1 16,13-7 0-16,18-2 0 15,5-12-1-15,14-11 2 16,18-9 1-16,-4-17 0 15,-5-12 2-15,-6-19 1 16,1-15 0-16,-15-14 1 16,-34-3-1369-16</inkml:trace>
  <inkml:trace contextRef="#ctx1" brushRef="#br0" timeOffset="51737.63">26368 10970 1080 0,'0'0'0'16,"0"0"44"-16,0 0 1 16,0 0 26-16,0 0-1 15,0 0-24-15,0 0 0 16,0 0-22-16,0 0 0 16,0 0-4-16,0 0-1 15,0 0-5-15,42 3 2 16,49 9 3-16,11-7 1 15,-8-10 3-15,-9-4-1 16,0 3 5-16,-20-5 0 0,-22-1-2 16,-18 4-1-16,-13 5-1 0,-12 3 0 15,0 0-1-15,-23 23-1 16,-8-9-1-16,-12 15 0 16,43-29-1397-1</inkml:trace>
  <inkml:trace contextRef="#ctx1" brushRef="#br0" timeOffset="51997.97">26691 11010 1306 0,'0'0'0'0,"0"0"33"0,0 0 2 16,-3-8 34-16,3 8 0 15,0 0-3-15,0 20 2 16,9 23-28-16,5 20 1 15,0 8-12-15,-2 4 1 16,-10-1-8-16,1-11 1 16,0-6-5-16,6-11 1 15,2-6-4-15,-5-11 0 16,-1-12 0-16,-5-17 1 16,6 12-1-16,19-18 1 0,-25 6-1487 15</inkml:trace>
  <inkml:trace contextRef="#ctx1" brushRef="#br0" timeOffset="52499.09">27275 11563 1243 0,'0'0'0'31,"0"0"8"-31,9-40 1 0,-12 23 10 0,3-3 1 31,0 8 35-31,0 12 0 0,0-14-15 16,0 14 1-16,-11 14-6 15,-15 18 0-15,-16 31-8 16,8 5 1-16,14 10-6 16,17-4-1-16,8-17-6 15,18-8 0-15,11-17-2 16,14-15 0-16,15-9-2 16,2-8 1-16,-8-14 0 15,-6-3 0-15,-51 17-1334 0</inkml:trace>
  <inkml:trace contextRef="#ctx1" brushRef="#br0" timeOffset="52972.68">27624 11592 1269 0,'0'0'0'15,"6"8"23"-15,-1 4 1 16,-5-1 24-16,0 3 1 16,3 1-8-16,6 16-1 15,-1 18-22-15,-2 8 0 16,0-8-7-16,5-15 1 15,0-17-3-15,3-11 1 16,3-6-4-16,3-17 2 16,20-9 2-16,2-5 2 0,1-12 1 15,-6 3 2-15,-9-3 0 16,-8 11 1-16,-11 9-1 16,-7 15 0-16,-2 8-1 15,0 0-1-15,0 0 0 16,-8 8-1-16,2 7-3 15,1 5 1-15,-7 11-4 0,7-5 0 16,-1-9-1-16,12 3 1 16,-6-20-3-16,11 12 1 15,-11-12 0-15,8-6-1 16,-8 6 0-16,12-26 2 16,-4 3 1-16,-2-8-1 15,-12-12 1-15,-2 3 1 16,-6 5 0-16,-3 10 2 15,-12 10 1-15,-2 21 2 16,-6 14-2-16,0 11 1 16,12 12-2-16,8-5 0 15,11-7-2-15,20-5 1 16,-14-26-1456-16</inkml:trace>
  <inkml:trace contextRef="#ctx1" brushRef="#br0" timeOffset="53541.03">28285 11569 1269 0,'0'0'0'16,"0"0"14"-16,11 37 1 15,-11-11 28-15,0 5 0 16,-6 15-1-16,6 3-1 15,-5-6-13-15,5-3 2 16,0-6-10-16,5-11 1 16,9-14 0-16,3-4 2 0,0-8-3 15,-2-11 1-15,19-17 2 16,-6-21-1-16,3-2 4 16,-14 5 1-16,-3 9 2 15,-2 8 1-15,-1 7-6 16,-8 13 1-16,-3 12-6 0,0 0 1 15,-3 12-5-15,3 13-1 16,0 18-4-16,6 9 2 0,-1-12-5 16,4-9 1-16,14-13-3 15,5-13 0-15,20-16-1 16,3-9 0-16,-5-17-2 16,-4-12 2-16,-5-8 0 15,-12-6 1-15,-2-9 0 16,-3-2 1-16,-6 5 3 15,0 0 0-15,-8 21 1 16,0 13 0-16,-6 12 0 0,0 23 0 31,0 0 0-31,-6 43 1 0,-5 26-4 0,-1 20 1 16,7 11-2-16,5 0-1 16,0-5 0-16,2-15-1 15,10-9-1-15,2-16-1 16,-3-27 0-16,-5-16 2 15,-6-12-1604-15</inkml:trace>
  <inkml:trace contextRef="#ctx1" brushRef="#br0" timeOffset="53683.48">28837 11468 1318 0,'0'0'0'0,"0"0"38"15,29 12 0-15,2-12 15 16,17-6 0-16,17-5-26 16,1-4 0-16,-66 15-1193 15</inkml:trace>
  <inkml:trace contextRef="#ctx1" brushRef="#br0" timeOffset="53899.41">29283 10913 1332 0,'0'0'0'0,"0"0"11"0,45-11 0 16,9 5 14-16,20-3-1 15,-6-2 22-15,2-1 2 16,-4-2 6-16,-12-3 3 16,-6 0-20-16,-9 8 0 15,4 12 0-15,2-3 1 16,-45 0-1357-16</inkml:trace>
  <inkml:trace contextRef="#ctx0" brushRef="#br0" timeOffset="55214.78">33819 15858 0,'0'0'16</inkml:trace>
  <inkml:trace contextRef="#ctx1" brushRef="#br0" timeOffset="54516.33">30340 10690 1318 0,'0'0'0'0,"0"0"26"0,34-40 1 32,-17 20 29-32,9 2 0 15,5 13 0-15,3 10 0 16,3 16-27-16,-15 16 2 16,-5 14-11-16,-14 12 1 15,-17 0-4-15,-14 0 0 16,-9-8-4-16,-6-12 2 15,12-9-3-15,11-11 1 16,20-23-2-16,-8 14 1 16,8-14-3-16,0 0 0 15,0 0 0-15,23-26 0 16,13-5-1-16,10-9 1 0,-1 17-1 16,-2 3 1-16,-1 14 0 15,6 12 0-15,12 14-4 16,-1 3 2-16,-16 17-2 15,-23-3 0-15,-20 6 0 16,-20 3 0-16,-23 3 0 16,-10 2-1-16,-10-8-1 0,1-9 0 15,-1-5-2-15,15-18 1 16,17-2 1-16,11-15-1 16,6 1 2-16,23-10 1 15,30-22 0-15,21-9 1 16,-60 46-1484-16</inkml:trace>
  <inkml:trace contextRef="#ctx1" brushRef="#br0" timeOffset="54804.68">30913 10953 1243 0,'0'0'0'16,"0"0"16"-16,-23 26-1 15,-16 23 17-15,-10 8 0 16,7-6 14-16,16 4 0 15,21-9-18-15,16-3 2 16,20-12-7-16,29 1 1 0,11-15-1 16,2-12 2-16,1-16-3 15,-12-15 1-15,-11-11 3 16,-17 0-1-16,-11-12 5 16,-9 3-1-16,-14 3 0 0,-11-14 0 15,-20 0-1-15,2 2 1 16,4 15-4-16,8 15 1 15,6 13-13-15,11 12 2 16,0 0-1465-16</inkml:trace>
  <inkml:trace contextRef="#ctx1" brushRef="#br0" timeOffset="55042.82">31208 10160 1293 0,'5'-17'0'0,"10"-12"43"15,2 6 1-15,5 6 12 16,12 29 0-16,15 36-12 16,13 21 1-1,23 46-22-15,0 31 1 0,0 40-8 0,-28 6 0 16,-37 14-2-16,-46-6 0 16,-50-22-1-16,-35-15-1 31,-11-20 2-31,-11-34-1 15,0-29 0-15,5-32 2 16,128-48-1341-16</inkml:trace>
  <inkml:trace contextRef="#ctx0" brushRef="#br0" timeOffset="60286.92">30674 17614 0,'0'0'0,"0"0"0,15 0 0,-15 0 15,30 0-15</inkml:trace>
  <inkml:trace contextRef="#ctx0" brushRef="#br0" timeOffset="60610.68">30689 14835 0,'0'0'0,"0"0"0,0 0 0</inkml:trace>
  <inkml:trace contextRef="#ctx1" brushRef="#br0" timeOffset="60774.54">26705 9089 1067 0,'0'0'0'0,"17"-28"0"0,-5 8 1 15,-1 0-1-15,-2 8 0 16,-9 12 35-16,0 0 1 16,0 0 16-16,-17 37 1 0,-20 26 5 15,-17 18 2-15,-6 2-7 16,-2 11 0-16,-3-5-11 16,11 5 1-16,11-19-9 15,12-12 2-15,17-26-4 16,11-8-1-16,3-12-2 15,0-17 1-15,26-6-2 16,19-8 1-16,29-18 4 16,16-11 1-16,-7-8-3 0,-4 8 2 15,-19 23 0-15,-7 3 0 16,-21 11-5-16,-10 3 1 16,-22 3-4-16,14-3 0 15,-14 3-5-15,0 0 0 16,0 0-4-16,0 0 1 15,0 0-5-15,0 0 0 16,-2-20-10-16,-4-6 0 16,0-17-4-16,-11-2 0 15,0 2-12-15,3 0-1 16,3 8-19-16,5 10 0 16,6 7-2-16,0 1 0 15,-6 3 15-15,6 2 1 16,0 12 13-16,0 0 1 15,0 0 5-15,-5 43 1 0,10 38 0 16,7 22 1-16,-7 3 3 16,1-6-1-16,0-6 3 15,2-16-1-15,15-13 3 16,-3-19 1-16,8-26 0 16,6-28 0-16,23-30-1 15,8-16 0 1,9-12-8-16,-9-8 0 0,-65 74-1538 15</inkml:trace>
  <inkml:trace contextRef="#ctx1" brushRef="#br0" timeOffset="61078.65">27304 9273 1054 0,'0'0'0'16,"-15"-38"1"-16,1 7 2 16,-3 14-2-16,0 8 0 15,3 9 11-15,-9 9 2 16,-13 14 16-16,-1 11 0 16,0 20 20-16,8 18-1 15,7 5 4-15,10 9 0 16,10 0-3-16,2-6 2 15,17-20-12-15,17-11 2 0,19-18-8 16,16-25 2-16,13-17-4 16,-11-15-1-1,-20-11 2-15,-17-15-1 0,-14-11 4 16,-12-11 1-16,-8-15-3 16,-20 0 0-16,-8 9-1 15,-9 11 2-15,-3 32-6 16,9 23 0-16,11 31-4 15,9 17 1 1,0 27-8-16,16 4 0 16,18-4-6-16,22-10 2 15,-45-51-1600-15</inkml:trace>
  <inkml:trace contextRef="#ctx1" brushRef="#br0" timeOffset="61247.67">27672 9399 1218 0,'0'0'0'16,"0"0"13"-16,-8-12 0 0,8 12 14 15,0 0 1-15,0 0 17 16,0 0 1-16,8 14-5 16,-8 4 1-16,0 19-1 15,6 6 1-15,17-9-5 16,22-11 0-16,26-17-7 16,11-6 2-16,-82 0-1301 0</inkml:trace>
  <inkml:trace contextRef="#ctx1" brushRef="#br0" timeOffset="61514.95">28103 9167 1054 0,'0'0'0'16,"0"0"27"-16,-11-49 1 16,11 29 18-16,5 3 1 15,4-9 13-15,14 0 1 16,2 6-9-16,15 9 2 16,-12 11-10-16,-2 17 1 15,-4 14 0-15,-7 27 0 16,-15 22-14-16,-12 17 2 15,-10 9-12-15,-7-6 1 16,1-19-7-16,8-10 1 16,14-19 2-16,9-21 1 15,9-8 1-15,5-17 1 16,8-6 4-16,26-17 1 16,28-18-3-16,24-19 2 15,30-15-3-15,-8-8 1 16,-125 77-1500-16</inkml:trace>
  <inkml:trace contextRef="#ctx1" brushRef="#br0" timeOffset="61800.4">29076 8983 1281 0,'0'0'0'0,"-9"-31"27"15,1 11 0-15,-12 3 21 16,3-3 2-16,17 20-10 16,-12-6 0-16,12 6-15 15,-11 14 1-15,-3 9-8 16,-6 17 0-16,6 20-6 15,8-5 2-15,1-21-5 0,10-8 1 16,7-15-3-16,13-5 1 16,23-12 0-16,3-11 1 15,-2-14 1-15,-15-6 1 16,-15-12 7-16,-10 3 2 16,-12 6 1-16,-5 17 1 15,-1 3 0-15,9 20 0 16,-11-11-1-16,5 25 1 15,-8 23-9-15,3 17 2 16,11-54-1436-16</inkml:trace>
  <inkml:trace contextRef="#ctx1" brushRef="#br0" timeOffset="62057.46">29552 9055 1218 0,'11'-14'0'0,"12"-12"4"16,3-3 0-16,-12 6 1 15,-6 12-1-15,-8 11 33 16,-11 6 1-16,-40 31 5 0,-12 20 0 16,-27 20-2-16,7 18 2 31,15 5-11-31,23-11 1 0,25-3-9 0,26-20 1 16,31-12-6-1,42-22 0-15,46-21-1 0,14-17 0 16,3-17 1-16,2-14 0 15,21-9 3-15,-4-25 0 16,-161 71-1335-16</inkml:trace>
  <inkml:trace contextRef="#ctx1" brushRef="#br0" timeOffset="77436.1">5373 13510 1394 0,'0'0'0'15,"0"-37"39"-15,5 19 0 16,10-5 37-16,2 9 2 16,-17 14-3-16,11-17 0 15,-11 17-36-15,0 0 0 0,0 0-12 16,0 0 0-16,-6 37-6 15,-11 23 0-15,-14 35-7 16,-9 11 1-16,9 2-5 31,0-7 1-31,8-27-3 16,12-17 0-16,3-25 0 16,2-18 0-16,6-14-3 0,0 0 2 15,0 0-1-15,20-20 0 16,8-34 1-16,9-26 0 15,-6-38 1-15,9-8 1 16,-15 20 0-16,-2 20 0 16,3 32 0-16,-4 17 1 15,-16 20-1-15,-6 17 0 16,6-12-4-16,-6 12 2 16,0 0-4-16,19 29 2 15,-2 17-3-15,15 14 0 16,4 8 0-16,10 10-1 15,11 10-1-15,-4-7 1 16,-10-4-1-16,-9-23 0 16,-17-2 0-16,-9-18 0 0,-8-11 0 15,-14-6 0-15,-20 3 0 16,-20-11 0-16,-19 8 0 16,-4-8 0-16,3-4 0 15,9-2 0-15,28-3 0 16,9-3 1-16,2 3 0 15,9 0 0-15,17 0 0 0,0 0 2 16,6-14-2-16,42-17 1 16,-48 31-1638-16</inkml:trace>
  <inkml:trace contextRef="#ctx1" brushRef="#br0" timeOffset="77879.14">6033 13424 1520 0,'0'0'0'16,"0"0"27"-16,0 0 0 16,0 0 25-16,0 0 0 15,0 0 7-15,37 0 0 16,37-20-24-16,20 8 0 0,8-2-12 16,0 8 2-16,-12 6-8 15,-10-3 1-15,-15 1-6 16,-22 2 0-16,-26 2-1 15,-17-2 0-15,0 18 0 16,0-18 0-16,-29 11 0 16,4-8 1-16,-18-3-4 0,-5-3-1 15,14-3-2-15,3-2 0 16,8-4-1-16,-2 7 0 16,13-1-1-16,1 12 0 15,2 5-2-15,9 26 1 16,9 35-1-16,-3 28 1 15,11 9-1 1,-6 8 0-16,-5-2-1 0,-4-9 1 16,4-20-1-16,0-9 1 15,-6-14-1-15,5-20 0 16,-5-17 0-16,0-26 1 16,0 0-1570-16</inkml:trace>
  <inkml:trace contextRef="#ctx1" brushRef="#br0" timeOffset="78874.08">7187 14228 1293 0,'0'0'0'0,"-11"-43"58"15,5 12 0-15,12-6 42 16,5-6 0-16,1-17-31 0,8-1 2 15,14 16-29-15,-3 7 0 16,-9 30-12-16,-2 22 1 16,3 18-9-16,-12 13 1 15,-2 36-10-15,-3-4 2 16,-6 3-7-16,-6-5 1 16,6-4-4-16,6-2 2 15,11-15-4-15,8-11 2 16,3-17-3-16,15-20 1 15,11-18 1-15,5-16-1 16,9-18-1-16,3-12 2 16,0-10-2-16,-3 5 1 15,-14 0 0-15,-17 6-1 16,-9 19-2-16,-11 7 0 16,-8 8-4-16,-4 0 1 15,-10 0-6-15,-1-3 1 0,3 15 0 16,3 11 1-16,-11-14 3 15,11 14 1-15,-6 20 2 16,-5 11 1-16,-3 24 0 16,2 8 0-16,12 14 0 15,0-6 1-15,0 4 0 16,6-9 1-16,-3-15 0 0,3-11 2 31,-6-23-1-31,0-17 2 0,-3-25-1 0,3-24 2 16,-6-23 0-16,6-8 1 15,0 3 2-15,0 0 0 16,-6-3 2-16,1-1 1 16,10 18 1-16,1 20 1 15,-6 43-6-15,0 0 3 16,9 52-6-16,-4-3 2 16,1 8-4-16,5 0 2 15,12-2-4-15,8-4 1 16,0-14-1-16,-2-14 0 15,8-14-1-15,-1-18 2 16,13-19-1-16,-4-10 0 0,-8-2 0 16,-6-3 1-16,-14 0 0 15,0-14 1-15,-3-14-1 16,-8-7 1-16,0 18 1 16,-1 26 0-16,-5 34-1 15,12 26 2-15,-7 45-2 16,4 18 1-16,-9-15-3 15,0-2 1 1,0-9-2-16,11 0 0 16,0-3 0-16,12-8 0 15,8-21 0-15,12-31 0 0,5-26-1 16,6-17 1-16,5-8-1 16,-16-9 1-16,-43 60-1635 15</inkml:trace>
  <inkml:trace contextRef="#ctx1" brushRef="#br0" timeOffset="79238.89">8724 13730 1419 0,'0'0'0'0,"0"0"34"16,0 0-1-16,0 0 31 16,0 0 0-16,0 0 1 0,-6 35 1 15,23-30-35-15,29-5 1 16,30-11-5-16,4-4 1 16,8-10-6-1,-9 2-1-15,-14 8-2 0,-11 1 1 16,-11 6-3-16,-15-1 0 15,-14 3-2-15,-14 6-1 16,0 0-3-16,-17 12 1 16,-14-1-7-16,-17 12 1 15,0 6-4-15,-1-12 0 16,21-9 0-16,14-2-1 16,3 0-1-16,-1 14 0 15,4 6 0-15,2 28 0 16,6 23 0-16,3 6 1 0,8 3-1 15,1-8 1-15,-1-7-1 16,3-8 1-16,-3-3 0 16,6-11 0-16,3-23 0 15,20-21 2-15,14-30-2 16,5-10 1-16,-59 35-1548 0</inkml:trace>
  <inkml:trace contextRef="#ctx1" brushRef="#br0" timeOffset="79439.42">9464 13876 1431 0,'0'0'0'0,"6"-31"37"16,-1 14 2-16,-5 17 28 16,0 0 1-16,0 0-5 15,0 0 1-15,6 28-30 0,-6 29 1 16,6 21-13-16,-1 5 2 16,4-9-6-16,-3-8 1 15,5-9-8-15,0 1 0 16,4-18-1-16,-4-15 0 15,6-19 2-15,0-20-1 16,8-18-6-16,-13-19 2 16,-12 51-1506-16</inkml:trace>
  <inkml:trace contextRef="#ctx1" brushRef="#br0" timeOffset="79638.06">9507 13813 1344 0,'0'0'0'16,"11"-37"19"-16,0 11 1 15,4 3 15-15,7 15 1 16,1 11 21-16,14 25 0 15,17 29-17-15,11 18-1 16,-8 5-9-16,-9 17 0 16,-9 9-4-16,-27 6 1 15,-29 5-4-15,-26-8 0 16,-22-17-4-16,-14-12 0 16,-9-26-1-16,-3-19 0 15,-11-24 0-15,17-28 0 0,85 17-1455 16</inkml:trace>
  <inkml:trace contextRef="#ctx1" brushRef="#br0" timeOffset="80307.28">11715 13587 1431 0,'0'0'0'15,"6"-37"37"-15,0 11 2 0,-12-11 38 16,6 11 0-16,0 12-23 15,0 14 1-15,0 0-24 16,-17 20 0-16,-3 31-7 16,-3 18 0-16,-2 17-6 0,14 8 1 15,5-11-7-15,12-8 0 16,13-18-3-16,10-11 0 31,-9-17-2-31,14-21-1 0,34-16 2 0,14-15 0 16,-3-26 1-16,-2-5 1 15,-3-15 0-15,-21-8 0 16,-10-6 0-16,-15 17 1 16,-13 28-3-16,-10 18 3 15,-5 20-2-15,-5 32 1 16,-10 39-4-16,-2 13 1 16,6-4-2-16,2-9 0 15,18-2-1-15,14-15-1 0,2-22-2 16,12-21 1-16,14-16-1 15,-3-21 1-15,0-17-1 32,-11-14 0-32,-5-6 1 0,-15-9 0 0,-17 6 3 15,-12-3-1-15,-19 12 2 16,-3 9-1-16,3 28 0 16,5 14 1-16,9 17-2 0,6 15 1 15,0 14-3-15,8 14 1 16,17 1-2-16,14-9 2 31,-28-46-1636-31</inkml:trace>
  <inkml:trace contextRef="#ctx1" brushRef="#br0" timeOffset="80614.22">12773 13661 1470 0,'0'-11'0'16,"-6"-9"30"-16,6 9 0 15,0 11 27-15,0 0 2 16,0 0 2-16,-11 11 2 15,0 40-30-15,2 18 1 16,3-6-12-16,18 0 2 16,13-11-9-16,12-15 2 0,23-14-3 15,5-17 0-15,-6-18 0 16,-5-17 0-16,-17-11-1 16,-14-11-1-16,2 2-1 15,-8 12 1-15,-17 5 1 16,0 10 0-16,6 4 0 0,-6 18-1 15,0 0-3-15,0 0 1 16,-6 29-2-16,6 20 0 0,6 8-3 16,5-3 2-1,9-8-2-15,3-20 0 16,2-20-3-16,1-18 1 16,-26 12-1602-16</inkml:trace>
  <inkml:trace contextRef="#ctx1" brushRef="#br0" timeOffset="81569.27">13368 13696 1444 0,'6'-15'0'0,"-6"-10"26"15,6 2 1-15,-6 23 8 16,0 0 1-16,0 0 22 16,0 26-1-1,-15 34-22-15,7 8-1 0,8 7-7 16,8-6 1-16,12-15-6 0,6-11 0 16,13-14-4-16,4-12 0 15,17-9-3-15,-7-16 0 16,1-18-2-16,-5-8 0 15,-13-9-2 1,-13 0 2-16,-3 0-1 0,3 8 2 31,-12 10-1-31,-3 7 2 0,-8 4-3 0,0 14 1 16,0 0-3-16,12 37 2 16,-12 21-4-16,5 5 1 15,7-6-5-15,5-8 2 0,8-9-3 16,1-17 1-16,2-15-1 15,9-16-1-15,0-15-1 16,8-15 0-16,12-10 0 16,2-12 2-16,-5-9-1 15,-5-23 1-15,-18-17 2 16,-3-8 0-16,0-3 1 16,-8-3 1-1,-8 0-2-15,5 17 1 0,14 31-2 0,0 24 2 16,-20 22-2-16,-5 18 1 15,-6 11-3-15,6 43 2 16,-1 28-3-16,1 29 0 16,-6 6-1-1,0 15 0-15,3 5 0 16,8 0 0-16,6-15-1 16,9-16 0-16,13-24-2 0,4-22 1 15,-6-32 0-15,0-17 0 16,2-17-1-16,-2-20 1 15,-8-18 1-15,-10-11 1 16,-13 1 0-16,-12-1 0 16,-11 14 0-1,-2 15 0-15,2 26 1 0,-9 16 0 16,3 27 0-16,1 14 0 16,8 22 1-16,2 1-1 15,12-12-1-15,6-5 1 16,17-15-1-16,13-14 1 15,24-17-1-15,14-4 1 16,8-10 0-16,-3-9 0 0,-8-9 0 16,-8-6 2-16,-15 1-2 15,-9-1 1-15,-2 12-1 16,-6 9 1-16,-8 2 0 16,-3 7-1-16,-9 7-1 15,6 10 0-15,3 13 0 16,3 12 0-16,-6 15 0 0,-6-4 0 15,-2-2 0 1,-4-18 0 0,1-13 0-16,-6-18 0 0,6 14 0 15,-6-14 0-15,14-17 0 16,14-12 0-16,20-20 0 0,12-11 0 31,8-6 0-31,3-2 1 0,-6-1 0 0,-11 6 0 16,-11 20 0-16,-12 14 0 15,-9 12 0-15,-5 6 2 16,-17 11-3-16,0 0 0 16,0 0-1648-16</inkml:trace>
  <inkml:trace contextRef="#ctx1" brushRef="#br0" timeOffset="81774.39">14814 13424 1431 0,'0'0'0'16,"0"0"41"-16,0 0 0 0,43-32 21 31,28 7 1-31,34-7-7 0,14 1 0 0,0-7-19 16,0-2 0-16,14 6-10 16,-5 0 1-16,-9 2-7 15,-34-2 2-15,-85 34-1466 16</inkml:trace>
  <inkml:trace contextRef="#ctx1" brushRef="#br0" timeOffset="82958.19">6978 15419 1293 0,'0'0'0'15,"0"0"31"-15,0 0-1 16,0-34 31-16,36 2-1 16,41-31-13-16,19-2 0 15,18-1-24-15,13 6-1 16,-2 20-6-16,-11 14 1 15,-10 9-6-15,-21 8 0 16,-24 15-2-16,-33 8 0 16,-26 9-2-16,-26 17 0 0,26-40-1283 15</inkml:trace>
  <inkml:trace contextRef="#ctx1" brushRef="#br0" timeOffset="83166.85">7428 15193 1105 0,'0'0'0'16,"0"0"19"-16,0 0 1 15,-11-31 30-15,11 31-1 16,0 0-9-16,11 17 1 16,6 43-20-16,3 26 0 15,-3 11-9-15,-5 9 0 16,-7 6-4-16,-5 2 1 16,-5 6-5-16,-1-5 2 15,6-29-2-15,0-23 2 16,6-23-3-16,-1-20 2 15,-5-20-1083-15</inkml:trace>
  <inkml:trace contextRef="#ctx1" brushRef="#br0" timeOffset="84224.78">8327 16247 866 0,'0'0'0'0,"-5"-32"49"15,5 1 1-15,2-15 39 0,4 0 2 16,5-5-13-16,1 5 0 15,-7 17-14-15,1 15 1 16,-6 14-19-16,0 14 0 16,-6 32-11-16,-5 17 0 15,0 8-10-15,-3-8 0 16,2-17-10-16,12-11 1 16,12-13-7-16,7 7 1 15,21 3-4-15,22-15 1 16,21-11-1-16,7-18 1 15,7-17-1-15,-7-2 1 16,-4-1 1-16,-21 7 1 16,-17-1 0-16,-20-6 0 15,-19-5 3-15,-15-3 1 16,-8-9-1-16,-9 4 0 16,3 7-1-16,3 16 2 15,6 7-6-15,11 15-1 16,-14-5-2-16,14 5 0 15,-17 25-2-15,6 15 1 16,5 26-2-16,6-3 1 16,-6-6-2-16,1-8 1 15,-1-15-1-15,3 4 0 16,6 5 0-16,0-12 0 16,-3-14 0-16,0-17 0 15,0 15 0-15,0-15 0 16,0-32 0-16,0-11 0 15,3-14 3-15,2-6 1 0,1-12 5 16,-6 4 1-16,0 2 3 16,0 21 2-16,0 30 1 15,0 18 0-15,-11 40-3 0,5 15 0 16,3 16-7 0,-3-5 0-16,6-11-5 0,12-21 1 15,8-11-2-15,2-6 0 16,9-5-1-16,12-10 1 15,5-7-2-15,0-10 0 16,-11-10 1-16,-3-7 1 16,-11-8 0-16,-3-14 0 15,-3-18 1-15,-9-5 2 0,-2 14 0 16,0 14 0-16,-1 35 3 16,-5 40 1-16,0 39-3 15,0 21 1-15,6 0-4 16,5-9 0-16,1-2-1 15,2-6 0-15,9-6-1 16,13-26 1-16,7-17-4 0,8-23 2 31,11-20-2-31,4-14-1 0,-66 37-1502 0</inkml:trace>
  <inkml:trace contextRef="#ctx1" brushRef="#br0" timeOffset="84745.66">9691 15826 841 0,'0'0'0'16,"0"0"6"-16,0 0 0 15,42-26 6-15,-25 15-1 16,3 2 5-16,3 3-1 16,-12 3 16-16,4 1-1 0,-15 2 24 15,11 2 0-15,-11-2 3 16,0 29 0-1,0 23-3-15,-6 22 1 0,1 3-15 16,-1 3 1-16,-3-22-13 16,1-10 1-16,-1-16-8 15,4-12 1-15,5-6-5 16,0 3-1-16,0-5-1 0,0-4 0 16,0-8-1-1,0 0 1-15,0 12-1 0,0-12 2 16,0 0 4-16,0 0 2 15,11-9 2-15,-11 9 2 16,9-11 3-16,-4-1 1 16,1 1 0-16,-6 0 0 15,0 11-4-15,11-15 1 16,-11 15-7-16,0 0 1 16,12-11-6-16,-12 11 1 15,0 0-5-15,0 0 0 31,0 0-3-31,0 23 1 16,0-12-2-16,0 9-1 16,-6-8-2-16,6 2 0 0,0-3-2 15,0-11 1-15,0 0-2 16,0 12 0-16,0-12 0 16,0 0 0-16,0 0-1 15,0 0 1-15,0 0-1508 16</inkml:trace>
  <inkml:trace contextRef="#ctx1" brushRef="#br0" timeOffset="85014.72">9475 15700 916 0,'0'0'0'15,"0"0"24"-15,0 0 1 16,0 0 21-16,0 0 0 16,0 0 7-16,0 0 2 15,49-9-6-15,16-2 0 16,14-1-14-16,12-2 1 16,-3 5-5-16,3 7 2 0,-6 4-14 15,-9 7 1-15,-76-9-1098 16</inkml:trace>
  <inkml:trace contextRef="#ctx1" brushRef="#br0" timeOffset="85456.5">10207 15694 992 0,'0'0'0'0,"0"0"35"0,0 0 1 16,0-11 37 0,0 11 1-16,0 0-20 0,0 0 1 15,0 0-21-15,-11 31 1 16,-6 55-12-16,0 20 2 15,8 8-9-15,3-5-1 16,6-14-3-16,0-15 0 16,0-23-5-16,6-14 0 15,0-20 0-15,-6-23 0 0,20-9 0 16,-15-22-1-16,1-21 0 16,5-5 0-16,-11-12-6 15,-11-16 0-15,5-24-6 16,-5 6 0-1,0 17-16-15,5 29 0 0,12 25-14 16,5 15 1-16,6 11 8 16,6 15 0-16,25 19 10 15,6 24 0-15,-3 25 12 16,-6 18-1-16,-8 2 5 16,-17-8 1-16,-20-18 0 15,-26-5 0-15,-22 11 2 0,-17 4 0 16,-26 2 4-1,-17-17 1-15,6-21 7 0,0-22 2 16,17-31 10-16,40-24 0 16,45 32-1089-16</inkml:trace>
  <inkml:trace contextRef="#ctx1" brushRef="#br0" timeOffset="86098.51">12149 15582 992 0,'0'0'0'0,"0"0"65"15,-14-34 1-15,14 34 43 0,-11-6 0 16,-6 9-48-16,-15 20 2 16,-21 32-34-16,-1 22 2 15,-6 17-16-15,6 7 1 16,12 2-5-16,13-9 2 15,15-17-6-15,14-17 2 16,12-17-2-16,30-31 0 16,20-18-2-16,26-20 1 15,14-25 1-15,9-15 0 16,-9-14 2-16,-8-6-1 16,-21-9 5-16,-19 10 0 15,-20 10 9-15,-20 21 0 0,-8 22 3 16,-6 18-1-1,0 14 0-15,-17 31 0 0,-3 44-2 16,-8 31 0-16,8 26-9 16,3-12-1-16,3-29-7 15,17-19 0-15,14-29-4 16,14-17 0-16,17-12-1 16,17-14 0-16,17-14 0 15,-8-15 0-15,-14-11 2 0,-18-12-1 16,-30-13 2-16,-18-16 2 15,-25-10 4-15,-23-4 0 16,-23 18 1-16,-13 11 1 16,-7 20 1-1,12 26 1-15,14 29-3 16,12 14 1 0,59-23-1509-16</inkml:trace>
  <inkml:trace contextRef="#ctx1" brushRef="#br0" timeOffset="86966.78">6359 15511 1143 0,'0'0'0'15,"0"0"44"-15,23-46 1 16,-17 32 62-16,-3 5 2 16,-3 9-32-16,0 0-1 15,-3 12-37-15,-26 31 0 16,-24 34-12 0,-7 20 0-16,3 12-10 0,6 0 1 15,14-9-9-15,1-6 0 16,13-22-4-16,9-12 0 0,8-23-3 15,6-17 2-15,0-20-2 16,17-8 0-16,14-29-1 16,0-18 2-1,6-19 0-15,-3-15 1 0,-8 0 9 16,-3-11-1-16,-12 0 6 16,0 8 0-16,-2 12 2 15,2 23 0-15,-11 17-2 0,6 11 0 16,-6 12-2-16,0 17 0 31,0 0-6-31,0 0 0 16,0 31-7-16,5 12 2 15,12 15-5-15,15 5 1 16,10-3-2-16,12-3 1 16,6 3-5-16,-7-3 2 15,1 4-6-15,-22-4 0 16,-15-6-3-16,-29 4-1 15,-25 2 0-15,-34-3 1 16,-36 1 0-16,-15-1 2 16,-23-11 5-16,3 0-1 0,-2-3 4 15,-1-3-1-15,18-5 3 16,39-6 0-16,88-26-1426 16</inkml:trace>
  <inkml:trace contextRef="#ctx1" brushRef="#br0" timeOffset="87657.78">16839 13306 452 0,'0'0'0'15,"0"0"136"-15,0 0 0 16,0 0-31-16,0 0-1 15,0 0-30-15,0 0 1 16,0 0-36-16,71-31-1 16,8 5-3-16,9 3 0 15,14 6 16-15,-9 6 1 16,-10 5-4-16,-18 12 1 16,-23-1-7-16,-22 7-1 15,-14 2-2-15,-20 12 1 0,-32 23-9 16,-10-1 1-1,-10 1-9-15,7-6 2 0,-1-6-6 16,18 0 0-16,16-14-8 16,21-3 2-1,5-20-6-15,17 9 2 16,22-6-4-16,21-3 1 16,22-6-4-16,3 0 1 0,0-5-1 15,-8-1 1-15,-6 15 0 16,-12 17 1-16,-59-20-1360 15</inkml:trace>
  <inkml:trace contextRef="#ctx1" brushRef="#br0" timeOffset="88124.33">15163 15774 1042 0,'0'0'0'16,"0"0"49"-16,17-43 1 0,-11 12 81 15,-1 2 0-15,15 9-50 16,9 0 0-1,22-6-38-15,5-5 0 0,12-1-17 16,3 9 1-16,-3 9-6 0,-8 3 1 16,-18 8-10-16,-8 6 2 15,-22 8-5-15,-12-2 1 32,-12 14-6-32,-27 8 1 15,-21 21-5-15,-8 8 1 16,-6 14-4-16,9 9 1 15,6 17-8-15,10-14 0 0,18-20-3 16,20-23 0-16,11-17 1 16,31-20 1-16,40-15 4 15,34-14 0-15,51-26 6 16,34-14 1-16,20 9 0 16,31 0 0-16,-241 54-1286 15</inkml:trace>
  <inkml:trace contextRef="#ctx1" brushRef="#br0" timeOffset="104839.55">18767 13086 577 0,'0'0'0'15,"0"0"24"-15,36-46 1 16,-13 20 61-16,-3-5 1 15,8-1 10-15,-5 1 2 0,3 2-22 16,-9 9 1-16,-9 9-26 16,3 8 2-16,-11 3-15 31,0 0-1-31,0 31-8 0,-14 15 0 0,-25 29-5 16,-10 5 0-16,-10 3-6 15,-4-9 1-15,-2-5-2 16,3-12 1-16,11 1-1 15,8-15 0-15,12-18 0 16,14-10 0 0,3-4 2-16,14-11 0 0,0 0 0 0,0 0 1 15,0 0 0-15,25 0 1 16,29-26 2-16,9 3-1 16,2 12-3-16,-14 2 0 15,-9 9-1-15,-10 0 0 16,-13 6-3-16,-7 0 0 15,-12-6-3-15,0 0-1 16,11 3-3-16,-11-3 1 16,0 0-10-16,11-9 1 15,-11 9-11-15,6-26 0 16,-6 6-55-16,0-8 1 16,0-7-43-16,0-8 2 15,0-17-8 1,0-3 0-16,0 6 55 0,-6 5 1 0,6 4 41 15,6 13 2-15,-3 7 14 16,0 8 1-16,0 8 14 16,-3 12 1-16,8 20 24 31,6 35 1-31,3 56 0 16,9 12 1-16,2-11-8 0,-2 0 0 15,-4 2-9-15,4 4 1 16,2-4-9-16,3-14 1 15,-11-34-3-15,-3-20 2 16,-5-23-4-16,-1-17-1 16,0-12-3-16,15-23 1 15,-26 29-1219-15</inkml:trace>
  <inkml:trace contextRef="#ctx1" brushRef="#br0" timeOffset="105287.42">19266 13261 954 0,'0'0'0'16,"0"0"25"-16,22-52 1 16,-5 9 12-16,15-3 1 0,10 3 22 15,6 15 1-15,-2 19-15 16,-4 15 1-16,1 25-10 16,-18 18 0-16,-8 14-1 15,-11 3 2-15,-17-9-9 16,-9-14 0-16,3-6-4 0,-6-5 0 15,3-15-8-15,3-3 1 16,17-14 0-16,-6 12 0 16,6-12 0-16,0 0 0 15,6-12 1-15,11 1 2 16,14-9 0-16,6-3 1 16,0 6 0-16,3 11 2 15,-9 9-9-15,-6 3 0 16,-2 5-6-16,-6 15 1 0,-11 17-6 15,-3 8 2-15,-9 7-5 16,-8-1 0-16,-15 6 0 16,-2-6-1-16,6-14-1 15,8-6 1-15,0-14 0 16,17-23 0-16,-14 6 2 16,8-23 1-16,0-15 0 0,12-19 1 15,14-12 0-15,22 5 1 16,-42 58-1442-16</inkml:trace>
  <inkml:trace contextRef="#ctx1" brushRef="#br0" timeOffset="105445.38">20031 13450 1218 0,'0'0'0'0,"0"0"1"0,0 0 0 16,-3 43-1-16,3-18 0 15,6 7 21-15,11-4 0 16,0 13 16-16,20-10 0 15,17-8 8-15,5-9 0 16,-2-20-3-16,0-8 1 16,-57 14-1177-16</inkml:trace>
  <inkml:trace contextRef="#ctx1" brushRef="#br0" timeOffset="105725.58">20425 13329 1030 0,'0'-11'0'0,"0"-9"9"15,3-12 0-15,8-22 9 16,9-3 1-16,9-9 26 15,7 9 1-15,13 19 20 16,-7 21 1-16,-5 17-10 0,-6 32 2 16,-2 31-17-16,-15 20 2 15,-23 3-12-15,-19 2-1 16,-15-7-9-16,7-4 1 16,2 0-7-16,14-5-1 15,5-6-2 1,10-12 0-16,10-17 1 0,10-11-1 15,10-17 3-15,26-21 1 16,43-22-1-16,8-21 2 16,-3-13 0-16,-8 2 0 15,-91 66-1373-15</inkml:trace>
  <inkml:trace contextRef="#ctx1" brushRef="#br0" timeOffset="105966.16">21437 12972 1218 0,'0'0'0'0,"6"-52"11"15,-6 15 1-15,-3 5 10 16,0 6 1-16,3 9 32 16,0 6 0-16,0 11-5 15,-17-3 1-15,6 12-7 16,-6 13 1-16,-8 10-9 16,-4 17 0-16,21 8-9 15,2-6 0-15,17-19-7 0,6-6 0 16,15-18-5-16,10-5 0 15,1-9-3-15,-7-8 0 16,-7-9 3-16,-15 3 1 16,-5 3-1-16,-1 6 1 15,-8 2 0-15,0 9 0 16,0 0-1442-16</inkml:trace>
  <inkml:trace contextRef="#ctx1" brushRef="#br0" timeOffset="106250.46">22064 13152 1168 0,'0'0'0'0,"45"-32"19"16,-13 9 1-16,-21 3 24 16,-5 0 1-16,-6 20 2 15,-29 15 1-15,-25 16-19 16,-8 18 1-16,8 11-8 15,3 12 0-15,9-1-8 0,10-2-1 16,21-18-4-16,5-8 1 16,18-20-1-16,10-3 0 15,24-17-2-15,30-6 0 16,32-17 3-16,14-3 0 16,8-2 1-16,12-18 1 15,-142 43-1224-15</inkml:trace>
  <inkml:trace contextRef="#ctx1" brushRef="#br0" timeOffset="124046.13">18526 14970 1332 0,'0'0'0'0,"0"0"48"0,0 0 1 16,-32-20 54-16,32 8 2 15,0 1-29-15,3-6 0 16,14-6-34-16,6 0-1 15,8-9-14-15,6 7 0 16,3 10-6-16,-3 15 0 16,-9 3-7-16,-3 9 1 15,-5 5-5-15,-8 9 1 32,-7-1-3-32,-16 7 0 15,-9 19 0-15,-8 7 0 16,-9-7-3-16,0-5 2 0,3-6-2 15,14-8 0-15,9-12 1 16,-1-3-1-16,4-6 0 16,8-11-1-16,-17 20 1 15,17-20 0-15,-6 12 0 16,6-12-1-16,12 8 0 16,7 7 0-16,18 13 0 15,3 4-1-15,-3-9 0 16,-6 0 2-16,-8-1-2 15,-12 4 1-15,-11 6-2 16,0 5 1-16,-11-6-1 0,-9 4 2 16,-14 8-2-16,-3-3 0 15,-6-12 1-15,-2-8 0 16,3-11-1-16,10-9 2 16,1-6-1-16,3-5 0 15,-3-9 1-15,2-6 0 16,-2-8 1-16,14 2 0 15,9 18-1-15,27 8-1 0,-19 6-1653 16</inkml:trace>
  <inkml:trace contextRef="#ctx1" brushRef="#br0" timeOffset="124499.7">19294 15227 1344 0,'0'0'0'0,"20"-80"32"16,-3 12 1-16,-11-1 32 16,-6 3 0-16,-6 17 4 0,-8 12 0 15,2 17-28-15,-5 6 0 16,-14 5-11-16,-3 9 1 16,-14 17-9-16,-6 6 2 15,0 12-6-15,17 8 1 16,9 0-5-16,14-6 2 15,8-11-5-15,6-1 0 16,6-13-2-16,11-4 0 16,14-8-1-16,11-14 1 15,18-15-1-15,2-5 0 0,-11-9 0 16,-14 6 1-16,-25 17-1 16,-12 20 1-16,14 20-1 15,-11 26 0-15,-1 45-1 16,-2 18 1-16,-5 6-1 15,-1-9 1-15,-2-21-4 16,2-22 2-16,12 0-3 16,-6-17 2-16,0-14-2 15,-6-9 0-15,6-23 1 16,0 0 0-16,23 0 0 16,16-32-1-16,-39 32-1598 15</inkml:trace>
  <inkml:trace contextRef="#ctx1" brushRef="#br0" timeOffset="124655.67">19623 15233 1457 0,'0'0'0'15,"0"0"42"-15,0 0 0 16,0 0 40-16,0 32 1 16,0-32-25-16,3 20-1 15,14-9-34-15,25-11 1 16,35-17-9-16,19-14-1 15,-96 31-1438-15</inkml:trace>
  <inkml:trace contextRef="#ctx1" brushRef="#br0" timeOffset="124915.28">20238 14832 1369 0,'0'0'0'16,"0"0"31"-16,0 0 0 16,-8-51 18-16,27 14-1 15,24-15 24 1,5 9 0-16,17 6-24 15,6 14 0-15,3 23-13 16,-3 23 0-16,-9 14-6 16,-11 15 0-16,-14 2-4 15,-14 15-1-15,-9 14-5 16,-20 20 2-16,-19 17-7 16,-12-8 1-1,-14-18-1-15,-3-19 1 0,12-24-3 0,10-16 2 16,7-21-3-16,8-14 1 15,17 0-1582-15</inkml:trace>
  <inkml:trace contextRef="#ctx1" brushRef="#br0" timeOffset="125068.51">20405 15013 1431 0,'0'0'0'0,"12"-12"34"16,-4 1 1-16,4 5 30 15,-1 3 1-15,6 0-20 16,25-8 0-16,24-12-17 0,7 6 1 15,4 3-2-15,2 2 0 16,6-8-1-16,3-3 0 16,3-11-3-16,-6-9 1 0,-85 43-1482 15</inkml:trace>
  <inkml:trace contextRef="#ctx1" brushRef="#br0" timeOffset="125294.22">21338 14403 1356 0,'0'0'0'0,"0"0"20"0,-25-37 1 16,19 25 15-16,6 12 1 15,0 0 24-15,0 0 2 32,0 0-22-32,0 0 0 0,-8 43-10 0,2 0 2 15,6 6-6-15,3-9 0 16,5-14-4-16,6-12 1 16,-2-8-3-16,5-1 1 31,3-10-4-31,2-4 0 0,4-8-4 15,-9-6 2-15,0-3 0 16,3 6-1-16,-20 20-1502 16</inkml:trace>
  <inkml:trace contextRef="#ctx1" brushRef="#br0" timeOffset="125578.49">21936 14692 1381 0,'9'-11'0'0,"14"-21"48"0,-1-5 2 16,-13 5 25-16,-6 12 1 15,-6 9-14-15,-11 11-1 16,-26 11-29-16,-8 21-1 16,-3 28-13-16,-9 12 1 15,12 16-6-15,5 7 0 16,9 2-5-16,15-11 0 15,19-12-3-15,14-16 2 16,23-15-1-16,14-23 1 0,22-26-2 16,21-20 2-16,39-28 2 15,23-12 1-15,-156 66-1474 16</inkml:trace>
  <inkml:trace contextRef="#ctx0" brushRef="#br0" timeOffset="140951.68">26273 12469 0,'0'0'0,"0"0"0,0 0 0,0 0 0</inkml:trace>
  <inkml:trace contextRef="#ctx1" brushRef="#br0" timeOffset="140706.81">16694 896 1332 0,'0'0'0'15,"0"0"44"-15,0 0 2 16,-20-35 40-16,20 35-1 31,-11-8-24-31,11 8 0 16,-17-6-26-16,-14 12 0 16,-23 20-15-16,-6 11 1 0,-5 3-6 15,11 14 0-15,6 9-5 16,5 6 1-16,7 3-3 15,13 2 0-15,6 6-3 16,11-3 2-16,12-2-3 16,11-6 2-16,8-6-3 15,15-12 2-15,8-19-1 16,12-9 1-16,14 2 1 16,8-25 0-16,-3-28 1 0,-8-18 0 15,-9-11 1-15,-8-6-1 16,-11-12 1-16,-9-2 0 15,-23 2 0-15,-11 7 0 16,-17 10 2-16,-17 4 0 16,-8 8-2-16,-7 9 1 15,-7 6-2-15,-4 5 0 16,-5 14 0-16,0 12 1 16,0 0-2-16,14 18-1 15,11 7 0-15,14 1 0 16,15 0 0-16,17 0 0 15,19 17-1-15,18 5-1 16,11 4-1-16,11 11 2 16,6 0-2-16,2 5 0 15,4 1-1-15,-6-12 2 0,-3 1-2 0,-20-1 0 16,-20-3 0 0,-19-2 0-16,-9-9 0 0,-9-12 2 15,-2-5-2-15,-6-12 0 16,6-14 0-16,11 0 0 15,0 0 0-15,-6-8 0 16,6 8 0-16,45-49 1 16,-45 49-1608-16</inkml:trace>
  <inkml:trace contextRef="#ctx1" brushRef="#br0" timeOffset="141008.12">17516 1288 1457 0,'0'0'0'0,"0"0"38"15,37-26 2-15,-3 0 25 16,12 1 1 0,10 2-27-16,7 9 2 0,-10 8-16 15,-10 0 1-15,-12 6-6 16,-14 0 1-16,-17 0-6 16,0 26 2-16,-20 2-7 0,-17 18 2 15,-11 6-7-15,-3 5 1 16,9-3-4-1,11-11 0-15,19-17-2 0,7-12 1 16,5-2 0-16,0-12 2 16,31 6 0-16,17-18 2 15,40-19 1-15,8-7 1 16,6-4 2-16,6-10 1 16,-108 52-1474-16</inkml:trace>
  <inkml:trace contextRef="#ctx1" brushRef="#br0" timeOffset="141482.59">19419 1205 1318 0,'0'0'0'15,"-12"-63"48"-15,7 20 1 16,-1-14 19-16,0 8 2 16,-11 15-4-16,0 17 1 15,9 2-24-15,8 15-1 16,0 0-8-16,0 0 1 0,-6 26-7 0,6 26 0 15,0 31-3-15,12 8-1 16,24 4-5 0,18-1 2-16,0-11-7 0,8-14 1 15,9-23-3-15,9-23 1 16,8-23-2-16,2-23 0 16,12-23 1-16,-22-11 1 15,-21-12-3-15,-13-5 0 16,-15-4 1-1,-17-8 0-15,-11 9-1 0,-9 8 2 16,-5 12-2-16,0 20 1 16,5 25-1-16,6 12 0 15,-11 23-2 1,16 17 1-16,18 23-2 16,8 6-1-16,-31-69-1672 0</inkml:trace>
  <inkml:trace contextRef="#ctx1" brushRef="#br0" timeOffset="141942.09">20771 1053 1444 0,'0'0'0'15,"23"-28"48"-15,-3 8 1 16,-9 2 33-16,-11 18 1 16,11-8-18-16,-11 16 2 15,-5 21-38-15,-12 28 0 16,-20 18-11-16,-6 13 0 0,9 1-6 15,3 6 1 1,3-15-4-16,8-17 0 0,14-17-3 16,6-23 1-16,0-23 0 15,9-23-1-15,2-29 2 16,12-17 1-16,5-11 3 16,12-8 0-16,5-16 4 15,-2-1 0-15,-6-1 1 16,-9 17 1-16,-8 14-2 15,2 30 0-15,-13 22-4 0,-9 23 0 16,11 0 0 0,1 25-1-16,5 44-2 0,8 17 0 15,-2 3-3-15,-1 0 1 16,10-4-2-16,-1 4-1 16,3 6 0-1,-3-12-1-15,-11-20-1 0,3-32 0 16,-18-11 0-16,-5-20 0 15,0 0-2-15,-5-8 0 16,-15-30 0-16,-9-19 0 16,29 57-1684-16</inkml:trace>
  <inkml:trace contextRef="#ctx1" brushRef="#br0" timeOffset="142067.31">20706 1383 1381 0,'0'0'0'0,"0"0"15"15,0 0-1 1,0 0 11-16,74 22 1 0,-3-24 35 15,5-7 2-15,3-8-15 16,-2-3 2-16,-77 20-1313 0</inkml:trace>
  <inkml:trace contextRef="#ctx1" brushRef="#br0" timeOffset="142889.76">22050 1010 1155 0,'0'0'0'0,"-6"-43"73"16,6 6 0-16,3-9 48 15,3 3 1-15,5 18-56 16,0 5 1-16,-5 8-31 0,-6 12 1 16,0 0-16-16,11 32 1 15,-5 31-4-15,0 5 1 16,-3 15-5-16,-1-2 2 16,1 2-2-16,9-15-1 15,5-10-1-15,11-4 1 16,17-8-2-16,12-9 0 15,5-26-2-15,4-11 0 16,2-17-1-16,3-9 1 16,-18 1 2-16,1-7 2 15,-11 9 2-15,-15 9 1 0,-8 3-1 16,3 2 0-16,-3 3-4 16,8-5 2-16,9-1-4 15,11-2 1-15,-48 14-1583 16</inkml:trace>
  <inkml:trace contextRef="#ctx1" brushRef="#br0" timeOffset="143752.81">23076 1073 1394 0,'3'-11'0'0,"3"-15"22"0,-1 0 0 15,1 1 20-15,0 2 0 16,5 8 17-16,-5 10 0 16,-6 5-20-16,0 0 1 15,0 0-10-15,5 11 0 16,-2 29-4-16,3 20 1 15,0 3-5-15,-1-5 2 16,-5-27-5-16,6-5 0 16,0 0-3-16,-6-15 0 15,0-11-3-15,0 9 2 16,0-9-3-16,-12-20 0 16,12-26 0-16,-5-23-1 15,-1-5 1-15,3-4 1 0,3 10 0 16,-3 19 2-16,-2 17-3 15,2 21 1-15,3 11 0 16,14 37-1-16,3 23-3 16,0 12 1-16,0 8-2 15,14-17 0 1,0-17-4-16,6-9 2 0,-3-20-3 16,-11-14 2-16,2-6-3 15,1-23 0-15,2-16-1 0,3-16 2 16,-2-5-1-1,-4-5 0-15,-8-7 0 16,-8 6 2-16,-1 12-1 0,1 20 0 16,-3 23 1-16,-6 34-1 15,-9 23-1-15,9 28 1 16,9 15-2-16,13 14 0 16,15 3-1-16,6-17 1 15,5-40-1-15,11-29 1 16,7-14-1-16,-7-17 0 15,-2-18 0-15,-15-16 1 16,-13-10-1-16,-15-5 0 16,-11-11-3-16,-9 2 1 15,-19-8-10-15,2 23 1 16,6 25-11-16,11 12-1 0,6 20-6 0,0-11 0 31,0 11 9-31,0 0 1 16,0 0 6-16,37-6 1 15,40 6 3-15,19-6 0 16,0 6 7-16,6 6 1 16,-19-6 1-16,-15 0 0 15,-20 6 1-15,-20 0 1 16,-16-6 3-16,-12 0 0 16,-12 0-1-16,-22 0 0 15,-20 0-2-15,-8 0 1 16,2 5-2-16,12 4 0 15,6 14-1-15,13 8 0 0,10 7 0 16,10 19 0-16,9 6 0 16,3 6 0-16,3-6 0 15,2-12 0-15,3-2 0 16,12-15 0-16,20-5 0 0,10-15 0 16,13-14 0-16,-1-26 1 15,-65 26-1526-15</inkml:trace>
  <inkml:trace contextRef="#ctx1" brushRef="#br0" timeOffset="143955.69">24735 798 1407 0,'0'0'0'16,"-11"-8"27"-16,11 8 1 15,-12 0 45-15,12 0 1 16,-8 14-9-16,5 18 1 16,3 25-33-16,3 12-1 15,5-1-4-15,4 1 1 16,-1-12-7-16,0 1 0 15,3-10-3-15,3-5 1 16,-5-23-5-16,-1-8 0 16,-11-12-10-16,20-23 2 15,-20 23-1498-15</inkml:trace>
  <inkml:trace contextRef="#ctx1" brushRef="#br0" timeOffset="144171.68">24706 796 1356 0,'0'0'0'0,"23"-23"28"16,3-3 0-16,8 12 27 0,20 8 1 15,11 20-19-15,20 23 2 16,11 12-14-16,1 20 1 16,-24 8-6-16,-16 12 2 15,-20 0-5-15,-17-4-1 16,-17-7 1-16,-23-4 0 16,-23-11 4-16,-25-14 2 15,-28-18 5-15,11-31 1 16,17-31-2-16,28-29 0 15,40 60-1463-15</inkml:trace>
  <inkml:trace contextRef="#ctx1" brushRef="#br0" timeOffset="144376.37">25696 558 1381 0,'0'0'0'16,"54"26"56"-16,-12 5 0 15,12 18 31-15,-6 22-1 16,-5 24-29-16,-3 17 2 16,-3 8-33-16,-15 12 1 0,-2 5-9 15,-20 0 1-15,-17 4-4 16,-37-15 0-16,-37-32-1 16,-30-14 1-16,-24-17-2 15,-17-23 1-15,162-40-1483 16</inkml:trace>
  <inkml:trace contextRef="#ctx1" brushRef="#br0" timeOffset="144718.81">22475 421 1218 0,'0'0'0'15,"-23"-32"61"-15,-5 18-1 16,-20 8 49-16,-17 17 1 0,-15 21-58 16,-5 25 1-16,6 32-32 15,19 31 0-15,26 32-11 16,20 17 2-16,23 0-6 15,33 3 1 1,52-4 1-16,33-19 0 16,18-28 0-16,39-33-1 15,46-39 4-15,11-60-1 16,-241 11-1355-16</inkml:trace>
  <inkml:trace contextRef="#ctx0" brushRef="#br0" timeOffset="146496.16">13239 4895 0,'0'0'0</inkml:trace>
  <inkml:trace contextRef="#ctx1" brushRef="#br0" timeOffset="146025.01">7601 1242 979 0,'0'0'0'0,"6"-31"61"15,-3 14-1-15,-3 17 55 16,-3-15 0-16,3 15-33 16,0 0 1-16,-11 15-40 15,-6 27 1-15,-15 33-13 16,-4 28 1-16,-4 3-8 0,9 3 2 16,5-3-7-16,9-20 1 0,0-15-2 15,0-17 1-15,12-19-1 16,2-12 0-16,3-23 3 15,0 0-1-15,0 0 1 16,-6-32 2-16,12-25 0 16,2-23 2-16,9-40 5 0,0-18 1 15,-11-8 2-15,-6 9 1 16,-6 22-3-16,6 21 1 16,6 14-6-16,0 17 3 15,-1 31-8-15,-5 32 1 16,9 32-4-16,-4 25 0 31,18 17-5-31,14 15 0 0,0 17-4 0,0 20 1 16,11 26-4-16,6-15 0 15,5-42-1-15,1-12-1 16,-23-20 0-16,-3-15 0 16,-17-16-3-16,-3-21 2 15,-14-11-2-15,-11-11 1 16,11 11-1763-16</inkml:trace>
  <inkml:trace contextRef="#ctx1" brushRef="#br0" timeOffset="146182.71">7301 1878 1431 0,'0'0'0'0,"31"14"41"15,-3-14 0-15,21 0 35 0,7-8 0 16,15-10-19-16,14-7 1 15,12-7-34-15,-4-11 1 16,-2-8-11-16,-12-18 1 16,-79 69-1409-16</inkml:trace>
  <inkml:trace contextRef="#ctx1" brushRef="#br0" timeOffset="146866">8574 1735 1369 0,'0'0'0'0,"0"0"13"0,20-46 2 16,-20 23 19-16,0 9 2 16,0 14 26-16,-14 0 0 15,-4 25-21-15,-4 18 1 16,-4 26-11-16,4 8 2 15,13-8-9-15,6-6 2 16,6-14-7-16,11 8 2 16,9 0-6-16,14-14 1 0,0-34-3 15,0-18 1-15,8-22-2 16,3-7 1-16,-5-10 0 16,-18-4 1-1,-8-5-1-15,-5 8 2 0,-12 24-1 16,0 13 2-16,0 12-3 15,0 0 2-15,0 0-3 16,-18 17 2-16,-1 23-4 0,2 15 0 16,17 2-2-16,11-8 0 15,9-15-2 1,8-17 1-16,3-11-2 0,12-23 0 16,-3-23 1-16,2-3-1 15,-11-9 0 1,-11 9-1-16,-14 6 1 0,-12 11 1 15,-8 9-1-15,-14-3 1 16,-9 0-1-16,-6 9 2 16,6 22-2-16,9 9-1 15,17 0-2-15,11 3 2 16,5 17-4-16,18 3 1 16,-23-43-1636-16</inkml:trace>
  <inkml:trace contextRef="#ctx1" brushRef="#br0" timeOffset="147205.5">9132 1909 1407 0,'0'0'0'16,"-5"-17"24"-16,5 9 1 0,0 8 14 16,-6-12 1-16,6 12 16 15,0 0 1-15,0 0-22 0,-11 20 0 16,5 23-8-16,6 26 1 16,6 5-5-16,5 3 2 15,12-25-6 1,8-20 1-16,0-32-2 0,9-21 1 15,11-16-1-15,-6-14 0 16,-14-4 0-16,-14 4 0 16,-11 5 0-16,-3 3 0 31,3 17 0-31,-1 9 0 16,-5 3-3-16,0 14 1 15,0 0-2-15,-14 6 0 0,8 2-4 16,1 21 2-16,-7 34-6 15,7 8 1-15,10 4-2 16,12-24-1-16,20-34-1 16,11-22 1-16,-48 5-1618 15</inkml:trace>
  <inkml:trace contextRef="#ctx1" brushRef="#br0" timeOffset="148135.07">9614 1866 1444 0,'0'0'0'0,"0"0"29"0,-17 0 0 16,17 0 27-16,-2 12 0 0,-10 2-11 15,7 23 1-15,-1 32-20 16,12 0 1-16,5-1-9 16,9-10 1-16,8-15-2 15,3-9 1-15,-5-17-1 16,2-34 1-16,0-29 1 16,4-5 1-16,5-9 3 15,-15 2 2-15,-2 1 3 16,-9 5 1-16,-5 24-1 0,0 14 2 15,-6 14-8 1,0 0 2-16,0 0-5 0,0 0 0 16,-6 11-6-16,6 23 2 15,-6 41-7 1,18-1 1-16,13-11-3 0,9-17 1 16,-8-17-4-16,5-24 2 15,9-22-3-15,2-20 2 16,6-20-1-16,1-1 0 15,-15-2 0-15,-3 0 0 16,-14 0 1-16,-3-11 1 16,-3-41 0-16,-5-8 1 15,0 14-1-15,-6 17 0 16,0 37 1-16,-6 30-1 16,6 22 0-16,-6 20 1 15,1 65-1-15,-7 30 1 16,12 2-2-16,6-2 1 15,5-15-2-15,9-20 2 16,9-2-2-16,13-21 0 16,6-14 0-16,12-23 0 15,11-20 0-15,-3-20 1 0,-9-18 0 16,-5-7 1-16,-17-4-1 16,-14 0 2-16,-23 29 0 15,-17 6 2-15,-15-3 0 16,-10 11 0-16,-23 12-1 15,5 14 0-15,18 17-3 16,10 12 0-16,15 8-1 16,12 0 0-1,10-8-2-15,15-12 1 16,14-17-2-16,9-20 2 16,11-11-2-16,11-15 0 15,-11-6 0-15,0 1 0 0,0-6 0 16,-12 5 0-16,-5 18 0 15,-17-3 0-15,-3 11 0 16,-6 12 0-16,-11-6 0 16,23 17 1-16,-9-3-1 15,3 29 1-15,0 20-1 16,3 6 0-16,-20-6 0 16,0-17 0-16,-6-23 0 15,6-15 0-15,0-8 0 0,0 0 0 16,0 0 0-16,6-31 0 15,11-21 0-15,6-11 0 16,8 6 0-16,11 3 0 16,-5 16 0-16,-3 10 0 0,-3 11 0 0,-5 2 0 15,-3 4 0-15,-12 5 0 16,-11 6 0-16,-23 0 0 31,23 0-1815-31</inkml:trace>
  <inkml:trace contextRef="#ctx1" brushRef="#br0" timeOffset="148281.57">10346 1746 1532 0,'0'0'0'0,"0"0"54"16,48-20 1-16,12-11 31 15,13-7 0-15,15 1-32 16,17 0 1-16,9-6-30 15,-1-9-1-15,-113 52-1503 0</inkml:trace>
  <inkml:trace contextRef="#ctx1" brushRef="#br0" timeOffset="149576.79">11931 1357 1269 0,'0'0'0'16,"-12"-52"41"-16,1 15 1 15,5 14 42-15,6 3 0 16,-5 9-11-16,5 11 1 0,-17-3-34 16,8 8 1-16,-2 15-12 15,-9 32 1-15,-3 31-8 16,1 23 0-16,8 20-4 15,8 6 0-15,6-6-3 16,0-6 0-16,0 3-2 0,8 3 0 16,9-12 3-1,0-25 0-15,-5-34-1 0,-7-24 2 16,4-22-5-16,-18-24 2 16,-13-42-4-1,-7-29 1-15,10-17-3 0,1-9 0 16,-1 12-2-16,-4 17 0 15,12 20-3 1,16 20-1-16,7 12-2 16,19-6 1-16,17-9-1 15,17-9 0-15,0-16 0 0,3 2 0 16,9-5 0-16,-12 11 0 16,-17 20 0-16,-11 8 0 15,-20 18 1-15,-17 17 0 16,-11 12 1-16,-15 28 1 15,-8 46 0-15,-2 17 0 16,-1 8 1-16,14-5 0 16,3-3 0-16,12-5 0 15,8-4 1-15,17-11-1 16,25-26-1-16,18-31 2 16,5-46-1-16,-5-23 1 15,-1-14-1-15,-16-6 2 0,-12 6 0 16,-9-1 0-16,-16 16 2 15,-6 10 0 1,-6 6 0-16,-5 3 1 0,-6 15 1 16,-3 14 1-16,-14 14-2 15,3 17 0-15,0 20-4 16,8 0 0-16,12 1-3 16,11-10 2-16,11-11-3 15,15-11 0-15,8-26 0 0,-3-23 0 16,11-11-1-16,-2-15 1 15,-14-2 1-15,-9-4-1 16,-17 21 1-16,-12 5 0 16,-16 4 2-16,-3 5 0 15,0 0 2-15,8 14 0 16,3 20 0-16,9 18 0 0,-1 16-3 31,12 10 1-31,12-7-2 0,19-19 0 0,9-15-2 16,8-17 0-16,3-12-7 15,-6-2 2 1,-19-12-17-16,-4-2 1 16,-10 2-11-16,-4 0 2 15,-2 6 5-15,0 3 2 16,-6 11 11-16,0 6 0 16,0 0 7-16,-17 12 0 15,5 30 2-15,4 21 1 16,-4 6 0-16,12 8 2 0,12-14 0 15,2-14 0-15,9-29 0 16,5-20 0-16,9-17 2 16,5-14-1-1,7-10 2-15,-7-16 2 0,-19 3 1 0,-9 2 2 16,-3 9 2-16,-5 12 0 31,-6 5 0-31,0 6 2 16,0 20-4-16,-17 0 1 15,6 14-3-15,2 24 2 0,-2 25-2 16,11-21-1-16,11 10 0 16,0-9-1-16,15-6 0 15,-3-17 0-15,2-8-2 16,1-7 1-16,2-7-2 16,0-13 0-16,4-11 0 15,-15-11 1-15,-9-6-1 16,-11-3 2-16,-8-2-1 0,-12-4 0 15,-8 9-1-15,20 18 1 16,-1 13 0-16,12 12 0 16,-14-20-1-16,17 9 1 15,-3 11-1695-15</inkml:trace>
  <inkml:trace contextRef="#ctx1" brushRef="#br0" timeOffset="149949.76">13873 1362 1431 0,'0'0'0'15,"0"0"21"-15,0 0 0 0,11-31 25 16,-11 31 0-16,17-17 20 16,-17 17 1-16,0 0-31 15,-22 23 0-15,-27 23-5 16,-19 11 0-16,-14 11-5 0,-9 1 1 15,6-6-7-15,14 0 1 16,18-14-4-16,27-12 1 16,15-11-1-1,5-12 0-15,6-14-2 0,0 12 2 16,0-12-2-16,28 25 1 16,29-5 0-1,14 9 2-15,3 2-2 16,2-5 0-16,-16-14-3 15,-12 2 2-15,-11-3-3 16,-9 4 2-16,-8-4-3 0,-9-5 1 16,-11-6-2-16,0 0 2 15,0 0-1680-15</inkml:trace>
  <inkml:trace contextRef="#ctx1" brushRef="#br0" timeOffset="150546.24">14741 1437 1281 0,'0'0'0'15,"-3"-37"93"-15,6 14 0 0,5 8 44 16,-8 15 1-16,0-11-70 16,-11 28 0-16,-1 40-38 15,-2 18 1-15,-3 14-17 16,-3 5 2-16,3-11-3 15,-5 3 1-15,7-17-3 16,4-9 1-16,5-17-3 16,1-17 2-16,10-15-1 0,-5-11 1 15,6-17-1-15,0-23 1 16,5-46 0-16,3-11 2 16,9-9 0-16,-6-15 1 15,3-5 0-15,-9-5 1 16,-5 19-2-16,-6 18 1 15,6 25-2-15,2 26 2 16,1 29-1-16,-1 25 1 16,-8 26-2-16,6 29 0 15,16 40-2-15,4 26 0 16,2 14-3-16,9 8 0 16,11-13-3-16,1-15 2 15,4-6-3-15,-16-23 2 16,-14-31-3-16,-15-23 0 15,-8-32-1-15,-14-31 1 0,14 20-1746 16</inkml:trace>
  <inkml:trace contextRef="#ctx1" brushRef="#br0" timeOffset="150711.24">14638 1798 1470 0,'0'0'0'0,"0"0"32"0,0 0 2 15,37 17 23-15,0-11 0 16,40 14-19-16,19-9 2 15,15-11-7-15,-4 3 1 16,-21 3-6-16,-10 5 1 16,-5-5-4-16,-9 0 1 15,-62-6-1454-15</inkml:trace>
  <inkml:trace contextRef="#ctx1" brushRef="#br0" timeOffset="151168.16">15619 1861 1407 0,'0'0'0'0,"0"0"39"0,0 0 0 15,0 0 34-15,-31-9 1 16,9 18-4-16,-15 16-1 31,-6 24-32-31,9 20 1 0,14 14-14 0,9 6 2 16,5 2-7-16,6-14 1 16,17-25-4-16,15-15 0 15,21-14-3-15,18-29 1 16,26-19 1-16,5-24 2 15,-17-8 0-15,-14-18 0 16,-23 4 0-16,-17 2 1 16,-8 15 0-16,-15 16 0 15,1 18-5-15,-6 6 0 16,-3 14 0-16,-12 9-1 16,-8 22-4-16,-11 18 0 15,3 22-3-15,2 4 2 16,21-7-3-1,10-10 0-15,7-15-2 0,8-18 1 16,8-7-2-16,14-24 1 16,12-20 0-16,0-5 0 0,-17-24 1 15,-11-8-1-15,-15-5 0 16,-22-4 0-16,-15 12 2 16,-22 14-1-1,-17 3-1-15,-12 12 2 0,-8 16-2 0,6 21 0 31,8 14-1-31,17 12 2 16,54-32-1699-16</inkml:trace>
  <inkml:trace contextRef="#ctx1" brushRef="#br0" timeOffset="151734.26">16340 2176 1218 0,'0'0'0'0,"0"0"78"15,-23-46 0-15,17 20 37 16,6 0 0-16,-3 9-44 16,1 0 0-16,2 17-31 15,0 0 0-15,0 0-14 16,-15 17 0-16,-13 46-7 0,3 11 1 16,13 4-4-16,7 2 0 15,10-17-3-15,12-12 1 16,20-19-4-16,11-21 1 15,23-16 0-15,-8-15 0 0,2-18 1 16,-20-5-1-16,-8-2-1 16,-17-10 1-16,-3-2 0 15,-11 0 2-15,-1-1-2 16,-5 15 0-16,3 23 0 16,-3 20 1-16,0 0-3 15,-8 32 0-15,2 37-2 16,-6 14 2-16,12 17-3 15,6-6 0-15,11-16-3 16,3-15 0-16,3-26 0 16,-6-14 0-16,3-23-1 15,8-6 1-15,23-5-1 16,3-15 0-16,-54 26-1652 16</inkml:trace>
  <inkml:trace contextRef="#ctx1" brushRef="#br0" timeOffset="152086.65">16935 2270 1306 0,'6'-14'0'0,"-1"-6"55"0,1-12 0 15,-6 1 41-15,6 2 2 16,-6 9-33-16,0 6 1 16,0 14-25-16,-6-18-1 15,6 18-9-15,0 0 2 16,0 0-5-16,0 0 1 16,0 0-4-16,0 0 1 15,11 21-4-15,6 7 2 0,3 24-8 16,3-1 1-16,-3-2-1 15,-9-12 1-15,-5-11-5 16,-12-6 1-16,0-9-2 16,-5 1 0-16,11-12-3 0,-8 14 1 15,8-14-1637-15</inkml:trace>
  <inkml:trace contextRef="#ctx1" brushRef="#br0" timeOffset="152471.37">16878 2591 1407 0,'0'0'0'15,"0"0"42"-15,15 0 1 16,-15 0 43-16,0 0 1 16,0 0-22-1,11-15 1-15,-11 4-30 16,6-15 1-16,8-25-4 0,8-12-1 15,1 0-3-15,-3 5 2 16,-3-7-3-16,-9 13 1 16,-5 20-4-16,-3 12 0 15,0 20-4-15,0 0 0 16,0 0-4-16,-5 32 1 16,-12 37-4-16,11 8 1 15,6 3-5-15,0-3 1 16,6-14-3-16,11-2 1 15,8-10-2-15,15-25-1 0,22-9 0 0,3-17 0 16,1-17-4-16,-18-15 0 16,-6-11-1-16,-10-2 0 15,-32 45-1709-15</inkml:trace>
  <inkml:trace contextRef="#ctx1" brushRef="#br0" timeOffset="153656.23">17409 2161 1470 0,'0'0'0'16,"0"0"22"-16,0 0 0 15,0 0 20-15,0 0 1 16,28 0 4-16,-14 20 1 16,3 35-19-16,0 22 1 0,3 3-6 15,-14 9 1-15,-1-20-6 16,-10-18 1-16,5-14-2 16,0-20 1-16,0-17-1 15,11 9 0-15,-11-9 0 16,14-26 0-16,9-25-2 15,5-12-1-15,3 0 3 16,-8-6 1-16,3-5 2 0,-1-4 0 16,3 24-1-16,-8 22 0 15,-3 18 0-15,0 28 1 16,-5 12-5-16,2 29 1 31,-9 22-2-31,1 3 1 16,0-3-5-16,11-14 0 15,14-8-3-15,-8-9 1 16,-9-24-2-16,-8-7-1 16,-6-15 0-16,11 0 0 15,3-12-2-15,-3-13 1 16,-5-27-1-16,5-11 1 16,9-6-1-16,3-17 2 15,0 3 0-15,-6 6 2 0,2 23 0 16,-2 17 0-16,-5 22 0 15,2 21 1-15,-14 25-3 16,6 7 2-16,5-4-2 16,0 9 1-16,4-6-3 15,7-5 2-15,4-7-4 16,13-7 1-16,4-10 0 0,-6-8-1 16,-9-8 0-16,-8-4 0 15,-3-5 0-15,-8-3 0 16,-4-6 0-16,-5-5 0 15,-8-7 0-15,2 13 1 16,0 5-1-16,-11 20 1 0,-3 14 1 16,-8 23-1-16,-9 20-1 0,0 6 1 31,20 0-2-31,6-14 1 16,5-3-2-16,18-15 1 15,5-8-1-15,14-14 1 0,9-15-1 16,16-2 0-16,24-18 0 15,13-3 0-15,9-11 0 16,-22-9 0-16,-21 4 0 16,-19 7 1-16,-15 7-1 15,-16 5 1-15,-6 15-1 16,-3 11 2-16,0 0-2 16,0 0 1-16,-12 31-1 15,-10 1 1-15,2 13-1 0,9-2 1 16,5-11-1-16,12-9 0 15,-1-9 0-15,-5-14 0 16,23 12-1-16,2-24 1 16,7-2 0-16,7-9 0 15,-2-17 0-15,0 3 0 16,-11 5 0-16,-4 6 1 16,-10 15 0-1,-12 11 1-15,0 0-1 0,8 26 1 16,-5 17-2-16,5 8 1 15,9 12-1-15,-5-14 0 16,-1-18 0-16,9-16 0 16,8-10 0-16,15-22 0 15,16-14 0-15,1-9 0 16,0-9 0-16,-15-14 0 16,-11 0 0-16,-3-14 0 15,-8-4 0-15,-12 24 0 16,3-11 0-16,-2-7 0 15,5 6 0-15,-12 35 1 16,1 3-1-16,-6 31 0 16,0 0 0-16,0 0 0 0,6 51 0 0,-6 29 0 15,-3 9 0-15,6 0 0 16,5-1 0-16,4-13 0 16,2-12-1-16,-9-37 1 15,1-6-1-15,-6-20 1 31,0 0-1833-31</inkml:trace>
  <inkml:trace contextRef="#ctx1" brushRef="#br0" timeOffset="153791.84">19475 2141 1482 0,'12'3'0'16,"8"8"47"-16,14-5 0 15,8-12 41-15,23-5 0 16,26-9-16-16,6-12 0 15,22 1-37 1,-6-6 0-16,-113 37-1510 0</inkml:trace>
  <inkml:trace contextRef="#ctx0" brushRef="#br0" timeOffset="201763.06">23869 13263 0,'0'0'0,"0"0"0,15 0 0,-15 15 0,15 0 0,16 0 15,-16 1-15,15 14 0,-15-15 16,-15 16-16,0-16 0,0 16 0,0-16 31,0 16-31,-15-16 0,-15 15 16,15-14-16,15-16 0</inkml:trace>
  <inkml:trace contextRef="#ctx0" brushRef="#br0" timeOffset="206420">22176 13843 0,'0'0'0,"0"0"0,0 0 0,0 0 16,0 0-16,0 0 16,0 0-16,0 0 15,0-15-15,0-1 0,0 16 16,0-15-16,0 0 0,-16-1 15,-29 1-15,30 0 16,-15 0-16,-16-1 16,16 1-16,0 0 15,-16 15-15,31 0 16,15 0-16,-15 0 0,-15 15 16,15-15 15,15 15-31,-30-15 15,15-15 1,15 0 0,-16 0-16,-89-153 47,-62-92-47,137 199 15,60 122 1,-30-61 15,0 0-31,0 0 31,0 0-31,0-31 32,0-30-32,0 46 15,0 30 1,0-15-1,0 0-15,0 0 32,0 0-32,0 0 31,0 0-31,0 0 16,0 0-1,0 0 16,0 0-31,0 0 32,0 0-32,0 0 31,-30-15-31,30 15 16,0 0-1,0 0 16,0 0-31,0 0 16,30-15-16,-30 15 31,0 0-31,0 0 32,0 0-32,0 0 31,0 15-31,0-15 31,0 0-31,0 0 31,0 0-31,0 0 32,15 0-17,-15 0 1,0 0-1,0 0 1,0 0 0,0 31-1,-15 14-15,15-29 32,0-32-32,0 16 31,0 0-31,0 0 15,15 0 1,-15 0 0,0 0-1,0 0 1,0 0-16,0 0 31,0 0-31,0 0 31,0 0-31,0 0 32,0 0-32,15 16 31,16-1-31,-31-15 16,0 0-1,0 0 1,15 15-16,-15-15 47,0 0-47,45 0 15,31 16 1,105-1-16,46 15 0,-45-14 16,29-1-16,-105 0 15,-30 0 1,-16 1-1,-45-16 1,31 15 0,-46 16-1</inkml:trace>
  <inkml:trace contextRef="#ctx0" brushRef="#br0" timeOffset="206531.92">20981 10804 0,'0'0'0,"0"0"0,0 0 0</inkml:trace>
  <inkml:trace contextRef="#ctx1" brushRef="#br0" timeOffset="205995.33">15829 6828 979 0,'0'0'0'0,"0"0"29"15,-25-26 1 1,19 3 36-16,3-3 0 0,3 6 19 16,3-6 2-16,0 4-26 15,-3 13 2-15,0 9-18 16,0 0 1-16,3 14-11 16,2 21 1-16,4 25-16 0,-9 8 1 15,-9-13-12-15,7 8 0 16,2 6-5-16,2 2-1 15,7 9-2-15,-3-11 0 16,5-12-1-16,0-17 0 16,-2-17 0-16,-9-23 1 15,17 9-1-15,5-29 1 16,27-26 1-16,7-11-1 16,1 2 2-16,-6 4 2 15,-6 19 2-15,-8 7 1 0,-5 19 5 16,-4 0-1-16,-14 12 0 15,-3-3 2-15,1 8-2 16,-7 6 0 0,1-5 0-16,0 8 0 15,-6 6-1-15,3-1 1 16,2 7-4-16,12-12 1 16,6-3-4-16,8-5-1 15,-31-12-1409-15</inkml:trace>
  <inkml:trace contextRef="#ctx1" brushRef="#br0" timeOffset="206567.03">16768 7028 979 0,'0'0'0'16,"5"-37"-1"-16,-2 11 1 0,-3 15-1 15,0 11 0-15,-3-15 6 16,3 15 1-16,0 0 16 15,-11-5 1-15,3 5 25 16,-15 8 2-16,-3 24 7 16,-13 22 1-16,13-2-7 15,9 16 0-15,9 1-10 16,5 6 0-16,8-18-13 0,12-11 1 16,9-18-4-16,8-13 0 15,3-21-6-15,3-14 0 16,8-12 6-16,0-11 0 15,-5-14 1-15,-12-6 1 16,-6 14 0-16,-8 12 0 16,-11 14 3-16,-6 12 1 15,0 11-4-15,0-12 0 16,0 12-6-16,-14 12 0 16,2-1-7-16,1 18-1 15,-6 25-4-15,6-2 1 16,11-3-4-16,5-15 1 15,7-11-3-15,10-15 0 0,4-2 0 16,2-9-1 0,15-8 1-16,-12-15 0 0,-8-11 2 15,-9 0-1-15,-3 5 2 16,-11 1 0 0,-14 5-1-16,-3-3 2 15,-6 6 0-15,-2 6 0 16,2 11 0-16,-2 6 0 0,8 6-1 0,5 11-1 15,1 23 0-15,5 6 1 16,6-46-1558-16</inkml:trace>
  <inkml:trace contextRef="#ctx1" brushRef="#br0" timeOffset="207870.26">17204 7117 1243 0,'0'0'0'0,"0"-14"22"0,0 14 1 15,0-12 19-15,0 12 2 16,0 0 0-16,0 0 0 16,12 0-23-16,-7 26 1 15,4 31-6-15,8 18 1 0,-6-1-4 16,3-22 1 0,9-15-3-16,5-11 2 0,4-21-4 15,-1-5 1-15,-3-17 0 16,3-14 1-16,-8-15 2 15,3-11 2-15,-9-1 2 16,-6 10 1-16,0 10 2 16,-2 7 1-16,-4 17-1 15,-5 14 2-15,0 0-4 0,0 37 0 16,-5 40-5-16,2 12 1 16,0-9-6-16,3-8 0 15,17-24-3-15,0-16 1 16,9-27-4-16,8-10 1 15,14-21-3-15,0-11 0 16,-11-21-4 0,-9-4 0-16,-8 4-11 0,-9 15-1 15,-11 12-10-15,0 8 1 16,0 23 11-16,0 0-1 16,0 17 7-16,-5 32 1 15,5 28 3-15,0-3 1 16,5-11 2-16,7-20 1 15,8-14 0-15,2-12 0 0,-7-11 0 16,7 0 1-16,1-6 0 16,8-6 1-16,-5 0 5 15,2-11 0-15,-11-3 7 16,3 0 2-16,-9 0 4 16,0 3 1-16,-5 5 3 15,-6 12 1 1,0 0-5-16,11-3 1 0,-8 23-6 0,3 6 1 31,11 11-7-31,-3 1 1 16,3-13-6-16,0-5 1 15,0-14-2-15,3 0 0 16,11-6 1-16,9-6-1 16,2-14-1-16,-5-6 2 15,-8-11 1-15,-9-11 1 16,2-24 2-16,-5-14 1 15,-8-14 1-15,-4 0 1 16,-5 11 1-16,0 20 2 16,0 18-2-16,6 19 1 15,-6 12-3-15,0 9 0 0,0 11-4 16,0 0 1-16,0 0-3 16,11 20-1-16,1 11-3 15,2 24 0-15,3 22-1 16,0 3 1-16,-3 12-5 15,9-1 1-15,2-22-6 16,15-12 1-16,3-20-4 0,-1-11 1 16,-14-20 1-16,-2-12 0 15,-1-11 3-15,4-14 0 16,-4-15 5-16,-2-11 0 16,-17-6 3-16,-18 5 0 15,-7 24 1-15,-4 14 2 16,3 20 2-16,-3 14 1 15,-5 23 1-15,2 24 0 16,9 2 0-16,12-1 1 16,10-19-3-16,12-8 0 0,0-15-3 0,9-12 2 15,16-8-2-15,1-2 0 16,11-13 1-16,-9-8-1 16,-2-8 1-16,-29 22 0 31,-3-2 0-31,6-1 0 0,-5 4-1 0,2 2 2 15,3 6-3-15,-3 0 1 16,3 11-2-16,0 4 1 16,-3 5-1-16,-2-3 0 15,-1 0 0-15,-5-2 0 16,-1-4-1-16,-5-11 0 16,6 14 0-16,-6-14 0 15,6 12 1-15,-6-12 0 0,0 0 0 16,14 5 0-16,3-16 0 15,11-9 1-15,3-3 1 16,-5 3 0-16,2 0 3 16,-5 0 0-16,2 8 1 15,-8 1 1-15,-2 2-2 32,-15 9 1-32,0 0-1622 15</inkml:trace>
  <inkml:trace contextRef="#ctx1" brushRef="#br0" timeOffset="208043.98">18520 7266 1117 0,'0'0'0'16,"0"0"39"-16,0 0 2 16,0 0 23-16,0 0 0 15,71-37-20-15,-12 5-1 16,21-5-20-16,5 0-1 15,6-1-11-15,-4 13 2 16,4 10-9-16,-6-2 1 16,-85 17-1123-16</inkml:trace>
  <inkml:trace contextRef="#ctx1" brushRef="#br0" timeOffset="208503.7">19779 6922 904 0,'0'0'0'0,"0"0"16"16,-3-46 1-16,3 18 9 15,0 2 3-15,0 12 46 16,0 14 1-16,-6-17-9 16,6 17 2-16,0 0-15 0,-3 11 1 15,-2 26-15-15,5 26 2 16,5 32-17-16,4 5 1 15,2 6-11-15,6 3 0 16,3-9-6 0,3-6 0-16,0-16-3 0,-4-18 1 15,-13-26-4 1,-12-17 2-16,6-17-3 0,-19 6 1 16,19-6-1200-16</inkml:trace>
  <inkml:trace contextRef="#ctx1" brushRef="#br0" timeOffset="208880.69">19558 7423 904 0,'0'0'0'16,"11"0"7"-16,3 0 1 15,-2 0 6-15,13-3 1 16,18-5-3-16,19-15 2 16,12-3-2-16,2 0 0 15,9 12 11-15,-17 8 0 16,-25 6 9-16,-9 15 0 0,-23 8 0 15,-5 8 0 1,-9 12-4-16,0 8 1 16,-8-10-4-16,5-10 1 0,-5-8-4 15,2-12 1-15,18 4-5 16,2-10 1-16,20-5 1 16,9-20 0-16,8-20-1 15,-11-11 0-15,-11-6 5 0,-15-1 1 16,-11 7 3-1,-9 2 0-15,-8 6 2 0,-11 12 1 16,-9 5 2-16,0 6 1 16,-2 23-3-16,13 25 2 31,1 30-9-31,13 16 1 0,7 3-8 0,16-8 1 16,15-32-13-16,8-17 2 15,-34-20-1383-15</inkml:trace>
  <inkml:trace contextRef="#ctx1" brushRef="#br0" timeOffset="209331.51">20388 7312 1130 0,'12'-20'0'16,"5"-23"10"-16,-6 0 1 16,-5 8 16-16,-9 12 1 15,3 23 10-15,-9 6 0 0,-8 20-10 16,0 25 1-16,3 41-2 16,9 2 0-16,5-5-3 15,0-26 1-15,8-20-6 16,9-11 1-16,11-18-6 15,9-8 1-15,11-6-3 16,1-12 1-16,-1-2 14 16,-14-15 0-16,3-2 6 15,-12-4 2-15,-2-7 5 0,-15-10 1 16,-5 15-4-16,-3 5 0 16,-3 21-7-16,3 11 0 31,-19 28-9-31,-4 13 0 0,3 22-12 0,3-12 0 15,17-8-6 1,6-17 2-16,5-9-4 16,15-6 0-16,16-2-1 15,9-3 1-15,6-12-1 0,-9-8 1 16,-11-4 2-16,-9-2 0 16,-11-11 2-16,-11-12 1 15,-12-29 3-15,-5-8 1 16,-17-8 3-16,-4 7-1 15,-4 36 0-15,-1 19 1 16,14 26-1-16,12 14 0 16,8 18-3-16,11 5 1 15,-8-37-1565 1</inkml:trace>
  <inkml:trace contextRef="#ctx1" brushRef="#br0" timeOffset="209670.26">21452 6905 1293 0,'0'0'0'0,"0"0"27"15,34-9 1 1,-9 4 25-16,12-4 1 16,8-2-4-16,6 5 1 0,-5 0-24 15,-9 6 0-15,-15 0-10 16,-2 0 1-16,-9 0-5 15,-11 0 2-15,12 12-9 16,-18-1 2-16,0 3-7 16,-16 12 1-16,-9 17-5 15,-12 0 1-15,12-14-9 16,14-12 0-16,17-17 2 0,-6 11 0 16,18-8 5-16,13-6 1 15,29-8 2 1,5-6 1-16,7-15 1 0,7 4 0 15,-73 28-1231 1</inkml:trace>
  <inkml:trace contextRef="#ctx0" brushRef="#br0" timeOffset="-91503.38">27937 13644 0,'0'0'0,"15"0"0,-15 0 0,45 16 0,1-1 15,14 0-15,1 0 16,29 16-16</inkml:trace>
  <inkml:trace contextRef="#ctx1" brushRef="#br0" timeOffset="-91856.14">23258 6816 766 0,'0'0'0'15,"0"0"27"-15,0-40 1 16,0 20 37-16,-6 9 1 16,6-9 17-16,-6 8 0 15,1 1-31-15,5 11 1 16,-15-17-13-16,-2 14 2 16,-8 6-17-16,-15 14 2 0,-14 20-8 15,-11 6 2-15,3 17-8 16,2 6 2-1,12 5-5-15,8 4 0 0,4 14-1 16,10 2 1-16,15 7-1 16,5-13 0-16,12-19 1 15,5-17 1-15,12-18-1 16,11-16 0-16,11-4 8 0,9-5 0 16,5-12 9-1,-5-2 0-15,-17-4 10 0,-20 1 0 16,-8-4 5-16,-4-2 0 15,-13-3-1-15,-6-3-1 16,-6 9-4-16,-11 0 0 31,2 11-7-31,-2 6 0 0,14 5-4 16,0 4 1 0,11 2-8-16,12 3 0 0,11-5-6 15,20-7 2-15,-37-5-1587 16</inkml:trace>
  <inkml:trace contextRef="#ctx1" brushRef="#br0" timeOffset="-91356.21">23587 6902 954 0,'0'0'0'0,"0"0"14"16,31-20 1-16,-17-3-3 15,9-3 0-15,-4 6 17 16,10 9 1-1,-7 11-3-15,-4 6-1 0,1 2-2 16,-7 18 1-16,-7 23-5 16,-10 2 1-16,-24 15-4 15,-2-3 1-15,-6-3-6 16,0 0 1-16,-2-2 1 0,2-1 2 16,0-8 0-1,14-18-1-15,12-5 1 0,8-15 1 16,3-11 0-16,20 15 0 15,6-10 4-15,30-10 1 16,29-7 5-16,15-2 0 16,-1-6 6-1,-9 8 0-15,-7 1 6 0,-10-9-1 16,-10 8 3 0,-18 1 1-16,-14 14-9 0,-19 0 1 15,-12-3-1375-15</inkml:trace>
  <inkml:trace contextRef="#ctx1" brushRef="#br0" timeOffset="-90987.18">24219 6874 941 0,'5'-15'0'0,"4"-16"27"16,11-1 1-16,11 1 23 15,-5 11 0-15,-4 8-8 0,-2 7 1 16,3 10-21-16,-6 7 1 16,3 8-10-16,-3 26 2 15,-12 17-6-15,-10 8 1 16,-15 12-3-16,-9 6 0 16,-2-6-2-1,3-3 0-15,-3-11-1 0,14-21 0 16,17-7 3-1,5-16 0-15,7-5 2 0,19-8 0 16,11-12 6-16,12-9 0 16,17-8 8-16,3-9 2 15,2-5 1-15,-10-6 0 16,-15 11 1-16,-14 0 0 0,-9 9 0 16,-5 3 0-1,-23 14-1233-15</inkml:trace>
  <inkml:trace contextRef="#ctx1" brushRef="#br0" timeOffset="-90172.89">25259 7054 640 0,'0'0'0'0,"0"0"40"15,0 0-1-15,0 0 38 16,0 0 2-16,0 0-40 16,0 0 1-16,29 31-23 15,-24 12 0-15,1 23-9 0,-3 3 1 16,-3-3-2-16,-3-20-1 15,3-15 1-15,0-17 0 16,0-14 2-16,3 12 1 16,-3-12 8-16,28-20 0 15,-2-23 9-15,13-9 1 16,-2-11 20-16,-11 0 2 0,-3 6 2 16,-6 14 2-16,-9 17-3 15,1 15 0-15,-9 11-6 0,0 0 1 16,11 31-18-16,-8 18 1 15,2 20-12-15,-5 2 1 16,6-13-7-16,5-15 2 16,4-12-7-16,2-8 2 15,0-9-1-15,-3-8 0 32,8-12 1-32,12-5-1 0,6-9 7 0,6-12-1 31,-10-11 5-31,1-2 0 15,-6-10 4-15,-2 12-1 16,-12 12 3-16,-6 11-1 16,-11 20 0-16,0 0-1 0,11 5-6 0,-8 27 1 15,0 25-8 1,6 6 0-16,2-8-6 16,3-18 1-16,9-12-3 15,0-10 1-15,-1-4-2 16,4-11 1-16,5-11-1 15,3-4 1-15,-3-13-1 16,-8 8 1-16,-15 6 1 16,4-4 0-16,-12 18-1476 15</inkml:trace>
  <inkml:trace contextRef="#ctx0" brushRef="#br0" timeOffset="-88618.49">22977 11812 0,'0'0'0</inkml:trace>
  <inkml:trace contextRef="#ctx1" brushRef="#br0" timeOffset="-89253.02">16527 8588 778 0,'0'0'0'16,"0"0"25"-16,17-48 1 15,-12 33 46-15,1-2-1 16,-6 9 7-16,0 8 0 15,9-20-32-15,-9 20 2 16,0 0-20-16,0 0 1 16,8 34-10-16,-14 35 0 0,-2 37-8 15,-1 8 0-15,-2-8-3 16,0-23 0 0,2-20-2-16,9-14 0 0,9-3-1 15,2-6-1-15,6 0 0 16,14-15 0-16,3-2 0 0,9-8-1 15,8-15 2-15,6-15 0 16,11-2 9-16,-3-9-1 16,9-11 7-1,-4 6 2-15,-4-1-1 0,-7 15 1 16,-59 17-1157-16</inkml:trace>
  <inkml:trace contextRef="#ctx1" brushRef="#br0" timeOffset="-88732.4">17383 9129 954 0,'0'0'0'16,"9"-11"6"0,-9 11 1-16,11-14 3 0,-11 14 1 31,6-17 17-31,-6 17 0 0,0-15 1 16,0 15 2-16,-6-20 4 15,6 20 0-15,-11 0-3 16,-9 15-1-16,-3 7-7 15,-14 16 1-15,9 25-9 16,16 2 2-16,12 10-5 16,12-12-1-16,22-9-3 15,8-14 0-15,7-17-2 0,16-23-1 16,3-28 8-16,3-18-1 16,-9-3 9-16,-5-8 0 15,-9 0 12-15,-6 2-1 16,-25 9 10-16,-2 9 1 15,-10 17-3-15,1 3 2 16,-6 17-6-16,0 0 0 16,0 0-7-16,-17 17 1 15,0 9-16-15,3 14 2 16,-3 20-8-16,8-3 1 16,18-5-4-16,13-3 0 15,4-18-4-15,14-11 1 16,8-14-2-16,0-23 2 15,0-15-2-15,-5-5 1 16,-12-9 0-16,-14 3 0 16,0 9 1-16,-14 2 0 0,-12-5 1 15,-13 6 2-15,-15 8 0 16,-11 14 0-16,-12 9 1 16,12 9 0-16,5 14-1 15,12 8 0-15,14-5-2 16,17-6 0-16,0-20-1475 15</inkml:trace>
  <inkml:trace contextRef="#ctx1" brushRef="#br0" timeOffset="-88194.91">18472 8772 552 0,'0'0'0'0,"0"0"40"16,0 0 2-16,0 0-5 16,0 0 1-16,0 0-6 0,-12-26 1 15,12 26-5-15,0 0 0 16,0 0-3-16,0 0 0 15,0 0 3-15,0 0 1 16,-14 37-5-16,11 32 2 16,6 11 0-16,3 12 0 15,8-1-6-15,3 7 1 16,3 25-4-16,8-3 1 16,-5-11-1-16,2-18 1 15,-2-28 3-15,3-17 0 16,-15-20 5-16,-5-9 0 15,-6-17 1-15,-6 9 0 0,6-9-1001 16</inkml:trace>
  <inkml:trace contextRef="#ctx1" brushRef="#br0" timeOffset="-87581.27">18358 9470 853 0,'0'0'0'0,"60"-46"32"0,-1 9 0 16,18-14 13-16,2-7 1 16,-8-2-6-16,-8 3-1 15,-21 17-10-15,-8 11 1 16,-20 15 0-16,-8 3-1 16,-6-4-5-16,-3 4 2 15,0-4-6 1,3 15 2-16,-20-5-3 0,9 13 1 0,-12 12-5 15,4 20-1-15,2 23-6 32,8 15 0-32,18 5-5 15,13 3 1-15,4-9-3 16,14-14 0-16,8-20-1 16,6-23 0-16,8-20 1 0,3-20 0 15,-11-17 3-15,-6-9 0 16,-11-14 11-16,-9 8-1 15,-8 1 12-15,-3 8 0 16,-11 17 5-16,-6 3 2 16,-6 14-2-16,6 9 2 15,0 0-6-15,-17 26 1 16,0 37-11-16,9 12 0 16,8-10-10-16,5-4 1 0,4-30-5 15,14-14 2-15,2-8-4 16,15-26 0-16,14-18-1 15,0-22 1-15,-12-9 2 16,-11 6-1-16,-14 6 2 16,-11 5 1-16,-6 9 2 0,-17 3 0 15,-9 11 1-15,-2 3 0 16,-9 14 1-16,-5 15 0 16,2 20-2-16,9 11 1 15,2 20-2-15,15 1 2 16,14 16-3-16,12-17 0 15,19-19-4-15,17-18 1 0,-48-20-1374 16</inkml:trace>
  <inkml:trace contextRef="#ctx1" brushRef="#br0" timeOffset="-87114.93">19739 9147 1067 0,'0'0'0'0,"0"0"0"31,-14 31 0-31,8-17 0 15,-2 7 0-15,-6 10 1 0,2 23 1 16,-2 27 3-16,11 2-1 16,6-15 8-16,11-22 1 0,-2-14 7 15,10-21 1-15,9-11 4 16,1-11 1 0,13-21 15-16,-2-8 2 0,-12-14 16 0,-9-4 1 15,-2 4-2-15,-8 14 2 16,-12 14-3-16,5 3 1 31,-5 23-9-31,0-8 0 16,0 8-13-16,0 0 0 15,-11 31-15-15,5 15 0 16,1 23-8-16,10-12 0 0,12-14-7 16,9-17 1-16,5-15-4 15,3-17 0-15,9-14 0 16,-4-11 0-16,-2-21 1 15,-6 4 1-15,-14-10 2 16,-8 10-1-16,-9 10 3 16,-9 13 0-16,-2-7 3 15,0 1 0-15,-6 5-1 16,8 12 1-16,9 14 0 0,0 0-1 16,0 0-6-16,0 0 2 0,0 0-1521 15</inkml:trace>
  <inkml:trace contextRef="#ctx1" brushRef="#br0" timeOffset="-86802.68">20615 8909 1017 0,'0'0'0'0,"0"0"3"16,17-6-1-16,-5 3-2 0,2 1 0 16,6-7 10-16,14-2 0 31,14 2 10-31,0 3 0 15,-17 6 10-15,-8 3 0 16,-6 9 2-16,-14 2 1 16,-6 15-7-16,-14 2 1 0,-17 9-18 0,-3-3 0 15,6-14-8-15,8-3 1 16,12 0-2-16,8 3 0 16,3-11 0-16,3 2 0 15,-3-14 1-15,28 6 1 16,9-12 10-16,23-11 0 15,5-9 15-15,11 0 0 16,-76 26-1049-16</inkml:trace>
  <inkml:trace contextRef="#ctx0" brushRef="#br0" timeOffset="-80667.72">26788 15782 0,'0'0'0,"0"0"0,0 0 0,30 0 16,-30 0-16,45 0 0,-15-15 0,16-1 16,-1 1-16,1 0 15,-1 15-15,-15-15 16,46-1-16,-61 1 16,30 15-16</inkml:trace>
  <inkml:trace contextRef="#ctx1" brushRef="#br0" timeOffset="-81018.79">21894 9141 564 0,'0'0'0'16,"0"0"31"-16,0 0 2 16,0 0 85-16,0 0 1 15,0 0 2-15,8-32 1 16,4 10-36-16,5-13-1 0,-3-8-28 16,0-11 0-1,0 8-14-15,-8 3 1 0,0 12-8 16,-6 5-1-16,5 12-3 15,-5 14-1-15,0 0-9 16,0 14 0-16,-5 23-14 16,-1 12 0-16,6 8-7 0,6 0 0 15,-6-11-2 1,5-3 1-16,4 9-6 0,2 8 2 16,6 8-7-16,0 10-1 15,-11-4-2-15,-3-5-1 16,-9-6 3-16,-2-20 0 15,-4-12 1-15,-8-11 1 16,9-5 4-16,-12-10 0 16,1-5 4-16,2-11-1 15,-3-3 3-15,9-4 0 16,3 4 5-16,5-9-1 16,6 3 9-16,0 6 0 15,0-6 9-15,0 20 0 16,11-17 3-16,1 11 1 15,7-3-7 1,4 12 0-16,8 9-6 0,6 2 2 0,6 9-6 16,-4 8 0-16,-7-5-5 15,-1-14 2-15,-31-12-1338 16</inkml:trace>
  <inkml:trace contextRef="#ctx1" brushRef="#br0" timeOffset="-80729.2">22591 8900 1093 0,'0'0'0'16,"0"-65"0"-16,0 13 0 16,0 1 0-16,0 13 1 15,6 15 19-15,-6 23 1 16,0 0 7-16,0 23 1 15,0 49-1-15,0 20 2 16,0-4-15-16,6 1 1 16,-1-9-8-16,1 15 0 15,3 11-4-15,8 2 1 16,0-13-2-16,0-26 2 16,8-32-1-16,1-34 2 15,8-23-2-15,3-26 2 0,5-37-6 16,-2-9 1-16,-40 92-1003 0</inkml:trace>
  <inkml:trace contextRef="#ctx1" brushRef="#br0" timeOffset="-79970.88">22983 9035 791 0,'0'0'0'16,"0"0"0"-16,0 0 0 15,0 0-3-15,0 0 1 16,-54 32 8-16,11-7-1 16,-5 18 16-16,-6 3 0 15,17 3 16-15,6-18 1 16,14-8 8-16,11-9 0 15,6-14-3-15,0 15 1 16,0-15-4-16,15-9 1 16,2 3 8-16,11 1 0 0,15-1-6 15,-1 6 0-15,6 17-2 16,-5 9 0-16,-6 5-2 16,-9 7 0-16,-2-13-11 15,2-5 1-15,-8-8-8 16,8-24 2-16,3-13-13 15,9-7 0-15,-9-19-10 16,-3-1 1-16,-2 12-10 16,-9 6 1-16,-8 2-23 0,-1 1-1 15,1 5-16-15,-9 14 1 16,0 12 22-16,0 0 1 16,0 0 16-1,0 0 0-15,0 0 6 0,0 0 0 16,-12 26 2-16,1 26 0 15,2 14 0-15,9 5 0 16,0-8 0-16,6-20 0 16,5-11 0-16,9-30 0 15,0-10 0-15,3-24 1 16,8-11 3-16,-3-8 1 16,-2 2 15-16,-4 9 1 0,-10-3 14 15,-7 12 1-15,-5 11 3 16,0 20 2-16,0 0-6 15,0 0 2-15,-5 34-15 16,5 9 0-16,-6 11-14 16,6 4 1-1,14-7-7-15,15-25 1 0,13-9-3 0,9-17 1 16,6-11-1-16,-12-9 0 16,-2-18 0-16,-6-7 1 15,-12 2 1-15,-2 5 0 16,-9 7 4-16,-3 5-1 15,-5 6 4 1,-6 20 0-16,0-11 2 0,0 11-1 16,0 20-6-16,0 17 1 15,6 40-5-15,-1 9 1 16,10-23-2-16,2-14 1 16,0-26-5-16,8-26 1 15,21-40-8-15,13-12 1 31,-59 55-1316-31</inkml:trace>
  <inkml:trace contextRef="#ctx1" brushRef="#br0" timeOffset="-79875.86">24284 9104 954 0,'0'0'0'0,"0"0"23"16,0 0-1-16,0 0-8 15,-37 20-1-15,37-20-784 1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0:48:36.40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0:48:37.387"/>
    </inkml:context>
  </inkml:definitions>
  <inkml:trace contextRef="#ctx0" brushRef="#br0">18274 14331 0,'0'0'0,"30"0"0,-14 0 0,29 0 16,0 16-16,-14-16 0,44 0 15,-45 0-15,16 0 16,-1 0-16,1 0 0,-31 0 15,30 0-15,-30 0 16,15 0-16</inkml:trace>
  <inkml:trace contextRef="#ctx1" brushRef="#br0">13788 7355 1143 0,'0'0'0'16,"-6"-32"31"-16,-2 21 1 15,8 11 28-15,-12-6 2 0,12 6-5 16,-22 0 1-16,-4-6-27 16,-2 6 0-16,-15 6-11 15,-5 5 0-15,6 9-7 16,8 12 1-16,2-4-4 15,-5 18 0-15,1 12-1 16,2 4 0-16,11 1-2 16,3 6 0-16,9 0-1 15,-1 2 0-15,12-2-1 0,12 6 2 16,-1-1-3-16,6-11 2 16,14-17 0-16,6-3-1 15,9-20 2-15,5-20 1 16,8-18 1-16,6-16 1 15,1-12 1-15,2-14 0 16,-3-18 1 0,-6-5 0-16,-16 3 0 15,-15-1 2-15,-8 10 0 16,-9 5 1-16,-11 0-2 0,-5 14 1 16,-7 3-2-16,-7 3 1 15,-10 6-2-15,-2 0 0 16,-12 11-2-16,-2 0 0 15,-6 6 0-15,0 15 0 16,6 13-5-16,11 15 1 16,8 9-3-16,9-7 2 15,-6 12-3-15,12 9 0 16,14 9-1-16,11-4 1 16,3-5-1-16,14 3 0 15,12-1 0-15,5 4 0 16,3-3 0-16,-3 5 0 15,0 18 0-15,-5 5 0 16,-6-3 0-16,-14-8 0 0,-15-3 0 16,-11-9 0-16,-2-11 0 15,-12-2 0-15,-1-13 0 16,-1-8 0-16,2-6 0 16,-6-2 0-16,9-12 1 15,14 0 0-15,-12-9 0 16,7-2 2-16,5 11-1458 15</inkml:trace>
  <inkml:trace contextRef="#ctx1" brushRef="#br0" timeOffset="957.59">14534 7807 1243 0,'0'0'0'0,"0"0"44"0,-3-43-1 16,3 26 43-16,0 2-1 16,0 15-29-16,0-11 1 15,0 11-30 1,-12 23 1 0,-16 28-9-16,-9 18 0 15,0 14-6-15,3 3 0 16,14-3-4-16,15-14 1 0,5-18-2 0,5-8 0 15,15-17-2-15,20-12 0 16,14-8-1-16,5-15-1 16,9-13 2-16,-8-19 1 15,-6-13-1-15,-6-3 1 16,-17-12 0-16,-2-5 1 16,-18 2 3-1,-3 12 0-15,-10 26 0 16,-4 5 1-16,3 15-1 15,3 14 0-15,-8 14-2 16,-9 23 0-16,-6 32-3 16,9 11 0-16,14-8-1 0,5-7-1 15,4-13-1-15,14-12 0 16,13-11-1-16,13-24 1 16,16-5-1-16,-6-11 1 0,-10-20-1 15,-13-1 1 1,-13 9 0-16,-17-3 1 0,-6-19 1 15,-17-13 1-15,-20-5-1 16,-3 0 1-16,-5 15 1 16,5 22-1-16,3 20 0 15,9 18-1-15,8 13 0 0,3 13 1 16,6 7-3-16,14-2 1 31,22-17-2-31,18-14 0 0,16-24-2 0,6-8 0 16,-11-17-5-16,-6-6 2 15,-5 0-12-15,-12 11 2 16,-8 10-8-16,-9 10 0 16,-14 12 3-16,11-17 2 15,-11 17 5 1,0 0 1-16,12 11 6 0,-1 4-1 16,3 22 3-16,-2 26 0 15,-7 17 1-15,-5-11 0 16,0-12 0-16,0-20 1 15,12-11-2-15,-7-17 2 0,-5-9 0 16,12-3 0-16,7-9 0 16,4-19 0-16,8-26 0 15,-5-6 2-15,2 0 0 16,-11 8 0-16,3 15 4 16,-3 11 0-1,-6 21 0-15,-11 8 1 16,6 8-2-16,-3 21 1 15,0 28-3-15,2 12 2 16,4-12-3-16,8-2 0 16,-3-9-1-16,0-21 2 15,-5-13-3-15,-9-12 1 16,22-12-1-16,4-19 1 0,-26 31-1458 16</inkml:trace>
  <inkml:trace contextRef="#ctx1" brushRef="#br0" timeOffset="1231.23">15707 7790 1318 0,'0'0'0'0,"0"0"24"15,0 0-1-15,0 0 23 16,0 0 0-16,0 0 4 0,0 0-1 31,0 0-20-31,0 0 0 16,9 83-7-16,-3-3-1 16,-1-6-4-16,7-8 1 15,5 0-6-15,8-9 0 16,6-20 0-16,-2-11-1 15,-12-23-1-15,2-6 1 0,-2-20 0 16,9-14 2-16,2-20 4 16,-13-9 1-16,-4-8 2 15,-5 11 0-15,-6 5 2 16,-6 21 2-16,0 14-2 16,6 23 1-16,0-8-2 15,0 8 1-15,12 5-7 16,16 4 1-16,-28-9-1534 0</inkml:trace>
  <inkml:trace contextRef="#ctx1" brushRef="#br0" timeOffset="1437.34">16436 7492 1369 0,'0'0'0'15,"0"0"40"-15,-6-32 1 16,12 21 41-16,5 0 1 15,9-1-30-15,14-2 0 16,20-6-31-16,0 3 1 16,-11 17-12-16,-12 5 1 0,-14 4-4 15,-6 19 0-15,-11 10-5 16,-28 13 1-16,28-51-1364 16</inkml:trace>
  <inkml:trace contextRef="#ctx1" brushRef="#br0" timeOffset="1575.99">16215 7770 1243 0,'0'0'0'0,"0"0"25"15,0 0 0-15,0 0 25 0,65 25 0 16,14-36 5-16,9-1 0 16,3 4-20-1,-6-15 1-15,-8-9-9 16,-18 4 1-16,-59 28-1250 16</inkml:trace>
  <inkml:trace contextRef="#ctx0" brushRef="#br0" timeOffset="5568.94">21918 14148 0,'0'0'0,"31"0"0,-16 15 0,-15 1 15,30-1 1,-15 0-1,0 16 1,31-1 15,-16 16-31,-15-15 16,0-1-16,15 1 47,-14-16-47,14 0 31,91 107-15,60 62-16,-135-154 31,-92-60-31,76 30 31,-14-16-31,-16 16 31,0 0-31,0 0 47,0 0-47,0 0 32,0 0-32</inkml:trace>
  <inkml:trace contextRef="#ctx1" brushRef="#br0" timeOffset="5244.61">17204 7060 590 0,'0'0'0'16,"0"0"20"-16,0 0 0 15,12-26 34-15,-12 26 0 0,0 0 8 16,0 0 0-16,-6-12-13 16,6 12 0-16,0 0-20 15,0 0 2-15,0 0-11 16,-6 12 0-16,1 51-9 15,-1 26 2-15,0 5-7 16,-11 6 1-16,3 3-4 0,3-8 2 16,-6-4-3-16,8-19 0 15,6-6-1-15,3-20 2 16,3-15-2-16,0-14 0 16,-3-17 1-16,0 0 0 15,12-3 9-15,5-28-1 16,11-23 14-16,3-15 2 15,0 0 19-15,-2-5 0 16,-4-1 7-16,-2 18 0 16,-9 11-1-16,3 20 0 0,-11 15-9 15,-6 11-1-15,11 31-14 16,-5 10 0-16,2 24-14 16,4 13-1-1,-1-4-9-15,0-11 1 0,6-11-4 16,14-7 0-16,6-13-1 15,3-3 1-15,2-21-3 16,10-11 2-16,4-14-2 0,7-9 1 16,7-5 1-16,-16-6 1 15,-5-9 0-15,-18 9 1 16,-20 11 4-16,-5 14 1 16,-6 12 5-16,-6-17 0 15,-5 14 4-15,-6 1-1 16,17 2-1295-16</inkml:trace>
  <inkml:trace contextRef="#ctx1" brushRef="#br0" timeOffset="6357.65">18341 7085 815 0,'0'0'0'0,"0"0"31"15,23-37-1-15,-17 26 13 16,-6 11-1-16,0 0-10 15,0-9-1-15,0 9-15 16,0 0-1-16,0 9-4 0,-12 19-1 31,-5 41-5-31,-8 20 1 16,-12 11 0-16,-3 0-1 0,9-2 0 16,0-13-1-16,3-2-1 15,2-14 2-15,9-6-1 16,8-20 1-1,1-17-1-15,5-9 2 0,3-17 1 0,0 0 0 16,0 0 5-16,0 0 0 16,20-43 23-16,-3-14 1 15,-3-18 18-15,3-13 0 16,-5-7-2-16,5-2 2 16,-9 0-17-16,-2-4 0 15,-3 18-12-15,-1 12 0 16,4 13-13-16,-6 13 0 0,0 19-6 15,0 14 0-15,0 12-4 16,6-17 1-16,-6 17-3 16,0 0 1-16,0 0-1 31,0 0 0-31,17 29-1 16,3 22 1-16,14 24-1 15,-3 19 0-15,0 1-4 16,-3 5 2-16,4-6-5 0,4-11 0 15,10-2-1-15,-4-16 0 16,6-4 0-16,-5-16 2 16,-12-7 0-16,-14-15 0 15,-5-3 3-15,-12-12-1 16,-12-2 3-16,-19-6 0 16,-23-9 1-16,-5-8-1 15,59 17-1148-15</inkml:trace>
  <inkml:trace contextRef="#ctx1" brushRef="#br0" timeOffset="6542.14">18134 7675 815 0,'0'0'0'0,"0"0"8"16,0 0 1-16,26 0 5 16,-3-6 0-16,19 6 2 15,20-5 1-15,15 5-3 16,0 5 2-16,2-5 14 15,-8 0 1-15,-20 0 6 16,-11 0 0-16,-23 9 1 0,-17-9 1 16,0 0-891-16</inkml:trace>
  <inkml:trace contextRef="#ctx1" brushRef="#br0" timeOffset="7541.98">19101 7538 677 0,'0'0'0'16,"0"0"-1"-16,0 0 1 15,0 0-3-15,0 0-1 16,0 0 13-16,-17-26 2 16,17 26 24-1,-11-11 1-15,11 11 16 0,-17-12 0 16,17 12 3-16,-14-3 0 15,14 3-15-15,-12 15 1 16,7 7-9-16,-12 30-1 16,8 17-13-16,6 2 1 15,6 15-6-15,3-3 0 16,2-3-4-16,9-2 1 0,0 2-3 16,-5-14 1-16,2-1-1 15,-9-13-1-15,1-12 4 16,-6-11 0-1,-6-9 3-15,-13-15-1 0,-10 1-1 16,-5-23 2-16,34 17-986 16</inkml:trace>
  <inkml:trace contextRef="#ctx1" brushRef="#br0" timeOffset="8148.23">18897 7870 815 0,'0'0'0'16,"31"-6"14"-16,-2 0-1 0,19-5 10 0,11-3-1 16,9 2-6-16,-2-5 1 15,-13 3-3-15,-4 2 2 16,-18 9-4 0,-8 6 1-16,-12 3-4 0,-11-6 1 15,14 26-1-15,-14-1 1 16,6 16-2-16,-6 4 0 0,-6-2-4 15,6-11 2-15,0-6-2 16,0-15 2-16,0-11 0 16,23 9 1-1,2-18 4-15,6-14 2 0,9-17 7 16,-3-9 1-16,-14 1 10 16,-6 10-1-16,-3 10 4 0,-3 11-1 15,-11 17 0-15,0 0-1 16,0 0-7-16,0 0 1 15,-5 37-10-15,5 0-1 16,0 20-8-16,0 1 0 16,0-21-6-16,0-11 1 15,5-9-2 1,-5-17 0-16,20 14 0 0,-3-14 0 16,0-14 0-16,6-18 1 15,11-16 1-15,0-10 2 16,-9 10 3-1,-8 10-1-15,-5 10 10 0,-7 11 0 16,-5 2 2-16,0 15 1 16,0 0-2-16,6 15 1 15,-6 5-10-15,0 17 3 16,0 20-7-16,8-2 1 16,10-21-3-16,-7-17 0 15,3-5-1-15,9-12 0 16,5-6-1-16,9-14 1 15,5-6-1-15,-5-8 0 0,-37 34-1185 16</inkml:trace>
  <inkml:trace contextRef="#ctx1" brushRef="#br0" timeOffset="8293.12">19841 7417 803 0,'0'0'0'15,"0"0"0"-15,0 0 0 16,0 0-3-16,0 0-1 16,0 0-23-16,0 0 0 15,0 0-530-15</inkml:trace>
  <inkml:trace contextRef="#ctx1" brushRef="#br0" timeOffset="9225.2">19810 7538 778 0,'0'0'0'0,"0"0"8"0,0 0 1 15,0 0 14-15,0 0 0 16,26 0 6-16,13 0 2 15,52-12-3-15,11 4 1 16,6-4-2-16,-12-5 1 16,-16 3-1-16,-15-1 1 15,-17 10-1-15,-23 5 0 16,-8 3-3-16,-17-3 1 16,0 0-7-16,-5 22 0 15,5-22-924-15</inkml:trace>
  <inkml:trace contextRef="#ctx1" brushRef="#br0" timeOffset="9505.12">20320 7292 904 0,'0'-12'0'15,"0"-14"22"-15,0-2 2 16,9 8 29-16,-3 5-1 15,-6 15 3-15,2-11 0 16,-2 11-20-16,9 31 1 16,2 38-11-16,3 20 0 15,1 11-13-15,-1-6 1 16,-3-8-7-16,0-14 1 0,-2-12-4 16,2-14 0-16,1-20 0 15,-12-12-1-15,0-14-1 0,0 0 0 16,11 0 0-16,6-26 0 15,-17 26-1006-15</inkml:trace>
  <inkml:trace contextRef="#ctx1" brushRef="#br0" timeOffset="10208.92">17686 8405 690 0,'0'0'0'15,"0"0"0"-15,0 0 0 16,0 0-10-16,0 0 1 0,0 0 11 16,0 0 1-16,0 0 13 15,0 0 1-15,-14 69 10 16,3 5 1-16,-6 9 8 0,3 0 1 16,2-14-6-16,7-6 0 15,-1-17-1-15,6-12-1 16,0-14-1-16,0-20 0 15,0 9 2-15,6-23 1 16,5-18 7-16,3-37 0 16,9-19 13-16,0-13 2 15,-4-2 13-15,-7 0 2 16,-1 3-11-16,-2 14 1 16,-1 20-8-16,1 26-1 15,-4 14-13-15,-5 26 1 0,12-5-16 16,5 31 1-1,19 31-14-15,7 20-1 0,11 9-5 16,-6 14-1-16,0 6-2 16,-5-3 1-16,-15-8-4 15,-2-15 1-15,-9-9-3 16,-12-16 1-16,-5-29-4 16,0-26 1-16,0 0-1268 15</inkml:trace>
  <inkml:trace contextRef="#ctx1" brushRef="#br0" timeOffset="10712.75">17633 8580 829 0,'0'0'0'0,"0"0"7"0,0 0-1 15,0 0 7-15,34 3-1 16,-3 2-1-16,23 1 0 16,25-12-2-16,3-2 1 15,-8-9 1-15,-15-1-1 16,-16 10 8-16,-15 2 0 15,-11 6 5-15,-17 0 2 16,12 9 4-16,-9 8 0 16,2 20-5-16,1 12 0 15,0 17-6-15,-6-1 0 0,5-2-5 16,1-11 0-16,0-9-4 16,-4-17 1-16,7-6-3 15,5-15 1-15,-3-5 1 16,12-11 1-16,14-15 3 15,0-11 1-15,5-12 11 16,-13 4-1-16,2 4 15 16,-8 13 1-16,-4 11 0 0,-2 8 2 15,0 9-9-15,3 9 1 16,6 14-9-16,2 14 1 16,-2 20-16-16,-12 6 0 15,-11-9-8-15,-15 1 0 31,-13-6-2-31,-6-18 0 0,-3-2-1 0,2-9 1 16,-7-17-2-16,5-6 0 16,5-9-1-16,4-5 2 15,8-3 1-15,5-6 0 16,12-5 0-16,15-12 0 16,-15 43-1204-16</inkml:trace>
  <inkml:trace contextRef="#ctx1" brushRef="#br0" timeOffset="11573.88">18880 8846 979 0,'0'0'0'0,"11"-31"2"15,-2 5 2-15,-1-6-4 16,1-5 1-16,-15 6 22 16,3 5 2-16,1 3 19 15,-7 14 1-15,-2 9 8 16,-20 12-1-16,-15 28-12 0,-2 14-1 15,5 4-11-15,7 5 1 16,13-6-10-16,14-14 0 31,24-12-5-31,13-11-1 16,14-14 1-16,7-17-1 16,-7-10 1-16,-5-10 0 15,-9 0 3-15,-8-12 0 16,-3 0 5-16,-11 8 1 15,0 12-4-15,-6 15 1 16,0 8-3-16,-12 3 1 16,1 14-6-16,-6 14 2 15,3 27-9-15,2-4 1 0,18-8-5 16,5-15 0-16,4-16-1 16,13-15 0-16,20-20 0 15,12-12 0-15,2-8-1 16,0-3 0-16,-5 0 1 15,-17-3 0-15,-3 15 0 16,-12 8 0-16,-13 6 0 0,-12 17 1 16,-6 11-1-16,-17 26 1 15,-14 38-1-15,0 5 0 16,1 3 0-16,7-11 0 16,9-12-1-16,3-17 1 15,12-20-1-15,5-23 0 16,0 11 0-16,0-11-1 15,11-26 2-15,0-14 0 16,6-20 4-16,3 3 0 16,0-1 8-16,-3 16 0 15,-17 22 6-15,0 2 0 0,0 18 1 16,0 0 1-16,-6 18-5 0,1 7 0 16,-4 24-7-16,6 2 1 15,15-10-5-15,10-13 0 16,10-8-3-16,19-14 0 15,17-12-1-15,3-11 1 16,-12-12-1-16,-5-14 2 16,-9-5-2-1,-5-4 1-15,-3-11 1 0,-9-11 1 16,-8-6 3-16,-9 14-1 16,-5 23 3-16,-17 29 0 15,-12 28 0-15,-14 23 0 16,-11 32-4-16,0 11 2 15,11 3-5-15,9-14 0 16,19-12-2-16,12-20 1 16,8-11-3-1,6-17-1-15,15-15-5 16,10-20 2-16,-42 26-1400 16</inkml:trace>
  <inkml:trace contextRef="#ctx1" brushRef="#br0" timeOffset="12026.5">18058 6650 690 0,'0'0'0'15,"0"0"68"-15,-20-37 2 16,9 37 39-16,-1 0 1 15,-13 6-72-15,-15 25 1 16,-22 32-22-16,2 32 0 16,6 31-11-16,17 25 1 15,15 33-6-15,16 16 0 16,23 9-1-16,31-17 0 16,37-20 0-16,17-29 0 15,6-37 0-15,6-40 0 0,7-38 0 16,4-34 0-16,14-25 0 15,-31-23 1-15,-108 54-883 16</inkml:trace>
  <inkml:trace contextRef="#ctx1" brushRef="#br0" timeOffset="12551.63">20179 8073 954 0,'0'0'0'15,"0"0"-1"-15,-9-37 1 16,9 37-15-16,6-9 0 0,-6 9 15 16,31 20 0-16,11 49 1 15,1 31 0-15,-12 29 5 16,-14 26 1-16,-17 16 3 15,-31 4 0-15,-57-26 2 16,-28-15 2-16,-26-19 5 16,-5-21 0-16,22-31 0 0,29-40 0 15,96-23-815-15</inkml:trace>
  <inkml:trace contextRef="#ctx1" brushRef="#br0" timeOffset="13715.56">13326 8746 829 0,'0'0'0'0,"0"0"30"15,-20-40 0-15,14 23 32 0,-5-1 1 16,5 10-4-16,-5 2 2 16,-6 6-30-16,-9 12 2 15,-22 33-15-15,0 18 0 16,5 26-5-16,15 11 2 15,14 15-8-15,8 2 1 16,12-2-5-16,5-4 1 16,15-16-1-16,11-21 0 15,11-16-1-15,11-21 1 16,7-29-2-16,4-22 0 16,10-23 1-16,-1-20 0 15,-79 57-978-15</inkml:trace>
  <inkml:trace contextRef="#ctx1" brushRef="#br0" timeOffset="13991.41">13584 8663 715 0,'0'0'0'0,"0"0"11"16,-37-23-1-16,37 23-8 0,-11-9 1 15,11 9 19-15,11-5 0 16,14 5 7-16,41-6 0 16,24 6 4-16,18-6 1 15,-6 0-1-15,-17 1 1 16,-8 5-6-16,-23 8 1 16,-23 1-4-16,-26 8 0 0,-30 12-12 15,-29 11 0-15,54-40-846 16</inkml:trace>
  <inkml:trace contextRef="#ctx1" brushRef="#br0" timeOffset="14236.76">13777 8863 627 0,'0'0'0'16,"0"0"7"-16,0 0-1 16,17-37 13-16,-23 26 0 15,6-9 29-15,-6 8-1 16,6 12 13-16,0 0 1 15,0 0-11 1,-5 32 2-16,2 48-9 16,3 14-1-16,3 6-15 0,2-2 1 15,1-7-10-15,0-2 1 16,-1-23-7-16,1-12-1 16,0-16-2-16,-12-21 1 15,6-17 0-15,-6-12 0 16,6 12-937-16</inkml:trace>
  <inkml:trace contextRef="#ctx1" brushRef="#br0" timeOffset="15083.64">14261 9098 715 0,'0'0'0'0,"0"0"25"16,0-37 1-16,0 25 23 15,0 12 1-15,0 0 17 16,-5-8 1-16,5 8-7 16,0 0 1-16,0 0-16 15,-12 8 0-15,-13 21-15 0,-4 11 2 16,4 20-12-16,8 6 2 16,11 3-13-16,12 11 1 15,5 3-6-15,6 3 2 16,3 3-5-16,-3-12 1 15,9-3-2-15,-9-5 1 16,-6-12-1-16,-17 1 0 16,-16-4 2-16,-15-3-1 15,-17-13 2-15,-6-24 1 16,1-23 3-16,11-28 1 16,48 37-1057-16</inkml:trace>
  <inkml:trace contextRef="#ctx1" brushRef="#br0" timeOffset="15226.49">13950 9651 841 0,'0'0'0'0,"0"0"7"16,48 17 1-16,-28-9 6 15,8-2 2-15,14 5 2 0,12 4 0 16,6-4 6-16,-1 1-1 16,-10-4-2-16,4-8 2 31,-53 0-784-31</inkml:trace>
  <inkml:trace contextRef="#ctx1" brushRef="#br0" timeOffset="15447.34">14707 9035 853 0,'0'0'0'0,"0"0"24"15,0 0 0-15,42-14 23 16,-19 14 1-16,19 3-11 16,12 2 1-16,0 1-19 15,0 0 0-15,-12-1-9 16,-5 4 2-16,-37-9-861 16</inkml:trace>
  <inkml:trace contextRef="#ctx1" brushRef="#br0" timeOffset="15714.63">15325 8806 627 0,'0'0'0'16,"0"0"17"-16,0 0-1 16,0 0 28-16,0 0 0 15,0 0 3-15,0 0 1 16,0 0-16-16,0 0-1 15,25-32 1-15,40 21-1 32,12 0-2-32,19-4 0 15,6 10-1-15,0 5 1 16,-28 0-5-16,-28 2 2 0,-21 10-6 16,-19-1 0-16,-6-11-902 15</inkml:trace>
  <inkml:trace contextRef="#ctx1" brushRef="#br0" timeOffset="15945.92">15492 8774 866 0,'0'0'0'0,"0"0"8"16,0 0 0 0,-6-28 15-16,6 28 1 0,0 0 16 15,0 0 0-15,0 11-8 16,0 27 0-16,9 45-8 15,2 5 1-15,0 4-8 16,1-9 0-16,-7-9-4 16,4-16-1-16,-1-21-3 0,1-11 1 15,-9-26-4-15,11 8-1 16,-11-8-914-16</inkml:trace>
  <inkml:trace contextRef="#ctx1" brushRef="#br0" timeOffset="17383.49">16070 9172 602 0,'0'0'0'16,"0"0"7"-16,0 0 1 16,0 0 16-16,0 0 1 15,0 0 5 1,0 0 2-16,0 0-10 0,29 38 1 16,-29 13-5-16,-12 18 0 15,1 0-4-15,-9-18 2 16,3-8-2-16,0-6 2 15,-6-11 2-15,4-6 0 16,-1-8 10-16,3-7 0 16,-6-16 14-16,-3-9-1 0,-2-9 8 0,8-11 0 31,3-17 3-31,12 0 0 16,10-6-2-16,7 8-1 15,5 15-5-15,8 9 1 16,-11 13-8-16,1 4 0 15,-1 11-13-15,-3 15 1 16,12 5-10-16,8 17 0 16,0 9-8-16,-3 9 1 15,4 2-7-15,-4-2 1 16,-3-9-2-16,-2-12 0 0,-3-14 0 16,-3-8 0-16,-6-9-2 15,9-9 1-15,3-8 0 16,-6-12 1-16,-3-5 0 0,-14-9 0 15,-6-8 1-15,-5 2 1 16,-9 6 2-16,-8 9 0 16,2 2 4-16,-5 15 1 15,8 17-1-15,-5 6 1 16,8 8-3-16,3 9 2 16,-8-3-2-16,8 3 1 0,3 6-6 15,5-1 1-15,3-2-2 16,9-9 0-16,-3-17-1258 15</inkml:trace>
  <inkml:trace contextRef="#ctx1" brushRef="#br0" timeOffset="17657.58">16308 8689 815 0,'0'0'0'15,"20"-52"22"-15,3 21 0 16,2 2 16 0,10 15 0-16,13 19-6 0,14 21 0 15,15 26-16-15,-12 34 1 16,-11 28-7-16,-12 12 1 16,-16 17-5-16,-26 3 1 15,-31 0-4-15,-29-8 0 31,-53-27 1-31,-15-28 0 16,3-14 1-16,6-52 0 0,119-17-823 0</inkml:trace>
  <inkml:trace contextRef="#ctx1" brushRef="#br0" timeOffset="24867.34">25577 1677 527 0,'0'0'0'0,"0"0"9"0,0 0 1 15,31-31 24-15,-31 31-1 16,0 0 4-16,0 0 0 15,0 0-15-15,-8 20-1 16,-21 29-9-16,-2 2 2 16,3 6-6-16,8-2 0 15,-3-12-2-15,9-3 1 16,11-3 1-16,9-5 0 16,2-7 1-16,7-2 1 15,2-3 1-15,11-14 1 0,20-18 9 16,9-13-1-16,14-18 15 15,-3-9-1-15,-12-2 7 16,-13 2 0-16,-18-5 0 16,-13 20-1-16,-4 11-4 15,-8 15 0-15,0 11-9 16,-14 17 0-16,-17 29-12 16,-3 8 2-16,3 12-9 0,5 3 1 15,18-12-5-15,16-9-1 16,23-10-2-1,12-13 1-15,5-13-2 0,0-12 1 16,1-17-1-16,-15-15 1 16,-9-5 1-16,-14-3-1 15,-5-9 1-15,-12-2 1 16,-5 2 2-16,-17 3 0 16,-3-2 2-16,-3 5 1 15,-1 23 0-15,7 20 1 16,-12 17-2-16,4 14 0 15,-1 21 1-15,11-1 0 16,21-2-3-16,16-12 0 16,14-17-1-16,12-14-1 15,23-23 0-15,-1-3 1 0,-10-12-2 16,-15 1 1-16,-3-1 0 16,-11 1-1-16,-3-1 1 15,-6 12 1-15,-5 3-2 16,-6 17 0-16,0 0-2 15,0 0 1-15,2 43-1 16,-4 14 0-16,2 12-1 0,2 0 1 16,7-18-4-1,2-8 0-15,-2-23-1 0,-9-20-1 16,20 12 1-16,-6-29 1 16,0-9 2-16,3-17 0 15,-11-9 2-15,-1 1 0 16,1 2 1-16,-3 3 1 15,-3 9 2-15,0 17 1 16,0 9 3-16,0 11 0 16,0 0-2-16,-3 14 2 15,3 23-6-15,0 6 2 16,0 14-3-16,3-8 0 0,5-18-1 16,7-10 0-16,-4-7-1 15,14-3 1-15,15-11-1 16,5-14 0-1,4-9 0-15,-10-3 1 0,-19-5 0 0,-3-1 0 16,-17 1 0-16,-5-1 1 16,-4-5 0-16,1 11 1 15,-1 6 1-15,3 9 2 16,6 11 2-16,0 0-1 16,12 0 2-1,13 6 0-15,-25-6-1121 0</inkml:trace>
  <inkml:trace contextRef="#ctx1" brushRef="#br0" timeOffset="25297.12">26799 1036 803 0,'0'0'0'0,"0"0"3"0,34-17 2 15,-11 14 4-15,2-3 1 16,-2 6-1-16,2 6 0 16,15 3-1-16,8 8 0 15,12 3-3-15,-12-3 2 16,-23 3-3-16,-13-3 2 15,-26 3-3-15,-20 6 1 16,-20 6-3-16,-9-7 1 16,-2 4-2-16,6-3 0 15,16-1-2-15,15 1 0 0,11-11-5 16,8-4 0-16,9-11-4 16,6 17 1-16,8-14 4 15,17-3 1-15,26-3 5 16,5-8 0-16,4-6 2 15,-24 2 1-15,-11 1 10 16,-14 8 0-16,-17 6 9 16,0 0 2-16,0 0-717 15</inkml:trace>
  <inkml:trace contextRef="#ctx1" brushRef="#br0" timeOffset="26320.39">27925 710 740 0,'0'0'0'16,"11"-32"19"-16,-5 12 0 16,-1 3 10-16,-5 17 2 15,12-9 0-15,-12 9 2 32,0 0-10-32,5 20 2 0,-8 29-7 0,-5 28 0 15,-3 18-5-15,-12-1 1 16,0 12-3-16,3-17 1 15,6-9-1-15,17-14 0 16,8-6-1-16,6-20 0 16,6-17 3-16,3-9 1 15,5-19 7-15,3-10 1 16,8-16 13-16,1-6 1 16,-15-15 9-16,-2 4 0 15,-9-15 6-15,3 5-1 16,-9 15-5-16,0 12 1 15,-8 11-8-15,-3 20 0 16,0 0-7-16,0 11 0 0,-6 21-13 16,4 14 1-16,2 2-8 15,2 4 0-15,7-15-6 16,5-6 1-16,9-10-4 16,14-10 1-16,11-17-1 15,0-14 1-15,-3-8-2 16,-8-7 1-1,-11 4 1-15,-15-1 2 0,-5 9 2 0,-9-2 1 16,0-1 2-16,-3 14 0 16,6-2-1-16,0 3 1 15,0 11-1349-15</inkml:trace>
  <inkml:trace contextRef="#ctx1" brushRef="#br0" timeOffset="27010.17">28917 678 728 0,'0'0'0'15,"0"0"26"-15,0 0-1 16,-3-31 11-16,3 31 1 15,0 0-10-15,0 0 1 16,0 0-10-16,-6 17 1 16,-5 29-5-16,-12 22 0 15,3 15-2-15,-11 3 0 16,-3 3-1-16,-3-9 0 16,6-17 0-16,9-6 0 0,10-11 0 15,-5-8 1-15,6-13 3 16,2-8 1-16,9-17 2 15,0 0 1-15,0 0 4 16,0 0 2-16,0-25 12 16,12-18 1-16,2-26 11 15,3-8 1-15,6-18 3 0,2-5-1 16,1-6-2-16,-4 6 0 16,1 23-5-16,-3 22 0 15,-3 24-11-15,-6 16 0 16,-11 15-8-16,11-11 0 0,-11 11-9 15,15 43 1-15,2 14-10 16,-3 12 0-16,3 8-6 16,0 3 0-16,-3 3-2 15,9-2 0-15,5-13 0 16,3-5 0 0,-2-6-1-16,-4-14 1 0,-14-8-1 15,-2-12 1-15,-9-23-1 0,3 14 1 16,-3-14-1-16,-29-20-1 15,29 20-1361-15</inkml:trace>
  <inkml:trace contextRef="#ctx1" brushRef="#br0" timeOffset="27215.01">28789 1062 803 0,'0'0'0'0,"0"0"4"0,0 0 2 31,26 23 3-31,-6-23 1 15,11 0 3-15,17 0-1 16,12 0 2-16,-1 0 1 16,-16 0-3-16,-12-6 2 15,-11 0-2-15,-9 6 1 16,-11 0 4-16,0 0 1 0,0 0 0 16,-11 12 1-16,-9 8 1 15,-17 0-1-15,37-20-806 16</inkml:trace>
  <inkml:trace contextRef="#ctx1" brushRef="#br0" timeOffset="28988.87">29240 1214 614 0,'0'0'0'0,"0"0"60"16,0 0 1-16,0 0 43 15,0 0 0-15,0 0-63 16,0 0 0-16,0 0-18 15,0 0-1-15,0 0-8 16,-17 48-1-16,3 21-5 16,-3 14 1-16,3-3-2 15,2 3-1-15,1 0 0 0,-3-8 0 16,0-7-2-16,2-19 1 16,9-9-1-16,-2-17 0 15,5-9 2-15,0-14 1 16,-6 12 3-16,6-12 0 15,6-32 11-15,5-11 1 16,15-25 8-16,2-1 1 16,3 3 6-16,0 12 2 15,-2 22-5-15,-4 12 1 16,-2 9-2-16,-6 16-1 16,3 7-9-16,-3 14-1 15,11 19-6-15,-2 13 0 16,-18-4-5-16,-8 3 0 15,-8-8-4-15,-15-3-1 0,-8 2-2 16,-15-2 0-16,-2-14-1 16,9-9-1-16,5-9-1 15,2-14 0-15,7 0 0 16,-1-14 0-16,-2 2 2 16,2-14 0-16,7 1 0 15,7 8 1-15,9 2-1 16,3 15 0-16,0 0-1242 15</inkml:trace>
  <inkml:trace contextRef="#ctx1" brushRef="#br0" timeOffset="29896.94">29612 1821 916 0,'0'0'0'16,"22"-43"1"-16,-8 5 2 15,-2 13-4-15,-7-1 1 16,-5 14 5-16,0 12 1 16,0 0 4-16,-11-5 1 15,-6 22 5-15,-14 9 1 16,-23 19-4-16,-3 10 1 16,3 2-5-16,15-14 0 15,10-9-3-15,15-5 1 16,14-9-2-16,6-9 0 15,5-5 0-15,20-9 0 16,6-5 6-16,6-15 2 16,-9-9 5-16,-9-2 1 15,-2 3 6-15,-15 8 0 16,-2 3 2-16,-6 20 0 0,3-12-2 16,-3 12 0-16,0 0-7 15,-9 12-1 1,4 13-8-16,2 1 2 0,-3-3-6 15,6-3 1-15,6-9-4 16,8-11 0-16,15-5-1 16,19-15 0-16,6-9 1 15,-1-11-1-15,-10 3 0 16,-9 5 1-16,-14 7 0 16,-6 13 1-16,-14 12-2 0,11-6 1 15,-11 6-1-15,-14 38 0 16,-14 19-1-16,-3 6 1 15,-6 0-1-15,6-9 0 16,11-8 0-16,6-9 0 16,8-25 0-1,6-12 0-15,0 0 1 16,0 0 1-16,6-32 0 16,5-5 1-16,9-23 5 0,2 3 1 15,-10 17 4-15,-4 8 1 16,-2 15 2-16,-6 17-1 15,6-14-1-15,-6 14-1 16,-3 25 0-16,0 7-1 16,0 19-5-16,3 1-1 0,6-15-3 15,-1-11 0-15,10-9-3 16,7-11 1-16,15-1-1 16,11-16 0-16,15-9 0 15,-1-12 0-15,-11 1 0 16,-5-6 1-16,-10 0 3 15,-16-12-1-15,-3-8 3 16,-5 5 0-16,-18 21 1 16,-11 25 1-16,-14 17-1 0,-17 15-1 15,-18 26-2-15,1 16-1 16,11-10-3-16,17 2 1 16,20-3-1-16,20-20 0 15,17-11-1 1,40-23 1-16,36-23-1 0,17-12 0 15,-8-19-2-15,-3-12-1 16,-102 63-1172-16</inkml:trace>
  <inkml:trace contextRef="#ctx1" brushRef="#br0" timeOffset="30226.58">30805 544 778 0,'0'0'0'16,"0"-29"0"-16,0 9 0 0,-3 3-3 16,3 17 1-16,-14-9 3 15,-20 18 1-15,-23 34 4 0,-2 25-1 16,-6 27 7-1,-3 31-1-15,11 26 4 0,3 11 1 16,9 6 1 0,11-18 1-16,11-19 9 0,26-20 0 15,22-41 4-15,12-22 1 16,23-37-2-16,11-24 1 16,8-25-6-16,0-20 0 15,-79 57-853-15</inkml:trace>
  <inkml:trace contextRef="#ctx1" brushRef="#br0" timeOffset="30526.42">30904 727 728 0,'0'0'0'16,"0"0"26"-16,40 0-1 16,-9 6 11-16,9-4 1 15,5 4-19-15,12 0 0 16,11 0-4-16,-6-1-1 16,4 4-4-16,-10 2 0 15,-10-11 4-15,-9 6 0 16,-20-6 4-16,-17 0 0 15,0 0 1-15,0 0 0 16,-37 0-4-16,0 0 1 16,37 0-810-16</inkml:trace>
  <inkml:trace contextRef="#ctx1" brushRef="#br0" timeOffset="30830.93">31151 847 627 0,'0'0'0'0,"0"0"0"0,0 0 1 16,0 0 5-16,0 0-1 16,0 0 4-16,-3 20 1 15,-2 37 0-15,-12 24 0 16,-6 2-2-16,-3-3 1 15,-2 3 1-15,0-3 0 16,2-17 13-16,12-12-1 16,0-19 12-16,5-9 1 15,6-9 9-15,3-14 0 16,12-14 6-16,8-15-1 16,-20 29-812-16</inkml:trace>
  <inkml:trace contextRef="#ctx1" brushRef="#br0" timeOffset="31783.57">31304 1374 414 0,'0'0'0'0,"0"0"35"15,0 0 3-15,0 0 24 16,0 0 2-16,0 0-28 16,0 0 1-16,0 0-17 15,0 0 2-15,0 0-10 16,0 0 2-16,0 0-4 15,0 0 1-15,0 0-2 0,0 0 1 16,0 0 2-16,0 0 2 16,0 0 2-1,0 0 0-15,0 0 5 16,0 0-1-16,0 0 0 0,-42 57 0 16,8 0-3-16,2 6 1 15,15-5-3-15,3-10 0 16,6 4-1-16,5-15-1 15,9 0 1-15,5-11 0 16,3-12-1-16,-3-2 0 0,6-12-1 16,9-6 1-16,5-8 10 15,0-12 2-15,-5-17 10 16,-12-6 1-16,-8-2 1 16,-18-1 1-16,-8 4-3 15,-2 5 1-15,-7 17-7 16,4 12 0-16,-1 14-4 15,4 5 0-15,10 4-11 16,4 8-1-16,8-17-1142 16</inkml:trace>
  <inkml:trace contextRef="#ctx1" brushRef="#br0" timeOffset="32045.57">31599 1085 740 0,'0'0'0'16,"0"0"26"-16,48-17 1 0,-14 17 20 15,0-6 1-15,0 6-17 16,-5 0 0-16,10 0-15 15,4 6 1-15,2-1-14 16,-11-5 0-16,-5 6-2 16,-7 0 2-16,-22-6-748 15</inkml:trace>
  <inkml:trace contextRef="#ctx1" brushRef="#br0" timeOffset="32315.65">32169 821 426 0,'0'0'0'0,"31"-5"9"0,0 5 0 15,20-6-7-15,9 6 1 16,8 0 11-16,-9 0 1 15,-5 0 3 1,-3-6 1-16,-5 6 0 0,-4 0 0 16,-13 6 3-16,-10-6 1 15,-7 6-9-15,-12-6 2 16,0 0-487-16</inkml:trace>
  <inkml:trace contextRef="#ctx1" brushRef="#br0" timeOffset="32499.78">32572 804 501 0,'0'0'0'16,"0"0"2"-16,0 0 1 16,0 0 1-16,0 0 1 15,-12 12-2-15,-5 19 1 16,-14 44 4-16,-3 2 1 16,0-3 9-16,0 1 1 15,0 2 4-15,0-3 0 0,6 4 9 16,10-15-1-16,18-15 1 15,12-16-1-15,-12-32-593 16</inkml:trace>
  <inkml:trace contextRef="#ctx1" brushRef="#br0" timeOffset="33026.43">32362 1557 401 0,'0'0'0'0,"-46"37"8"15,21-11 0-15,5-6 3 0,9-8 2 16,11-12-3-16,0 0 1 16,19-20 6-16,10-15 0 15,13-16 12-15,1-12 1 16,-3 0 7-16,-4 11 0 15,-10 4-2-15,-3 7 1 16,-15 24-4-16,-5 6 2 16,-3 11-12-16,0 0 1 15,6 23-10-15,-9 14 2 16,0 23-8-16,3 6-1 16,6-9-2-16,5-5 0 15,3-15-3-15,9-6 2 16,2-13-1-16,1-10 0 0,2-14-1 15,-8-2 1-15,0-9 5 16,-6-15 0-16,-5-5 10 16,-9-9 1-16,-15-11 9 15,-7 8 1-15,-9 3 2 16,-1 18 0-16,7 19-5 16,2 15 0-16,-8 20-5 15,-3 5 0-15,-9 15-8 16,4 3 1-16,13-4-4 0,9-7 0 15,23-7-1-15,17-19 1 16,-23-12-898-16</inkml:trace>
  <inkml:trace contextRef="#ctx1" brushRef="#br0" timeOffset="33309.47">32824 572 602 0,'0'0'0'15,"48"-8"10"-15,0 8 1 16,12 14 13-16,2 35 1 16,1 39-11-16,-15 33 2 15,-11 28-9-15,-23 28-1 16,-23 18-2-16,-42-1-1 15,-51-16-1-15,-25-21 2 16,-1-19 4-16,3-32 1 16,6-32 12-16,-3-28 1 15,-3-35 13-15,125-11-653 0</inkml:trace>
  <inkml:trace contextRef="#ctx1" brushRef="#br0" timeOffset="35774.15">24891 2785 401 0,'0'0'0'16,"0"0"7"-16,0 0 0 0,0 0 23 15,0 0 0-15,31-20 11 16,3 15 0-16,40-15-1 16,8-6-1-16,3 9-13 15,-14-3 1-15,-9 8-7 0,-25 1 0 16,-14 8-4-16,-23 3 0 16,14-6-2-16,-14 6 1 15,0 0-5-15,-14 20 1 16,-17-3-7-16,-20 15 1 15,-23 5-6-15,-8 3 1 16,8-3-16-16,14 0 1 16,24-5-24-1,10-6 1-15,17-9-14 0,12-8 1 16,-3-9 23-16,37 17 0 16,6-17 24-16,-1 0 1 15,4-6 5-15,-12 0 1 16,-12 6 20-16,-5-5-1 0,-17 5 20 15,12-9-1 1,-12 9-550-16</inkml:trace>
  <inkml:trace contextRef="#ctx1" brushRef="#br0" timeOffset="36289.71">25744 2419 766 0,'0'0'0'0,"0"0"11"16,37-26 2-16,-37 26 10 15,17 0 2-15,-17 0-3 16,11 14 1-16,-11 9-11 15,0 29 0-15,-5 22-5 16,-7 15 0-16,-5-6-3 16,-2 3 2-16,2 3-2 15,-6-6 2-15,9-15 0 0,8-16 0 16,0-15 2-16,6-20 1 16,0-17 6-16,12 6 0 0,5-17 11 15,14-15 1-15,17-23 25 16,-5-14-1-16,-7 0 12 15,-7 6 1-15,-4 14-3 16,-2 17 1-16,-14 9-12 16,-9 17 2-1,11 12-15-15,-3 25 1 0,7 31-13 0,-4 7-1 16,9-9-9-16,8-12-1 16,0-22-6-16,15-12 1 15,14-26-1 1,19-14 0-16,-2-12 0 0,2-19 1 15,-22-4-2 1,-17 4 0-16,-20-6-1 0,-28-3 1 16,11 60-1311-16</inkml:trace>
  <inkml:trace contextRef="#ctx1" brushRef="#br0" timeOffset="60333.97">27139 2293 752 0,'0'0'0'16,"0"0"33"-16,-3-37 0 31,-2 17 46-31,-1-3 2 0,0 14 5 0,1-2 1 15,-12-1-18-15,0-2 1 16,-3 2-28-16,-9 7 0 16,1 10-6-16,-12 21 0 0,-8 23-2 15,0 25 0-15,5 24 0 32,4 25 1-32,-1 23-4 15,6 11 2-15,-9 1-1 16,9-1 2-16,23-14-4 0,17-28 2 15,16-21-3-15,1-19 1 16,3-32-4-16,-4-23 0 16,-5-26 0-16,3-20 0 15,-8-37-6-15,-4-5 1 0,-2-10-9 16,-6-2 2-16,0 80-1519 16</inkml:trace>
  <inkml:trace contextRef="#ctx1" brushRef="#br0" timeOffset="61451.08">27440 2407 728 0,'0'0'0'16,"0"0"3"-16,14-37 2 16,-14 29-5-16,-3-4 1 15,3 12 28 1,0 0 1-16,0 0 44 0,-20 12 0 0,-20 19 15 15,-11 21 0-15,0 16-13 16,-2 10 1-16,4 2-11 16,10 3 0-16,5-3-11 15,5-6 0-15,9-16-13 16,3-18 1 0,9-17-4-16,8-23 1 0,0 0-3 0,25-38 1 15,15-30 4-15,8-27 2 16,6 7 3-16,3-13 2 15,-3-10-2-15,-15 2 0 16,-5 3-8-16,-5 6 0 16,-6 28-4-16,-6 18 0 15,-9 28-7-15,-2 15 1 16,-6 11-10-16,11 28 1 16,0 44-9-16,4 17 0 31,2 16-6-31,-6 1 2 15,-5-11-5-15,2-1 1 16,3 7-2-16,-5-13 0 16,0 1-1-16,-12-20 1 15,6-32-1-15,-11-20 0 0,11-17 0 16,-26-17 0-16,-13-35-11 16,-7-11 1-16,-5-2-58 15,-3 7 2-15,0 13-56 16,3 7 1-16,17 18-10 15,15 9 2-15,19 11 23 16,0 0-1-16,0 0 38 0,31 11 0 16,28-8 41-16,6-6 1 15,9-2 21-15,-3-13 1 16,-3-2 5-16,-3-11 0 16,-11 5 16-16,-6 0 0 15,-19 15 30-15,-9-1 0 16,-20 12 14-16,17 6 1 15,-17 6-1-15,0 19 1 16,-6 26-12-16,-11 6 2 16,-3 12-14-16,3 2 0 15,0 3-10-15,3-11 0 16,3-6-5-16,-1-23 2 16,7-17-4-16,5-23 1 0,0 0-2 15,17-12 0-15,5-25 0 16,15-20 0-16,11-12 2 15,6 1 0-15,11 10 1 16,-2 7 1-16,-15 14-2 16,-11 16 2-16,-15 16-3 15,-5 8 1 1,-2 14-7-16,2 14-1 0,-6 32-5 0,-5 6 1 16,-6-6-5-1,-6 0 2-15,-5-6-4 16,-15-8 2-16,-2-18-3 15,-15-5 1-15,-11-20-1 16,-11-12 0-16,3-20 1 16,11-5 1-16,5-12-1 0,12-9 1 15,12 4-1-15,13 2 2 16,12 9-2-16,11 11 1 16,-14 26-1697-16</inkml:trace>
  <inkml:trace contextRef="#ctx1" brushRef="#br0" timeOffset="63132.02">28993 2960 728 0,'0'0'0'0,"0"0"16"15,0 0 0-15,0 0-1 0,0 0 1 16,0 0 21-16,-31 0 1 16,31 0 17-16,-11 11 0 15,-3 4 3-15,5-4 2 16,6 9 11-16,15-8 2 15,13 2-4-15,40-3 0 16,40-16 5-16,26-10 2 0,28-8-8 16,-12-2 2-16,-28 5-9 15,-28-6 1-15,-26 9-8 16,-22 11 0-16,-26 0-8 16,-17 6 0-16,-20 6-8 15,-17 5 0-15,-17 1-11 16,-6 8 1-16,12 6-19 0,17-9 1 15,31-17-1613-15</inkml:trace>
  <inkml:trace contextRef="#ctx1" brushRef="#br0" timeOffset="63400.34">29612 2771 1231 0,'0'0'0'16,"-6"-26"3"-16,-6 3 0 15,1 3 4-15,0 0 1 16,2 9 28-16,9 11 0 15,-5-17 18-15,5 17 1 16,-15-3 10-16,4 17 1 16,-6 18-3-16,-11 42 1 15,8 32-8-15,3 20 0 16,3 14-13-16,2-2 0 0,7-12-3 16,-1-21-1-16,6-21-6 15,6-27 2-15,-1-31-3 16,12-29-1-16,9-35-4 15,2-19 0-15,-28 57-1643 16</inkml:trace>
  <inkml:trace contextRef="#ctx1" brushRef="#br0" timeOffset="64841.1">30442 2654 929 0,'0'0'0'0,"0"0"23"0,14-32 2 16,-14 32 46-16,3-14 0 15,-3 14-25-15,0 0 0 16,0 0-17-16,0 0-1 15,-14 26-8-15,-3 25 0 16,-17 24-7-16,-6-1 1 16,1 15-6-16,-15-9 1 0,0 3 0 15,11-14 1-15,7-12 0 0,13-20 1 32,14-11 1-32,9-26 1 15,0 0 0-15,12-20 2 16,22-29 12-16,5-22 0 15,4-15 18-15,-1-14 0 16,-2-9 5-16,-3-3 2 16,-6 3-2-16,-5 9 1 15,2 20-6-15,-8 23-1 16,3 19-16-16,-9 18 2 16,-3 15-11-16,-11 5 0 15,14 37-6-15,-11 14 1 0,3 30-9 16,-1 13 1-16,1 6-4 15,0 9 0-15,-3-3-2 16,-1-6 0-16,1 0 0 16,-3-22 0-16,-3-21 0 0,-2-20 0 15,-1-20 0-15,-5-22 0 16,-9-15 0-16,-8-23 0 16,28 43-1515-1</inkml:trace>
  <inkml:trace contextRef="#ctx1" brushRef="#br0" timeOffset="65378.32">30272 2928 979 0,'0'0'0'16,"0"0"2"-16,28 0 2 15,6 0-2-15,23 0 1 16,28-5 9-16,17-10 0 16,20-2 4-16,3-3-1 15,-17-11 21-15,-20 2 0 16,-32-5 18-16,-19 2 1 15,-14 9 6-15,-12 3 0 16,-11 0-2-16,0 9 0 16,-5-4-9-16,5 15-1 0,-26-17-12 0,3 12 0 15,-11-1-10-15,-8 17 0 16,-6 9-9-16,5 12 0 16,18 11-6-16,2 14 2 31,6 12-7-31,8 11 1 0,9 3-3 0,6-3-1 31,14 3-1-31,-3-6 0 0,0 4-1 16,-3-7 0-16,-3-11 1 0,-16 0-1 15,-15-6 0-15,-8-11 1 16,-26-12 1-16,0-19 0 16,0-21 1-1,11-25-1-15,18-21 1 0,14-17-1 16,13-11-3-16,10 14 1 15,5 12-2-15,3 17 0 16,-6 22-5-16,0-2 2 16,-14 17-10-16,20-8 2 15,0 2-7-15,8 6 0 16,12-6 5-16,14 6-1 16,-1 0 6-16,1 0 2 15,0 0 2-15,-11 0 1 16,-1 6 2-16,-5 0 1 0,-37-6-1284 15</inkml:trace>
  <inkml:trace contextRef="#ctx1" brushRef="#br0" timeOffset="65689.53">31420 2551 590 0,'0'0'0'0,"17"-61"74"0,-5 16 1 16,-1 2 51-16,-2 17-1 0,-1 12-68 15,6 14-1 1,9 14-26-16,14 23 1 16,5 40-15-16,7 27 0 15,-13 24-6-15,-4 21 0 16,-13 9 0-16,-13-7 1 15,-20-7 0-15,-29-16 2 16,-27-10 1-16,-16-29 2 16,-7-27 2-16,-1-30 1 15,12-46 0-15,20-29 0 16,62 43-1044-16</inkml:trace>
  <inkml:trace contextRef="#ctx1" brushRef="#br0" timeOffset="67072.75">31094 3827 752 0,'0'0'0'0,"0"0"22"15,-11-43 0-15,11 18 44 0,-9 5 1 16,4 2 7-16,5 18 1 31,-12-14-30-31,1 14 1 0,-12 0-15 0,-25 26 1 16,-25 20-8-16,-13 28 2 16,10 26-7-16,5 21 1 15,17 22-4-15,6 3 1 16,5-3-5-16,12-9 1 15,14-16-1-15,17-18 0 16,20-23 0-16,14-25 0 16,9-21-3-16,16-31 1 15,4-20-1-15,2-23 0 16,-65 43-1108-16</inkml:trace>
  <inkml:trace contextRef="#ctx1" brushRef="#br0" timeOffset="67467.14">31040 4079 803 0,'0'0'0'16,"0"0"56"-16,0 0 1 15,0 0 1-15,0 0 0 16,0 0-19-16,0 0 0 15,0 0-6-15,63-11 1 16,19 2-12-16,20 4 1 0,14-1-1 16,1 0 0-16,-21-5 4 15,-22 2 1-15,-40 9 5 16,-14 0 0-16,-20 0-4 16,-23 12 1-16,-28 8-3 15,-14 5 0-15,65-25-1146 16</inkml:trace>
  <inkml:trace contextRef="#ctx1" brushRef="#br0" timeOffset="67718.53">31327 4105 1017 0,'0'0'0'15,"0"0"16"-15,0 0 1 16,0 0 19-16,0 0 0 16,0 0 4-16,0 0 2 15,0 0-12-15,0 0 0 16,-34 43-7-16,11 31-1 15,0 27-4-15,-2 7 1 16,2 4-4-16,9-12 0 16,-3-8-1-16,6-12-1 15,2-31 1-15,4-15 0 16,5-17-2-16,8-17-1 16,15-23-1-16,14-17 0 15,-37 40-1116-15</inkml:trace>
  <inkml:trace contextRef="#ctx1" brushRef="#br0" timeOffset="68046.92">31738 4300 929 0,'0'0'0'15,"0"0"8"-15,0-32-1 16,0 32 5-16,0-14 0 16,0 14 29-1,0 0 1-15,0 0 4 16,-23 14 0-16,-22 18-3 15,-17 16-1-15,-1 4-4 16,9 11 2-16,12 11-9 0,8-5 1 16,8 8-12-16,4 4 1 15,5 2-4-15,8-3 0 16,3 3-5-16,6-9 0 16,0 4-1-16,6-21 0 15,0-3 0-15,-6-17 1 16,0-11 0-16,0-12-1 15,0-14 3-15,-17 18 1 16,0-24 5-16,-9-17 0 16,-11-23 3-16,6-17 0 15,31 63-1262-15</inkml:trace>
  <inkml:trace contextRef="#ctx1" brushRef="#br0" timeOffset="68204.72">31233 4867 954 0,'0'0'0'0,"0"0"14"16,0 0 1-1,0 0 8-15,34 28 1 0,0-13-15 16,20-1 1-16,17-3-5 16,0-11 2-16,-12 0 0 15,-7-11 1-15,-7 2 2 16,-3-2 1-16,-42 11-835 0</inkml:trace>
  <inkml:trace contextRef="#ctx1" brushRef="#br0" timeOffset="68715.66">31979 4494 665 0,'0'0'0'16,"0"0"12"-16,0 0 1 15,0 0 12-15,0 0 1 16,0 0 0-1,0 0 0-15,11 32-4 16,20-21 2-16,32 4 7 16,19-15 1-16,6 5 4 15,-6-5 1-15,-14-5-6 16,-14 5 1-16,-26-9-6 16,-8 3 3-16,-20 6-850 15</inkml:trace>
  <inkml:trace contextRef="#ctx1" brushRef="#br0" timeOffset="68937.19">32390 4154 740 0,'0'0'0'16,"0"0"19"-16,0 0 0 15,28-29 21-15,-5 21-1 16,17-12 6-16,22 2 0 15,15 1-20-15,8 9 2 16,17 8-5-16,0 0 0 16,0 0 3-16,-25 0 0 0,-26 5-1 15,-17 1 2-15,-34-6-5 16,-12 20 1-16,12-20-912 16</inkml:trace>
  <inkml:trace contextRef="#ctx1" brushRef="#br0" timeOffset="69208.52">32727 4105 916 0,'0'0'0'16,"0"0"13"-16,0 0 0 16,0 0 13-16,0 0 1 15,0 0-6-15,-17 49 2 16,-17 34-9-16,-2 31 1 15,4 18-1-15,10 5 2 16,10-5 0-16,10-23 0 16,2-17 3-16,2-27 0 15,7-30 2-15,11-27 1 16,11-19-4-16,3-18 1 16,-34 29-956-16</inkml:trace>
  <inkml:trace contextRef="#ctx1" brushRef="#br0" timeOffset="69684.48">32920 4766 878 0,'0'0'0'0,"0"0"46"16,0 0 1-16,0 0-11 16,0 0 0-16,0 0-11 15,-37 18 1-15,15 13-15 16,-15 15 1-16,0 8-6 15,14 4-1-15,1-13-1 16,10-7 0-16,9-7 1 0,6-8 0 16,6-12 2-16,22-2 1 31,23-20 4-31,11-9 2 16,9-21 10-16,-15-1 1 0,-25-19 9 0,-19 4-1 31,-27 11 7-31,-19-2-1 15,-23 8-3-15,-17 8 0 16,3 6-4-16,11 15 2 16,21 17-7-16,16-1 1 15,8-5-9-15,12 0 0 16,0 0-1230-16</inkml:trace>
  <inkml:trace contextRef="#ctx1" brushRef="#br0" timeOffset="69983.1">33153 3713 564 0,'0'0'0'0,"20"-43"24"0,-1 17 0 15,10 0 17-15,-7 21-1 16,4-1-20-16,5 26 2 15,26 29-9-15,5 34 0 16,9 37-7-16,-8 23 0 16,-15 40-3-16,-26 18 2 15,-36 8 0-15,-28-9 2 16,-26-5 6-16,-23-21 1 16,-25-16 14-16,-18-24 1 15,-7-33 18-15,10-33 0 16,131-68-776-16</inkml:trace>
  <inkml:trace contextRef="#ctx1" brushRef="#br0" timeOffset="71645.75">32861 4958 389 0,'0'0'0'0,"0"0"2"15,0 0 2-15,0 32 4 16,0-12 1-16,-9-3 6 16,-5 17 0-16,-11 21 1 15,-15-4 2-15,3-8-6 16,0-8 0-16,6-13 0 15,5-10 1-15,9-4 11 0,6-16 2 16,5-4 16-16,-2-13 0 16,8-18 19-16,8-9 1 15,9-11 3-15,15 0 0 16,-7 9-5-16,3 2 2 16,-8 15 0-1,9 17 0-15,-10 3-13 0,-4 11 1 16,-1 12-16-16,3 5 1 15,0 15-15 1,3 17 0-16,2 14-6 0,-2 6 0 16,6 6-7-16,8-12 0 15,0-14-3-15,5-11 1 16,4-7-3-16,2-13 1 0,-16-9 0 16,2-9 0-1,0-8 2-15,-11-12-1 0,-3-17 4 16,0-3 0-16,-11-17 6 15,-6 0 1-15,-6 3 4 16,-11 3 0 0,0 14 4-16,-3 9-1 0,0 11-1 15,-8 14 2-15,-20 9-5 16,-12 20 1-16,-11 23-7 0,3 14 0 16,9 32-5-16,16 0 1 15,9 2-2 1,14-8-1-16,15-14-3 0,24-29 1 15,-19-40-1279-15</inkml:trace>
  <inkml:trace contextRef="#ctx0" brushRef="#br0" timeOffset="73540.78">32972 13293 0,'0'0'0,"61"15"0,-1 1 0,182 14 32,-15 16-32,-15-15 31,-1-1-31,-59-15 31,-77 1-31,-14-1 31,-16-15-31</inkml:trace>
  <inkml:trace contextRef="#ctx1" brushRef="#br0" timeOffset="73116.3">30763 5153 452 0,'0'0'0'0,"0"0"3"15,-29 0 2-15,29 0 15 16,0 0 0-16,0 0 25 16,23 20 0-16,34-14 4 15,19 8 1-15,9-8-24 0,9-1 1 16,-1-5-3-16,-8-5 0 16,3-7 4-16,-17 4 1 15,-11 2 3-15,-21 0 2 16,-22 6 4-16,-17 0 0 15,-25 12 0-15,-18-9 2 16,-16 8-6-16,-1 6 1 16,6 3-7-16,6 0 2 15,0-3-23-15,-11-5 2 16,-7 8-8-16,-2-6 1 16,-11-2-5-16,8-1 2 15,6-2-11-15,17 8 0 16,25 0-11-16,17 3 2 15,6-20 4-15,48 12 0 0,35-4 9 16,19-8 0 0,5 0 8-16,4 0 0 0,2-8 5 15,1 2 0-15,-6 0 16 16,-20 6 0-16,-40 0 15 16,-28 0 1-16,-40 6 2 15,-31-6 1-15,51 0-1012 16</inkml:trace>
  <inkml:trace contextRef="#ctx0" brushRef="#br0" timeOffset="74835.85">32156 12224 0,'0'0'0</inkml:trace>
  <inkml:trace contextRef="#ctx0" brushRef="#br0" timeOffset="74898.73">31899 9506 0,'0'0'0,"0"0"0,0 0 0</inkml:trace>
  <inkml:trace contextRef="#ctx1" brushRef="#br0" timeOffset="74595.28">20105 2287 476 0,'0'0'0'0,"-34"-6"7"0,20 12 1 16,-3 0 4-16,17-6 2 15,-12 8 14-15,12-8 1 16,23 12 8-16,14-6 0 15,34-1-9-15,14-10 1 16,6-13-3-16,8-2 0 16,17-5-1-16,-14-1 0 15,-6 9 13-15,-19 8-1 16,-29 9 3-16,-34 9 1 16,-16 8-7-16,-32 9 0 0,34-26-809 15</inkml:trace>
  <inkml:trace contextRef="#ctx1" brushRef="#br0" timeOffset="74834.59">20377 2344 878 0,'0'0'0'0,"0"0"8"0,-3-31 1 16,3 31 24-16,0 0-1 16,-5-14 3-16,5 14 1 15,0 0-8 1,-6 45 1-16,6 30-4 0,0 14-1 15,0-3-5-15,-6 2 2 16,6 1-6-16,-5-6 2 16,-1-9-1-16,0-11 1 15,3-25-2-15,1-13 2 16,4-13 0-16,-2-12 0 16,0 0-999-16</inkml:trace>
  <inkml:trace contextRef="#ctx1" brushRef="#br0" timeOffset="75272.69">20910 2634 740 0,'0'0'0'16,"0"0"53"-16,0 0 0 0,0 0 34 16,-37-20 2-16,6 20-45 15,-17 11 0-15,-17 15-21 16,5 5-1-16,6 15-8 0,12 17 0 15,5 11-3-15,14 7 0 16,12 7 0-16,5 1 0 16,12-6 2-16,-1-3 0 15,1-11 2-15,5-6-1 16,4-6 0-16,2-11-1 16,-6-9 3-16,-11-5 1 15,-6-9-3-15,-11-9 2 16,0-8 4-16,-14-21 0 0,-11-13-2 15,-7-15 0-15,49 43-1105 16</inkml:trace>
  <inkml:trace contextRef="#ctx1" brushRef="#br0" timeOffset="75404.59">20275 3229 803 0,'0'0'0'0,"0"0"0"16,28 0 0-16,-16 0-4 0,8-3 0 31,22 0 4-31,23-2 0 15,20-18 2-15,9 3 1 16,8-6 4-16,-6 0 2 0,-96 26-621 16</inkml:trace>
  <inkml:trace contextRef="#ctx1" brushRef="#br0" timeOffset="75757.25">21613 1823 677 0,'0'0'0'15,"-25"-2"10"-15,-9 2 2 16,-12 20 4-16,-10 17 2 15,-4 26-3-15,3 31 0 16,3 32-5-16,6 14 1 16,3 18-2-16,14 5 0 15,8 12 9-15,9-12 0 16,14-11 11-16,11-32 0 16,15-28 12-16,11-24-1 15,14-16 0-15,11-41 2 16,20-22-3-16,-2-26 2 0,-80 37-897 0</inkml:trace>
  <inkml:trace contextRef="#ctx1" brushRef="#br0" timeOffset="76206.3">21684 2482 803 0,'0'0'0'16,"0"0"29"-16,43-37 0 15,-15 19 16-15,9 4 1 16,0 8-10-16,11 18 0 15,6 19-22-15,-6 21 0 16,-20 5-7-16,-14 18 1 16,-25 5-3-16,-14 8 2 0,-24-4-2 31,-4-10-1-31,-1-17 5 0,17-14 0 0,8-23 4 16,15-8 1-16,14-12 11 15,0-32 0-15,20-22 6 16,9-9-1-16,13-9 21 15,6 3 0-15,6-11 3 16,-6 9 0 0,-5-4 1-16,-6 18 0 0,-9 26-8 0,-17 8 1 31,-11 23-15-31,0 0-1 16,-17 43-13-16,-11 14 2 0,-3 29-11 15,5 3 0-15,9 5-6 16,12-5 1-16,5-9-4 15,17-17 0 1,8-12-1-16,23-31 1 0,18-22-1 16,13-16 0-16,6-19 0 15,-8-20 0-15,-24-6 0 16,-21-17 0-16,-32 80-1348 16</inkml:trace>
  <inkml:trace contextRef="#ctx1" brushRef="#br0" timeOffset="76413.3">22387 1835 904 0,'0'0'0'16,"0"0"-1"-16,43-37 1 15,-15 28-2-15,15 23 0 16,5 38 2-16,6 39 0 16,0 50 0-16,-18 39 0 15,-10 29 3-15,-32 12 0 16,-36 16 9-16,-49-16 2 15,-54-1 11-15,-39-20 0 0,-20-16 10 16,17-58 0-16,187-126-824 16</inkml:trace>
  <inkml:trace contextRef="#ctx0" brushRef="#br0" timeOffset="79267.23">26349 10545 0,'0'0'16,"30"0"-16,-15 15 0,1 0 15,29 16-15,-15-16 32,-15 0-32,-15 1 31,15-16-31,16 0 15,-31 0 1</inkml:trace>
  <inkml:trace contextRef="#ctx1" brushRef="#br0" timeOffset="78952.06">23252 1978 1192 0,'0'0'0'0,"31"-6"28"15,-8 1 2-15,-12-1 28 16,-11 6 1-16,0 0-9 0,0 0-1 16,6 17-18-16,-17 14-1 15,-32 32-11-15,-17 15 0 16,-10-4-7-16,-15 1 2 15,-18-4 0-15,-4 9 2 16,22-17 0-16,14-5-1 16,23 5 0-16,19-20 0 15,15-18 1-15,8-8 2 16,6-17 3-16,43 15-1 16,22-15-1-16,26 0 1 15,17-12 1-15,5 7 2 16,-22 7-2-16,-23 7 1 15,-14-3-2-15,-15 5 0 0,-7 4-3 16,-15 2 1-16,-3-3-1 16,-14-14 1-16,11 17-6 15,-11-17 1-15,0 0-5 16,17-6 1-16,-17 6-1536 16</inkml:trace>
  <inkml:trace contextRef="#ctx1" brushRef="#br0" timeOffset="79173.64">23414 2198 1281 0,'0'0'0'16,"36"-5"42"-16,1-1 0 16,29 0 30-16,10 6 0 15,9 0-17-15,-5-5 1 16,-10 2-32-16,-10-3 0 15,-12 0-9-15,-11 6-1 16,-20 6-4-16,-17-6 1 0,11 6-8 16,-11-6 1-16,0 0-1299 15</inkml:trace>
  <inkml:trace contextRef="#ctx1" brushRef="#br0" timeOffset="79380.02">23794 2124 1218 0,'0'0'0'0,"11"-14"19"15,-11 14 0-15,0 0 16 16,0 0 1-16,0 0 12 16,-9 34 2-16,-2 40-18 0,-6 15 1 15,0 11-10-15,-9 6 1 16,-5-17-3-16,3 0 2 16,-6-3-3-1,8-18 0-15,4-10 1 0,10-18 1 16,18-17-2-16,22-29 1 15,-28 6-1300-15</inkml:trace>
  <inkml:trace contextRef="#ctx1" brushRef="#br0" timeOffset="79663.37">23949 2488 1269 0,'0'0'0'0,"0"0"29"15,0 0 0-15,-25 37 29 16,8-6 1-16,-3 21-10 15,-3 11 1-15,-2 11-27 16,2 9 2-16,3-3-8 16,6-2 1-1,11-21-3-15,15-8 1 0,13-12-3 16,12-23 2-16,17-22-3 16,0-15 2-16,5-23 4 0,-10-17 0 15,-27 0 4-15,-16-6 2 16,-17 0-2-16,-18 1 1 15,-30 11-2 1,-15 25 1-16,-22 12-1 0,-7 17 0 16,103 3-1464-16</inkml:trace>
  <inkml:trace contextRef="#ctx0" brushRef="#br0" timeOffset="83446.33">31052 10453 0,'0'0'0,"0"0"0,15 0 0,30 0 31,1 15-31,120 16 32,61 15-32</inkml:trace>
  <inkml:trace contextRef="#ctx1" brushRef="#br0" timeOffset="84342.67">26975 2150 1130 0,'0'0'0'16,"42"-9"12"-16,1 3 0 15,28 1 17-15,19 5 2 16,7 0-3-16,-1 0 1 0,-5-6-10 16,0 6 1-16,11 6-9 15,14-6 1-15,14 0-2 16,-2-6 0-16,-23 0-2 15,-6 6 0-15,-5 12-1 16,5-1 1-16,23-8-2 16,-6 3 1-16,-11-6-3 15,-9 0 2-15,-11-6-1 16,3 0 1-16,3 3-2 16,8 3 1-16,20-5-1 0,0 5 2 15,-11 8 0-15,-11 4-1 16,-12-12 0-16,11 0 0 15,23 0 0-15,-3 0-1 16,-14 5 1-16,-8-5 0 16,-23-5 1-16,-6-7 0 0,-8 9-2 15,2 3 1-15,7 0-1 16,4 0 1-16,4 0 0 16,-3 3 1-16,-3 9-2 15,-8-1 2-15,-7-5 0 16,-16 0-1-16,-5 2 1 15,-4-2 0-15,3 5 0 16,-3-5 0-16,1-6-2 16,-4 3 2-16,6 8-3 15,-5 1 2-15,-3-3-2 0,-1 2 0 32,4-5 1-32,8-1 0 0,3 10 1 0,-6 2-1 15,0 9 0-15,-3-1 0 16,1 13 1-16,2-1-1 15,-5-6 1-15,2 9-1 16,-5 9 1-16,2 0-1 16,-8-3 1-16,3-3-1 15,0 14 0-15,2 0 1 16,-5-5-1-16,-2 8 1 16,-4 3-2-16,-2-6 2 15,-4-8-2-15,-2-4 2 0,-3-7-2 16,-6-1 2-16,-2-6-1 15,-4-5 0-15,1-6 0 16,0 3 0-16,-6-3 2 16,0 6 0-16,8-6-1 15,-13 3 2-15,-10 3-1 16,-10 5-1-16,-18-5 1 16,-8-3 0-16,3 2-1 15,0-4 1-15,5-1-2 0,-5-3 1 31,0 3-2-31,3-3 1 0,2-3 1 0,-11 3-1 16,-8-2 1-16,-12 2-1 16,-3 3 1-16,1 0-1 15,5-3 0-15,3-5 0 16,-6 2 1-16,-8-3-1 16,-29-5 1-16,1-3 0 15,8 8 0-15,11-5-1 16,12 0 1-16,-12 0 0 15,-17 14 0-15,-3-9-1 16,9-17 1-16,3-5 0 31,3 2 0-31,-9 4-1 0,-20-7 0 16,9-2 0-16,14 8 0 16,17 0 0-16,5 6-1 15,1-5 2-15,-12-1-2 16,0 0 1-16,1 3-2 15,10 3 1-15,7-2 0 16,30-1-1-16,-2-3 0 16,-15 6 0-16,-14 0-1 0,1 0 2 15,13 0-2-15,-2 0 1 16,8 6-1-16,11-6 1 16,6-6 0-16,18 6-1 15,-4-6 0-15,3 6 0 16,0 0-1-16,-5 0 1 15,-7 0-1-15,21 0 1 16,8 0-1-16,9 0 1 16,-6 0-1-16,17 0 1 15,-17 0-1-15,3 0 2 16,2-6-2-16,-8-5 1 16,3 2-1-16,-5-11 0 15,2 3 0-15,3-3 1 16,6-6-1-16,-4-11 1 0,7-11 0 15,8-21 0-15,14-6 0 16,12-8 1-16,-1-11 1 16,9-6-1-16,-3 5 0 15,3 12 2-15,12 9-2 0,-12 22 1 16,-6 9-1-16,9 6 1 16,0 0-1-1,22-3 0-15,-59 40-1488 16</inkml:trace>
  <inkml:trace contextRef="#ctx1" brushRef="#br0" timeOffset="85864.53">30359 3644 276 0,'0'0'0'0,"0"0"0"16,0 0 0-16,0 0 1 0,0 0 0 16,0 0 0-16,0 0 0 15,0 0 0-15,0 0 0 16,0 0 0-16,0 0 1 16,0 0 0-16,31-11 0 15,-31 11-1 1,17 3 1-16,-17-3-222 0</inkml:trace>
  <inkml:trace contextRef="#ctx1" brushRef="#br0" timeOffset="86372.58">30771 3780 225 0,'28'0'0'0,"31"0"-1"0,36 0 0 15,-95 0-168-15</inkml:trace>
  <inkml:trace contextRef="#ctx1" brushRef="#br0" timeOffset="87342.15">31651 3769 37 0,'56'-6'0'16,"81"-2"0"-16,17-4 0 15,-14-5 1-15,-8 9 1 16,-6-9 0-16,-9 8 0 16,-16-2 14-16,-14-3 0 15,-26 3 13-15,-13-1 1 16,-14 7 8-16,-9 2 1 15,-3 0 3-15,3 0 2 16,6 3 4-16,0-5 1 0,-3 5-7 16,-5 5 2-16,2-2-7 15,-3 3 1-15,-11-1-11 16,3 1 1-16,3 0-7 16,-6 5 1-16,3 3-5 15,0 3-1-15,6 3-3 16,8 11-1-16,8 8-3 15,1 10 1-15,-6-1-1 0,-1 3 0 16,4-3-1-16,-9 2 1 16,-2 13-1-16,-12 5 1 15,-8 2-1-15,-6 9 1 16,-3-5 1-16,1 8 1 16,-7-3-1-16,7-3 0 15,8-13 1-15,-1-1 2 16,4-8-2-16,5 2 1 15,-8-5 1-15,-6-6 0 16,-2 9 3-16,-12-9 1 16,-8 3-1-16,-6-5 2 15,-11 2 0-15,-3-8 0 0,-3-1 0 16,-5 1 0-16,6-3 0 16,-12 0 0-16,-3-3 0 15,-8-5 0 1,-8 5 0-16,-18-6 0 0,-24-5 4 15,-3 3 1-15,14-9-4 0,8-3 0 16,3-3 0-16,-3 4 0 16,-14-1-1-16,6-5 1 15,2-6-3-15,12-6 1 16,8 6-2-16,1-6 2 16,-7 1-1-16,-2-9 1 15,-6 2-3-15,11 1 2 16,12 3-2-16,8 2-1 15,11 6-1-15,-5-6 1 16,5-8-4-16,-5 3 1 16,2-1-1-16,-14 1 0 0,-13-3-2 15,-1-6 0-15,9 3-1 16,22-3 1-16,23-2-3 16,10 2 2-16,12 3-2 15,9 3 2-15,5-11 1 16,3-12-1-16,8-14 2 15,3-9 0-15,3 1 1 16,-1-3 1 0,-4 0 1-16,-4 2 2 15,0-10 0-15,4-4 1 16,7-11 0-16,12 3 1 16,11-5-2-16,11-1 2 15,17-2-5-15,-2 2 1 16,4 12-1-16,4 2 0 15,5 1-2-15,12 2 0 16,21-3-2-16,-2 18-1 16,0 2-1-16,-11 14 0 15,-28 9 0-15,-14 14-1 16,-17 9-3-16,-6 11 1 16,4 8-1-16,18 0 0 15,-58-11-1368-1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3T06:58:41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32 4079 1143 0,'0'0'0'0,"0"0"37"16,0 0 1-16,0 0 52 16,0 0 1-16,0 0-16 0,0 0 0 15,0 0-25-15,0 0-1 16,-37-31-18-16,12 19 2 16,8 4-9-1,6 2-1-15,11 6 0 0,-12-11 0 16,12 11-2-16,0 0 1 31,0 0-4-31,-11 20 0 0,22 3-5 16,9 28 1-16,20 29-7 15,2 18 2-15,-2 13-3 16,2-11 1 0,-5-17-3-16,0-14 2 0,6-20-4 0,-6-12 1 15,-1-11 0-15,-7-6-1 16,-7-9 0-16,-5 1 0 15,-2-4 0-15,-15-8 0 16,14 18 0-16,-14-18 0 16,6 14 1-16,-6-14 0 15,0 0 1-15,0 0 2 16,0 0 0-16,0 0 0 0,0 0 1 31,0-20 0-31,0 8-2 0,0-8 2 16,0 20-1527-16</inkml:trace>
  <inkml:trace contextRef="#ctx0" brushRef="#br0" timeOffset="381.84">28503 4085 1332 0,'0'0'0'16,"0"0"25"-16,0 0 2 0,0 0 19 15,0 0 0-15,0 0 19 16,0 0 2-16,0 0-25 0,-9-26 1 16,9 26-12-16,-28 9 2 15,-17 20-6-15,-9 34 1 16,-3 40-7-16,0 20 0 15,6 6-4 1,-2-18 1-16,-4-28-8 0,3-3 2 16,14-5-6-16,15 8 1 15,8-14-2-15,5-12 0 16,4-20-1 0,2-17 0-16,6-3-1 0,0-17 1 15,0 0-1-15,0 0 2 16,0 0-1-16,0 0 1 0,0 0-1480 1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0:51:07.1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0:51:08.174"/>
    </inkml:context>
  </inkml:definitions>
  <inkml:trace contextRef="#ctx0" brushRef="#br0">17469 10113 0,'0'0'0</inkml:trace>
  <inkml:trace contextRef="#ctx1" brushRef="#br0">12908 1990 1281 0,'0'0'0'0,"0"0"38"15,12-37 1-15,-12 21 49 16,0 1 0-16,0 15-14 15,-6-17 1-15,6 17-42 16,-22-5 2-16,-9-1-11 0,-17 6-1 16,-16 6-7-16,2 11 0 15,3 14-7-15,6 11 1 16,-6 9-3-16,6 6 0 16,11 5-1-16,6 0 0 15,2 12-3-15,14-7 0 16,9-2 0-16,11-5 0 15,6-15-1-15,11-2 1 16,8-12-2-16,6 0 1 16,8-11-1-16,8-4 0 15,12-16 1-15,8-5 1 16,4-21 0-16,-1-16 1 16,-3-15 1-16,-14-5 1 15,-17-20 0-15,-8 9 2 0,-14-6 1 16,-2 8 1-16,-12 11 0 15,0 10 0-15,-9 2 2 16,-2 14 0-16,0 2-1 16,-12 1 0-16,-7 0-2 15,-4 9 2-15,-2 2-6 0,-6 9 2 16,-17 11-3 0,11 11 2-16,6 9-4 0,11 2 2 15,14 9-3-15,-2 6 1 16,10 8-2-16,12 12 1 15,17 5-1 1,22 6 0-16,11 6-1 0,12-7 1 16,-1-10-2-16,-11 5 1 15,-16-5-3-15,-15-4 2 16,-2-2-3-16,-20-8 2 0,-20-4-1 16,-8 4 0-16,-8-7 1 15,-4-4 0 1,4-7-1-16,0-14 2 0,13-2 1 15,9-15 0 1,-3 3 0-16,12-8 1 0,5-14-2 16,25-7 2-16,-25 32-1521 15</inkml:trace>
  <inkml:trace contextRef="#ctx1" brushRef="#br0" timeOffset="425.72">13609 2177 1218 0,'0'0'0'16,"0"0"35"-16,28-23 1 15,-9 15 27-15,4 2 1 16,-7 0-17-16,10 6 1 16,16 0-27-16,2 6 1 15,-4 3-10-15,-12 2 2 16,-17 6-9-16,-11 3 2 0,-11 5-4 16,-26 12 1-16,-16 5-2 15,0-2 0-15,11-3-1 16,14-6 0-16,8-9 0 15,15-2 1-15,5-20 1 16,0 11 1-16,0-11 2 16,25 3 1-16,8-3 4 15,15-8 0-15,11-15 0 0,14 3 2 16,-73 20-1269-16</inkml:trace>
  <inkml:trace contextRef="#ctx1" brushRef="#br0" timeOffset="1420.52">13233 2731 791 0,'0'0'0'0,"0"0"18"16,0 0 1-16,-5-25 28 15,5 25 0-15,0 0-3 16,-12 5-1-16,-2 9-14 16,-2 29-1-16,-12 19-10 0,8 17-1 15,9 9-2-15,0-1 0 16,5 1-5-16,6-9 1 15,0-2-1-15,0-4 0 16,6-11-1-16,-6 1 1 16,-6-15 0-16,6-9 2 15,-8-16 3-15,-4-9 2 16,1-14 1-16,-11-20 0 16,22 20-980-16</inkml:trace>
  <inkml:trace contextRef="#ctx1" brushRef="#br0" timeOffset="2052.63">13004 3223 728 0,'0'0'0'0,"0"0"5"16,39-20 2-16,-8 6 4 15,5-3 2-15,12-3-11 16,10-2 1-16,7 2 2 16,-1 0 0-16,-16 9 6 15,-17 11 0-15,-14 0 3 16,-17 0 2-16,8 25 2 15,-14 1 0-15,-2 22 1 0,-3-3 0 16,-6-8-1-16,8-6 1 16,7-9 1-16,2-13 2 15,0-9 2 1,22 6 2-16,20-21 2 16,3-16 1-1,5-11 3-15,-10-12 0 0,-10 9-1 16,-13 8 0-16,-6 12-4 0,-8 8 0 15,-3 17-8-15,0 0 0 16,0 0-9-16,-5 28 0 16,-9 17-7-16,2 18 0 15,7-10-3-15,5-13 0 16,5-12-1-16,1-8 1 16,5-6-2-16,3-3-1 0,3-5 1 15,0-12 0-15,-3 1 1 16,8-21 0-16,9-19 1 15,-3 3 1-15,-11 5 3 16,-3 11 2-16,-9 9 3 31,-5 17 0-31,12-11 3 0,-12 11 0 0,0 0 1 16,-12 23 0 0,7 8-5-16,-6 0 1 0,8 6-3 15,6-6-1-15,2-6-1 16,6-13-1-16,1-4-1 15,13-2 1 1,17-18-1-16,11-2 1 0,6-11-2 16,-6-1 1-16,-14 4 0 15,-8 8-1-15,-17 8-1 16,-14 6 1-16,0 0-1092 0</inkml:trace>
  <inkml:trace contextRef="#ctx0" brushRef="#br0" timeOffset="4833.29">19739 8816 0,'0'0'0,"0"0"0,0 0 0,0 0 15,0 0 1,-15 0 0,-15 15-16,30-15 31,0 15-31</inkml:trace>
  <inkml:trace contextRef="#ctx1" brushRef="#br0" timeOffset="4384.75">14575 2304 414 0,'0'0'0'0,"0"0"5"0,0 0 1 15,0 0 25-15,0 0 1 16,0 0 32-16,0 0 1 16,42 0-8-16,28-3 0 0,36-8-7 0,9 0-1 15,-11-3-12-15,-15 2 0 32,-21-2-8-32,-21 8 0 15,-13 6 2-15,-20 0-1 16,-3 0 1-16,-11 0 2 15,0 0-6-15,0 12 1 16,-6 2-3-16,-5-3-1 0,11-11 1 16,-14 6 0-16,14-6-957 15</inkml:trace>
  <inkml:trace contextRef="#ctx1" brushRef="#br0" timeOffset="4686.7">15779 1713 829 0,'0'0'0'15,"0"0"7"-15,-6-42-1 16,1 28 7-16,5-3-1 16,0 17 20-1,0-9 2-15,0 9-2 0,0 0-1 16,0 31-4-16,0 15 0 15,0 33-5-15,0 3 1 16,0 2-8-16,0-2 1 16,0-5-5-16,-3-12 2 15,3-3-4-15,0-17 0 16,0-22-1-16,0-9-1 0,0-14 2 16,0 0 1-16,0 0-912 15</inkml:trace>
  <inkml:trace contextRef="#ctx1" brushRef="#br0" timeOffset="5047.7">16241 1668 778 0,'0'0'0'16,"0"0"18"-16,-28 37 0 15,3-9 15-15,-23 14-1 16,-10 15-9-16,-12 2 0 15,2 9-9-15,4-8 0 16,11-7-5-16,16-13 0 16,9-12-1-16,14-8 0 15,14-20 3-15,-17 11 0 16,17-11 4-16,0 0 1 16,0 0 4-16,0-11 1 0,0 11 8 15,12-20 1-15,-1 14-1 16,3 6 1-16,8 6-3 15,1 8 0-15,19 23-8 16,0 11 0-16,5-3-5 16,1-8 0-16,0 0-4 15,10-6 0-15,1-11-5 16,0-9 0-16,-9-17-2 16,9-8 0-16,-59 14-1020 0</inkml:trace>
  <inkml:trace contextRef="#ctx1" brushRef="#br0" timeOffset="5553.7">16824 1781 892 0,'0'0'0'15,"0"0"18"-15,33-25 0 16,-13 5 16-16,-3 8 2 15,-17 12 0-15,0 0 1 16,0 12-11-16,-25 22 0 16,-23 28-7-16,-8 6 0 0,-6 11-6 15,-2 3 2-15,5-3-6 16,17-11 0-16,11-11-2 16,9-15-1-16,8-17 2 15,14-25 0-15,0 0 7 31,19-22 0-31,18-35 7 0,16-11-1 16,0-8 12-16,0-9 0 16,-5-2 3-16,0-7 0 15,-15 7 5-15,4 7-1 16,-18 24-4-16,-2 13 0 16,-11 24-7-16,-6 19 1 15,0 0-10-15,-11 19 1 16,16 35-14-16,1 14 1 15,5 14-8-15,3 6 0 16,14 5-2-16,3 0 0 16,5 6-7-16,9-20 0 15,-9-11-7-15,1-22 0 16,-20-21 1-16,-17-25-1 16,0 0 1-16,-12-14 1 15,12 14-1188-15</inkml:trace>
  <inkml:trace contextRef="#ctx1" brushRef="#br0" timeOffset="5712.5">16658 2019 904 0,'0'0'0'0,"0"0"4"0,0 0 2 16,34 16 3-16,8-16 0 16,39 6 18-16,20-6 1 15,3-11 8-15,-17 0 0 16,-15 2 1-16,-18-2 1 15,-54 11-890-15</inkml:trace>
  <inkml:trace contextRef="#ctx1" brushRef="#br0" timeOffset="6345.14">18630 1905 677 0,'0'0'0'16,"14"-31"42"-16,-3 6-1 16,1-12 46-16,-10 0-1 15,-2 12-25-15,-2 5 0 16,-15 9-27-16,-14 0 1 16,-22 8-16-16,-17 11 0 15,-11 9-10-15,-6 20 0 16,5 14-4-16,15 11 0 15,28 0-1-15,8 6-1 16,20-11-1-16,11-9 1 0,17-9 0 16,25-22-1-16,25-22 0 15,20-15 2-15,14-28 3 16,-12-9 2-16,-19-11 6 16,-14-11 1-16,-14-3 2 15,-2-11 0-15,-10-15 5 16,1 4 2-16,-8-1 0 0,-7 23 0 15,-10 40-3-15,-3 16-1 16,-3 26-5-16,-3 26-1 16,-8 47-3-16,-6 21 0 15,-5 19-9-15,8 17 1 32,2 5-3-32,7-10 0 0,16-23-1 0,14-18 0 15,9-41-1-15,13-29 1 16,12-34-5-16,0-28 2 15,-59 48-1117-15</inkml:trace>
  <inkml:trace contextRef="#ctx1" brushRef="#br0" timeOffset="6518.11">19095 1371 778 0,'0'0'0'16,"0"0"0"-16,0 0 0 15,11 31-1-15,15-25 1 16,32 5 1-16,12 3 2 0,-5 3 8 15,2-3 1-15,9-2 16 16,-12 2 1-16,-11-3 8 16,-11 0 0-16,-22-2-4 15,-20-9-1-15,0 0-782 16</inkml:trace>
  <inkml:trace contextRef="#ctx1" brushRef="#br0" timeOffset="6701.26">19333 1558 866 0,'0'0'0'0,"0"0"7"0,0 0-1 16,0 0 10-16,0 0 1 16,0 0 2-16,3 36 0 15,5 38-6 1,-2 2 1-16,-6 3-1 16,-6-8 1-16,-2 3-2 0,2-23 1 15,6-9-4-15,3-11 1 16,-3-31-797-16</inkml:trace>
  <inkml:trace contextRef="#ctx1" brushRef="#br0" timeOffset="7268.38">20098 1351 313 0,'0'0'0'16,"0"0"12"-16,0 0 0 15,0 0 15-15,25-22 0 16,-25 22 9-1,0 0 1-15,0 0-7 0,0 0 1 16,0 0 0-16,0 0 1 16,-8 42 6-16,-9 32 1 15,-3 39-4-15,-13 34 1 16,-15 17-9-16,-14 17 0 16,-19 22-6-16,0-11 0 15,8-16-6-15,6-15 0 0,19-20-2 16,15-30 0-16,16-35 0 15,8-28 0-15,7-28 3 16,16-32 1-16,28-38 2 16,25-18 0-16,-67 68-759 15</inkml:trace>
  <inkml:trace contextRef="#ctx1" brushRef="#br0" timeOffset="7731.77">20537 2177 841 0,'0'0'0'16,"34"-43"26"-16,-3 12 0 16,0-5 20-1,-3-1 0-15,-12 6 28 0,-4 0 1 16,-4 11-20-16,-8 9 1 16,-11-4-17-16,-26 15 1 15,-33 20-9-15,-14 17 2 16,6 14-13-16,8 17 1 15,6 11-8-15,13-8 0 32,18 2-7-32,10-16 0 15,29-15-1-15,16-17-1 0,3-13 1 16,17-18-1-16,20-25 3 16,5-17 1-16,3-9 9 15,-11-13 1-15,-11-9 3 16,-12-9 1-16,-8 0 5 15,-3-8 1-15,-5-6-4 16,-3 3 0-16,-12 26-5 16,6 28 0-16,-11 28-6 0,6 28 2 15,-6 29-9-15,-6 33 2 16,1 26-8-16,-6 25 0 16,5 12-3-16,-2 0 0 15,5 2-11-15,3-19 1 16,5-20-11-16,12-20 1 0,6-33 0 15,2-21 2-15,-25-25-1208 16</inkml:trace>
  <inkml:trace contextRef="#ctx1" brushRef="#br0" timeOffset="8163">21011 2004 841 0,'0'0'0'0,"31"-14"23"0,2 3 0 16,18 0 28-16,5 11-1 15,0 5-8-15,0 12 0 16,-14 14-18-16,-17 20 1 16,-14 6-10-16,-22 11 1 15,-31 0-6-15,-11-1 1 16,-6-10-4-16,11-6 0 16,6-20 1-16,20-8-1 15,13-15 2-15,9-8 0 16,14 0 3-16,17-14-1 15,28-23 8-15,17-14 1 16,-4-8 8-16,-2-9 0 16,-11-14 4-1,-11 6 0-15,-12 8 3 0,-8 20 0 16,-11 17-6-16,-8 16 1 16,-9 15-10-16,-20 9 2 15,-8 33-5-15,-9 15-1 16,-5 22-9-16,9 9 1 15,2 5-8-15,9-11 1 16,22-8-2-16,16-24 1 16,21-7-6-16,22-26 1 15,22-23-3-15,28-16 0 16,31-18 3-16,-3-8 0 16,-137 48-1183-16</inkml:trace>
  <inkml:trace contextRef="#ctx0" brushRef="#br0" timeOffset="10467.54">19694 9766 0,'0'0'0</inkml:trace>
  <inkml:trace contextRef="#ctx0" brushRef="#br0" timeOffset="10612.9">17827 7232 0,'0'0'0,"0"0"0,0 0 15,15 15 1,30 16-1,-45-16 1,15 0 0</inkml:trace>
  <inkml:trace contextRef="#ctx1" brushRef="#br0" timeOffset="10105.2">12533 4111 438 0,'0'0'0'0,"0"0"15"16,17-40-1-16,-9 29 25 15,-8 11 0-15,11-11 4 16,-11 11 0-16,17 17-7 0,-8 19 1 16,2 29-10-16,-6 20 0 15,-5 14-7-15,-5 0 2 16,-4-23-1-16,7-13 0 16,13-21 2-16,6-25-1 15,14-8 4-15,16-18 1 16,34-22 5-16,15-28 1 15,4-35 2-15,7-19 0 16,8-3 7-16,2 14 1 16,-5 18 1-16,-11 13 0 15,-28 12-3-15,-14 19 0 16,-31 17-5-16,-11 9 0 0,-17 14-7 16,14-5 2-16,-14 16-7 15,-6 3 2-15,-2 6-6 16,-4 8 1-16,-4 3-7 15,-1-5 1-15,17-26-1202 16</inkml:trace>
  <inkml:trace contextRef="#ctx1" brushRef="#br0" timeOffset="10435.31">13085 4122 752 0,'0'0'0'16,"0"0"0"-16,0 0 0 16,0 0 0-16,0 0 0 15,0 0 2-15,0 0-1 16,0 0 2-16,19 68 2 16,-13 25 2-16,-6 6 1 15,6-11 8-15,-1-20 0 16,6-26 4-16,3-16 1 15,14-15 3-15,14-20-1 16,23-22 17-16,24-20 0 16,12-31 11-16,0-16-1 15,0 4 7-15,-6 7 2 0,-8 13 1 16,-9 23 2-16,-30 14-8 16,-12 15 1-16,-36 22-1126 15</inkml:trace>
  <inkml:trace contextRef="#ctx0" brushRef="#br0" timeOffset="14285.53">21427 9781 0,'0'0'0,"0"0"0,0 0 0,15 0 31,15 15-31,45 15 31,14 0-31,31 15 16,29 1-1,-29-1 17,29 15-32</inkml:trace>
  <inkml:trace contextRef="#ctx0" brushRef="#br0" timeOffset="14379.34">21532 7609 0,'0'0'15,"0"0"-15,0 0 0,0 0 0</inkml:trace>
  <inkml:trace contextRef="#ctx1" brushRef="#br0" timeOffset="13867.5">18241 2527 1143 0,'0'0'0'0,"0"0"24"15,0 0-1-15,-14 29 32 16,14-29 1-16,0 0 10 16,19 14 2-16,15-14-27 15,39 0 2-15,39-9-19 16,20-2-1-16,22 0-3 15,22-1 2-15,14 4-7 16,15-3 2-16,11 5-3 16,-20 6 0-16,-34 6-1 0,-22 5-1 15,-31 3-1-15,-22-3 1 16,-20-5-1-16,-19 3 0 16,-23-7-1-16,-5 1 1 15,-6 3 0-15,-14-6 2 16,0 0-2-16,-37 17 0 15,-5-9 0-15,-14 9 1 16,-5 3-2-16,-12-3 1 16,73-17-1398-16</inkml:trace>
  <inkml:trace contextRef="#ctx1" brushRef="#br0" timeOffset="14134.92">18655 2508 1180 0,'0'0'0'15,"0"0"11"1,0 0 2-16,0 0 11 16,0 0 2-16,0 0 10 15,12 31 1-15,41-9-13 16,48 4 0-16,53-12-6 16,19-3 1-16,1-5-1 15,14-6 1-15,13 0 4 0,-24 0-1 16,-46 8 7-16,-47 4 1 15,-30-12-3 1,-26 0-1-16,-14 0-1 0,-14 0 0 16,0 0 0-16,0 0 0 15,0 0-1305-15</inkml:trace>
  <inkml:trace contextRef="#ctx0" brushRef="#br0" timeOffset="16799.73">26461 9540 0,'0'0'0,"0"-16"0,30 16 0,-30-30 15,15 0-15,30-15 16,-31-15-16,31-1 16,0 16-16,15 0 15,-15 0-15,14-1 16,31 16-16,-15-15 15,14 15-15,16 0 16,-1-1-16,-29 1 0,30 15 0,-1 0 16,1 0-16,-1 0 15,1 0-15,-1 0 16,1 15-16,-15-15 31,-16 15-31,61 0 16,-16 15-16,75-15 31,16 15-31,-31-15 31,-30 15-31,-74-15 47,-45 15-47</inkml:trace>
  <inkml:trace contextRef="#ctx1" brushRef="#br0" timeOffset="16062.83">25388 1029 515 0,'0'0'0'0,"0"0"0"0,0 0 0 16,0 0 3-16,0 0 0 15,31 25 7-15,22-8 2 16,34-3 6-16,14-8 1 15,8-17-6-15,3-3 2 0,9 2-3 16,-4-2 2-16,-10-3 8 16,-26 3 0-16,-34 14 5 15,-21 3 1-15,-26-3-2 16,0 0 0-16,-17 17-2 16,-20-3 0-1,37-14-650-15</inkml:trace>
  <inkml:trace contextRef="#ctx1" brushRef="#br0" timeOffset="16262.93">25918 1074 640 0,'0'0'0'0,"0"0"-2"16,-17 31 0-16,8 0-3 16,-7 17 1-16,-4 20 4 15,3 6 0-15,12 8 3 0,10 5 2 16,1-13 8-16,5-6 1 15,-3-12 8-15,4-19 2 16,-7-11 7-16,-5-26 2 16,14 0 1-1,11-20 1-15,-25 20-667 0</inkml:trace>
  <inkml:trace contextRef="#ctx1" brushRef="#br0" timeOffset="16530.23">26777 763 791 0,'0'0'0'16,"0"-45"28"-16,0 14 1 15,-5 3 5-15,-4 13 0 16,-2 15 1-16,-11 17 1 16,-26 34-14-16,-5 23 1 15,-3 19-8-15,6 26-1 16,8 11-4-16,5 8 1 15,12 9-2-15,16-16 1 0,12-24-2 16,22-22 0-16,18-20-2 16,10-23 1-1,17-36-2-15,14-23 2 0,-84 17-864 16</inkml:trace>
  <inkml:trace contextRef="#ctx1" brushRef="#br0" timeOffset="16947.37">27015 1066 803 0,'0'0'0'0,"28"-17"9"0,-2 8 1 16,7 4 11-16,-2 10 2 15,-6 9-5-15,3 17 1 32,-5 18-5-32,-7 13 2 0,-13 3-3 15,-17 14-1-15,-14-6-1 16,-14 4 0-16,-11-18-1 15,0-8 2-15,5-20 1 16,17-5 2-16,20-21 4 16,11-5 1-16,17-22 5 15,22-12 0-15,17-20 11 16,3-14 0-16,-9-8-2 0,-5 8 0 16,-6 6 4-16,-5 25 0 15,-11 12-3-15,-12 5-1 16,-11 20-8-16,0 0 1 15,-6 14-7-15,-11 17 2 16,-19 23-14-16,8 16-1 16,8-2-4-16,12 0-1 15,13-11-2-15,12-9 0 16,11-14-1-16,17-17 1 16,17-17-2-16,22-17 0 15,11-17-1-15,6-14 1 16,-101 48-1130-16</inkml:trace>
  <inkml:trace contextRef="#ctx1" brushRef="#br0" timeOffset="17159.68">27856 842 866 0,'0'0'0'0,"0"0"11"16,42 0 0-16,-17 20 9 15,11 17 2-15,3 31-2 16,3 25 0-16,-11 26-9 15,-8 11 2-15,-29 20-5 0,-22 2-1 16,-28-7-1 0,-42-27 1-16,-34-13-2 0,-16-17 2 15,11-15 6 1,8-28 0-16,129-45-809 0</inkml:trace>
  <inkml:trace contextRef="#ctx0" brushRef="#br0" timeOffset="19064.12">23593 8605 0,'0'0'0,"0"0"0,0 0 0,0 0 31,0 0-31,0 0 31,0 0-31,0 0 31,0 0-31,0 0 32,0 0-32,0 0 15,0 0 1,0 0 0,0 0-1,0 0 1,0 0-16,-15-121 31,-60-75-31,75 166 31,45 105-31,0-45 32,0 0-32,15 1 31,-46-16-31,16 0 31,-15 0-31,-15-15 31,0 0-31,0 0 16,30 15 0,-30-15-1,15 0-15</inkml:trace>
  <inkml:trace contextRef="#ctx0" brushRef="#br0" timeOffset="19432.03">16617 7971 0,'0'0'0,"0"0"0,0 0 0</inkml:trace>
  <inkml:trace contextRef="#ctx0" brushRef="#br0" timeOffset="19511.93">22054 15315 0,'0'0'0,"0"0"0</inkml:trace>
  <inkml:trace contextRef="#ctx0" brushRef="#br0" timeOffset="27962.75">30345 14772 0,'0'0'0,"0"0"0,0 0 0,0 0 0,0 0 0,0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7:00:42.2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7:00:42.829"/>
    </inkml:context>
  </inkml:definitions>
  <inkml:trace contextRef="#ctx0" brushRef="#br0">13677 13629 0</inkml:trace>
  <inkml:trace contextRef="#ctx1" brushRef="#br0">4449 9794 1117 0,'0'0'0'0,"0"0"43"16,31-12 1-16,-14 7 35 16,0 5 2-16,-3-6-15 15,9-9 1-15,8-10-19 16,6-15 1-16,11-20-21 16,3-9 1-16,0-11-5 15,8 2 1-15,-5 12-4 0,0 6 0 16,-11 17-2-16,-9 0 2 15,-14 18-5-15,-3 5 1 16,-6 8 0-16,-11 12 0 16,8-11-3-16,-8 11 2 15,0 0-1-15,12-9 0 16,-12 9-1-16,0 0 1 16,0 0-3-16,0 0 0 15,0 0-1484-15</inkml:trace>
  <inkml:trace contextRef="#ctx1" brushRef="#br0" timeOffset="355.35">4293 9115 1306 0,'0'0'0'15,"0"0"43"-15,0 0 1 16,0 0 39-16,0 0 0 16,0 0-22-16,0 0 0 15,59-17-30-15,-2-23 0 16,14-14-12-16,0-24 1 16,14-19-8-16,-6 2 1 15,-2 12-1-15,-7 20-1 16,-21 20 0-16,-12 15 1 15,-18 16 0-15,-19 12-1 16,12-11 0-16,-12 11 0 0,0 0-1 16,0 0 2-16,0 0-5 15,0 0 2-15,0 0-2 16,5 11 0 0,-5-11-1470-16</inkml:trace>
  <inkml:trace contextRef="#ctx1" brushRef="#br0" timeOffset="724.41">4948 7916 1180 0,'0'0'0'0,"0"0"18"0,0 0 0 16,48-12 14-16,-6-8 1 16,23-11 24-16,6-7 2 15,14-13-22-15,12-4 1 16,22 21-6-16,-3-3 1 16,15 0-3-16,-24-6 2 15,-33 8-4 1,-20 13 1-16,-12 1-4 0,-13 1 0 15,-15 15-4-15,-14 5 0 16,11-6-2-16,-11 6 0 16,0 0-3-16,12-6 1 0,5 1-5 15,14-4 0-15,-31 9-1395 16</inkml:trace>
  <inkml:trace contextRef="#ctx1" brushRef="#br0" timeOffset="1024.08">6688 7085 1243 0,'0'0'0'0,"0"0"44"0,0 0-1 16,0 0 34-16,0 0-1 15,0 0-23-15,43-14 0 16,28-20-28-16,25-12 1 15,12 0-15-15,25-3 2 16,0-8-1 0,4-17 2-16,-16-1-1 0,-13-2 0 15,-11 14 0-15,-15 9 0 16,-8 8 1-16,-21 14 0 16,-10 9 1-16,-12 9 1 15,-8 0-3-15,5 8 2 16,-28 6-1388-16</inkml:trace>
  <inkml:trace contextRef="#ctx1" brushRef="#br0" timeOffset="1322.97">8322 6312 1269 0,'0'0'0'15,"0"0"38"-15,19 12 0 16,-7-12 34-16,25-12 0 16,28-13-17-16,25-1 1 15,13 3-29-15,-1 3 0 16,5 0-9-16,-5-12 1 16,6 1 0-16,-6-1 0 15,-17 1-1-15,-8 5 1 16,-23 9-1-16,-17 0 1 15,-12 2-1-15,-8-2 1 16,0 3-3-16,-6-6 0 0,-2-3-1 16,2 9 0-16,-11 14-1443 15</inkml:trace>
  <inkml:trace contextRef="#ctx1" brushRef="#br0" timeOffset="1482.16">9600 5872 1318 0,'14'-6'0'0,"15"-9"24"0,2-2-1 15,0-3 30-15,-3 3 1 16,-11 8-29-16,-2 4 0 16,-15 5-1167-16</inkml:trace>
  <inkml:trace contextRef="#ctx0" brushRef="#br0" timeOffset="4541.74">11167 17752 0,'0'0'0</inkml:trace>
  <inkml:trace contextRef="#ctx1" brushRef="#br0" timeOffset="5353.88">5152 10475 138 0,'0'0'0'0,"0"0"4"16,25-31 1-16,-13 13 10 15,-7 4 2-15,-5 3 21 16,0 11 0-16,6-20 9 15,-6 2 2 1,0-5-11-16,0-5 0 0,-6-4-7 16,-5-2 1-16,0 0 8 15,-4-1 2-15,4-2 4 0,-6 3 0 16,3 5 3-16,-3 3 2 16,0 3-3-16,-9 3 1 15,-2-2-5 1,-9 1 0-16,0 7-7 0,0 8 0 15,3 1-5-15,3-1 2 16,-6 6-7-16,3 6 1 16,-3-1-7-16,1 1 2 15,2 8-5-15,2-2 0 16,-5 8-7-16,3-3 0 31,-8 9-3-31,5 5 0 0,0 1-2 0,-2 2 0 16,7 3-1-16,-5-2 0 15,-5 5-1-15,2 3 0 16,-2 3 0 0,11-3-1-16,-4 0 0 15,10-12 2-15,-1 1-2 16,9-1 1-16,0 3-1 16,6 4 1-16,3-4 1 15,2-3 1-15,6 7 0 0,0 7 1 16,6 24-1-1,2-3 0-15,-2 3 1 0,-1-9 0 16,12-14-2-16,0-3 1 16,3-6 0-16,3-11 0 15,-3-6 1-15,3 0 0 16,2-6 1-16,3 3 1 16,-2 0 1-16,8-2 1 15,-3-4 1-15,6 1 1 16,-3-7 0-16,3 12 2 15,-6 3-1-15,3 1 2 16,3-16 2-16,-6-10 1 16,3-10 1-16,-3 4 2 0,1 5-2 15,7-5 1-15,-8 2 2 16,1 3-1-16,2 1-1 16,-3-7 2-16,6 1-3 15,-9 2 1-15,3-8-4 16,0 3 1-16,3-6-1 15,-2-1 1-15,-4-1-1 16,-8-4 0-16,2-6-1 16,-5-11 2-16,-2-8-3 15,2-9 1-15,0 0-3 0,-9-1 2 16,-2 10-3-16,0-6 0 16,-6 2-3-1,-6 9 1-15,-3 9-1 0,4 0 0 16,-12-3 0-16,-6-14 0 15,-8-29 0-15,0 0 0 16,-9 2 1-16,3 13 2 0,-5 19-2 16,-7 17 1-16,-5 18-3 0,-5 14 1 31,-1 14-1-31,60-14-1614 0</inkml:trace>
  <inkml:trace contextRef="#ctx0" brushRef="#br0" timeOffset="8617.61">8975 15583 0,'0'0'0,"0"0"0,0 0 0,-16 0 0,16 0 16,0 0-16,0 0 0</inkml:trace>
  <inkml:trace contextRef="#ctx1" brushRef="#br0" timeOffset="9235.59">2305 8921 476 0,'0'0'0'0,"0"0"40"15,11-43 0-15,-11 31 68 0,0 12 0 16,-5-20 3-16,-1 3 0 31,0-9-24-31,-5 0 2 0,0 6-32 0,2 9 0 16,-8-3-14-16,6 8 1 15,-9 6-8-15,-8 0 0 16,-4 8-8-16,-2 10 1 16,-2-1-7-16,-1 14 1 15,0 21-5-15,3 5 0 16,8-5-4-16,-2 2 2 15,8-2-5-15,3-4 0 0,6-5-2 16,5 9 0-16,12-7-1 16,5 7 1-16,6 2-1 31,9-2 0-31,2-3 1 0,9-12 1 16,0-17 1-1,11-14 2-15,6-21 1 0,5-16 2 16,1-18 1-16,5-11 0 15,-3 0-1-15,-2-3 2 16,-12 6 5-16,-5 8-1 16,-4 12 5-16,-13 11 0 15,-15-6 0-15,1 1 1 16,-12-6 0-16,0-15 0 0,-12-8-3 16,-5 3 1-16,-8 14-4 15,-4 9 1-15,-2 11-3 16,0 11 1-16,-3 9-3 15,-3 12 0-15,-11 14-3 16,0 8 0-16,5 1-4 16,9 5 1-16,3-3-6 15,8-2 2-15,9-3-3 0,8-9-1 16,1-3-1-16,10 3-1 16,1 0-1-16,14 0 1 15,3 3-1-15,8 3 0 16,3-4-1-16,3 7 2 15,0 11-2 1,-6 6 1-16,3-3-1 0,-3 8 0 16,-14 7 0-16,0 5 0 0,-8 0 0 15,-4-3 0-15,1-14 0 16,0-9 0 0,-6-17 0-16,0-6 0 15,0-14 0-15,0 17 1 16,0-17-1-16,0 0 1 15,0 0 0-15,0 12 0 16,0-12 0-16,0 0 1 16,0 0 2-16,0 8-1 15,0-8 2-15,0 0-1 16,0 0 0-16,0 12 0 16,0-12-1751-16</inkml:trace>
  <inkml:trace contextRef="#ctx1" brushRef="#br0" timeOffset="9861.44">2779 9399 967 0,'5'-12'0'0,"9"-14"59"0,9 1 1 15,8-4-7-15,0 6-1 16,-2 12-3-16,2 5-1 16,-3 6-15-1,-2 0 1-15,-9 6-9 0,0 14 1 16,-3 11-4-16,-8 21 0 16,-6 16-1-16,-6 13 0 15,-8-18-4-15,-3-6 1 0,0-14 1 16,3-12 0-16,2-5 0 15,7-9 0-15,5-17 2 16,-12 15 1-16,12-15 0 16,0 0 2-16,0 0-1 0,0 0 2 31,0 0 9-31,12-15 0 16,8-13 8-16,8-15 1 15,3-17 0-15,-3-3 2 16,-13 8-3-16,2 4 0 15,0 8-6-15,-6 11 1 0,-5 1-7 16,2 11 0-16,-8 8-5 16,0 12 0-16,6-14-4 15,-6 14-1-15,-12 20-6 16,4 17 1-16,-15 26-6 16,6 12 0-1,3-10-2-15,14-10-1 0,0-24-1 16,6-5 0-16,8-6 0 0,3-3-1 15,14-14 1-15,17 3-1 16,12-9 1-16,5-3 1 16,-5-11-2-16,-6-3 1 15,-6 6-1-15,-11 2 2 16,-12 1-2-16,-8-3 1 16,-17 14-1818-16</inkml:trace>
  <inkml:trace contextRef="#ctx1" brushRef="#br0" timeOffset="13843.94">6802 8726 677 0,'0'0'0'16,"-3"-29"24"-16,3 6-1 15,-3 0 44-15,3 3-1 16,0 3 8-16,0 6 0 16,-6 2-31-16,6 9-1 15,-11-17-16-15,11 17 1 0,-23-3-5 16,4 17 1-16,-15 12-9 15,-3 17 2-15,0 20-5 16,0 6 1-16,9 8-6 16,2 3 2-16,9 0 0 15,0 3 0-15,9-14 1 16,8 0 1 0,14 14-1-16,8-6 1 15,4 3 4-15,11-11-1 16,8-23 4-16,9-15 1 15,0-13 4-15,14-24 2 16,9-20 6-16,8-25 0 0,5-18 4 16,7-11 0-16,-9-1 4 15,-3 4 0-15,-20 6-3 0,-11 8 0 32,-12 8 3-32,-16-8 0 15,-21-14-3-15,-5 3 0 0,-11-12-7 16,-9 8 1-16,-8 15-1 15,-9 20 0-15,-5 6-5 16,-12 17 2-16,-12 14-8 16,-7 12 1-16,-4 11-7 15,-2 18 0-15,8 16-4 16,-3 18 0-16,3 17-4 16,17-3 2-16,12-14-4 0,11-6 0 15,19-12 0-15,18-2 0 16,20 14-1-16,16-6 1 15,18-5-1-15,5 2 1 16,9-3-1-16,-4 1 0 16,7 2 0-16,-3-8 2 15,-15-6-1-15,-5 6 1 16,-17-9 0-16,-9-2 0 16,-8-7 1-16,-14-13-1 15,-6 2 0-15,-6-3 0 16,1 3 1-16,-15-5 0 15,-3 2-1-15,0-3 2 16,3-5-2-16,-2-3 0 0,8 0 0 16,14-3 1-16,-12-3-1 15,12 3 0-15,0 0-1598 16</inkml:trace>
  <inkml:trace contextRef="#ctx1" brushRef="#br0" timeOffset="14845.24">7661 9370 866 0,'0'0'0'0,"25"-32"92"0,-2 7 1 0,8-1 15 15,-2 6-1-15,2 0-53 32,6 8 1-32,11-2-28 0,0 11 0 15,-14 15-11-15,-8 5 0 16,-15 20-7-16,-5 15 0 15,-23 16-2-15,-9 10 1 16,-8 2-3-16,-8-17 0 16,-1-6-1-16,6-17 0 15,20-8 1-15,6-9-1 0,11-23 2 16,0 11-1-16,0-11 4 16,17-11 1-16,3-21 11 15,19-17 0-15,15-14 9 16,-6-5 1-16,-5 2 6 15,-12 3 0-15,-3 14-3 16,-13 18 1-16,-10 11-6 16,-5 20 2-16,0 0-9 0,-5 25 1 15,-4 15-8-15,-8 21 2 16,6-4-9 0,-1-3 1-16,18-2-3 0,5-6 0 15,1-9-2-15,13-20-1 16,4 3-1-1,13-14 2-15,23-12-1 0,9-17 2 16,6-8-2-16,2-15 1 16,-6-6 1-16,-8-8-1 15,-14-3-1-15,-11 3 0 16,-15 11-2-16,-8 6 1 16,-9 9-1-16,-5 11 1 15,0 6-2-15,-6 8 1 16,0 9-1-16,0 0 0 15,0 0 0-15,0 0 1 16,-12 9-1-16,1 34 1 16,-3 37-1-16,2 3 1 15,1 6 0-15,11-9 0 0,0-3 0 0,6-8 2 16,-1-6-2-16,1-14 1 16,3-12 0-16,2-11 2 15,-5-15-1-15,-6-11 2 31,5 14-2-31,-5-14 1 16,-5-17-4-16,-12-17 0 16,-15-23-27-16,-10-3 1 15,5 14-55-15,-3 14 0 16,20 12-20-16,3 9 1 0,17 11 7 16,-14-6 0-16,14 6 45 15,0 0-1-15,0 0 34 16,31 0 0-16,23 0 14 15,14 0 0-15,9 0 3 16,-3-6 0-16,8 6 20 16,3-8-1-16,-3-1 20 15,-2 6 2-15,-4 15-3 0,-8-4 1 16,-68-8-1187 0</inkml:trace>
  <inkml:trace contextRef="#ctx1" brushRef="#br0" timeOffset="15323.55">9589 9530 1067 0,'0'0'0'16,"6"-37"5"-16,-1 6 2 31,-2-7 9-31,3 7 1 0,-6-1 32 0,-6 7 1 32,0 13 4-32,6 12 1 15,-19-6 0-15,-13 24 0 0,-16 16-13 0,3 15 0 16,2 8-11-16,6 9-1 15,6-3-7-15,14-3-1 32,6-3-5-32,22-8 1 0,6-18-1 0,20-14-1 15,6-11 1-15,10-14 0 16,1-18 0-16,0-14 0 16,-6-9 7-16,-11-8 1 15,-3-12 1-15,-3-2 0 16,-5-15 1-1,-15-3 0-15,6-11 3 0,-11-1 0 16,3 13-3-16,2 10 0 0,-5 24-3 16,-6 17 0-16,-6 23-5 15,6 14 0-15,-14 31-5 16,11 15 1-16,3 43-5 16,0 14 1-16,-3 11-3 31,3-5 0-31,6 3-4 0,2-12 2 15,9-3-4-15,0-17 1 16,9-22 0-16,-4-21-1 16,-7-20-1-16,2-17 0 15,-17 0-1651-15</inkml:trace>
  <inkml:trace contextRef="#ctx1" brushRef="#br0" timeOffset="15770.69">10003 9450 1218 0,'14'-11'0'16,"14"-9"11"-16,4 0 1 15,-1-9 12-15,3 9 2 16,-3 6-3-16,-3 8-1 16,-2 0-9-16,-4 18 1 15,-2 13-4-15,-3 15 1 16,-5 21-4-16,-12 2 0 0,-12 5-2 16,-10-5 1-16,-4-11-2 15,-2-15 1-15,14-5 2 0,2-18-1 16,12-14 6-16,0 11-1 15,0-11 6-15,23-17 1 16,2-14 7 0,18-15 2-16,5-17 21 0,0-9 0 15,1-2 8-15,-7-1 0 16,-2 7-3-16,-9 16 1 16,-14 21-4-16,-11 13 1 15,-6 18-14-15,-17-5 1 16,0 22-9-16,-3 14 1 15,-14 27-10-15,8 5 1 0,15 0-7 16,0-3 1-16,8-9-5 16,6-5 1-16,2-9-3 15,12-17 0-15,9-2-3 16,19-13 2-16,29-10 0 16,11-7 1-16,11-2 0 15,-2-12 0 1,-26-8-2-16,-3-6 1 0,-65 40-1698 15</inkml:trace>
  <inkml:trace contextRef="#ctx0" brushRef="#br0" timeOffset="19644.96">14267 8621 0,'0'0'0</inkml:trace>
  <inkml:trace contextRef="#ctx1" brushRef="#br0" timeOffset="20739.91">8540 4666 375 0,'0'0'0'15,"0"0"4"-15,0 0 0 16,0 0 10-16,0 0 0 15,48-8 19-15,-14 2 1 16,20-14 0-16,5-12 2 16,-2 1-16-16,-11-6 1 0,-4-1 2 15,-5 7 2-15,-17 11 4 16,-3 8 0-16,-17 12-1 16,11-17 1-16,-11 17 3 15,0 0 0-15,0 0-1 16,0 23 0-16,0 17-5 15,-6 15 1 1,1 2-4-16,-1-8 2 0,-2-21-4 16,8-5 1-16,2-6-2 15,4-2 0-15,-6-4-1 16,6 3 0-16,-6-2-2 0,0-12 0 16,0 0-869-1</inkml:trace>
  <inkml:trace contextRef="#ctx1" brushRef="#br0" timeOffset="22383.93">5679 7933 112 0,'0'0'0'0,"85"-43"57"0,-6-3 0 0,9-8 13 16,14-4-1-16,20 4-43 16,17-9 0-16,9-20-8 15,10-23 1 1,10-14 0-16,5 0 1 15,8 19 3-15,-8 13-1 16,-8 7 8-16,-15 4 1 16,-3-23 8-16,-13 0 0 15,-15 5 4-15,-12 1 1 16,4 14 1-16,-3 8-1 16,-6 23-2-16,0-2 0 15,-11 8-7-15,-9-6 1 0,-9-8 3 16,-7 0 0-16,-12 0-6 0,-6 5 2 15,0 9-7-15,-17 12 1 16,-8 16-4-16,-6 4 1 16,-17 11-4-16,6-12 1 15,-6 12-5-15,-6 15 1 16,-17 13-3-16,-14 15-1 16,-22 23-3-1,-15-3 0-15,74-63-1062 0</inkml:trace>
  <inkml:trace contextRef="#ctx1" brushRef="#br0" timeOffset="22630.69">6606 7323 276 0,'34'-29'0'0,"51"-31"-12"15,43-11 2-15,-128 71-182 16</inkml:trace>
  <inkml:trace contextRef="#ctx1" brushRef="#br0" timeOffset="22822.56">7820 6719 263 0,'65'-43'0'0,"102"-63"9"16,32-14 0-16,10 20 15 0,-4 11-1 16,-38 14 8-16,-23-2 0 15,1-3 2-15,-29-3 0 16,-22 9-2-16,-20 11 0 16,-15 17 10-16,-25 9 2 15,-14 11 1-15,-9 14 0 16,-11 12 1-16,6-11-1 15,-6 11-2-15,0 0 1 16,0 0-8-16,0 11 1 16,0-11-738-16</inkml:trace>
  <inkml:trace contextRef="#ctx1" brushRef="#br0" timeOffset="25771.23">4389 8468 1105 0,'0'0'0'15,"0"0"27"-15,0-37 0 16,0 37 31-16,0-12 2 0,0 12-9 16,20 3 2-1,8 12-26-15,9 16 0 0,17 15-10 16,0 17-1-16,0 17 0 16,5 9 0-16,1-9-5 15,-1-6 1-15,4-11-1 16,-9-8 0-16,-1-12-1 15,-10 0 0-15,-3-6-1 0,-9 0 1 16,-9-11 1-16,-2 0 0 16,-8-9 0-16,-7 3 0 15,-5-20 1-15,12 11 0 16,-12-11 4-16,0 15 0 16,0-15 1-1,0 0 0-15,-17 0 1 0,17 0-1 16,0 0-1333-1</inkml:trace>
  <inkml:trace contextRef="#ctx1" brushRef="#br0" timeOffset="26171.38">4335 9046 1192 0,'0'0'0'16,"0"0"28"-16,0 0 2 0,0 0 10 0,0 0 2 15,0 0-1-15,43 26 1 16,11 17-19-16,11 20 1 15,0 3-10-15,-3 14 2 16,-2 0-6-16,-1 9 1 16,-5-17-2-1,0-6 1-15,-6-15 3 0,-11-14 0 32,-6-17 3-32,-8-8 1 15,-12-4 2-15,-11-8 1 16,0 0 5-16,12 12 1 15,-12-12-1-15,0 0 2 0,0 0 0 16,0 0 0-16,0 0-1368 16</inkml:trace>
  <inkml:trace contextRef="#ctx0" brushRef="#br0" timeOffset="29179.24">11953 11003 0,'0'0'0,"0"0"0,0 0 0,0 0 31,0 0-31,0 0 32,0 0-32,-15 0 47,15 0-47,-30 0 15,30 0 1,0 0-1,0 0 1,-15 0 0,15 0-16,-30 0 31,30 0-31,-15 0 31,15 0-31,45 0 31,0 15-31,-14-30 16,44 0-16,46-31 31,91-15-31,-31 0 32,31-1-32,-15 17 31,14 14-16,-44-30 17,-1-31-32,-15 1 15,-45-1 1,0 31 0,45 15-16,-75-30 31,-31-31-31,16 0 15,-16 0 1,15 31 0,31 30-1,-30 0 1,-1 31 0,1 15 15,29 15-31,-75-15 15,-30 16-15,30-47 32,16-15-32,-1 31 31,46 0-31,150-291 16,92-182-1,-242 381 16,-152 214-31</inkml:trace>
  <inkml:trace contextRef="#ctx1" brushRef="#br0" timeOffset="30839.27">7919 3387 677 0,'0'0'0'0,"0"0"24"0,-6-43-1 16,1 25 31-16,-12 4 0 16,-3-3 0-16,-9 3 1 15,-8-6-21-15,-11 8-1 16,-11 1-11-16,-1 11 0 16,1 11-7-16,10 15 0 15,1 11-6-15,0 12 0 16,0 8-2-16,11 0 0 15,9 6-4-15,13 0 2 16,10-5-2-16,10-7 2 0,10-8-2 16,13-23 0-16,9-9 0 15,11-16 0 1,12-15 3-16,5-29-1 0,-8-14 3 16,-4-9 1-16,1-13 9 15,-8 2 1-15,-4-12 12 16,-11 1 1-16,-8-12 3 0,-9-3-1 15,-8 9 7-15,0 8-1 16,-12 26-2 0,0 12 2-16,1 28-2 0,2 12 0 15,3 14-8-15,-12 14 2 16,1 38-11-16,5 33 0 16,12 30-8-1,5 17 0-15,4 5-4 0,7-5 1 31,4-6-4-31,2-6-1 0,3-3 0 0,-8-14-1 16,2-34 0-16,-2-32-1 16,-12-22 2-16,9-30 0 15,9-28 1-15,8-20-1 16,-37 63-1334 0</inkml:trace>
  <inkml:trace contextRef="#ctx1" brushRef="#br0" timeOffset="31518.08">8778 2608 866 0,'0'0'0'15,"0"0"27"-15,-28-49 0 16,8 29 10-16,3 0 1 15,0 9-7-15,-14 11 2 16,-12 5-17-16,-11 7-1 0,-5 19-7 0,5 15 1 16,11 17-3-16,9 23 0 31,14 34-2-31,9 6-1 0,11 0-1 0,6-23 2 16,11-11-2-16,14-18 0 15,11-14 1-15,12-5 0 16,6-18 3-1,11-11-1-15,-3-26 6 16,8-17 1 0,4-21 6-16,-9-13 1 0,-12-6 9 15,1-6 0-15,-4 0 3 16,-10-26 2-16,-15-29 7 16,-20-7 2-16,-16 4 0 15,-18 12 2-15,-14 35-4 16,-11 17 2-16,0 20-10 15,-1 11 1-15,-4 20-8 0,-7 6 0 16,-5 20-8-16,-9 6 1 16,-14 11-9-16,9 12 0 15,19 14-5-15,29 20 0 16,25 17-3-16,32 0 1 16,33 0-2-16,18-22 2 15,8-10-2-15,-6-13 0 16,-2-4 0-16,-12 1 0 15,-5-3 0-15,-4-4 0 16,-2 13 0-16,-11 2 0 16,-20-3-2-16,-18 0 2 15,-16-14-1-15,-12-8 1 16,3-4 0-16,-2-8 0 16,8-9 0-16,-3-2 0 0,-1-7 0 15,4-5 1-15,3 0 2 16,11 0 0-16,0 0-1329 15</inkml:trace>
  <inkml:trace contextRef="#ctx1" brushRef="#br0" timeOffset="32102.53">9643 3263 1017 0,'0'0'0'0,"-6"-40"23"0,0 9 0 16,-5-1 21-16,0 4 1 16,-3 19-9-16,-3 9 1 15,-12 6-17-15,-13 14 0 16,-7 37-11-16,-4 18 0 16,16-1-3-16,14 3 1 15,15-2-3-15,13-7 2 0,15-16-3 16,17-9 2-16,17-12-1 15,5-22 1 1,12-12 1-16,-11-20 2 0,-6-8 7 16,-6-9 0-16,-11-3 12 15,-6-9 1-15,-3 9 5 16,-8 12 1-16,-9-1 4 16,-11 7 1-16,0 7-4 0,0 18 1 15,-17 6-7 1,3 20 0-16,-14 25-9 0,2 9 1 15,15 3-9-15,5-11 0 16,18-9-4-16,8-12 0 16,19-5-2-1,15-14-1-15,20-12 1 0,2-12-1 16,-13-19 2-16,-12-6 0 16,-14-9 2-16,-18 8 0 15,-2-4 2 1,-17-10 0-16,-11 3 0 0,-14-8 1 15,-4 8-1-15,-8 15 0 16,-5 17-1-16,-1 11 1 16,15 18-3-16,-3 8 1 0,14 11-2 15,3 1 1 1,16-4-8-16,21-8 1 0,-23-20-1465 16</inkml:trace>
  <inkml:trace contextRef="#ctx1" brushRef="#br0" timeOffset="32454.92">10275 3281 1030 0,'0'0'0'0,"11"-12"2"16,-11 12 0-16,17-6 4 16,-17 6 1-16,0 0 5 0,6 23 0 15,-6 3-2-15,-3 20 2 16,0 17-4-16,3-3 3 16,0-14 0-16,0-15 1 15,6-14 2-15,-6-17-1 16,9 6 4-16,2-17 0 31,12-12 4-31,8-12 2 0,3-13 9 0,-3 5 2 16,-14 9 11-16,-3 2 1 15,-3 15-4-15,-5 5 2 32,-6 12-9-32,0 0 0 0,11 29-10 15,-8 8 2-15,0 15-11 16,0 5 0-16,3 12-7 15,-1-12 1-15,18-8-3 16,8-18-1-16,-8-17-2 16,2-25 0-16,7-9-2 15,2-17 2-15,-34 37-1267 0</inkml:trace>
  <inkml:trace contextRef="#ctx1" brushRef="#br0" timeOffset="32719.12">10763 3249 1030 0,'0'0'0'16,"0"0"4"-16,0 0 2 15,0 0 3-15,0 0 0 16,0 0 11-16,0 0 1 16,0 0-3-16,11 52 1 15,0 8-1-15,1 6 0 16,5-9 1-16,3-8 0 0,2-24-1 16,-2-13 1-16,3-12-1 0,2-23 1 15,15-17 6-15,-3-12 1 31,-6-11 12-31,-3-11 1 0,-8-1 14 16,-8-8 1-16,-7 3 5 16,1 11 2-16,-6 29-7 15,-6 18 1 1,-11 19-12-16,-3 17 0 0,20-14-1420 16</inkml:trace>
  <inkml:trace contextRef="#ctx1" brushRef="#br0" timeOffset="33393.56">8923 4620 564 0,'0'0'0'16,"-29"6"96"-16,15 0 2 0,14-6 10 15,-17 0 0-15,17 0-43 16,0 0 0-16,37 8-41 16,28-2 2-16,49-14-17 15,19-15 1-15,28-17 15 16,1-3 0-16,5-6 15 16,-8 3 2-16,-20 3 2 15,-31 12 3-15,-37 16 1 0,-29 10 0 16,-19-1-5-16,-23 6 0 15,0 0-9-15,-12 17 0 16,-19 9-6-16,-17 5 0 16,-17 7-7-16,-20 7 2 15,-12 1-12-15,4 3 0 16,2-6-6-16,12 3-1 16,8-3-4-16,11 2 0 15,6-2-3-15,12-11 0 16,19-15-7-16,23-17 0 15,29 14-7-15,19-14 2 16,37-11-2-16,23-9 1 16,22 0 11-16,9 0-1 15,-6 3 6-15,-31-3 0 16,-37 2 2-16,-28 7 2 0,-25 8 8 16,-12 3 1-16,0 0 10 15,-43 14-1-15,-33-2 2 16,-15-1-1-16,91-11-1373 15</inkml:trace>
  <inkml:trace contextRef="#ctx1" brushRef="#br0" timeOffset="34458.11">11398 3043 564 0,'0'0'0'0,"0"0"17"16,0 0 0-16,37-9 35 15,-3 4 1-15,14-7 8 16,17 1 0-16,9 2-12 15,-9-2 0-15,0-1-13 16,-8 4 0-16,-15 2-7 16,-8 6 0-16,-8 0-7 0,-9 6 0 15,-17-6-4-15,-6 20 0 16,-14-9-6 0,-14 15 2-16,-19 0-13 15,-1-1 1-15,17-2-3 16,14-3 1-16,23-20-7 15,-14 12 1-15,14-12-7 0,0 0 1 16,11 3 5-16,15-6 0 16,11-3 6-16,2-5 1 0,4 5 1 15,-1 12 0-15,-42-6-834 16</inkml:trace>
  <inkml:trace contextRef="#ctx1" brushRef="#br0" timeOffset="36007.17">12484 2490 665 0,'0'0'0'15,"0"0"18"-15,0 0 1 16,11-31 24-16,-11 31 0 16,0 0-6-16,0 0 0 15,14 17-16-15,-2 9-1 16,-1 31-6-16,0 18 2 15,-11-7-7-15,3 10 1 16,0 19-2-16,0 12 1 16,2-15 0-16,1-11 1 15,0-20-1-15,-1-14 1 16,1-26 1-16,-6-9 1 16,6-2 2-16,-6-12 2 0,0 0 2 15,11 5 1-15,3-10 19 0,15-21 0 16,7-23 16-16,7-14 1 15,-9-26 5-15,3-5 0 16,-6 14-5-16,-8 11 0 16,2 23-4-16,-8 15 0 15,-5 19-10-15,-12 12 0 16,11-5-12-16,3 30 1 16,3 33-14-16,9 22 2 15,-9 3-9-15,5 3 0 16,10-18-5-1,4-16 0-15,4-21-3 0,5-5 0 16,1-14 1-16,-4-7-1 16,1-10 0-16,-1-7 0 0,-5-14 0 15,-3-11 0-15,3-9 4 16,-14 3 0-16,-9 12 3 16,-14 5 0-16,0 26 2 15,-8-11 1-15,8 11-1415 16</inkml:trace>
  <inkml:trace contextRef="#ctx1" brushRef="#br0" timeOffset="39395.71">13927 2439 464 0,'0'0'0'15,"0"0"25"-15,0-46-1 16,5 29 25-16,-5 5 0 16,0 12-6-16,0 0-1 15,6-8 0-15,-6 8 1 16,-6 11-12-16,6 29 2 16,-5 35-8-16,5 14 2 15,5 5-1-15,-5 6 1 16,0 0-1-16,0 1 0 15,18-13-3-15,-1-13 1 16,-6-9-5-16,3-12 0 16,-8-17 4-16,-1-22 1 0,-5-15 3 15,0 17 0-15,0-17 7 16,0 0-1 0,-5-23 9-16,-1-17-1 0,0-29 10 15,-11-14 0-15,3-11-1 0,3-4 0 16,5-5 2-16,6 3 0 15,0 11-8-15,0 3 2 16,12 15-4-16,5 8-1 16,2 8-8-16,10 10 0 15,-4 2-9-15,4 11 1 16,19 12-6-16,6 9 1 16,19 11-10-16,4 11 0 15,-9 24-5-15,-8 13 0 16,-18 15-3-16,-19-6 0 15,-18 12-2-15,-10-12 0 16,-24 4 0 0,-25-4 0-16,-25-17-1 0,-6-3 0 0,-3-5-3 15,14-10 2-15,26-7-2 32,11-15-1-32,15 0 3 15,5-6 0-15,5-5 0 16,12 11 2-16,0 0-1488 0</inkml:trace>
  <inkml:trace contextRef="#ctx1" brushRef="#br0" timeOffset="40833.75">15293 2777 627 0,'0'0'0'0,"9"-29"14"16,-3 9 2-16,-6-6 31 15,-6 6 1-15,0-3 3 16,-2 3-1-16,-4-5-17 16,-10 7 1-16,-9 10-11 15,-12 8 2-15,-5 14-10 16,-6 18-1-16,6 5-6 15,0 20 1-15,5 12-3 0,9 5 0 16,11 9-2-16,9-3 0 0,14 3-2 16,11-8 1-16,9-18-2 15,14-11 0-15,17-17 0 16,12-15 0-16,5-23 3 16,3-14-1-16,-9-8 2 0,-2-26 1 15,-12-12 10 1,-6-8 0-16,-2-15 9 0,-3-8 1 15,-12 0 6-15,-2-3-1 16,-12-9 6-16,-5 3 1 16,-6 15 3-16,-6 19 0 15,1 29-5-15,-1 23 0 16,6 23-4-16,-17 23 2 16,3 49-11-16,8 22-1 15,6 12-9-15,0 6 2 16,12 3-7-16,7-1 1 15,7-2-5-15,8-18 1 16,-3-11-2-16,12-20 1 16,2-26-2-16,-2-17 1 15,-43-20-1214-15</inkml:trace>
  <inkml:trace contextRef="#ctx1" brushRef="#br0" timeOffset="41254.87">15829 2734 916 0,'0'0'0'0,"54"-26"17"16,-23 9 0-16,6 3 9 0,-3 14 0 15,-8 8-17-15,2 21 1 16,-8 11-8-16,-3 17 0 16,-17 12 0-16,-6 5 1 15,-8-5-1-15,-9-12 0 16,1-2 2-16,8-15-1 15,2-17 5-15,12-9 0 16,0-14 8-16,0 0 1 0,0 0 7 0,20-20 1 16,8-35 9-16,9-13 2 15,-3-4 11-15,3-2 0 16,-6-6 1-16,-2 8 0 16,-4-8-1-16,-2 23 1 15,-9 17-8-15,-8 22-1 16,-6 18-4-1,-14 26-1-15,-9 26-11 16,0 22 0-16,9 15-10 16,3 2-1-16,5-2-5 15,6-6 1-15,17-20-5 16,9-11 2-16,16-9-3 16,18-20 0-16,16-9-1 15,-5-8 0-15,-71-6-1308 0</inkml:trace>
  <inkml:trace contextRef="#ctx1" brushRef="#br0" timeOffset="42239.25">5072 8345 49 0,'0'0'0'16,"51"6"12"-16,-11-3 2 15,-3 0 14 1,-12 2 0-16,-8-5 1 0,-17 0 1 15,12 0 1-15,-12 0 0 16,0 0-7-16,0 0 0 0,11 0 0 16,-11 0-1-16,0 0 1 15,0 0 1-15,0 0 3 16,0 0 0-16,0 0 2 16,0 0 1-16,0 0 2 15,0 0 0-15,0 0 0 0,0 0 2 16,0 0-4-16,0 0 2 15,0 0 3-15,0 12 1 16,0-12-3-16,0 0-1 16,0 0 1-16,-11 8 1 31,11-8-4-31,0 0 2 16,-17 0-4-16,3 0 1 15,14 0-813-15</inkml:trace>
  <inkml:trace contextRef="#ctx1" brushRef="#br0" timeOffset="43214.02">17494 2004 389 0,'0'0'0'0,"0"0"6"15,-20-26 0-15,8 20 13 16,1 6 0-16,0 0 6 0,-15 20 0 16,-22 32-5-16,-6 22 0 15,12 38-3-15,-1 20 0 16,15 14-5-16,5 11 1 16,15 1-2-16,8-1 0 15,11-8 5-15,14-17-1 16,7-24 11-1,4-13 1-15,10-9 10 0,-4-18 1 0,1-10 15 16,-6-24 1-16,-3-17 9 16,-9-17 1-16,1-17 3 31,2-12 2-31,-28 29-925 16</inkml:trace>
  <inkml:trace contextRef="#ctx1" brushRef="#br0" timeOffset="43556.59">17681 2502 590 0,'0'0'0'31,"0"0"49"-31,0 0 2 0,0 0 20 0,0 0 2 16,51 11-41-16,11-11-1 15,35 0-9-15,10 0 0 16,-5-5-7-16,-8-1 0 16,2-8 1-16,1 2 1 0,-7-8 2 15,-13-3 0 1,-15-3 10-1,-19 6 0-15,-26 15 4 16,-17 5 1-16,-6 11-3 0,-22 9 2 0,28-20-957 16</inkml:trace>
  <inkml:trace contextRef="#ctx1" brushRef="#br0" timeOffset="43854.98">18171 2528 916 0,'0'0'0'16,"0"0"19"-16,0 0 0 0,0 0 25 15,0 0 0 1,0 0 2-16,14 28 0 0,3 41-12 16,0 20-1-16,0 5-6 15,-8 1 0 1,2-1-7-16,-5-11 2 0,-6-8-8 15,6-12 2-15,-1-18-4 16,1-13 2-16,-6-15-3 16,0-17 1-16,-6 12-1 15,6-12 0-15,0 0-1 16,0 0 0 0,0 0-1074-16</inkml:trace>
  <inkml:trace contextRef="#ctx1" brushRef="#br0" timeOffset="46199.24">18795 3043 552 0,'0'0'0'0,"0"0"59"0,0 0 1 15,0 0 17-15,0 0 0 16,0 0-34-16,31-6 0 16,29-2-21-16,11 2 2 31,8 0-14-31,-2 0 0 16,13 1-4-16,-5 2-1 15,-11 3 0-15,-20 0 0 16,-20 0 1-16,-20 0 1 0,-14 0 0 15,0 0 2-15,0 0 4 16,9 8-1-16,-9-8 3 16,14 18-1-16,-14-18-825 15</inkml:trace>
  <inkml:trace contextRef="#ctx1" brushRef="#br0" timeOffset="46507.28">19997 2582 766 0,'0'0'0'15,"0"0"13"-15,0 0 1 16,48-6 15-16,-14 6 1 15,34 0-4-15,12-5 1 16,8-1-7-16,-3-8 1 16,17-4-1-16,0 4 1 0,-6 8 0 15,-11-5 2-15,-25-1 3 16,-23 4 1-16,-26 2-3 16,-11 6 1-16,0 0-5 15,-14 14 0-15,14-14-901 16</inkml:trace>
  <inkml:trace contextRef="#ctx1" brushRef="#br0" timeOffset="46744.28">20374 2513 791 0,'0'0'0'16,"0"0"2"-16,0 0 1 15,0 0 12-15,0 0-1 16,0 0 6-16,0 52 0 15,0 11-3-15,6 11-1 16,14 4-1-16,-3-4 0 16,-9 0-1-16,4-5 2 15,-1-6 6-15,6-6 1 16,-3-11 7-16,9-3 0 16,-1-17-2-16,10-3 0 0,-32-23-868 0</inkml:trace>
  <inkml:trace contextRef="#ctx1" brushRef="#br0" timeOffset="47328.68">21038 2954 627 0,'0'0'0'16,"0"0"14"-16,0 26 2 16,0 0-2-16,-6 17 0 15,-3 20-7-15,-2 0 0 16,-14 5-3-16,-9-5 1 15,-9-8-1 1,-5-4 2-16,-6-11 2 0,11-8 1 16,4-9 5-16,13-12 1 15,6-11 12-15,9-6 0 16,11 6 14-16,-17-28 1 16,11-4 9-16,12-13 2 15,5-18 5-15,6 0 1 16,-2-6-2-16,2 17 0 15,2 15-9-15,4 14 2 16,0 15-11-16,-9 8 1 0,9 5-11 16,14 21 0-16,2 6-12 15,7 13-1-15,-7 4-6 16,-8-6 1-16,3-11-7 16,12-1 1-1,16-11-3-15,1-14 0 0,2-6-1 16,-6-17 1-16,-2-3 2 15,-6 0 0-15,-20-3 2 16,-8 3 1-16,-15-18 3 16,-10-7 1-16,-13-10 1 0,-10-2 2 15,-6 11 0 1,-6 17 2-16,9 21-3 0,-9 8 2 16,-3 14-3-1,-3 18 2-15,7 11-4 16,-1 8 0-16,3 6-3 15,8-2 0-15,9-15-3 16,12-6 2-16,5-8-4 16,11-6 1-16,17-14-2 15,20-6 2-15,-48 0-1313 16</inkml:trace>
  <inkml:trace contextRef="#ctx1" brushRef="#br0" timeOffset="47616.87">21823 2135 640 0,'0'0'0'0,"40"-5"29"15,-3 10 2-15,5 15 14 16,12 29 0-16,17 28-31 15,14 35 1-15,6 20-11 0,-29 25 1 16,-22 15-3 0,-35-3 1-16,-44-12 1 15,-29-13-1-15,-26-16 5 0,-5-16 0 16,11-29 9-16,9-14 1 16,79-69-687-1</inkml:trace>
  <inkml:trace contextRef="#ctx0" brushRef="#br0" timeOffset="53321.95">9126 16713 0,'0'0'0,"30"0"0,-15 0 0,0 0 16,31 0-16</inkml:trace>
  <inkml:trace contextRef="#ctx0" brushRef="#br0" timeOffset="54001.17">20784 11995 0,'0'0'0,"46"0"32,14 16-32,212 14 31,-15 16-15</inkml:trace>
  <inkml:trace contextRef="#ctx1" brushRef="#br0" timeOffset="54162.67">16711 4500 791 0,'0'0'0'16,"-6"-31"23"-16,6 11 1 15,-5 2 25-15,-1-2 1 16,6 20-2-16,-6-11 1 0,6 11-22 15,-25 0 0-15,2 11-9 16,-14 15 0-16,-8 14-8 16,2 15 1-16,12 8-5 15,3 5 1-15,14 1-4 16,2 0 0-16,7 2-2 16,5 4 2-16,11-4-1 15,0-5 0 1,9 0 0-16,9-12 1 15,13-8 1-15,6-9 1 16,6-16 1-16,6-19 1 16,-1-19 2-16,6-14 0 15,4-27 9-15,-4-5 0 0,0-11 6 0,3 0 0 16,-3-4 11-16,-22-5 0 16,-18 3 5-1,-16-9 1-15,-12-5-5 16,-17 2 1-16,-17 21-5 15,-11 13 2-15,-6 16-6 16,0 10 0-16,3 12-7 16,-3 17 2-16,3 15-12 0,9 5 1 15,8 14-7-15,8 6-1 16,4 9-4-16,2-3 1 16,14 14-2-16,6 1 1 15,6 5-4-15,14 0 0 0,2-6-5 16,15 3 0-16,6 3-3 15,5 3 0-15,6 5-3 16,-6-5 1 0,0 3 0-16,-11-12 1 0,-9 1 1 15,-11-4 2-15,-14-17 1 16,-9-5 1-16,-8-1 3 0,-3-5-1 16,0-9 3-16,3-3-1 31,8-2 3-31,6-12 1 0,0 0 0 0,-11 14 0 15,11-14-1170-15</inkml:trace>
  <inkml:trace contextRef="#ctx1" brushRef="#br0" timeOffset="54702.17">17414 5090 904 0,'0'0'0'0,"26"-32"10"32,-4 4 1-32,1 2 21 15,8-5-1-15,-5 13 1 0,-4 10-1 16,1 8-9-16,-3 0 1 16,-3 6 5-16,-3 8 0 0,-2 9-3 15,-7 17-1-15,-16 20-6 16,-3 6 1-16,-3-9-3 15,0-8 0-15,5-6-5 16,4-18 0 0,2 1 2-16,6-14-1 15,0-12 0-15,0 11 2 0,0-11-2 16,17-11 0-16,3-9 9 16,11-15-1-16,6-16 8 15,3-12 1-15,-15 5 9 16,-2 1 0-16,-9 9-2 15,-8 5 0-15,-9 17-5 0,-3 6-1 16,6 20-4-16,0 0 1 16,-17 0-9-16,0 26-1 15,-8 22-10-15,-4 15 0 16,18 3-7 0,8-6 1-16,3-14-2 15,9-3 0-15,-1-12-5 16,6-11 2-16,9 1-4 15,8-4 0-15,12-12 0 16,11 1 1-16,11-12 2 0,-6-8 0 16,-5 3 3-16,-6-15 0 15,-48 26-1289-15</inkml:trace>
  <inkml:trace contextRef="#ctx1" brushRef="#br0" timeOffset="55063.71">18375 4726 665 0,'0'0'0'15,"0"0"10"-15,43-31 1 16,-18 11-7-16,21-3 0 16,8-3 10-16,5 0 0 15,4 3 1-15,-10 3 0 0,-16 6 3 16,-8 3 0-16,-12 5 1 15,-17 6 2-15,11 0-4 16,-11 0 0-16,-14 26-15 16,-12-3 0-16,-22 22-3 15,0 1 1-15,5-9-9 16,15-8 0-16,17-3 4 16,8-6 1-16,6-9 4 15,-3-11 0-15,28 15 12 16,-2-10 2-16,13-5 24 0,4-5 0 15,-6-4 17-15,-9-2 0 16,-11-1-6-16,-3 4 1 16,-14 8-912-16</inkml:trace>
  <inkml:trace contextRef="#ctx0" brushRef="#br0" timeOffset="56713.52">23234 12789 0,'0'0'0,"0"0"0,0 0 0,0 0 0,15 0 0,-15 0 16,30-15-16,-14 0 16,-16 15-16,15-16 15,-15 16-15,0-15 16,30 15-16,-15-15 0,-15 15 0,30-15 16,-30 15-16,15-16 15,-15 16-15,16-15 16,-16 15-16,30-15 15,-15 15-15,-15-15 16,30 15-16,-15-16 0,-15 16 16,15-15-16,-15 15 0,0 0 15,31 0-15</inkml:trace>
  <inkml:trace contextRef="#ctx0" brushRef="#br0" timeOffset="57311.83">24459 9247 0,'-30'0'0,"30"0"0,-15 0 31,15 0-31</inkml:trace>
  <inkml:trace contextRef="#ctx1" brushRef="#br0" timeOffset="57138.89">20034 4930 464 0,'0'0'0'0,"0"0"15"16,0 0 0-16,-26 28 33 0,26-28-1 16,0 15 27-16,0-15 1 15,0 14-3-15,20 3 1 16,23-3-26-16,28 9 1 16,5-14-15-16,9-3 0 15,-8-6 0-15,2-3-1 16,-16 3 1-16,-12 3-1 15,-14-1 5-15,-20 1 0 16,-6 3 1-16,-11-6-1 16,14 6-4-16,-14-6 1 15,0 0-3-15,11 0 1 16,-11 0-5-16,0 0 0 16,0 0-4-16,0 0 1 15,0 0-5-15,17 0 0 16,-17 0-1214-16</inkml:trace>
  <inkml:trace contextRef="#ctx1" brushRef="#br0" timeOffset="57503.71">21174 4615 1004 0,'0'0'0'0,"0"0"28"16,0-38 0-16,0 38 37 15,0 0 0-15,0-8-7 16,0 8 1-16,0 0-23 0,0 0 1 16,0 0-10-16,11 20 1 15,3 23-11-15,-2 20-1 16,-1 0-5-16,-5 8-1 15,-1-2-5-15,1 6 2 16,0-7-4-16,-4 1 1 16,1-6-2-16,6-6 0 15,-4-14 0-15,1-6 1 16,-6-11 0-16,6-12 0 0,-6-14 2 16,5 12-1-16,7-18 2 15,13-8 1-15,-25 14-1166 16</inkml:trace>
  <inkml:trace contextRef="#ctx1" brushRef="#br0" timeOffset="57922.37">21786 4663 829 0,'0'0'0'15,"0"0"0"-15,0 0 1 16,31-11 0-16,-31 11 1 15,0 0 4-15,-11 17 0 16,0 3 0-16,-15 12 1 16,-22 5 5-16,-14 6 1 15,2-3 6-15,6-9 1 16,9-5 0-16,8-3 1 16,6-3 2-1,5-8 0-15,9 2 4 0,6-8 0 16,11-6 6-16,-17 11 1 15,17-11 0-15,0 20 2 16,6-6-3-16,16 9-1 16,26 14 0-16,3 1-1 15,12-7-5-15,5-11 1 16,-3-8-4-16,-5-4 1 16,5-8 0-16,-3-3 0 15,-14-2 1-15,-11 5 0 16,-3-6-3-16,-14 6 1 15,3 0-7-15,0-6 1 16,-23 6-1221-16</inkml:trace>
  <inkml:trace contextRef="#ctx1" brushRef="#br0" timeOffset="58914.59">22693 4721 677 0,'0'0'0'15,"0"0"29"-15,0-38 1 16,0 38 1-16,0 0 2 16,0-11 1-16,0 11 2 15,0 0-4-15,12-6 0 16,-12 6 0-16,0 0-1 16,0 0 2-16,0 0 0 0,0 0 4 15,0 0 2-15,0 0-6 16,0 0 2-16,0 0-6 31,0 0 0-31,0 0-4 0,0 0 1 0,0 0-6 31,0 0 0-31,0 0-4 0,0 0 1 16,0 0-5-16,0 0 0 16,0 0 0-16,0 0-1 15,0 0-3-15,11 0 1 16,-11 0-1-16,0 0 1 15,0 0 0-15,11-3 1 16,-11 3 1-16,0 0 0 16,0 0 3-16,15-5-1 15,-15 5-1-15,0 0 2 16,0 0-2-16,0 0 1 16,-15 0-2-16,15 0 0 15,-17 20-4-15,0 8 1 0,-14 18-4 16,3 11 1-16,-3-2-3 15,0 11 1-15,14 2-3 16,0 1 1-16,0 0-1 16,2-6 0-16,4-6 0 15,5-14 0-15,6-12 0 16,-5-5 0-16,5-14 0 16,0-12 0-16,0 14 0 0,0-14 0 15,0 0 0-15,0-11 1 16,17-10 1-16,8-16 0 15,12-20 0-15,3-6 1 0,-40 63-1242 16</inkml:trace>
  <inkml:trace contextRef="#ctx1" brushRef="#br0" timeOffset="59198.64">22693 4652 916 0,'0'0'0'0,"0"-32"12"0,0 7-1 16,0-1 1-16,0 9 2 15,0 2 13-15,0 15-1 16,0 0 11-16,0 0 2 16,6 20-6-16,5 23 2 15,6 35-5-15,3 8 1 16,-5 8-8-16,2 1 2 16,5-1-6-16,-2 0 0 0,3-10-5 15,2-4-1-15,-2-14-2 16,-3-12 2-16,-6-17-3 15,-8-17 1-15,-6-20 0 16,0 0 1-16,0 0-3 16,-17-14 2-16,17 14-1080 15</inkml:trace>
  <inkml:trace contextRef="#ctx1" brushRef="#br0" timeOffset="59342">22543 5130 892 0,'0'0'0'0,"0"0"11"15,0 0 1-15,14 32 11 16,3-27-1-16,15 1-3 0,24-6 0 16,24-6 13-16,16-11 0 15,0-3 4-15,-2 6 0 16,-94 14-888-16</inkml:trace>
  <inkml:trace contextRef="#ctx1" brushRef="#br0" timeOffset="61538.99">24380 4672 627 0,'0'0'0'0,"-31"-40"11"15,3 14 0-15,-6 9 15 0,0 5 1 16,5 12 1-16,-7 12 1 16,-4 5-9-16,3 15 2 15,-5 8-8-15,-1 3 1 16,12 5-2-16,8-2 2 16,6-9 0-16,11-5-1 15,1-1 1-15,8 1 0 0,5-12 1 16,-2-9 1-1,11-5 0-15,8-12 0 16,12-5-3-16,6-21 2 16,2-13 4-16,-2-10 0 0,5-8 11 15,6-6-1-15,0-14 7 16,-1-5 0-16,-10-13 0 16,-9 1 1-16,-8 0 0 15,-9-3 1-15,-9 17 1 16,-5 17 0-16,-3 24-5 15,3 19 1-15,-3 14-7 0,0 12 1 16,-12 26-7-16,4 20-1 16,-3 40-12-1,5 14 2-15,12 6-8 16,5 9 2-16,6-7-5 16,8-10 1-16,1-15-2 0,5-15 0 15,-3-22 0-15,4-17 0 16,7-21 0-16,10-16 0 15,-49 8-1224-15</inkml:trace>
  <inkml:trace contextRef="#ctx1" brushRef="#br0" timeOffset="61767.63">24741 4137 853 0,'0'0'0'15,"0"0"26"-15,48 0 1 0,14-9 4 16,32 3 0-16,16 1-4 16,1-7 0-16,-15 1-14 15,-11 2 1-15,-14 3-4 0,-14 6 0 16,-20 0-1-16,-15 6 0 16,-10-6-7-1,-12 0 2-15,0 0-825 0</inkml:trace>
  <inkml:trace contextRef="#ctx1" brushRef="#br0" timeOffset="61973.11">25262 4105 665 0,'0'0'0'0,"0"0"0"16,0 0 0-16,0 0 0 0,-8 12 0 16,5-1 9-16,-3 18 0 15,6 31 17-15,-5 11 1 16,5 15 18-16,-6-8-1 15,6 2 6-15,-6-17 0 16,6-6-8-16,6-8 0 16,-6-4-6-1,0-2 1-15,11-5-2 0,-5-7 1 16,-6-31-901-16</inkml:trace>
  <inkml:trace contextRef="#ctx1" brushRef="#br0" timeOffset="62273.3">24304 5319 728 0,'0'0'0'0,"0"0"44"15,0 0 0-15,0 0 43 16,59 17-1-1,24-23-16-15,10 1 1 0,15-15-34 0,22 2 0 16,15-7-4-16,5 5 1 16,-16-6-5-16,-21 3 1 15,-28 9 7-15,-20 8 2 16,-28 0-2-16,-17 6 1 16,-6 0-7-16,-14 0 1 15,0 0-13-15,0 12 0 16,0-12-1206-16</inkml:trace>
  <inkml:trace contextRef="#ctx1" brushRef="#br0" timeOffset="62828.96">24661 5660 853 0,'0'0'0'16,"9"-29"0"-16,-4 6 0 16,-10 3 0-16,-1-3 0 15,3 15 11-15,3 8 0 16,0 0 19-16,-17 0 2 15,0 14 6-15,-20 23 0 16,-14 12 0-16,6 20 0 16,-1 8-10-16,15 3 1 15,6-8-7-15,19-9 0 16,9-6-3-16,17-9 1 0,11-16-4 16,6-12 1-16,-6-14-1 15,-3-15 1-15,-13-8 0 16,2-23 3-16,8-15 3 15,3-13 1-15,-11-10 4 16,-2-2 0-16,-4-8 0 16,-5-1 1-16,-1-3-1 15,-5 9 1-15,0 12-1 16,0 22 0-16,-5 23-3 0,5 26 0 16,0 0-7-16,5 32 0 15,1 45-7-15,5 15 0 16,9 11-6-16,3 3-1 15,-9-6-3-15,9 0 0 16,-3-11-1-16,14-12 0 16,8-23-1-16,12-16 1 15,-54-38-1293-15</inkml:trace>
  <inkml:trace contextRef="#ctx1" brushRef="#br0" timeOffset="63288.73">25163 5703 841 0,'0'0'0'0,"43"-15"20"16,-4 4 2-16,-2 11 15 15,0 6 0-15,-9 2-9 16,-11 21 1-16,-3 22-9 16,-8 12 1-16,-12 0-7 15,-8-5 1-15,-3-4-4 16,0-11 1-16,6-3 5 0,2-17 0 15,1-9 7-15,8-14 1 16,-3 14 7-16,3-14 0 16,17-5 0-16,9-15 0 15,22-32 5-15,0-11 0 16,0-5-3-16,-8-1 1 16,-3-6 2-16,-6 4 1 15,-6 11-5-15,-8 20 2 16,-11 14-3-16,0 9-1 15,-6 17-7-15,-17 5 0 16,-3 21-5-16,-8 17 2 0,2 26-11 16,9 5 1-16,6 4-8 15,8-15 2-15,11-12-4 16,9-8 0-16,6-17-1 16,25-9 0-16,32-17 0 15,10-17 1-15,18-9-1 16,-11-11 1-16,-12 0-1 0,-3-4 1 15,-82 41-1344-15</inkml:trace>
  <inkml:trace contextRef="#ctx1" brushRef="#br0" timeOffset="67677.82">16711 6398 351 0,'0'0'0'0,"0"0"19"15,0 0 1-15,6-37 34 16,-6 37 1-16,-6-11 2 16,6 11 0-16,0 0-19 15,-11-6 1-15,11 6-12 0,-43 26 0 16,-11 31-7-16,-11 14 0 16,0 18-8-16,11 6 1 15,6-7-4 1,11 1 0-16,11-6-3 0,15-3 1 15,11-5-1-15,11-6-1 16,21-12 2-16,10-11 0 16,23-18 3-16,6-13 0 15,3-33 9-15,-6-16 0 16,-11-15 1-16,-1-8 0 16,4-12 5-16,0 1 1 15,-12-10 3-15,-11-2 1 16,-20-3 5-16,-17-6 1 15,-17-2 0-15,-9 8 0 16,-16 8-4-16,-1 30 2 16,-8 13-6-16,0 21 1 0,3 16-7 15,-3 15 0 1,-17 23-8-16,2 6 0 0,7 23-7 16,16-4 0-16,18 10-5 15,19 2 1-15,15-6-3 16,19-5 1-16,20 0-1 15,12-6 0-15,5-6 0 16,-3 0 0-16,-13 0 0 16,-1-14 0-16,-3 0 0 0,-8-3 0 15,-14-8 0-15,-15-12 0 16,-2 8 0-16,-6-2 0 16,-9 11 0-16,4-5 2 15,-1-12-1-15,0 0 0 16,6-3 0-16,0-5 0 15,0-12 1-15,0 0 1 16,0 0-1085-16</inkml:trace>
  <inkml:trace contextRef="#ctx1" brushRef="#br0" timeOffset="68364.25">17187 7223 653 0,'23'-12'0'0,"25"-8"0"16,0-5 1-16,1 2-5 16,-12 11 2-16,-9 15 2 15,-11 11 0 1,-9 6 1-16,-2 23 0 16,-6 20 5-16,-11 6 0 15,-9 0 4-15,-3-6 1 16,-8-15 6-16,8-2 1 0,1-14 13 15,2-12 2-15,0-9 5 16,9-11 1-16,11 0 7 16,5-14 0-16,21-9 20 15,5-23 2 1,9-11-8-16,2-9 2 0,-5 3 1 16,-11-3 0-16,-4 6-5 15,-10 14 1-15,-7 18-10 16,-5 13 0-16,0 15-13 15,0 0 1-15,-11 15-8 0,-12 25 2 16,-8 26-11-16,6 14 0 16,13-9-8-16,7-2 1 15,10-12-7-15,7-8 2 16,7-12-4-16,13-20 0 16,13-8-2-16,9-20 1 15,8-10-3-15,9-10 0 16,0-12-3-16,-6 3 2 15,-2-17-31-15,-21-3 0 16,-11-6-42-16,-8 0 1 16,-6 14-11-16,0 4 0 15,3 13 6-15,-3 12 2 0,-12 9 40 16,-5 14 0-16,0-11 30 16,0 11 0-16,0 0 6 15,3 37 1 1,3 32 10-16,0 2 1 0,-6 1 16 15,0-4 1-15,2 4 6 16,7-9 0-16,-9-11-1 16,6-10 0-16,-1-16-3 15,-5-9 2-15,0-17-6 0,0 0 0 16,0 0-17-16,0 0 1 16,0 0-1144-16</inkml:trace>
  <inkml:trace contextRef="#ctx1" brushRef="#br0" timeOffset="68539.17">17859 7369 878 0,'0'0'0'16,"0"0"0"-16,0 0 0 16,0 0-1-16,6 6 1 15,8 5 1 1,15-5 0-16,30 2 5 16,15-2 1-16,-3 0 6 0,0-12 1 15,14 0 6-15,5-2 0 16,7 2-4-16,5-5 1 15,-102 11-761-15</inkml:trace>
  <inkml:trace contextRef="#ctx1" brushRef="#br0" timeOffset="68951.8">18891 7168 866 0,'0'0'0'0,"0"0"12"16,12-45 2-16,-12 27 17 16,-3 4 0-16,3 14 23 15,0 0 1-15,-9 0-2 16,-19 17 1-16,-20 29-15 15,-6 6 0-15,3 8-7 16,11 6 0-16,12-6-8 0,8-3 1 16,9-5-6-16,16-10 0 15,21-4-5-15,14-13 2 16,2-22 0-16,6-6 0 16,-11-17-1-16,-3-14 1 15,-8-12 2 1,-4-11 1-16,-10-12 2 0,2-5 1 15,3-6 0-15,-6-3 2 16,9-6 0-16,-3 0 1 16,-6 20 1-16,-11 12 0 15,3 26-3-15,-3 14 1 16,0 17-7 0,0 0 1-16,-14 42-4 0,3 21 1 15,5 18-4-15,12 19 0 0,5 14-4 16,6-8 0-16,3-3-2 15,-3-2 1-15,3-24-3 16,2-11 1-16,4-29-3 16,-3-17 1-16,-23-20-1418 15</inkml:trace>
  <inkml:trace contextRef="#ctx1" brushRef="#br0" timeOffset="69372.08">19152 7406 1080 0,'9'-20'0'15,"11"-9"16"-15,8-11 1 31,9 3 16-31,11 6 2 16,6 5-7-16,0 3 0 16,-6 9-14-16,-6 8-1 15,-19 12-6-15,-3 19 0 0,-14 27-3 0,-6 11 2 16,-12 3-2-16,-19 2 2 16,-9-5-1-16,-8-17 1 15,6-9 4-15,16-11 1 16,15-11 8-16,11-15 1 31,0 0 8-31,0 0 1 0,17-9 13 16,20-20 1-16,17-17 10 15,5-11 0-15,-11 0 0 16,1-12 2-16,-13 6-4 16,-7-5 1-16,2 19-8 15,-11 12 1-15,-9 17-13 16,-11 20-1-16,0 0-10 15,-8 20 1-15,-15 40-8 16,0 14 1-16,9 4-5 0,8-1 1 16,1-11-6-16,5-21 0 15,5-13-2-15,7-18 0 16,-4 3-3-16,26-17 1 16,20-5-1-16,17-10 0 15,-71 15-1569-15</inkml:trace>
  <inkml:trace contextRef="#ctx1" brushRef="#br0" timeOffset="69731.22">20352 6776 967 0,'0'0'0'16,"0"0"35"-16,0 0-1 15,0 0 37-15,0 0 1 16,0 0-15-16,42-6 0 15,6-5-24-15,17 0-1 16,-5 2 9-16,-12 3-1 16,0-5-5-16,-5 5 0 15,-20 6-6-15,-12 3 0 16,-11-3-22-16,-28 20 1 16,-26 6-15-16,0 5 0 15,6 6-44-15,11 1 0 16,6-13-44-16,14-5-1 0,5-2 54 31,12-10-1-31,0-8 36 0,12 17 2 0,5-11 7 16,14 0 0-16,28-12 40 15,7-5-1 1,7-1 28-16,-10-2 0 16,-63 14-1122-16</inkml:trace>
  <inkml:trace contextRef="#ctx0" brushRef="#br0" timeOffset="71051.02">26939 14057 0,'0'0'0</inkml:trace>
  <inkml:trace contextRef="#ctx1" brushRef="#br0" timeOffset="70972.07">21749 6954 452 0,'0'0'0'15,"0"0"11"-15,0 0 0 16,0 0 51-16,0 0 1 15,0 0 18-15,0 0-1 0,0 0-8 16,-5 31 0-16,5-31-32 16,14 6 2-16,14 0-4 15,26 5 0-15,14-2-5 16,14-9-1-16,15-9 10 0,-1 3 0 31,-11 6 2-31,-25-5 1 16,-21-1 0-16,-13 0 0 15,-15 0-7-15,-11 6 1 16,0 0-2-16,12-2 0 16,-12 2-1-16,0 0 1 15,0 0-7-15,0 0 0 0,0 0-4 16,0 0-1-16,0 0-1320 16</inkml:trace>
  <inkml:trace contextRef="#ctx1" brushRef="#br0" timeOffset="71455.75">22815 6682 564 0,'0'0'0'15,"0"0"77"-15,0 0 1 0,-2-32 0 16,2 32 2-16,0 0-22 15,-3-11 1-15,3 11-10 16,0 0 2-16,-9 11-11 16,4 21 0-16,-15 31-1 15,6 14-1-15,11 3-5 16,3-5 1-16,0-4-6 16,0-2 1-1,11 0-2-15,3-6 1 0,3-6-1 0,3-8 0 16,3-18-3-16,-3-5 0 15,2-9 1-15,1-8 0 16,14-15-3-16,5-6 1 16,12-11-2-1,0-11 0-15,-54 34-1273 0</inkml:trace>
  <inkml:trace contextRef="#ctx1" brushRef="#br0" timeOffset="71839.1">23354 6745 878 0,'0'0'0'0,"0"0"1"16,0 0 2-16,0 0-3 15,0 0 1-15,6 34 2 16,-18-5 0-16,-19 16 0 16,-8 7-1-16,-1 2 1 15,6-5 2-15,0-9 6 0,8-8 0 16,-5-1 7-16,-3-2 1 31,3-3 6-31,5-6 1 0,9-9 1 0,17-11 0 16,-11 9 0-16,11-9 1 31,0 0 2-31,0 0 0 16,0 0 5-16,0 0 1 15,20-3 0-15,8 6 0 0,20 8-4 16,-2 9 2-16,2 3-3 15,0 3 1-15,3-6 0 16,0 0 1-16,-8-3-11 16,-1-11 1-16,6-6-11 15,15 0 0-15,-63 0-1203 16</inkml:trace>
  <inkml:trace contextRef="#ctx1" brushRef="#br0" timeOffset="72302.3">24037 6871 892 0,'0'0'0'0,"0"0"13"0,12-38 2 15,-12 38 14-15,0 0 1 16,0-11 13-16,0 11-1 16,-17 11-3-16,-6 21 0 15,-14 25-9-15,0 6 2 16,9 6-1-16,0-6 2 15,8 0-3-15,-3-6 0 16,9-2-4-16,3-15 1 16,5-17 1-16,6-23 1 15,0 14-3-15,0-14 0 16,25-26 5-16,-2-20 1 16,5-20 4-16,-2-5 1 0,-3-4 2 15,-4-2 1-15,10-3-7 16,2 3 0-16,-14 2-2 15,-6 21 0-15,-2 19-7 16,-3 18-1-16,-6 17-4 0,0 0 0 16,0 0-7-16,17 26 0 15,-6 31-5-15,0 12 1 16,9 0-6-16,-3-6 0 16,0 0-1-16,9-6 1 15,2 3 0-15,3-3 0 16,-8-11-1-16,2-9 1 15,-16-14-2-15,-3-8 1 16,-6-15-1481-16</inkml:trace>
  <inkml:trace contextRef="#ctx1" brushRef="#br0" timeOffset="72487.58">24026 7160 1004 0,'0'0'0'0,"0"0"13"15,14 11 2-15,-14-11 14 16,23-5 0-16,19-7 4 16,18-2 0-1,-1 2 5-15,-5 1 0 0,-11-1 1 16,-6 7 0-16,-37 5-1022 16</inkml:trace>
  <inkml:trace contextRef="#ctx0" brushRef="#br0" timeOffset="75267.05">30099 12575 0,'0'0'0</inkml:trace>
  <inkml:trace contextRef="#ctx1" brushRef="#br0" timeOffset="75570.23">25818 6833 752 0,'0'0'0'16,"0"0"30"-16,0 0 0 15,6-25 33-15,-15 13 1 0,-2-2-5 16,-6 2 2-16,-9 7-23 16,-11-1 1-16,-2 12-15 15,-10 8 1-15,13 15-8 0,-1 2 3 16,8 4-6-1,-2 5 2-15,3 11-7 0,2-5 1 16,15-3-3-16,5-6 1 16,18 0-4-16,-1-5 1 15,3-1-2-15,3-16 0 16,-5-10 1 0,16-13 0-16,20-15 1 15,6-17-1-15,14-9 8 16,-3-14 1-16,3-6 7 15,-8-5 0-15,-12-3 7 16,-8-12 0-16,-9-3 7 0,-14 15 0 16,-3 8 5-16,-8 21 0 15,-6 28-1-15,-9 5 0 16,9 15-3-16,-11 29 0 16,-12 34-9-16,1 17 1 15,5 6-12-15,8 6 1 16,9-1-5-16,0-2 0 15,0-9-3-15,9-3 1 16,8-2-2-16,5-12 0 0,-10-12-4 0,-12-13 2 16,0-38-1412-1</inkml:trace>
  <inkml:trace contextRef="#ctx1" brushRef="#br0" timeOffset="75803.75">25359 7501 1004 0,'0'0'0'16,"0"0"18"-16,42 22 0 15,1-30 13-15,25-6 2 16,28-12-11-16,12-6 2 16,17-5 14-16,-12 0 0 15,-34 5 5-15,-13 12-1 16,-18 0-10-16,-17 15 0 15,-14 13-6-15,-6 4 0 0,-11-12-1097 16</inkml:trace>
  <inkml:trace contextRef="#ctx1" brushRef="#br0" timeOffset="76299.16">25594 8002 740 0,'0'0'0'0,"0"0"26"0,-6-32 1 16,1 15-1-16,-1-9 0 15,0 0 21-15,-2 1 0 16,-4 7-9-16,1 4 1 16,-6 11-8-16,-3 9 0 15,-11 11-8-15,-9 15 2 16,3 19-6-16,-2 4 0 15,13 2-5-15,1-6-1 16,8-8-3-16,11-3 0 16,6-8 2-1,0-9-1-15,-6-12-2 0,6-11 0 16,23 9 1-16,14-21 0 16,11-16 4-16,0-12-1 0,-16-6 6 15,-4-6 1-15,-11-11 5 16,0-5 1-1,-3-1 1-15,-3-6 0 16,-11 7 3-16,3 16 0 16,0 15 3-16,-3 5-1 15,0 18-1-15,0 14 0 16,0 14-4-16,0 29 0 16,6 32-6-16,2 19 1 15,4 4-8-15,5-7 2 16,-3-8-5-16,8-14 0 15,21-12-1-15,17-20 0 16,10-16-3-16,1-21 0 16,-71 0-1367-16</inkml:trace>
  <inkml:trace contextRef="#ctx1" brushRef="#br0" timeOffset="77148.55">26093 7784 703 0,'0'0'0'16,"0"0"25"-1,0 0-1-15,0 0 40 0,0 0 0 16,31-37 5-16,-17 22-1 16,12-5-21-16,-6 9 1 15,2 5-14-15,-5 6 1 16,-2 12-7-16,2 19 0 0,-12 21-6 16,1 5-1-1,-17 12-6 1,-4-12 0-16,-2-3-4 15,0-8 1-15,6-14-2 16,0-10 0-16,11-7 2 16,0-15 2-16,0 0 4 15,0 0 1-15,0 0 4 16,11-37 2-16,15-21 1 0,8-10 1 16,0-4 5-16,-6 6 1 15,-5 9 2-15,-6 5-1 16,-6 21 1-16,-8 11 1 15,-3 20-9-15,0 0 0 16,-9 20-6-16,-11 17 1 0,-2 26-11 16,5 0 0-16,5-6-4 15,10-8-1-15,10-15-2 0,3-5 0 16,12-3-1-16,20-18 0 16,25-13-2-16,8-10 1 15,15-16-1-15,-14-15 1 16,-77 46-1409-16</inkml:trace>
  <inkml:trace contextRef="#ctx1" brushRef="#br0" timeOffset="77485.11">27377 6161 740 0,'0'0'0'16,"0"0"0"-16,-42-43 0 15,25 34-19-15,-14 9 0 16,-9 9 19-16,-11 22 1 16,-9 26 8-16,6 29 1 15,12 35 18-15,19 27 1 16,9 24 14-16,11 11 0 15,3 24 3-15,0-13 0 16,-3-19 6-16,6-20 2 16,14-24-4-16,0-13 0 15,14-21 5-15,3-26 1 16,3-19-4-16,6-26 0 16,-43-26-1086-16</inkml:trace>
  <inkml:trace contextRef="#ctx1" brushRef="#br0" timeOffset="78143.5">27672 6865 766 0,'0'0'0'0,"0"0"39"16,0 0 1-16,0 0 34 15,0 0 0-15,0 0-17 0,0 0 0 16,0 0-16-16,68 0-1 15,37 6 6-15,11-3 0 16,3-3-5-16,-22-3 1 16,-12-3-6-16,-14-6 1 15,-23 7 9-15,-22 2 0 16,-12 6 0-16,-14-3 0 16,0 0-17-16,14 11 1 15,-14-11-12-15,0 0 1 16,0 0-1307-16</inkml:trace>
  <inkml:trace contextRef="#ctx1" brushRef="#br0" timeOffset="78390.73">28183 6851 1080 0,'0'0'0'0,"0"0"-2"16,0-12 1-16,0 12-9 15,0 0 1-15,0 0 17 16,0 0 1-16,-6 20 23 15,6 23 1-15,0 46 16 16,6 5 2-16,-1 12 4 16,1-5 1-16,5-13-13 15,1-5 2-15,-7-14-9 16,4-17 1-16,-4-15-8 16,7-11 1-16,-4-9-2 15,9-17 0-15,17-6-7 16,17-14 1-16,-51 20-1275 0</inkml:trace>
  <inkml:trace contextRef="#ctx1" brushRef="#br0" timeOffset="78627.86">28639 7297 752 0,'0'0'0'0,"0"0"8"15,0 0 0-15,0 0 1 16,-9 29 1-16,35-26 44 15,22-9 0-15,32-5 19 16,10-15 0-16,-2-3 2 16,-3 3 0-16,-8 6 12 15,-12 0-1-15,-8-3-17 0,-15 9 0 16,-11 8-18-16,-14-2-1 16,-17 8-13-16,0 0 0 15,0 0-1296 1</inkml:trace>
  <inkml:trace contextRef="#ctx1" brushRef="#br0" timeOffset="78867.25">29019 6954 1093 0,'0'0'0'0,"-3"-15"1"0,3 15 1 16,0 0 2-16,0 15 2 15,0 10 14-15,0 36 0 16,0 30 4-16,3 9 0 15,8 6 7-15,6-23 0 16,-5-2 4-16,-7-19 0 16,4-16-3-16,-1-11 1 15,-2-10-2-15,-6-25 1 16,8 9-6-16,15-29 1 16,-23 20-1159-16</inkml:trace>
  <inkml:trace contextRef="#ctx1" brushRef="#br0" timeOffset="79538.82">30510 6828 627 0,'0'0'0'16,"-5"-43"27"-16,5 3 0 15,0-9 7-15,-9-2 1 16,-11-7 25 0,-2 15-1-16,2 12-16 0,8 5-1 15,-2 15 4-15,-6 16 1 16,-16 12-12-16,-18 18 1 16,-14 14-12-16,-6 8 1 15,6 6-11-15,14 0 1 16,14 5-5-16,18-10 0 15,10-15-1-15,12-6 0 16,17-11-2-16,14-18-1 16,35-11 1-16,5-14 1 15,8-14 4-15,-17-21 1 0,-14-2 5 16,-13-12 1-16,-4-3 4 16,-3-11 2-16,-2-3 4 15,-4-9 0-15,-13 9 4 16,-4 6-1-1,-2 14 2-15,-3 20 1 0,-3 17-6 16,3 26 0-16,-14 0-4 16,0 40 1-16,0 46-4 0,3 20 1 15,11 15-9-15,2-1 1 32,4-20-6-32,8-11 0 0,12-12-3 0,13-11 1 15,10-29-3-15,5-23 0 16,8-19-3-16,6-15 1 15,-68 20-1345-15</inkml:trace>
  <inkml:trace contextRef="#ctx1" brushRef="#br0" timeOffset="79727.45">30723 6312 941 0,'0'0'0'0,"0"0"30"16,37 12 1-16,28-12 22 15,14 0 1-15,4 0-15 16,-7 0-1 0,-2-6-7-16,-20 0 0 0,-12 6-8 15,-13 6-1-15,-4-6-4 16,-14 0 0-16,-11 0-1015 0</inkml:trace>
  <inkml:trace contextRef="#ctx1" brushRef="#br0" timeOffset="79916.09">31100 6255 878 0,'0'0'0'16,"0"0"23"-16,0 0-1 16,-11 6 17-16,11 5 2 15,-6 15-5-15,6 37 1 16,-6 20-7-16,3 17 1 16,3 1-4-16,3-13 1 15,3-8 5-15,-6-2 1 16,6-15 0-16,-1-6 1 15,1-8-6-15,3-6 1 16,-9-43-1071-16</inkml:trace>
  <inkml:trace contextRef="#ctx1" brushRef="#br0" timeOffset="80313.42">30159 7406 841 0,'0'0'0'15,"0"0"47"-15,31 0 2 0,9 0 25 16,28 0 0-16,20 0-28 16,16 6 1-16,21-1-21 15,8-5-1-15,9 0-9 16,-20-5 0-16,-28-1 4 15,-29 6 1-15,-31-6 10 16,-14 6 0-16,-20 0 3 0,-6 17 1 16,6-17-1111-16</inkml:trace>
  <inkml:trace contextRef="#ctx1" brushRef="#br0" timeOffset="80833.39">30439 8079 992 0,'0'0'0'16,"6"-46"32"-16,-3 9 2 16,-3-6 27-16,-3 0 1 15,-3 9-9-15,1 11 0 0,-1 11-17 16,6 12 1-16,-11-6-7 15,-9 18 1-15,-23 25-8 16,-5 9 0-16,-6 14-6 16,6 3 0-16,14 0-4 15,6-14 2-15,14 2-5 16,14-14 1-16,14-11-3 16,14-6 0-16,15-14 1 0,-4-12 0 15,4-14 3-15,-4-11 1 16,-10-12 5-16,-4-9 1 15,-5-16 5-15,0-7 1 16,-9 1 2 0,4 2 0-16,2-2 0 0,0 5 1 15,-12 23-1-15,-5 15 0 16,0 13-2-16,0 18-1 16,0 0-4-16,0 43 1 15,9 32-7-15,2 16 1 16,0 7-5-16,1-4 1 15,2-11-5-15,9-14-1 16,-1-12-2-16,10-8-1 0,-10-23-1 16,4-12 0-16,-26-14-1514 15</inkml:trace>
  <inkml:trace contextRef="#ctx1" brushRef="#br0" timeOffset="81228.36">30680 7904 1105 0,'6'-8'0'0,"3"-15"23"15,8 3 2-15,11 0 20 16,-3-3 0-16,4 14-8 0,2 9 0 16,12 3-18-16,-4 20 1 31,-8 14-7-31,-19 20-1 16,-12 12-3-16,-17 0 0 15,-14-6-1-15,-12-12 1 0,-2-5-3 16,8-9 1-16,17-14 2 15,20-23 1 1,-9 15 6-16,9-15 0 0,29-21 11 16,10-10 1-16,24-26 10 0,-9-6 0 15,0-6 8-15,-18 0 0 16,-4 6 1-16,-10 12 0 16,-5 22-7-16,-11 15 0 15,-6 14-5-15,0 0 0 16,0 40-12-16,-6 14 1 15,1 21-9-15,-7 8 2 0,9-9-8 16,6-22 1 0,9-9-3-16,2-12 1 0,3-19-4 15,11-12 1-15,23-12-4 16,17-16 1-16,-68 28-1557 16</inkml:trace>
  <inkml:trace contextRef="#ctx1" brushRef="#br0" timeOffset="81754.02">32061 7123 1130 0,'0'0'0'0,"0"0"31"15,-11-46 0 1,-1 23 29-16,1 6 0 0,5 2 9 15,6 15 0-15,-19-11-26 16,-13 17 0-16,-19 14-15 16,-2 14 1-16,4 23-7 0,10 9 1 15,10 9-10-15,1 5 1 16,14-12-6-16,8-10 0 16,15-15-3-16,8-18 2 15,5-5-2-15,4-20 1 16,11-8 0-16,2-15 0 15,10-8 7-15,-1-21 0 16,-17-8 6-16,-3-6 2 16,-2-8 4-16,2-9 2 15,-11-6 0-15,-3-3 1 16,-2-2 0-16,-7-6 0 16,1 16-1-16,-3 16 1 15,-3 31-5-15,-6 17-1 16,6 20-4-16,-20 37 1 0,3 51-7 15,3 27-1-15,3 22-6 16,2 4 1 0,6 13-5-16,6-8 1 0,11-8-2 15,1-24 0-15,5-22 0 16,2-21 0-16,7-28-1 16,-4-17 1-16,-5-26-1 0,5-17 1 15,-25 17-1589-15</inkml:trace>
  <inkml:trace contextRef="#ctx1" brushRef="#br0" timeOffset="82159.63">32302 7266 1105 0,'0'0'0'16,"43"-43"1"-16,-12 11 1 15,3 1-1-15,-3-1 2 16,-8 15 9-16,-6 9 0 16,0 5 11-16,3 8 0 15,-6 13 9 1,-3 22 0-16,-5 28 4 0,-9 13 1 0,-11-4-3 15,-6-6 1-15,-14-8-4 16,3-11 2-16,8-15-4 31,9-11 1-31,3-12-2 16,11-14 1-16,0 0 2 0,0 0 0 16,19-14 0-16,10-18 2 15,5-28 1-15,3-6-1 16,-6-8 5-16,-3 0 1 15,-2-4 1-15,-6 15 2 16,-6 20-12-16,-9 12 0 16,-5 31-6-16,-8 11-1 0,-6 47-5 0,-6 10 1 15,9 21-7-15,8-9-1 16,3-2-4-16,11-21 0 16,17-9-4-16,15-7 0 15,-1-13-3 1,18-19 1-16,22 2-1 0,3-22 0 15,-85 11-1582-15</inkml:trace>
  <inkml:trace contextRef="#ctx1" brushRef="#br0" timeOffset="82780.57">32716 6060 841 0,'0'0'0'0,"0"0"55"15,0 0 0-15,48-37-14 16,-22 34-1-16,8 6 9 15,14 23 1-15,26 34-19 16,8 35 2-16,3 45-9 16,-20 29 1-16,-11 31-7 15,-17 21 0-15,-26 25 3 16,-16-9 1-16,-27-10 0 0,-33-36 0 16,-34-16 3-16,-6-29 0 15,6-29-3-15,20-28 2 16,19-29-5-16,29-34 0 15,31-26-1146-15</inkml:trace>
  <inkml:trace contextRef="#ctx0" brushRef="#br0" timeOffset="88583.54">27786 15599 0,'0'0'0</inkml:trace>
  <inkml:trace contextRef="#ctx0" brushRef="#br0" timeOffset="88953.93">25593 12698 0,'0'0'0</inkml:trace>
  <inkml:trace contextRef="#ctx1" brushRef="#br0" timeOffset="88587.32">20142 9129 1143 0,'0'0'0'0,"0"0"40"15,0 0 2-15,0 0 42 16,0 0 0-16,0 0-7 16,0 0 0-1,0 0-34-15,0 0-1 0,0 0-14 16,0 0 2-16,71-5-9 15,-15 10 0-15,-2-5-4 16,-14-2 0 0,-9-1-4-16,-8 0 2 0,-6 3-5 15,-3 0 1-15,-14 0-1373 16</inkml:trace>
  <inkml:trace contextRef="#ctx1" brushRef="#br0" timeOffset="88755.01">20179 9361 1306 0,'-12'9'0'0,"-8"14"33"0,9-3 2 15,22 6 29-15,1-3 1 16,-1-15-1-16,9-8 1 16,8-8-22-1,15-15 0-15,-1-6-12 0,1 6 0 16,-18 3-5-16,4 0 1 16,5 3-13-16,17-3 0 15,-51 20-1411-15</inkml:trace>
  <inkml:trace contextRef="#ctx1" brushRef="#br0" timeOffset="89202.99">21454 9338 1117 0,'0'0'0'0,"0"0"39"0,0 0 2 16,37 41 7-16,-11-21 0 0,2-15 17 16,9 1 2-16,17-3-24 31,3-3 2-31,-4-3-10 15,-4-6 1-15,-15-5-1 16,-9 0 1-16,-8 11-1 16,-17 3-1-16,0 0-7 0,6 17 0 15,-6-17-1361-15</inkml:trace>
  <inkml:trace contextRef="#ctx1" brushRef="#br0" timeOffset="89551.6">22452 8972 1356 0,'0'-17'0'0,"0"-6"51"15,0-11-1-15,0-4 31 16,3 10 0-1,0 16-8-15,-3 12 0 0,6-14-32 16,-6 14 2-16,0 14-13 0,0 18 0 16,3 42-7-16,2 15 0 31,1-6-5-31,0-3 2 0,-6 3-7 16,5 0 0-16,1-8-1 15,0-15 0-15,-1-9-2 0,1-19 1 16,3-12 1-16,8-14 0 15,2-12-5-15,10-20-1 16,-29 26-1582-16</inkml:trace>
  <inkml:trace contextRef="#ctx1" brushRef="#br0" timeOffset="89873.83">22977 8872 1344 0,'0'0'0'0,"0"0"43"16,-20 31-1-16,3-11 11 15,-20 9 1-15,-17 14-8 16,1 8 0-16,-1-8-25 16,0 3 2-1,11-3-10-15,6-6 0 0,9-8 1 0,8 0-1 16,9-9 1-16,0-9 0 16,11-11 1-16,0 0 0 15,-6 9 3-15,6-9 0 16,0 0-3-16,0 0 2 15,0 0 0-15,0 0 0 16,11 17-3-16,12 0 2 16,19 15-2-16,9 8-1 15,0-3-2-15,6-14 2 16,14-9-4-16,3-8 1 16,2-18-5-16,-5-11 2 15,-71 23-1505 1</inkml:trace>
  <inkml:trace contextRef="#ctx1" brushRef="#br0" timeOffset="90317.56">23493 8955 1381 0,'0'0'0'16,"0"0"35"-16,0 0-1 16,0 0 30-16,0 0 0 15,0 0-3-15,-14 37 0 16,-23 20-25-16,-3 9 1 15,3 9-11-15,3 2 3 16,9 3-6-16,-1-8 2 16,15-15-4-16,5-8 2 15,6-12-5-15,0-23-1 16,0-14 0-16,0 0 1 16,20-34-3-16,9-15 1 0,-4-20-3 15,-2-5 1-15,-1-3 1 16,4 2 2-16,2-5 0 15,3 8 0-15,-11-2-3 16,3 23 2-16,-9 19-3 16,-5 21 2-16,-9 11-5 0,0 0 1 15,20 43-4-15,-3 14 0 16,8 32-2-16,6 5 1 16,9 0-3-16,2-5 1 15,1-3-2-15,-12-9 0 16,-2-11-1-16,-12-14 1 15,-12-21-1-15,-2-11 0 16,-3-20-1-16,0 0 1 16,0 0-1678-16</inkml:trace>
  <inkml:trace contextRef="#ctx1" brushRef="#br0" timeOffset="90480.98">23334 9356 1381 0,'0'0'0'0,"0"0"19"0,34 11 0 32,-11-8 14-32,19-6-1 15,41-3 15-15,7-14 0 0,7-5-16 16,-15-10 0 0,-82 35-1262-16</inkml:trace>
  <inkml:trace contextRef="#ctx1" brushRef="#br0" timeOffset="91160.36">24505 9181 1255 0,'0'0'0'0,"6"-40"44"0,-6 8 1 15,8-5 37-15,-2 0 0 16,-6-3-15-16,-11 0 2 16,2 0-32-16,-5-6 1 15,0 14-10-15,-12 15 0 16,4 23-5-16,-21 14 2 16,-16 23-6-16,-1 9 0 15,12 11-3-15,11 0 1 16,6-9-6-16,11 6 1 0,11 0-3 15,4-20 0 1,10-8-1-16,10-9 1 16,7-12-2-16,9-14 0 15,18-17-1-15,7-11 2 0,1-12-1 16,-3-9 1 0,-6-22 1-16,-5-1 0 0,-15 4 0 15,-5-7 1-15,-3-13-1 0,-15-4 1 16,1 1-1-16,-6 11 1 15,-6 20-1-15,1 31 0 16,-1 15-1-16,-3 29 0 16,1 25-1-16,-1 26 1 0,4 34-2 15,-1 15 1 1,17-6-2-16,4-6 1 16,7-11-2-16,12-21 1 0,6-19-2 15,5-20 2 1,-2-26-3-16,5-21 1 15,-48 18-1628-15</inkml:trace>
  <inkml:trace contextRef="#ctx1" brushRef="#br0" timeOffset="91342.9">24735 8634 1381 0,'0'0'0'0,"0"0"31"0,0 0 2 15,0 0 32-15,0 0 0 16,0 0-16-16,54 0 1 15,14-3-27-15,22 3 1 16,10-5-6 0,-21 5 1-16,-14 5-4 15,-22 1 0-15,-15-3-1 16,-28-3-1-16,0 0-1375 16</inkml:trace>
  <inkml:trace contextRef="#ctx1" brushRef="#br0" timeOffset="91535.87">24911 8703 1306 0,'0'0'0'0,"0"0"31"16,-12-9 1-16,12 9 28 0,-8 15 2 16,2 2 1-16,6 14 0 15,0 27-29-15,6 10 2 16,2-10-9-16,15-4 0 16,0-8-1-16,2-6 1 15,-2-6-5-15,-6 1 2 16,-3-1-3-16,-8-3 2 15,-6-31-1437-15</inkml:trace>
  <inkml:trace contextRef="#ctx1" brushRef="#br0" timeOffset="91763.49">24429 9424 1318 0,'0'0'0'0,"0"0"42"0,-6 15-1 31,20-15 44-31,20-3 2 16,14-3-27-16,23 0 2 0,9-14-33 15,8 3 0-15,2-9-4 16,9 1 1-16,4 7-2 16,-21 4 0-16,-23 8-2 15,-27 6 0-15,-15 6-4 16,-17 3 1-16,0-9-1470 15</inkml:trace>
  <inkml:trace contextRef="#ctx1" brushRef="#br0" timeOffset="92300.92">24704 9865 1281 0,'0'0'0'16,"0"0"42"-16,-9-40 0 16,6 23 39-16,-2 0 0 15,-7 3-22-15,7-7 1 16,-7 10-20-16,12 11 1 16,-20-14-9-16,-2 22 1 15,-21 15-10-15,-11 17 2 16,-14 18-6-16,-3 5 1 15,12 11-4-15,5-11 1 0,20 0-4 16,20-12 2-16,8-2-5 16,23-12 1-16,14-11-2 15,15-26 1-15,16-17-2 16,-2-12 0-16,-1-11 1 16,-11-8 0-16,-5-18 2 15,-18-3 0-15,-2 0-1 0,-12 3 2 16,-8 3 0-16,0-2 0 15,0 7 1-15,-3 13-1 16,-3 13 1-16,0 18 1 16,3 14-4-16,0 14 1 15,-3 29-4-15,3 23 1 16,9 28-3-16,-1 4 1 16,-2-4-3-16,8-11 1 15,6-6-3-15,9-16 1 16,-12-21-2-16,2-17 1 15,-2-23-1-15,-2-12 0 16,-15 12-1645-16</inkml:trace>
  <inkml:trace contextRef="#ctx1" brushRef="#br0" timeOffset="92683.73">24862 9925 1394 0,'0'0'0'0,"12"-23"17"16,5-2 0-16,14-1 11 16,0 0 0-16,9 15 18 15,-3 5 1-15,2 6-16 16,-2 17 0-16,-6 20-6 15,-16 15 1-15,-10 11-6 0,-13 3 0 16,-26 14-3-16,-3-11 1 16,0-15-4-16,3-14 1 15,14-17-1-15,9-14 1 16,11-9 4-16,0 0 1 16,11-15 1-16,26-16-1 15,23-18-1-15,5-8 1 16,-3-18 1-16,-8 1 2 15,-11-3-1-15,-9 8 2 16,-23 6 0-16,0 20 1 16,-8 23-5-16,-3 20 2 15,3 9-5-15,-12 28 0 16,-10 34-5-16,-4 7-1 16,6 2-4-16,8-9-1 0,-2-13-1 15,11-10 0-15,6-10-2 16,5-13 0-16,0-13-1 15,9-12 1-15,6-12-1 16,19-25 1 0,-45 37-1668-16</inkml:trace>
  <inkml:trace contextRef="#ctx1" brushRef="#br0" timeOffset="93122.45">26056 9344 1192 0,'0'0'0'0,"-34"-6"10"16,20 4 2-16,14 2 11 31,0 0 1-31,0 0 44 15,0 0 1-15,11-6-19 16,3 6 1-16,23 0-6 0,20-6 0 16,17-8-7-16,11 2 1 15,14 7-5-15,-8 5 0 16,-12-6-3-16,-19 0 0 16,-24 1-5-16,-13 2 1 15,-23 3-1414-15</inkml:trace>
  <inkml:trace contextRef="#ctx1" brushRef="#br0" timeOffset="93359.69">26255 9078 1369 0,'0'0'0'0,"0"0"33"15,0 0 2-15,0 0 37 16,0 0 0-16,-15 14-13 15,15 23 2-15,9 38-31 16,-3 14 0-16,5 17-11 16,3-12 0-16,9-11 1 15,5-8-1-15,3-24 1 16,12-14 1-16,-1-14-3 0,7-23 0 16,-49 0-1455-16</inkml:trace>
  <inkml:trace contextRef="#ctx0" brushRef="#br0" timeOffset="94692.2">30901 13293 0,'0'0'0,"0"0"0,0 15 0,0-15 15,0 16-15</inkml:trace>
  <inkml:trace contextRef="#ctx1" brushRef="#br0" timeOffset="94861.28">26135 9253 1318 0,'0'0'0'15,"0"0"31"-15,0 0 2 0,0 0 42 16,0 0 2-16,0 0-16 16,0 0 1-16,0 0-27 15,0 0 0-15,54 20-9 16,34-20 1-16,34-12 1 15,-3-5 1-15,0 8-3 16,-19-13 3 0,-30-7-5-16,-21 6 1 0,-24 23-3 15,-25 0 2-15,3 17-4 0,-26-8 1 16,-19 8-3-16,-32 0 0 16,-31-3-5-16,-14-2 0 15,3 2-3-15,8 3 0 16,23 3-1-16,8 6 0 15,15-6-2-15,11-3 1 16,14-5-1-16,12-9 0 16,13 0-1-16,12-3 1 15,32-12-2-15,21-5 2 16,30-3-1-16,19-12-1 16,31 1 2-16,3 5 1 15,-8 9 0 1,-32 6 0-16,-42 2-2 0,-23 3 1 15,-14 6 0-15,-17 0 0 16,-48 32-1-16,-17-15 2 16,-43 12-3-16,-14-1 0 15,14-2-1-15,6 0 0 16,11-3-2-16,21-1 1 16,21 1-2-16,13-8 1 15,19-7-1-15,17-8 1 16,0 0 0-16,34-8 0 15,39-12-1-15,29-6 0 16,26-6 0-16,8-5 0 16,-8 6 0-16,-21 11 2 15,-36 0-2-15,-28 11 1 0,-26 6-1 16,-17 3 1-16,-34 12-1 16,-31 8 2-16,-52 11-2 15,-16 1 0-15,14 5 0 16,11 0 0-16,17 9 0 15,26-3 0-15,23-17 1 16,19-6-1-16,12-9 0 16,11-11 0-16,17 0-1 15,14-6 1-15,40-19-1 0,14-7 1 16,20 1-1-16,5-12 0 16,-110 43-1747-16</inkml:trace>
  <inkml:trace contextRef="#ctx1" brushRef="#br0" timeOffset="95399.02">27576 9184 1168 0,'0'0'0'15,"0"0"98"-15,0 0 1 16,-26 31-9-16,26-31 1 15,0 0-27-15,0 0 0 16,0 0-31-16,0 0 1 16,26 9-15-16,28-12 1 15,17-3-6-15,14 1-1 0,0-7 2 16,-6 1 1 0,-19 2-1-16,-21-2 1 15,-16 5-2-15,-23 6 0 0,0 0 0 16,0 0-1-16,0 0-1457 15</inkml:trace>
  <inkml:trace contextRef="#ctx1" brushRef="#br0" timeOffset="96111.82">27822 8611 1117 0,'0'0'0'0,"-11"-28"43"16,3 8 1-16,-1 2 22 16,6 10 1-16,3 8-7 15,0 0 0-15,0 0-22 16,0 0 2-16,-22 26-12 16,5 31 1-16,2 37-4 0,4 12-1 15,5 6 1 1,-2-3 0-16,11-15-1 0,2 1 1 15,1-18-3-15,0-3 2 16,5-11-3-16,0-8 2 16,-5-24-1-16,0-5 1 15,-6-26-4-15,37 0 0 16,16-31-1-16,16-18 1 16,-69 49-1482-16</inkml:trace>
  <inkml:trace contextRef="#ctx1" brushRef="#br0" timeOffset="96441.33">28242 8820 1318 0,'0'0'0'15,"0"0"28"-15,-23 32 1 16,9-15 27-16,-14 14 1 0,-20 10-17 16,-20 1 1-16,-3-4-14 15,-9-1 1-15,9-3-4 16,12-2 1-16,19-9-1 15,15-3 1-15,8-9-2 16,8-2 0-16,9-9-2 16,0 0 2-16,14 11-5 0,23 1 0 15,26 8 1-15,5-3 1 16,8 9-3-16,-2-1 1 16,-9 15-4-16,-11 3 2 15,-11 0-4-15,-9-3 2 16,-3 6-3-16,-6-6 1 15,4-14-4-15,2-9 0 16,-3-17-4-16,15-11 0 16,-43 11-1523-16</inkml:trace>
  <inkml:trace contextRef="#ctx1" brushRef="#br0" timeOffset="96874.09">28789 9046 1369 0,'0'0'0'15,"0"0"43"-15,0 0 2 0,-31-20 10 16,20 23 0-16,-3 9 4 16,-12 5 0-16,-14 23-23 15,-5 12 0-15,2 11-9 16,12 0 0-16,6-1-4 16,5-7 2-16,6-12-6 15,2-9 0-15,7-11-3 16,5-23 1-16,3 9-4 15,11-29 2-15,14-32-1 0,9-11 1 16,5-6-1-16,1-8 2 16,-9 3 0-16,-8-6 0 15,-4-4-1 1,-2-4 2-16,3-1-2 0,-3 29 0 16,-9 23-1-16,0 22-1 15,-11 15-3-15,9 15 2 16,8 39-4-16,5 15-1 15,-5 20 1-15,9-1 0 16,-3 12-2-16,8 1 0 16,-8 2 0-16,2-9 0 0,1-8-2 31,-4-17 1-31,-5-26-4 0,-8-17 1 16,-9-26-2-16,-12 0 1 15,12 0-1673-15</inkml:trace>
  <inkml:trace contextRef="#ctx1" brushRef="#br0" timeOffset="97031.08">28656 9278 1356 0,'0'0'0'16,"0"0"18"-16,31 20 0 16,-8-14 7-16,14 0 1 15,25 0 21-15,9 2 0 16,6-8-19-16,-9 0 1 15,-68 0-1225-15</inkml:trace>
  <inkml:trace contextRef="#ctx1" brushRef="#br0" timeOffset="97854.11">29940 8972 1269 0,'0'0'0'0,"9"-43"41"0,-3 17 1 16,-6 6 37-16,-3 6 1 15,0 3-5-15,-3-1 2 16,-5 1-40-16,-3 2 1 15,-15 9-14-15,-8 20 2 16,-11 17-4-16,6 9 0 16,5 11-4-16,9 6 0 15,5-3-3-15,9 3 0 16,8 6-2-16,6-6 0 16,6-11-3-16,-1-9 0 15,7-23-1-15,8-15 1 16,16-10-1-16,7-15 0 0,2-32 0 15,4-14 0-15,-15-2 1 16,-3-4 2-16,-6-2-2 16,-2-7 1-16,-3-5-1 15,-3-8 1 1,-12 2-1-16,-5 4 0 0,-5 30-1 0,5 21 1 16,-6 14-1-16,6 23 2 15,-6 40-4-15,1 20 1 16,-4 32-2-16,4 11-1 15,13 15-1-15,9-24 0 16,9-22 0 0,13-24-1-16,15-11-1 0,9-19 2 15,2-10-2-15,-6-19 0 16,-59 11-1632-16</inkml:trace>
  <inkml:trace contextRef="#ctx1" brushRef="#br0" timeOffset="98137.54">30405 8580 1332 0,'0'0'0'0,"0"0"29"15,0 0 0-15,43-12 27 16,-20 7 1-16,-6-1-12 16,0 6 0-16,-3 11-24 15,-9 15 2-15,7 26-8 16,-12 16 1-16,-6-8-5 15,-5-5 1-15,-3-6-2 0,-3-12 0 16,0-20 2-16,8-3 2 16,9-14 1-16,14 15 2 15,0-15-2-15,9-6 0 16,11-3 6-16,20-8 0 16,14-3-3-16,9 0 1 15,8 9-3-15,-6-7-1 16,-79 18-1448-16</inkml:trace>
  <inkml:trace contextRef="#ctx1" brushRef="#br0" timeOffset="98344.08">31094 8806 1318 0,'0'0'0'16,"0"0"31"-16,0 0 2 0,0 0 57 15,15-11 0-15,13-1-14 16,20-8 0-16,20-11-41 15,14 5 0-15,9 3-12 16,-6-3 2-16,-8 12 1 16,-18 8 0-16,-25 6-4 15,-20 6 1-15,-14-6-7 16,-19 26 1-16,19-26-1489 0</inkml:trace>
  <inkml:trace contextRef="#ctx1" brushRef="#br0" timeOffset="98536.4">31276 8732 1407 0,'0'0'0'0,"0"0"32"0,0 0 2 16,0 0 32-16,0 0 1 0,0 0-8 15,5 31-1-15,1 21-29 16,8 16 2-16,0-10-11 16,-2-4 1-16,-4-8-1 15,4-6 2 1,5 0 0-16,-3 0 1 0,-3 3-4 15,-11-12 0-15,0-31-1481 16</inkml:trace>
  <inkml:trace contextRef="#ctx1" brushRef="#br0" timeOffset="98819.45">30289 9510 1269 0,'0'0'0'16,"0"0"59"-16,0 0 2 15,0 0 49-15,31 3 1 16,1-6-37-16,33-2 0 16,48-1-34-16,26-14 2 15,28-3-19-15,-2 0 2 16,-15-3-7-16,-8 6 0 15,-6 0-1-15,-26 3 0 0,-33 8-3 16,-32 6 1-16,-30 9-4 16,-44 17 0-16,29-23-1519 15</inkml:trace>
  <inkml:trace contextRef="#ctx1" brushRef="#br0" timeOffset="99293.47">30561 9797 1394 0,'0'0'0'0,"-8"-52"30"0,-4 15-1 16,1-9 34-16,-12 9 1 16,1 14-16-1,2 14 0-15,3 9-20 0,-9 3 0 16,-16 14-5-16,-6 15-1 15,-6 14-4-15,6 8 0 16,8 0-3-16,14 4 0 16,12-1-1-16,17-6-1 15,20-13-3-15,8-13 0 16,14-7-1-16,3-16 1 16,-2-10-1-16,-6-18 0 15,8-11 0-15,-6-20 0 16,1-3 1-16,-6-9 2 0,-9 0-2 15,-11-2 1-15,-3-10 1 16,-2 13 1-16,-7 10 0 16,4 18 1-1,-6 23-2-15,-3 17 1 16,0 12 0-16,0 28-1 16,0 54-3-16,5 18 1 15,9-6-1-15,9-6 0 16,5-11-2-16,4-9 1 15,4-9-4-15,7-10 2 16,-43-61-1621-16</inkml:trace>
  <inkml:trace contextRef="#ctx1" brushRef="#br0" timeOffset="99703.77">31046 9739 1407 0,'0'0'0'0,"23"-20"30"16,-3 9 0-16,2 2 22 15,-2 6 0-15,-8 3-13 16,-12 0 0-16,8 32-23 16,-5 17 1-16,-3 8-6 15,-6 3 1-15,-5 3-4 0,-12-12 1 16,6-25 0-16,9 0 1 16,8-15 5-16,0-11 0 15,0 0 2-15,0 0 0 16,0 0 1-16,22-31 0 15,21-21 2 1,-1-8 2-16,1 3 0 16,-9 8 0-16,-6 4 0 0,-5 13-1 15,-12 9-1-15,-11 15 2 16,0 8-6-16,0 0 2 16,0 31-5-16,-11 15 0 15,-3 28-3-15,2 6 0 16,12-14-1-16,0-11 0 15,0-12-2-15,12-9 1 16,2-11-2-16,3-17 0 16,0-6-1-16,14-20 0 15,-31 20-1616-15</inkml:trace>
  <inkml:trace contextRef="#ctx1" brushRef="#br0" timeOffset="99943.12">31633 9636 1381 0,'0'0'0'0,"0"0"21"16,34-11 1-16,-11 14 9 0,2 8 2 16,-5 6 13-16,-6 9 1 15,-14 11-20-15,-5 9 1 16,-12 11-6-16,-3-2 1 16,8-18 0-16,1-6 2 15,8-19-2-15,3-12 2 16,14 14-3-16,6-14 1 15,23-14 4-15,16-3 0 16,9-15-4-16,6-5 2 16,-74 37-1469-16</inkml:trace>
  <inkml:trace contextRef="#ctx1" brushRef="#br0" timeOffset="100473.64">32546 9141 1356 0,'0'0'0'15,"20"-43"47"-15,-12 12 0 16,-2-10 41-16,-3-2 0 31,-9 1-22-31,1 16 1 0,-7 6-31 0,-5 14 1 16,0 12-16-16,-17 20 2 15,-25 11-9-15,-7 20 2 16,1 0-6-16,11 6 1 16,6 12-4-16,6-7 0 15,16 1-3-15,15-15 2 16,14-13-2-16,25-16 2 16,20-16-1-16,17-15-1 15,3-20 1-15,3-17 0 16,-23-8 2-16,-11-12 0 15,-8-3 2-15,-4-8 0 16,-2-1 0-16,-6-8 1 16,0-6-1-16,3-14 1 15,-9-5-1-15,-5-1 1 16,-6 23-1-16,-3 23 1 16,0 26-2-16,-3 17 0 15,6 20-3-15,-17 37 2 16,3 57-3-16,6 27 2 15,8 16-3-15,5 9 1 16,4 0-3-16,5-3 1 0,0-5 0 16,-2-12 1-16,-4-20-2 15,6-18 0-15,3-36 0 16,0-29 0-16,-17-23-1610 16</inkml:trace>
  <inkml:trace contextRef="#ctx1" brushRef="#br0" timeOffset="100935.63">32733 9035 1318 0,'0'0'0'16,"20"-31"28"-16,-3 10 1 15,3-1 6-15,3 7 0 16,-9 4 13-16,8 11 0 16,12 6-16-1,9 8-1-15,-6 14-8 0,-20 10-1 16,-12 13-2-16,-22 4 2 15,-17 5-6-15,-5-6 2 16,5-11-3-16,11-9 1 16,9-14-4-16,8-8 2 15,6-12-3-15,0 0 1 16,0 0 3-16,31-20 0 0,23-26 6 16,17 3-1-16,-3 0 2 15,-5-3 2-15,-21-2-2 16,-5-7 1-16,-6 1 0 15,-11 5 2-15,-9 3-4 16,-8 12 2-16,0 20-5 0,-3 14 1 16,0 0-4-16,-20 31 1 31,-11 27-5-31,3 10 2 16,-1 10-4-16,15 2 0 15,8-6-3-15,12-11 2 0,3-6-2 16,10-17 0-1,10-17-2-15,16-14 0 0,18-6 0 16,19-15 0-16,3-19 1 16,23-24-1-16,-108 55-1670 15</inkml:trace>
  <inkml:trace contextRef="#ctx0" brushRef="#br0" timeOffset="106120.78">9428 15278 0,'0'0'0,"15"0"0,-15 15 16,46-15 0,-31 16-1,121-1 1,45 0-16</inkml:trace>
  <inkml:trace contextRef="#ctx1" brushRef="#br0" timeOffset="107183.9">8781 11998 728 0,'0'0'0'15,"0"0"26"-15,-14-31-1 16,-3 16 37-16,0-2 1 16,2 9-11-16,4 2-1 15,-6 6-22-15,-8 0 1 16,-4 8-12-16,-13 15 1 15,-7 15-7-15,1 2 1 0,6 8-5 16,-1 21 0-16,6 17-3 16,9 17-1-16,5-3-2 15,9-11 1-15,8-20-2 16,12-18 1-16,6-14-1 16,13 1 1-16,9 7-1 15,14 4 1-15,9-23 1 16,8-15 0-16,0-11 3 15,9-23 1-15,-3-17 3 16,3-11 0-16,2 2 7 16,-5-5 0-16,-3-18 6 15,-8-14 1-15,-12-17 9 0,-17-14 2 16,-14 14 8-16,-11 14 1 16,-12 29-3-16,-5 8 1 15,-9 9-5-15,-17 3 0 16,-8-8-5-16,-6 8 2 15,-3 22-7-15,0 13 1 16,0 16-11-16,0 9-1 16,0 12-3-16,0 5-1 15,1 0-8-15,10-5 0 16,9 2-3-16,20 6 0 16,2 17-1-16,18 9 0 15,8 14-1-15,15 3 0 16,8 9-3-16,5-3 0 0,6-21-3 15,6-16 1 1,6-3-4-16,-1-4 1 16,-5 1-1-16,-6 9-1 15,1-1 2-15,-7 0 2 16,-2 12 1-16,-9 0 0 16,-6 3 2-16,-8-9-1 0,-11-14 2 15,-12-9 1-15,1-20 1 16,5-17 0-16,-6 14 1 15,6-14 0-15,-20 12 0 16,3-9 0-16,0 0 1 16,17-3 1-16,0 0-1266 15</inkml:trace>
  <inkml:trace contextRef="#ctx1" brushRef="#br0" timeOffset="107765.73">9260 12725 967 0,'0'0'0'16,"0"0"37"-16,43-31 1 16,-21 19 19-16,4-2 2 15,-4 8-10-15,1 1 1 16,3 5-23-16,2 0 0 15,3 0-9-15,0 8 1 16,-8 9-4-16,-12 9 1 16,-2 23-4-16,-3 8 1 0,-12 0-1 0,-8 18 0 15,2-7 0-15,-5 4 2 16,0-18-4-16,9-16 1 16,2-13-2-16,6-13 1 15,0-12 3-15,0 0 0 16,0 0 2-16,11-32-1 15,15-28 4-15,0-14 0 16,2 2 5-16,0-8 0 16,3 11 7-16,-5 9 2 15,-9 17 2-15,0 12-1 16,-9 14-1-16,-5 5 0 16,-3 12-5-16,9-8 1 15,-9 8-9-15,0 0 1 0,0 0-6 16,-17 17 1-16,3 34-10 15,2 18 1 1,1-3-6-16,11 8 1 0,6 1-2 0,5-7 1 16,9-16-4-16,14-21 2 15,8-13-5-15,12-24 2 32,11-14 3-32,3-14-1 0,3-12 2 0,-5 3 1 15,-66 43-1451-15</inkml:trace>
  <inkml:trace contextRef="#ctx0" brushRef="#br0" timeOffset="110558.4">16233 18408 0,'0'0'0,"0"0"0,15 0 0,15 0 16,-15 0-16</inkml:trace>
  <inkml:trace contextRef="#ctx1" brushRef="#br0" timeOffset="110437.61">10335 12004 1105 0,'0'0'0'0,"0"0"38"16,0 0 1-16,0 0 42 15,0 0 0-15,36-6-1 0,-7 3-1 16,25-2-35-16,14-13 0 16,-3-2-15-16,0 3 0 15,-5 11-8-15,-12 4 2 16,-17 2-6-16,-14 0 1 15,-17 0-6-15,0 0 0 16,0 0-1327 0</inkml:trace>
  <inkml:trace contextRef="#ctx1" brushRef="#br0" timeOffset="110584.85">10479 12236 1243 0,'0'0'0'0,"-6"28"20"15,6-8 0-15,6-5 27 16,-6-15 2-16,23 11 5 15,-9-11-1 1,14-6-11-16,15-8-1 0,5-3-9 0,0-3-1 16,0 14-4-16,-5 0 0 15,-43 6-1293-15</inkml:trace>
  <inkml:trace contextRef="#ctx1" brushRef="#br0" timeOffset="111378.27">11817 11921 1206 0,'0'0'0'31,"0"0"51"-31,-34-49 1 16,20 26 39-16,3 6 1 15,11 17-26-15,0-11 2 16,0 11-37-16,-17 11 2 0,-3 15-17 0,-3 23 2 0,-8 22-6 16,-3 15-1-1,3 14-5 1,0 0 1-16,14-2-2 16,17-10 0-16,11-2-1 15,9-5 0-15,20-19 0 16,2-21-1-16,-5-24 0 15,17-23 2-15,11-17-1 16,9-11 1-16,8-21 1 16,-3-10 1-16,9-7 3 0,-8-11 0 15,-21-3 3-15,-11-3 0 16,-22 6 4-16,-20-5 0 16,-12-4 1-16,-14 9 0 15,-8 6 0-15,-15 8 0 16,-5 17-3-16,-17 18 1 15,-9 20-1-15,3 14-1 16,12 14-1-16,-4 20-1 16,7 24-2-16,7 5 0 0,18 5-5 15,14 4 0-15,20 8-2 16,17-6-1-16,3 9-2 16,13-14 1-16,7 3-1 15,5-9 0-15,17-3 0 16,1-9 0-16,13-8 0 15,-5-5 0-15,-15-7-1 16,-16-2 1-16,-9-1-1 16,-17-11 1-16,-3 1-1 0,-8-1 1 15,-18-3-2-15,-2 9 2 16,-3 3 0 0,6 0 0-16,-3-4 0 0,5-7 0 15,9-15-1563-15</inkml:trace>
  <inkml:trace contextRef="#ctx1" brushRef="#br0" timeOffset="111854.61">12413 12645 1269 0,'0'0'0'0,"17"-20"34"15,3-3 1-15,14-3 38 16,-3-5 0-16,-3 2-17 0,-2 6 0 15,8 3-25 1,5 20-1-16,-5 20-8 0,-8 18 2 16,-9-1-8-16,-11 3 1 15,-12 9-6-15,-8-4 1 16,-9 13-3-16,-5-4 0 16,8-11-2-16,9-9 0 15,5-11 0-15,6-14 1 16,0-9 2-1,0 0 0-15,0 0 2 0,25-35 0 16,21-16 6-16,8-12 0 16,0 9 3-16,-18 8 1 15,-4 3-2-15,-15 11 1 16,-12 1-1-16,-5 8 2 16,6 14-6-16,-6 9 2 15,-6-11-3-15,-11 22 1 0,-14 21-5 16,8 19 0-16,-2 12-5 15,8-3 0-15,17-2-3 16,11-7-1-16,6-5-1 16,9-6 0-16,5-14-1 15,11-17 1-15,15-21-1 16,6-8 0 0,-63 20-1590-16</inkml:trace>
  <inkml:trace contextRef="#ctx1" brushRef="#br0" timeOffset="112077.19">13295 12419 1431 0,'0'0'0'16,"0"0"37"-16,0 0 2 15,0-9 38-15,0 9 0 16,0 0-18-16,0 0-1 16,0 35-31-16,-6 25 0 15,6 17-8-15,0 6 0 16,0-6-6-16,6 1 0 15,-1-15-4-15,-5 0 1 16,3-15-3-16,-3-10 1 0,0-15-3 16,0-23 2-16,9 17-2 15,-9-17-1-15,0 0-1468 16</inkml:trace>
  <inkml:trace contextRef="#ctx1" brushRef="#br0" timeOffset="112250.32">13090 12688 1318 0,'0'0'0'0,"6"12"20"0,-6-12 2 16,9 14 25-16,2-8 0 16,17-6 19-16,15 5 0 15,22-2-23-15,3-3 1 16,3-8-15-16,3-10 1 16,8 4-5-16,3-6 1 15,-85 20-1364-15</inkml:trace>
  <inkml:trace contextRef="#ctx1" brushRef="#br0" timeOffset="112826.93">14321 12625 1306 0,'0'0'0'16,"-11"-31"50"-16,-1 5 2 16,-5-11 42-16,-3-9 0 15,-11 6-30-15,3 8 1 16,-9 12-29-16,9 6 1 15,-4 11-15-15,7 12 0 16,-3 11-3-16,-6 17 0 16,-6 26-5-16,6 3 0 15,8 5-6-15,15-5 1 16,5 3-2-16,18-6 0 16,7-15-2-16,4-10 2 15,8-18-3-15,6-20 2 16,17-26-3-16,6-23 1 15,5-8 1-15,-11-17 2 16,-6 2 1-16,-11-8 0 0,-9-3 1 16,-8-17 0-16,-9-1 2 15,-5-4 0-15,-6 10 1 16,-6 26-1-16,6 26-1 16,-5 20 1-16,5 23-1 15,-6 26 0-15,-5 43-3 16,5 28 0-16,17 26-4 15,6 3 0-15,6-5-1 0,3-13-1 16,2-5-1-16,-3-8 0 16,4-29 0-16,-4-18 0 15,-25-48-1593 1</inkml:trace>
  <inkml:trace contextRef="#ctx1" brushRef="#br0" timeOffset="113241.58">14587 12631 1356 0,'6'-14'0'15,"0"-9"23"-15,-1 0-1 16,7 6 27-16,2 5 2 16,9 6-9-16,-6 6-1 15,-9 3-21-15,9 20 0 0,6 20-7 16,-9 20-1-16,-14 0-3 16,-8 3 0-16,-15-6-2 15,0-11 1-15,3-9-2 16,0-9 1-16,9-11 3 15,11-8 0-15,0-12 4 16,9-9 0-16,19-19 2 16,15-18 0-16,-1-12 5 0,1 4 2 15,-1-9 2-15,-2 0 2 16,-3 9-2-16,-12 14 0 16,-8 14-3-16,-11 14 2 15,-6 12-5-15,-6 20 0 16,-19 35-7-1,2 8 1-15,-3 11-7 0,9 4 2 16,6-4-3-16,11-8-1 16,6-18-2-16,11-5 1 15,3-17-2-15,14-20 0 16,20-12-1-16,2-11 1 16,-56 17-1547-16</inkml:trace>
  <inkml:trace contextRef="#ctx1" brushRef="#br0" timeOffset="113726.27">15288 11958 1255 0,'0'0'0'15,"0"0"55"-15,0 0 1 16,0 0 40-16,0 0 0 16,0 0-32-16,31 0 1 15,23 14-31-15,22 4 0 16,18-10-19-16,8-8 1 15,17-8 2-15,-6-4 1 16,-33-2 1-16,-15 2 0 16,-17-2 0-16,-19 5 0 15,-18 7-7-15,-11 2 1 16,0 0-1462-16</inkml:trace>
  <inkml:trace contextRef="#ctx1" brushRef="#br0" timeOffset="113946.76">15523 11706 1281 0,'0'0'0'0,"0"0"45"0,0 0 1 15,0 0 32-15,0 0 2 32,-11 9-25-32,11 25 0 0,11 43-29 0,0 6 1 15,4 9-11-15,-4-3-1 16,-5-6-2-16,-1-9 0 15,1-8-1-15,8-12 2 16,0-16-2-16,12-24 1 16,-26-14-1365-16</inkml:trace>
  <inkml:trace contextRef="#ctx1" brushRef="#br0" timeOffset="114745.4">17547 11907 1243 0,'0'0'0'0,"12"-43"37"16,-7 5 0-16,1-16 42 16,-6 8 0-16,-6-3-4 15,-5 12 1-15,-3 6-43 16,-3 8 2-16,0 11-16 15,-9 7 0-15,-8 10-2 16,-14 15 0-16,-17 23-5 0,5 15 1 16,7 5-3-16,7 0 1 15,12-6-3-15,11-3 1 16,21 6-3-16,13 1 1 16,20-24-1-16,6-17-1 15,17-15 0-15,-6-19-1 16,0-9 1-16,-5-17 0 15,-6-14 1-15,-9-15 0 16,-5 3 3-16,2-11 0 16,-2-9 2-16,2-6 0 15,-19-2 3-15,0-6-1 16,-6 2 2-16,0 18-1 16,0 6 2-16,-6 25 0 15,6 41-2-15,-6 22 1 16,-8 23-6-16,3 29 1 0,5 28-6 15,6 21 2-15,0 5-5 16,14-2 0-16,9-4-1 0,8-8 0 16,3-9-1-16,-8-11 1 15,2-20-1-15,-2-17 0 16,-9-12-3-16,-12-28 2 16,-5-9-1546-16</inkml:trace>
  <inkml:trace contextRef="#ctx1" brushRef="#br0" timeOffset="114958.99">17295 11626 1281 0,'0'0'0'16,"40"-17"33"-16,-1 8-1 15,10 3 43-15,7 1 2 16,7-10-17-16,8-5 2 16,8 9-36-16,15-1 1 0,8-2-12 15,-3 3 2-15,-99 11-1296 16</inkml:trace>
  <inkml:trace contextRef="#ctx1" brushRef="#br0" timeOffset="115632.72">18648 11334 1344 0,'0'0'0'16,"-6"-32"29"-16,3 10 1 15,3-10 32-15,-6 1 0 16,-5 5 5-16,-15 9 0 15,4 8-26-15,-21 15-1 16,-16 14-11-16,-1 14 2 16,6 15-11-16,0 8 1 15,6 17-6-15,6 10-1 16,-1 19-5-16,6 0 0 16,15-3-4-16,7-11 0 0,24-9 0 31,8-9 1-31,9-13-3 0,13-15 1 0,9-21 1 15,12-16-1-15,14-14 1 16,2-18 1-16,18-14 3 16,-1-15-1-16,-19-5 4 15,-9-6-1-15,-25 1 2 0,-15-10 1 32,-13-5 0-32,-15-3 1 0,-6-6-1 0,-16 9 0 15,-3 3-2-15,-21 19 2 16,-4 27-4-16,-13 19 0 15,-2 21-2-15,3 17 0 16,6 23-3 0,10 8 2-16,10 0-3 0,13 6 0 15,12 6-3-15,11-3 1 16,14-1-1-16,18-4 1 16,19-1-2-16,6-6 1 15,20-8-1-15,8 3 0 16,-3-1 0-16,-8 4 0 15,-23-1 0-15,-5 1 0 16,-18-12 0 0,-8 0 0-16,-11-9 0 0,-12 1 0 15,6-6 0-15,-5-6 0 16,-4-3 0-16,1-3 0 0,-1-2-1 16,9-12 1-16,0 0-1613 15</inkml:trace>
  <inkml:trace contextRef="#ctx1" brushRef="#br0" timeOffset="116192.22">19288 12015 1381 0,'0'-14'0'0,"0"-9"29"0,0 3 0 31,0-3 21-31,0 9 0 0,0 14 10 0,-17-12 0 15,0 15-26-15,-14 20 0 16,-6 32-9-16,-5 8 2 16,11-1-7-16,14 10 2 15,17 8-8-15,2 0 1 16,13-17-3 0,10-20 2-16,12-14-5 0,11-18 1 15,31-11-1-15,4-14 0 16,-18-15 1-16,-17-11 1 15,-11-3-1-15,-14-14 0 16,-3 3 2-16,-3 8 0 16,-3 3 1-1,-9 9 1-15,-7 11-2 0,-4 3 2 0,6 20-2 16,-17 20 0-16,-9 31-4 16,-2 18 0-16,2 11-5 15,15-8 2-15,5-4-4 16,12-13 0-16,11-21-1 31,14-11 1-31,-2-14-1 16,5-9 0-16,11-9 0 0,-8-17 0 15,0-11 0-15,-9-9 1 16,-8 3-1-16,-14 0 2 16,-9-11-1-16,-3 0 1 0,-11-1 0 15,-11 4 0-15,-9 8 2 16,0 17-1-16,20 20 0 15,0 12 1-15,9 3-2 16,2 19 0-16,6 9-2 16,0 6 0-16,0-43-1583 15</inkml:trace>
  <inkml:trace contextRef="#ctx1" brushRef="#br0" timeOffset="116548.02">19867 12115 1356 0,'0'0'0'15,"28"-22"20"1,-11 7 1-16,-6 1 18 0,4 8 1 15,-15 6 16-15,11 6 2 16,-5 20-20-16,-6 14 1 16,0 26-10-16,-6 0 2 15,0-4-6-15,-5-13 2 16,8-12-7-16,12-11 2 16,2-14-5-16,0-7-1 15,1-8 0-15,7-11 1 16,15-17-1-16,6-18 1 15,0-3-1-15,-12-5 1 16,3 6 0-16,-5 8 1 16,-9 14-3-16,-11 15 0 0,-6 14-1 15,0 0 0-15,0 0-1 16,8 26-1-16,-2 31-4 16,-1 12 1-16,-2-4-5 15,6-13 2 1,2-15-4-16,0-11 2 15,-2-12-2-15,-9-14 0 16,0 0-1584-16</inkml:trace>
  <inkml:trace contextRef="#ctx1" brushRef="#br0" timeOffset="116869.03">20352 12007 1381 0,'0'0'0'0,"0"-23"35"15,0 11-1-15,0 12 39 16,0 0 0-16,11 0-17 15,-11 18 1-15,0 19-30 0,6 26-1 16,-4 20-10-16,1-6 1 16,0 3-5-16,8-11 2 15,12-6-3-15,3-17 0 16,-9-18-2-16,-6-13 0 16,-11-15 0-16,14-9 0 0,14-17 2 31,6-17 2-31,9-17 2 0,0-8 1 0,5-18 3 15,0 0 0-15,6-9 0 16,-6 15 2-16,-17 17-2 16,-5 17 1-16,-18 15-3 15,-2 17 0-15,-6 14-3 16,0 0 2-16,8 28-5 16,-8 9 0-16,0-37-1614 0</inkml:trace>
  <inkml:trace contextRef="#ctx1" brushRef="#br0" timeOffset="116987.36">21143 12136 1444 0,'0'0'0'16,"-23"0"4"-16,0 0 2 16,23 0-1097-1</inkml:trace>
  <inkml:trace contextRef="#ctx0" brushRef="#br0" timeOffset="140600.91">32821 12911 0,'0'0'0</inkml:trace>
  <inkml:trace contextRef="#ctx0" brushRef="#br0" timeOffset="140806.91">31687 9888 0,'0'0'0,"0"0"0,0 0 0,0 0 31,0 0-31</inkml:trace>
  <inkml:trace contextRef="#ctx1" brushRef="#br0" timeOffset="140568.16">26317 4832 375 0,'0'0'0'0,"0"0"15"16,28-17 0-16,20-9 32 15,23-11 0-15,20-17 12 0,17-9 2 16,0-3-4-16,8 3 2 16,14-6-25-16,-5 12 1 15,-12 3-1-15,-25 13 1 16,-25 10 2-16,-26 14 0 16,-23 2-5-16,-14 15 2 15,11-5 3 1,-11 5 0-16,0 0-3 0,0 0 0 15,-20 20-6-15,-14 6 2 16,-23 11-12-16,-8 6-1 16,65-43-954-16</inkml:trace>
  <inkml:trace contextRef="#ctx1" brushRef="#br0" timeOffset="140821.78">26104 4924 778 0,'0'0'0'0,"34"-20"-8"16,29-12 1-16,50-13-10 15,26-16 0-15,17-4 18 0,0-4 0 16,17-6 19-16,-12 12 2 16,-16 6 26-16,-32 14 1 15,-39 12 12-15,-26 11 0 16,-25 3-6-16,-9 11 1 15,-14 6-6-15,0 0 1 16,6 17-11 0,-6-3 0-16,0-14-1004 0</inkml:trace>
  <inkml:trace contextRef="#ctx0" brushRef="#br0" timeOffset="142982.68">29237 15232 0,'0'0'16,"0"-15"-16,-15 15 0,-45-46 0,14 16 0,-60-31 15,1-31-15,-1-15 16,15-15-16,31 15 16,44 15-16,16-14 0,16-1 15,29-31-15,61-14 0,15-1 16,30 15-16,61 1 16,60 15-16,0 0 15,30 15-15,-60 15 16,15 1-16,0 30 15,-45 15-15,15 0 0,-15 15 0,-1 1 16,1 15-16,-15-1 16,-16 16-16,16 16 15,-16-1-15,-75-30 16,-45-1-16,-16-14 16,-45-16-16,-45 15 0,-16 1 15,16 15 1,-16-1-16,197-60 31,91-46-31,-182 91 16,-90 62-16,15-46 47,15-16-47,15 31 15,0 0 1,-530 61 15,-316 46-31,679-92 31,334-30-31,-137 15 16,-15 0-16,-15 0 16,0 0-16</inkml:trace>
  <inkml:trace contextRef="#ctx0" brushRef="#br0" timeOffset="143439.81">27952 13064 0,'0'0'0</inkml:trace>
  <inkml:trace contextRef="#ctx1" brushRef="#br0" timeOffset="143115.72">20627 10149 1093 0,'0'0'0'16,"-34"0"38"-16,14 3 0 0,-3 5 46 15,9-2 0-15,14-6-12 16,0 0 0-16,0 0-27 16,20-12 0-16,39-19-18 15,21-12-1 1,19-9-1-16,3 1 1 0,8-9-4 15,4 14 1-15,-1 9-1 0,-5 17 2 16,-12 3-5-16,-28 8 0 16,-16 3-3-16,-18 1 1 15,-15 5-3-15,-19 0 1 16,0 0-5-16,9 14 1 16,-9-14-1427-16</inkml:trace>
  <inkml:trace contextRef="#ctx1" brushRef="#br0" timeOffset="143352.31">20652 10235 1218 0,'0'0'0'15,"-37"25"15"1,9-13 0-16,14-4 18 0,14-8 1 16,0 0 8-16,25-14 2 0,40-37-8 15,37-10 1-15,26-16 3 16,22 3 2-16,9-4-2 15,0 18 1-15,-20 17-5 16,-20 9 0 0,-40 11-2-16,-33 9 2 0,-21 14-7 15,-25 0 1-15,11 0-8 0,-11 0 2 16,0 0-1438-16</inkml:trace>
  <inkml:trace contextRef="#ctx0" brushRef="#br0" timeOffset="144491.04">27665 6804 0,'0'0'0,"15"0"0,-15 15 0,60-15 16,-14 15-1,105 1 1,76 14-16</inkml:trace>
  <inkml:trace contextRef="#ctx1" brushRef="#br0" timeOffset="144069.67">22844 2588 300 0,'0'0'0'16,"-29"6"16"-16,10 2 0 15,-4-2 34-15,9-6 2 16,14 0 18-16,0 0 1 16,0 0 11-16,48-14 1 15,43-21-36-15,25-11 2 16,26-17-7-16,19-5 2 16,12-13-5-16,3 4 0 15,-26 8 2 1,-31 12-1-16,-39 9-2 0,-26 22 1 15,-23 6-2-15,-14 8 1 0,-17 12-10 16,0 0 0-16,-17 17-7 16,-9 9 2-16,26-26-1023 15</inkml:trace>
  <inkml:trace contextRef="#ctx1" brushRef="#br0" timeOffset="144286.62">23107 2917 954 0,'0'0'0'16,"54"-52"7"-16,6 1 1 15,25-15 9 1,23 3 0-16,48 12 25 0,-6-7 1 16,-17-5 14-1,-31 0 2-15,-28 6 10 16,-17 14 1-16,-21 17-10 0,-19 15 1 15,-17 11-1160-15</inkml:trace>
  <inkml:trace contextRef="#ctx0" brushRef="#br0" timeOffset="176168.4">28118 12698 0,'0'0'0,"31"0"0,-16 15 0,75 15 15,16 16-15</inkml:trace>
  <inkml:trace contextRef="#ctx0" brushRef="#br0" timeOffset="176246.87">27786 10484 0,'0'0'0</inkml:trace>
  <inkml:trace contextRef="#ctx1" brushRef="#br0" timeOffset="177206.2">23725 6267 1042 0,'37'-12'0'0,"46"-14"35"0,38-17 1 32,50-20 43-32,27-31 1 15,40-38-15-15,26-11 1 16,11 14-27-16,8 6 0 0,1 3-18 16,-49 11 0-16,-50 3-5 15,-55 23 1-15,-31 29-4 16,-28 22 1-16,-28 18-4 15,-21 3 0-15,-22 11-1 16,0 0 1-16,-11 0-1 16,-20 11 0-16,0-2-1 0,8 8 0 15,23-17-1250-15</inkml:trace>
  <inkml:trace contextRef="#ctx1" brushRef="#br0" timeOffset="178089.78">24539 7589 979 0,'63'-37'0'16,"112"-60"21"-16,35-15 1 16,3-14 26-1,11 20 1-15,0 23-7 0,-48 20 1 16,-57 14-23-16,-43 15 1 15,-30 11-6-15,-18 6 0 16,-28 17 1-16,11-9 1 16,-11 9 0-1,0 0 0-15,0 0-1 16,0 0 2-16,0 0-1051 16</inkml:trace>
  <inkml:trace contextRef="#ctx0" brushRef="#br0" timeOffset="180260.77">32549 15507 0,'0'0'0,"0"0"0,0 0 0,0 0 32</inkml:trace>
  <inkml:trace contextRef="#ctx0" brushRef="#br0" timeOffset="180730.9">32534 15324 0,'0'0'0,"15"0"0,-15 0 0,151 0 15,-30 0 1</inkml:trace>
  <inkml:trace contextRef="#ctx1" brushRef="#br0" timeOffset="180841.4">32787 9665 37 0,'0'0'0'15,"0"0"0"-15,0 0 1 16,0 0 3-16,0 0 2 16,0 0 14-16,0 0 0 15,0 0 28-15,0 0 1 16,0 0-12-16,0 0 1 15,0 0 3-15,0 0 2 16,0 0-4-16,0 0 1 16,0 0 0-1,0 0 1-15,0 0 1 0,0 0 1 16,0 0-1-16,0 0 2 16,0 0 0-16,0 0 1 15,0 0-7 1,0 0 0-16,0 0-4 15,0 0-1-15,0 0-2 16,0 0 0-16,0 0-2 16,0 0 0-16,0 0-1 15,0 0 1-15,0 0-5 0,0 0 2 16,0 0-878-16</inkml:trace>
  <inkml:trace contextRef="#ctx1" brushRef="#br0" timeOffset="181772.91">15883 3438 24 0,'0'0'0'16,"0"0"-19"-16</inkml:trace>
  <inkml:trace contextRef="#ctx1" brushRef="#br0" timeOffset="183347.07">15903 3444 24 0,'0'0'0'15,"0"0"4"-15,0 0 0 16,0 0 11-16,0 0-1 16,0 0 12-16,0 0 1 15,0 0 0-15,0 0 0 16,0 0 1-16,0 0 0 15,0 0-1-15,0 0 1 0,0 0-1 16,0 0 0 0,0 0-4-16,0 0 2 0,0 0-3 15,0 0 1-15,0 0-3 16,0 0 1-16,0 0-1 16,0 0 0-1,0 0-1-15,0 0 0 0,0 0-3 16,0 0 0-16,0 0-1 15,0 0 0-15,0 0-3 16,0 0 1-16,0 0-1 0,0 0 0 16,0 0-1-16,0 0 0 15,23-32 0-15,-23 32 0 32,0 0-3-32,0 0 1 0,0 0-2 0,0 0 2 15,0 0-1 1,0 0 0-16,0 0-2 15,0 0-1-15,11-5 0 16,-11 5-1-16,0 0 0 16,0 0 0-16,11 0-2 15,-11 0 2-15,0 0-1 16,0 0 1-16,12-6 0 0,-12 6 1 16,0 0-1-16,0 0 2 15,0 0-1-15,0 0 1 16,0-14-1-16,0 14 2 15,0 0 0-15,0 0 0 16,0 0-1-16,0 0 2 16,0 0-1-16,14-6 0 15,-14 6-1 1,0 0 1-16,0 0-1 0,11-6-1 16,-11 6 0-16,0 0 0 15,0 0 0-15,0 0 1 16,0 0-2-16,0 0 1 15,0 0-1-15,0 0 2 16,0 0-2-16,0 0 1 16,0 0-2-16,0 0 1 15,0 0 1-15,12-6-1 16,-12 6 0-16,0 0 0 16,0 0 1-16,8 0-1 15,-8 0-1-15,0 0 0 16,0 0-1-16,11 0 0 0,-11 0 1 15,0 0-1-15,0 0-1 16,12 0 1-16,-12 0-1 16,0 0 2-16,0 0-2 15,11-5 1-15,-11 5-1 16,0 0 0-16,0 0 0 16,0 0 2-16,0 0-2 0,0 0 1 15,0 0-1-15,0 0 1 16,0 0-1-16,0 0 2 15,0 0-2-15,0 0 0 16,0 0 0-16,0 0 0 16,0 0 0-16,11-9 0 15,-11 9 1-15,0 0 0 16,0 0-1-16,0 0 0 16,0 0 0-16,0 0 0 0,0 0-1 15,0 0 1-15,0 0-1 16,9-6 2-16,-9 6-2 15,0 0 1-15,0 0-1 16,11 0 1-16,-11 0 0 16,0 0 0-16,0 0 0 15,0 0 0-15,0 0 0 16,0 0 1-16,0 0-1 0,0 0 0 16,0 0 0-16,0 0 1 15,0 0-1-15,0 0 1 16,0 0 0-1,0 0-1-15,0 0 1 0,0 0 0 16,0 0 0 0,0 0 2-16,0 0-1 0,0 0 1 15,0 0-1-15,0 0 0 16,0 0 0-16,0 0 0 16,0 0-1-16,0 0 2 15,0 0-2-15,0 0 0 16,0 0 0-16,0 0 0 15,0 0 0-15,0 0 0 16,0 0 0-16,0 0 0 16,0 0 1-16,0 0-1 15,0 0 0-15,0 0 0 16,0 0 1 0,0 0 0-16,0 0-1 0,0 0 0 0,0 0 1 15,0 0-1-15,0 0 0 16,0 0 0-1,0 0 0-15,0 0 0 0,0 0-1 16,0 0 0-16,0 0 0 16,0 0 0-1,0 0 0-15,0 0 1 0,0 0-1 16,0 0 1-16,6-11-1 16,-6 11 1-16,0 0 0 15,0 0 2-15,0 0-1 0,0-14 1 16,0 14-1-16,0 0 1 15,0 0 1-15,0 0 1 16,0-12-1-16,0 12 1 16,0 0-2-16,0 0 2 15,0-11-5-15,0 11 1 16,0 0-910 0</inkml:trace>
  <inkml:trace contextRef="#ctx0" brushRef="#br0" timeOffset="-156391.97">16066 18393 0,'0'0'0,"0"0"0,0 0 0,0 0 15,0 0-15,0 0 32,16 0-32,14 0 15,-30 0-15</inkml:trace>
  <inkml:trace contextRef="#ctx1" brushRef="#br0" timeOffset="-156312.99">12022 14097 1281 0,'0'0'0'0,"0"0"45"16,0 0 1-16,-12-32 48 15,7 21 0-15,5 11-16 16,-15-9-1-16,7 6-39 16,-6 3 1-16,-20 9-14 15,-3 11 1-15,-6-3-9 16,6 12 1-16,9 19-6 16,3 4 1-16,2 5-4 0,9 12 0 15,2 5-3-15,12 1 1 16,6-9-1-16,8-12-1 15,3-17 0-15,0-11-1 16,0-15 2-16,3-13 1 31,6-16-1-31,2-27 1 16,3-33 1-16,-3-16 1 16,-2 5 0-16,-3 6 0 15,-6 9 2-15,-3-9 0 16,-3-3 0-16,-5-17 0 15,0-15-1-15,5 12 1 16,-11 29-1-16,0 28 0 16,0 24-2-16,-6 13 1 15,6 12-3-15,0 17-1 0,-5 23-1 16,5 32-1 0,11 42-2-16,3 7 0 0,14-27-1 15,4-11 0-15,-1-8 0 16,3-7 0-16,3-10-1 15,-6 2 1-15,-3-6-1 16,-5-17 1-16,-3-20-1 16,-3-14 0-16,-17-3-1599 15</inkml:trace>
  <inkml:trace contextRef="#ctx1" brushRef="#br0" timeOffset="-155947.92">12435 13544 1306 0,'0'0'0'15,"15"-49"22"-15,2 21 2 16,0 5 35-16,-6 11 2 16,-11 12-7-16,20-2 1 15,3 2-27-15,-9 0 1 16,3 5-9-16,-6 24 1 0,-5 31-5 15,-6 17 1-15,-12 9-4 16,1-6 2-16,-9-8 0 16,15-21-1-16,5-8 0 15,5-17-1-15,-5-9-1 16,0-17 1-16,37 0-4 0,11-17 1 16,20-20 0-16,15-3 1 15,7 11 3-15,-5 9 0 16,-14 6 4-16,-11 2 0 15,-23-8-2-15,-9 9 1 16,-28 11-1486-16</inkml:trace>
  <inkml:trace contextRef="#ctx1" brushRef="#br0" timeOffset="-155716.58">13090 13699 1344 0,'0'0'0'16,"0"0"32"-16,12 14 1 15,-12-14 32-15,0 0 0 16,20 6-9-16,8-12 1 16,26-5-27-16,20-1-1 15,2 3-9-15,-8-2 1 16,9 8 3-16,-4 0-1 16,-13 0-1-16,-20 6 0 15,-21 0-4-15,-19-3 1 16,12 6-3-16,-24 2 0 0,12-8-1450 15</inkml:trace>
  <inkml:trace contextRef="#ctx1" brushRef="#br0" timeOffset="-155511.49">13354 13690 1344 0,'0'0'0'0,"0"0"32"16,-17-9 1-16,17 9 32 16,-11-5 0-16,11 5-4 15,0 0-1-15,-12 31-28 0,4 18-1 16,-3 28-9-16,5 6 0 15,6-17-5-15,0-6 0 16,6-5-3-16,2-15 1 16,-2 3-5-16,-6-9 1 15,0-8-1-15,3-6 0 16,11-12-1-16,3 4 1 16,-17-12-1428-16</inkml:trace>
  <inkml:trace contextRef="#ctx1" brushRef="#br0" timeOffset="-155101.22">11860 14738 1269 0,'0'0'0'0,"0"0"68"0,31 20 1 16,9-9 42-16,34-2 0 15,39 0-42-15,17-4 1 16,9-8-40-16,17-2 1 16,26-4-13-16,-4-2-1 15,-27-1-3-15,-24 4 1 16,-36-10-2 0,-32 10 0-16,-27-4 0 0,-15 7-1 15,-17 5-1-15,0 14 2 16,-32 0-4-16,-10 18 1 0,42-32-1500 15</inkml:trace>
  <inkml:trace contextRef="#ctx1" brushRef="#br0" timeOffset="-154584.72">12489 15479 1344 0,'0'0'0'15,"15"-60"46"1,-4 14 0-16,-5-2 50 0,-12-7 1 16,0 1-23-16,-8 5 0 15,3 21-38-15,-1 16 1 16,-5 7-10-16,-14 30 1 16,-11 33-12-16,-7 22 1 15,1-3-8-15,0 3 1 16,8-17-4-1,15-8 2-15,8 5-2 0,8-9-1 0,12-11 0 16,8-14-1-16,12-9 0 16,3-14-1-16,11-14 0 15,2-18 2-15,9-17 1 16,-5-5-1-16,-12-1 3 16,-8-11 0-16,-9-26 1 15,3-19 0-15,-6-15 2 16,-5-3 0-16,5 25-2 0,-8 24 0 15,0 34 0-15,-3 20 0 16,0 23-2-16,0 0 1 16,-6 23-4-16,9 40 2 15,3 57-4 1,0 23 2 0,5 3-3-16,0-8 0 15,6-24-1-15,-3-2 0 16,3 8 0-16,0-19 0 15,-8-24-1-15,2-29 1 0,-11-48-1606 0</inkml:trace>
  <inkml:trace contextRef="#ctx1" brushRef="#br0" timeOffset="-154130.49">12654 15511 1344 0,'17'-12'0'15,"8"-13"46"-15,15-7 0 16,14 1 21-16,0-7 2 15,-6 13-11-15,-6 13 0 16,-10 24-25-16,-10 11-1 16,-10 17-9-16,-7 3-1 0,-10 0-1 15,-7-3-1-15,-10-9-5 16,2 6 2-16,8-2-2 16,1-4-1-16,11-8-1 15,0-9 0-15,0-14-1 16,0 0 0-1,23 0 0-15,8-22 2 0,17-24-3 0,-5-9 1 16,-4 1 2-16,-2-3-1 16,0-21 0-16,-14 7-1 15,-3-1-1-15,-9 18 1 16,-5 22-3 0,-6 18 2-16,0 14-5 15,-12 49 2-15,1 34-2 16,-3 11 0-16,2-8-3 0,1-3 0 15,5 6-3-15,12-6 1 16,0 6-1-16,11-18 0 16,8-14 0-16,12-19 0 15,6-24 0-15,5-31 0 32,9-35 0-32,5-5 0 0,-62 57-1596 0</inkml:trace>
  <inkml:trace contextRef="#ctx1" brushRef="#br0" timeOffset="-153825.47">13615 15027 1332 0,'0'0'0'16,"0"0"44"-16,34-20 2 16,-11 9 34-16,8 2 1 15,0 9-14-15,-8 9 2 16,-6-4-36-16,-3 27 2 15,-3 31-15-15,-5 20 2 16,-12 6-10-16,-5-4 0 0,-6-27-4 16,3-13 1-16,8-19-1 15,12-9 0-15,-6-17 0 16,8 12 0-16,15-12-1 16,8 0 1-16,20-14 0 15,6-4 0 1,-6-13-1-16,6-12 0 15,-4-9-3-15,13 1 0 16,-66 51-1471-16</inkml:trace>
  <inkml:trace contextRef="#ctx1" brushRef="#br0" timeOffset="-153550.98">14400 14260 1281 0,'0'0'0'0,"0"0"45"0,0 0 1 0,0 0 38 15,49 0 0-15,-27-15-23 16,-2-2-1-16,14-3-25 15,3 3 0-15,0 6-11 16,-6-1-1-16,3-2-12 16,-8 5 2-16,-26 9-1366 15</inkml:trace>
  <inkml:trace contextRef="#ctx1" brushRef="#br0" timeOffset="-153388.18">14502 14386 1306 0,'0'0'0'0,"0"0"43"0,17 8 1 32,-5-8 30-32,2-3 0 0,-3 3-17 15,-11 0 0-15,20-11-22 16,-3 5 0-16,0-5-8 16,0-3 0-16,-17 14-1362 15</inkml:trace>
  <inkml:trace contextRef="#ctx1" brushRef="#br0" timeOffset="-150372.65">15469 13704 577 0,'0'0'0'16,"12"-40"36"-16,-1 9 0 15,9-1 55-15,-9 1 0 0,0 11 9 16,-5 5 1-16,-6 15-37 16,0 0 1-16,0 0-22 15,11 26 0-15,-8 32-12 16,-6 19-1-16,-2 14-5 15,-1 4-1-15,-5-6-5 16,5-3 1-16,12-9-5 16,-1-14 1-16,1-17 0 0,3-12-1 15,2-11 3-15,-5-9 1 16,5-5-1-16,6-9 1 16,8-12 2-16,12-16 0 15,17-18 7-15,6-8 1 16,-18 5 5-16,-5-3 1 15,-9-5 1-15,-8 11-1 0,-3 18-4 16,-5 16 0 0,-12 12-5-16,5 20 1 0,1 29-9 15,-6 8 1-15,6-5-10 16,-6-1 1-16,5 4-5 16,7-4-1-16,8-2-2 15,5-18 0 1,3-16 0-16,1-18 0 15,13-17-2-15,4-18 1 16,-1-10-2-16,-8-4 0 16,-14 9-28-16,-4 6-1 15,-7 0-50-15,-7-9-1 16,1-17-19-16,0 3 0 16,-6 3 23-16,-6 11-1 15,6 12 41-15,-6 11 0 16,12 5 33-16,-6 7 0 0,0 11 5 15,0 0 2-15,-6 17 13 16,6 23 2-16,-5 46 18 16,5-6 0-16,5-2 0 15,1-15 1 1,5-12-5-16,4 1-1 0,-4-7-7 16,0-7-1-16,-5-13-4 0,2-10 0 15,-8-15 1-15,0 0 1 16,0 0 4-16,-19-32 2 15,2-22 6-15,-3-9 1 16,3 0 4-16,11-20 1 16,6-43-1-16,0 0 2 15,6 14-6-15,11 29 1 16,8 20-3-16,15 18 0 0,5 27-8 16,6 13 0-16,12 19-7 15,-9 15 1-15,-6 13-9 0,-14 16 0 16,-3 8-6-16,-20 11 2 15,-11 0-5-15,-22-8 1 32,-9-12-1-32,-12-20 0 15,-11-11-1-15,6-12 1 16,-6-8-2-16,12-9 1 16,7-5-2-16,10-1 1 15,25 9-1634-15</inkml:trace>
  <inkml:trace contextRef="#ctx1" brushRef="#br0" timeOffset="-149901.72">15325 14643 703 0,'0'0'0'15,"0"0"43"-15,0 0-1 16,0 0 32-16,0 0 2 16,0 0-42-16,76 32 2 15,26-15-19-15,20-3 0 0,28-8 3 16,-5-3 0-16,-15 0 17 15,-19-3 0-15,-12-3 13 16,-19 6-1 0,-38 0 10-16,-16 0-1 0,-26-3-9 15,-3 20 2-15,-20 0-14 16,-8 17 1-16,31-37-1199 16</inkml:trace>
  <inkml:trace contextRef="#ctx1" brushRef="#br0" timeOffset="-149633.59">15744 14921 1080 0,'0'0'0'16,"0"0"10"-16,0 0 1 16,0 0 16-16,0 0 0 15,0 0 24-15,0 0 0 16,31 49-5-16,-25 20 0 15,0 19-4-15,-6 7 1 0,0-1-10 16,0-8 1-16,0 0-8 16,0-17 0-16,5-18-4 15,-5-19 1-15,0-15-3 16,0-17 0-16,20-14-6 16,14-9 2-16,-34 23-1268 15</inkml:trace>
  <inkml:trace contextRef="#ctx1" brushRef="#br0" timeOffset="-149273.65">16135 14884 1004 0,'0'0'0'0,"0"0"13"0,-17 29 2 16,-2 16 12-16,-10 30 0 15,-8 5-7-15,-11 3 0 16,-6 0 4-16,-5-9-1 15,-4-22 14-15,18-9 1 0,8-12 9 16,9-16-1 0,14-10-3-16,14-5 2 15,-12 0-3-15,12 0-1 0,0 0 2 16,0 0 0-16,0 0-1 16,0 0 1-16,17-20-6 15,15 15 0 1,21 10-7-16,13 15 2 15,-13 6-10-15,1 6 2 16,-5 2-9-16,-7-8 2 16,1-15-7-16,10-16 0 15,7-18-9-15,14-9 1 16,-74 32-1443-16</inkml:trace>
  <inkml:trace contextRef="#ctx1" brushRef="#br0" timeOffset="-148856.84">16592 15039 1168 0,'0'0'0'0,"0"0"1"0,0 0 0 16,0-29 0-16,0 29 1 16,0 0 17-16,0 0 0 15,-11 17 10-15,-4 20 0 16,-13 35 8-16,-3 8 0 16,3 0 2-16,5-8 1 15,3-9-7-15,14-15 0 16,1-16-7-16,10-15 3 15,-5-17-6-15,6 14 1 0,5-19-1 16,9-21 2-16,20-20 5 16,-3-17 0-16,-12-6 5 31,4-11 1-31,2-6 0 0,-8-5 1 0,-4 5-3 16,-2 6-1-16,0 22-1 15,-5 18 0-15,2 17-8 16,-8 12 1-16,-6 11-11 15,22 17 2-15,-8 26-7 16,9 20 0 0,3 14-6-16,-4 9 2 0,-5 9-4 15,0-6 1-15,3-6-2 0,-8-18 1 16,-1-13-1-16,-8-21 0 16,-3-19 0-16,0-12 0 31,0 0-1562-31</inkml:trace>
  <inkml:trace contextRef="#ctx1" brushRef="#br0" timeOffset="-148669.86">16561 15242 992 0,'0'0'0'0,"0"0"30"15,31 0 0-15,-8 0 28 16,19 0 2-16,12-6 3 15,-3-3 1-15,0-2-13 0,-14 0 1 16,-17 2-8 0,-9 6 0-16,-11 3-11 0,0 0 1 15,0 0-1201-15</inkml:trace>
  <inkml:trace contextRef="#ctx1" brushRef="#br0" timeOffset="-147083.47">17715 13504 866 0,'0'0'0'0,"-6"-40"78"0,0 11 1 15,-8 6 6-15,3 9 1 16,0 8-28-16,-1 12 1 15,-19 11-25-15,-6 35 1 16,-3 31-15-16,-2 28 0 16,14 30-6-16,8 13-1 15,-3 18-4-15,9-3 1 16,8-3 0-16,1-11 2 16,10-24-1-1,4-16 1-15,2-35-1 0,0-17 1 16,1-26 2-16,10-22 2 15,21-27-3-15,5-22 2 0,-48 34-1210 16</inkml:trace>
  <inkml:trace contextRef="#ctx1" brushRef="#br0" timeOffset="-146841.18">17811 13876 979 0,'0'0'0'15,"0"0"27"-15,43-14 0 16,5 5 3-16,17-5 2 16,9-6 14-16,2-3 1 15,4 3-8-15,-9-6 0 32,-3 12 1-32,-6 8 0 15,0 9-4-15,-13 8 0 16,-15 10-17-16,-20 7 1 15,-14-28-1114-15</inkml:trace>
  <inkml:trace contextRef="#ctx1" brushRef="#br0" timeOffset="-146609.28">18185 13796 1004 0,'0'0'0'0,"0"-11"20"16,0 11 0-16,0-9 32 15,0 9 0-15,0 9 6 0,0 19 1 16,0 49-19-16,3 12 0 16,6 9-6-16,2-1-1 15,0-5-8-15,1-4 1 16,-7-16-5-16,1-3 2 16,8-12-3-16,3-17 0 15,-11-14-3-15,-6-9 1 16,0-17-1205-16</inkml:trace>
  <inkml:trace contextRef="#ctx1" brushRef="#br0" timeOffset="-146093.35">18784 14134 703 0,'0'0'0'16,"0"0"99"-16,0 0 0 16,0 0 4-16,28 31 0 15,-8-25-30-15,5 3 1 16,24 2-21-16,7-2 0 16,7-4-12-16,-10-5 2 15,1-5-12-15,6 2 2 16,11 3-6-16,8-6 0 15,-79 6-1199-15</inkml:trace>
  <inkml:trace contextRef="#ctx1" brushRef="#br0" timeOffset="-145864.45">19711 13799 954 0,'0'0'0'15,"0"0"34"-15,0 0 0 16,48-17 28-16,-8 2-1 16,31-2-8-1,19 0 0-15,12-3-14 0,-5 3 1 0,-18 8-7 16,-19 3 0-16,-21 6-7 16,-7 6 1-16,-18-6-10 15,-3 3 1-15,-11-3-1132 16</inkml:trace>
  <inkml:trace contextRef="#ctx1" brushRef="#br0" timeOffset="-145638.33">20179 13656 904 0,'0'0'0'16,"0"0"28"-16,-15-6 1 16,15 6 18-16,-11 23 0 15,-6 3-6-15,0 25 0 16,9 24-16-16,8 13 1 15,5 1-4-15,-2 6 1 16,0-12-1-16,3 3 2 16,2 8-1-16,9-14 2 15,0-8-3 1,14-18 2-16,3-20 0 16,0-13 0-16,-34-21-1091 15</inkml:trace>
  <inkml:trace contextRef="#ctx1" brushRef="#br0" timeOffset="-145072.95">20459 14374 690 0,'0'0'0'16,"-31"60"11"-16,8-8 0 15,-5 0 7-15,3-4 0 16,-7-5-1-16,-2-6 0 15,9-8 6-15,2-9 1 16,6-11 11-16,9-7-1 16,8-2 7-16,-12-14 0 15,12-14 10-15,0-21 0 16,6-17 7-16,0-3-1 16,2-2-4-16,-2 11-1 15,-1 14-6-15,1 14 0 16,0 12-11-16,-6 20 0 0,11-3-7 15,0 21 1 1,4 19-12-16,7 17 1 0,4 9-8 16,8 3 1-16,3-12-6 0,5-14 0 15,4-8-2-15,5-15-1 16,8-14-1-16,1-12 1 16,-12-8 3-16,-6-6 0 15,-13 0 5-15,-18-8 2 16,-8-1 8-16,-14-13 0 15,-21-10 7-15,-4 4 0 16,-1 8 1-16,-6 11 1 16,15 18-3-16,2 17 0 0,-2 14-3 31,0 17 1-31,-4 26-9 16,1 3 0-16,6 3-7 0,13-6 0 15,7-8-1-15,10-9-1 16,4-23-1-16,8-9 1 15,11-11-2-15,20-14 0 16,-48 14-1471-16</inkml:trace>
  <inkml:trace contextRef="#ctx1" brushRef="#br0" timeOffset="-144801.75">20933 13192 778 0,'0'0'0'0,"0"0"8"0,51 17 1 16,-12 20-4-16,4 35 0 16,11 45 10-16,5 29-1 15,-2 35-2 1,-17 5-1-16,-17 11 17 15,-26-5 0-15,-29-12 15 0,-21-16 0 16,-10-33 11-16,-13-22 1 16,-15-20 5-16,-8-23 0 15,99-66-982-15</inkml:trace>
  <inkml:trace contextRef="#ctx0" brushRef="#br0" timeOffset="-138346.54">15976 17889 0,'0'0'0,"45"15"0,0 16 0,1-1 31,14 16-31,-45-31 31,-15-15-31</inkml:trace>
  <inkml:trace contextRef="#ctx1" brushRef="#br0" timeOffset="-137911.15">11097 13510 640 0,'0'0'0'0,"-22"-46"88"16,2 12 0-16,3-4 13 15,0 7 2 1,8 11-32-16,3 8 1 0,6-2-3 16,-5 3 0-16,5 11 15 15,-6-18 1-15,6 18-4 16,-6 12 1-16,6 14-13 0,6 42 0 16,5 33-10-16,1 33-1 15,2 29-17 1,-3 29 0-16,1 31-10 0,2 6 2 15,9-5-9-15,-6-1-1 16,0 23-3-16,2-20 2 16,-2-42-1-16,3-4 1 15,9 0-1-15,-4-25 0 16,-2-46 1-16,-6-29 1 16,3-31 3-16,-9-18 1 15,0-5-4-15,-8-6 2 16,-3-20 0-16,6 11 0 0,-6-11 1 15,0 0 0-15,11-17 2 16,-16 0 1-16,-4-6-1 16,3-17 1-16,6 40-1958 15</inkml:trace>
  <inkml:trace contextRef="#ctx1" brushRef="#br0" timeOffset="-136948.15">10785 13315 539 0,'0'0'0'16,"0"0"225"-16,-31-40-1 15,20 14-131-15,-1 3 2 16,7 9-35-16,5 14 1 15,0 0-31-15,0 0 0 16,0 0-16-16,28-9 0 16,20 9-1-16,18 6-1 15,7 0 3-15,10 2-1 16,7-2 4-16,12 0 0 0,20 0 2 31,-3-1 2-31,6 10 4 0,-3 2 0 0,3 3 10 16,2-3 0-16,7 3 5 15,7-8-1-15,4-4-4 16,5-2 0-16,6 0 0 0,9-6 1 16,8-6-8-16,-1 0 1 31,10 0-2-31,-3 1 2 0,-4 2-8 0,4 3 0 16,-9 0-4-16,-3-3 0 15,1 0-3-15,-12 3 1 16,5-6-2-16,1 1 2 15,2-1-3-15,4 0 2 16,-7-2-3-16,1-10 1 16,14 4-2-16,-4-3 1 31,-1-3-3-31,2 0 0 16,8 8-2-16,-2-5 1 15,-9 9-1-15,3-4 0 16,0 6-1-16,2 4 1 0,-7-4-3 15,8 0 2-15,19 0-2 16,-2 1 1-16,5-1-2 16,7-3 1-16,4-2-2 15,-5-1 0-15,-5 1 0 16,-1 2 1-16,-10-5-1 16,-4 3 0-16,-8 5 0 15,-3-6 2-15,-23 1-2 16,-6 2 1-16,-24 9 1 0,-1 0-1 15,8-5-1-15,-8-1 2 16,3 3-1-16,-20 6 1 16,-20 3 0-16,-2-6-1 15,-15 5-1-15,3-5 2 16,3 3-2-16,6 0 1 16,-4-3 1-16,-5 3-1 15,-14 3-1-15,-14-3 2 0,-23-3-2 16,-3 0 1-16,-14 0-2 15,11 0 2-15,-11 0-4 16,15 14-1-16,-15-14-1775 16</inkml:trace>
  <inkml:trace contextRef="#ctx1" brushRef="#br0" timeOffset="-136147.72">21769 13092 1054 0,'0'0'0'16,"0"0"5"-16,11-3-1 15,-11 3 6-15,0 0 1 16,-5-12 9-16,5 12 0 16,0 0 5-16,0 0-1 15,0 0 8-15,-6 18 0 16,-5 45 3-16,-3 28 0 16,2 12-3-16,7 15 2 15,5 10-3 1,0 7 1-16,-6 8-6 0,6 3 1 15,6-3-2-15,5-2 2 16,0 2-1-16,-5-6 0 16,-3-11 0-16,0-17 1 15,-3-12 2-15,-3-11 0 16,-6-17 3-16,-2-9 0 16,0-8 1-16,-1-12 0 15,-5-6-1-15,3-8 0 16,-9-6 1-16,-2-3 0 15,-15-3 1-15,-8-2 0 16,-14-7-3-16,-4-5 2 16,-16 0-1-16,-6 0 2 15,0 0-4-15,-19 0 2 16,-12 0-3-16,-9 3 1 0,-11 9-4 16,-11 5 0-1,-17-6-4-15,-15 4 2 0,-8-4-5 16,-14 9 0-16,-14-3-3 15,-15 6-1-15,-19 6 1 16,-18-3 0-16,-13 5-3 0,-6 1 2 16,-9 5-4-16,-2-3 0 15,-1 1-1-15,6-1 0 16,-11 3-2-16,11 0 0 16,9-5-1-16,19-1 0 15,9 1-2-15,0-4 1 16,6-5-2-16,5 0 1 15,15 6-3-15,13-3 1 16,4-9 0-16,16-3-1 16,7 0-1-16,19-8 1 15,5-6-1-15,18-6 2 16,0-5-2-16,17 0 0 0,5 2 0 16,17 0 0-16,15-2 0 15,17-1 0-15,8 1 1 16,17 2 0-16,17 4 1 15,11 2 1 1,9 3 0-16,6-3 1 0,-9 3-1 16,9-6 2-16,11 6-1 0,-17-3 2 15,17 3-3-15,-6 12 1 16,6-12-2013-16</inkml:trace>
  <inkml:trace contextRef="#ctx1" brushRef="#br0" timeOffset="-129141.78">18441 15122 1218 0,'0'0'0'0,"0"0"50"0,0 0-1 16,-6-41 55-16,6 30 1 16,3 0-10-16,-3-1 0 15,0 4-38-15,0 8-1 0,0-12-22 16,0 12 2 0,0-14-8-16,0 14 0 0,0 0-4 15,0 0 1-15,14 5-6 16,-6 10 0-16,4 16-1 15,5 18 0-15,-6 23-2 16,3-4-1-16,-8 7-1 16,5-9 0-16,-5-4-4 15,2-1 2-15,-2 2-3 16,0-6 1-16,-1-17-2 0,-5-6-1 16,0-8 1-16,0 0 0 15,0-9-2-15,0 3 0 16,6-9 0-16,0-2 0 15,-6-9-2-15,0 0 1 32,11 12-2-32,-11-12 1 0,0 0 0 0,14 0 0 15,-2-6 1-15,5-9-1 16,11-2 1-16,9-3-1 16,11-3 1-16,6 3 0 15,11 6 1-15,9 3 0 16,2-7-2-1,10 7 1-15,4 8 1 0,7 0 1 16,10 3 0-16,-5 0 1 16,-5 0-3-16,-6 0 2 15,-4-3 0-15,7 6-1 16,17 6 1-16,-9 5 0 16,-12 0-1-16,-19 1 0 15,-14-1-1-15,-12-2 0 16,-5-7 1-16,0-2 0 15,2 3-2-15,6-6 1 16,1-9-2-16,-1 4 1 16,6-1 0-16,0 0-1 15,-18 0-1-15,-7 1 2 16,-4 2-2-16,-13 3 1 16,-1 0 0-16,-11 0-1 0,0 0 0 15,14 0 0-15,-14 0-1 16,23-3 2-16,-12 0-2 15,-11 3 1-15,0 0-1 16,6-11 0-16,-6-1 0 0,-6-14 1 16,1-11-1-16,-1-12 0 15,0-5-1-15,-5-9 1 16,5-17-1-16,3 0 1 16,-5 0-1-16,-1 17 1 15,-2 17-1-15,5 11 1 16,6 13-1-16,0 2 1 15,0 8-1-15,0 12 2 16,0 0-2 0,-5 14 1-16,5-14-1 0,0 0 1 15,-12-2-1 1,4-4 1-16,-15 0-1 16,-8-8 1-16,31 14-1858 15</inkml:trace>
  <inkml:trace contextRef="#ctx1" brushRef="#br0" timeOffset="-128194.18">19595 16272 1231 0,'0'0'0'16,"0"0"65"-16,0 0 1 0,-6-37 26 15,6 26 0-15,0 11-29 16,-6-15 1-16,6 15-28 16,-5-14 1-16,2 3-14 15,-3-1 2-15,-5 4-5 16,-6 8 1-16,-17 8-4 15,-6 18 1-15,-11 17-1 0,3 6 0 16,11 14-3-16,6 14 1 16,8 14-1-16,6 13-1 31,8-4-3-31,9-11 0 0,3-15-1 16,11-17 1-16,12-20-1 15,-1-11 0-15,15 0 0 16,3-3 0-16,5 0 0 15,6-9 0-15,0-23 0 0,0-8 0 16,-6-3 1-16,-6-3 1 16,1-2 2-16,-9-10-1 15,-9-8 2-15,-2-17 0 16,-3-29 1-16,-9-8 0 16,-8-6-1-16,-6 3 0 15,-8 8-1-15,-6 15 0 16,0 8 1-16,-9 3 0 15,-5 3-1-15,-9 3 0 16,-2 12-2-16,-6 19 2 16,-6 29-2-16,0 20 0 15,3 17-4-15,6 20 1 16,13 1-6-16,15 5 1 16,15-12-3-16,16 4 1 0,11 10-1 15,21 4 0-15,7-9 0 16,13-14 0-16,7-9-1 15,7-19 1-15,13-18-1 16,15-12 1 0,-108 12-1762-16</inkml:trace>
  <inkml:trace contextRef="#ctx1" brushRef="#br0" timeOffset="-122363.58">16935 13312 740 0,'0'0'0'15,"0"-28"24"-15,-6 2 0 16,1-3 54-16,-1 3-1 16,3 1-2-16,-2-4 2 0,-7-8-24 15,-5-3 0-15,0-9-21 16,-3 9 0-16,-5 3-8 16,-4 5-1-16,1 1-5 15,-3 5 0-15,0 6 1 16,-12 3 1-16,-5 2-1 15,-17 4 0-15,-6 5-4 16,6 6 2-16,2 6-2 16,4 0-1-16,5 8-1 0,11-3 0 15,1 10-5 1,-6-7 1-16,2 14-3 0,-2 4-1 16,-9-6-1-16,-8 0 0 15,-9 11-2-15,-8 0 1 16,-9-6-2-16,6 1 0 15,20-1-1-15,11-5 1 16,6 6-1-16,8-4 0 16,9 12 0-16,-11-2 0 15,-12-7 0-15,6 1 1 0,-6 2 0 0,6 6 0 16,-1 6 0-16,1 5 1 16,6 4-1-16,8-9 0 15,14 14 0-15,3 6 0 16,0 2-1-16,3 7 1 31,2-1-1-31,7 3 0 16,-1-2 0-16,0-4 0 0,6 7 0 15,0 5 0-15,0 0 0 16,-5-6 0-16,2 0 0 16,0 1 0-16,3-10 0 15,6-2 0-15,5-6 0 16,0-2 0-16,1 10 0 15,-4 1 0-15,3 20 0 0,6 0 0 16,0-4 0-16,3-13 0 16,3-12 0-16,-6-14 0 15,3-6 0-15,-9 3 1 16,3 11 0-16,9 6 1 16,0 6 0-16,2 0 0 15,-2 3 1 1,-3-3 2-16,8-6-1 0,-2-3 2 15,2-11 2-15,-2-6 0 16,-4-9 0-16,-5-11 1 16,9 1-2-16,-1-4 2 15,4 0 4-15,-4-6-1 16,3 4 2-16,4 5 0 16,2 8 1-16,3 1 0 0,5-9 1 15,-5 0 1-15,0 0-2 16,-3-6 0-16,8 4 0 15,7-4 1-15,4 0-1 16,-4 0 1-16,-1 1-1 16,-14-9-1-16,8-1 1 15,1-5 0-15,-1-5-1 0,12-1 1 16,0-9-1-16,-6 1 1 16,1 0-1-16,-1 2 2 15,0 4-3-15,-6-9 2 16,7 2 0-16,-10-8 0 31,12-8-1-31,0-1-1 0,-5 7 0 16,-1 7-1-16,-14 4-1 0,1 3 0 15,2-4 2-15,2-10 0 16,-2-4-2-16,6-5 2 16,0-4-2-16,-3 1 0 15,-12-9-1-15,-11 26 2 16,1-8-2-16,4-9 1 15,4-4-1-15,0 1 0 16,2 0-2-16,-2 3 0 16,3 0 0-16,2 3 0 15,-8-1-2-15,2 7 1 16,-7 5-1-16,-1 0-1 16,0 0 0-16,3-9-1 15,-3 1 1-15,9-18 0 16,-6-8 0-16,-3-6-1 0,3 0 0 15,-6 0 0-15,1 3-1 16,-10 20 2-16,4-3-2 16,6-3 2-16,-7 3-3 15,7 12 0-15,-7-1 1 16,4 9 0-16,-4 0-2 16,1-5 1-16,5 2-1 0,1-31 1 15,-1-18-2-15,-2 6 1 16,-1 1-1-16,1 8 1 15,-9 0-1-15,0 2 1 16,0 4-1-16,0 20 0 16,0 2 0-16,-6 3 0 15,3 9 0-15,0-5 0 0,0-1 0 16,-2-6 0-16,-7-11 0 31,1-8 0-31,0-6-1 16,-3-6 1-16,-3 5-1 15,0-2 1-15,-3 9-1 16,8-1-1-16,1 9 1 16,-6 6 0-16,3 6 0 15,2-1 0-15,1 1-1 16,-3 5 1-16,3 0-2 0,-12-14 1 16,-3-14-1-16,4 5-1 15,-7 0 1-15,4 9 1 16,-1-6-2-16,-2 0 2 15,-3 1-1-15,0-4-1 0,2 3 1 0,9 20 0 16,3 1-2-16,-5 5 2 16,2 2-2-16,-3-2 1 15,-11 9-1-15,-6-6 2 16,1 8-4-16,-9 9 2 16,-1 9-3-16,1 2 0 15,48-11-1710-15</inkml:trace>
  <inkml:trace contextRef="#ctx1" brushRef="#br0" timeOffset="-119483.36">15991 16971 853 0,'0'0'0'0,"0"0"45"0,0 0 0 16,0 0 56-16,8-37 1 15,4 22-11-15,-1-5 1 31,6 3-41-31,0-3-1 16,9 14-19-16,-4 6-1 16,9 20-9-16,-2 23 2 15,-4 15-9-15,-5 13 2 16,-3 7-7-16,-11 10 0 16,-12 13-2-16,1-4-1 0,-10-8-1 15,4-21 0-15,5-13 1 16,-5-24 0-16,5-19-1 15,6-12 1-15,0 0 2 16,0 0 0-16,-5-12 5 0,5-34 1 16,11-37 8-16,6-14 0 15,9-3 7-15,2 5-1 16,3 21 3-16,0 14 2 16,3 25-11-16,-8 15 2 15,-4 6-9-15,1 11 2 16,-3 9-10-16,-3 17 1 0,9 28-7 15,-9 18 0-15,-6 14-1 16,-11 14 0-16,-11-2-1 0,-1-12 0 16,1-26-4-16,2-14 2 15,4-20-3 1,2-11 1-16,3-12-2 0,0 0 0 31,0 0 3-31,0 0-1 16,8-12 3-16,7-28 1 0,13-40 1 15,-3-15 0-15,-2-2 1 16,3 3 1-16,2 19 4 16,-3 6-1-1,4 26 4-15,-4 12 0 0,-2 14 0 16,-12 8 1-16,4 3-2 0,2 9 1 16,-3 9-5-16,8 22-1 31,1 26-3-31,3 20 1 0,-15 12-2 15,-5 11 1-15,5-6-6 16,0-14 1-16,-2-22-5 16,2-18 1-16,-5-21-3 15,-6-10 2-15,0-12 1 16,6 14 0-16,-6-14 3 16,0 0 0-16,0 0 2 15,0 0 0-15,0 0 3 0,25-20 0 16,-25 20-1401-16</inkml:trace>
  <inkml:trace contextRef="#ctx1" brushRef="#br0" timeOffset="-119122.52">17168 16453 992 0,'0'0'0'0,"31"-57"21"15,-9 19 1-15,4 13-3 16,-3 7 2-16,-15 13 23 0,3 5 2 16,-11 0 0-16,23 17 0 15,-12 14-7-15,1 29-1 16,-4 32-11-16,-13 8 0 16,-7 0-9-1,4-14 1-15,2-14-8 16,6-21 0-16,11-13-4 15,21-18 0-15,27-15-3 16,21-19 1-16,22-17 0 16,28-15 2-16,9-14 0 15,11-6-1-15,-22 6 1 16,-15 5 1-16,-31 12 4 0,-28 18 1 16,-22 10 6-16,-21 4 0 15,-11 11-1200-15</inkml:trace>
  <inkml:trace contextRef="#ctx0" brushRef="#br0" timeOffset="-115055.21">30659 18225 0,'0'0'0,"15"0"0,0 0 0,61 0 31,-1 0-31</inkml:trace>
  <inkml:trace contextRef="#ctx0" brushRef="#br0" timeOffset="-114819.34">30190 16087 0,'0'0'0,"0"0"0,0 0 0,0 0 31,0 0-31,0 0 31,0 0-15</inkml:trace>
  <inkml:trace contextRef="#ctx1" brushRef="#br0" timeOffset="-115029.47">25395 10060 552 0,'0'0'0'15,"0"0"14"-15,0-43 1 16,-5 29 36-16,5-3 1 15,0 8 27-15,0-3-1 16,-6-5 10-16,6 3 0 16,-6-6-38-16,4-3 0 15,-1 9-3-15,3 8 2 16,0 6-3-16,0 0 0 16,0 0-6-16,-14 37 2 15,8 38-10-15,0 19 1 16,-5 15-12-16,11 14 1 15,0 12-4-15,0 11 0 16,-6 20-5-16,6 5-1 16,6 1-3-16,0-3 1 15,-1-9-3-15,-5-8 1 16,0-14-3-16,6-15 1 0,0-23-1 0,-4-14 2 16,4-20-1-16,-3-18 1 15,0-16-1-15,0-15 1 16,-3-17 3-16,2 14 0 15,-2-14 3-15,0 0-1 32,0 0 6-32,0 0 1 15,0 0 2-15,-11-3 2 0,5-14-2 16,9-20 0-16,-3 37-1377 16</inkml:trace>
  <inkml:trace contextRef="#ctx1" brushRef="#br0" timeOffset="-114255.29">25299 9731 464 0,'0'0'0'15,"0"0"74"-15,0 0 1 0,0 0 17 16,0 0 0-16,0 0-55 15,0 0 0-15,0 0-15 16,0 0-1-16,54-17-9 16,3 17 1-16,19 0-2 0,21 0 1 15,22-6 1-15,5 0-1 16,-2 12 4-16,0 0-1 16,14-1 5-16,9-5-1 15,17 6 0-15,-1 8 1 16,-16-2 1-16,14-4 2 15,25-5-4-15,3 6 0 16,-8 2-1 0,-6 1 1-16,25-4 6 0,3-2 0 15,-11 0-1-15,3-6-1 16,11 5 2-16,6 4 1 16,5-3-4-16,-5-1 2 15,-11 7 0-15,8-3 0 16,14 2-1-16,-11 0-1 15,-20 9-4-15,0 3 1 16,14 3-3-16,-9 0 0 0,-30 0-3 16,2-1 2-16,17-13-1 15,-13 8 1-15,-35-9-4 16,-17 1 0-16,-14-4-1 16,-12-8 2-16,-2-5-3 15,-12-1 1 1,-19 0-1-16,-6 3 1 0,-26-2-1 15,-8 5 1-15,-12-6 1 0,-8 6 0 16,15 0 4-16,-15 0-1 16,0 0 0-16,0 0 0 15,0 0 1-15,0 0 1 16,0 0-9 0,0 0-1-16,0 0-1396 0</inkml:trace>
  <inkml:trace contextRef="#ctx1" brushRef="#br0" timeOffset="-113574.59">32404 10229 752 0,'0'0'0'0,"0"0"0"0,0 0 0 16,0 0-4-16,0 0 1 15,0 0 3-15,0 0 0 16,-17 26 4-16,-3 17 1 16,-5 28 6-16,2 18 1 15,6 11 10-15,6 12 0 16,-1 19 3-16,4 4 0 16,5 5 5-16,0 1 0 15,-8-4 1-15,-9 0 2 16,-3 4 10-16,1-15 0 15,-1-6 2-15,-2-8 0 16,-7-4 1-16,-10-5 0 0,-1-17-8 0,-2-11 2 16,-12-12-3-16,-5-6 1 15,-6-8-2-15,-14-18 1 16,-23 1-5-16,-9-15 1 16,1 3 0-16,-3-9 1 15,-3-2-6 1,-29-3 1-16,-28-1-4 0,-11-5 1 15,-6 0-2-15,-2 0 2 16,-9 0-3-16,-20 0-1 16,-23 3 0-16,-5 0-1 15,5-6-3-15,6 0 0 16,3 3-4-16,-15 0 2 16,-16 3-5-16,11 6 0 0,17 5 0 15,9-5 0-15,13 5-3 16,4 0 1-16,-3 3-2 15,16-2 1-15,43-9-1 16,9-1 0-16,6 1-2 16,13-3 1-16,4 3-1 15,22-6-1-15,31 5 1 16,20-5 0-16,20-5 0 16,14 10 0-16,9-5 0 0,11 0-1 15,-17 6 1-15,3 3-1 16,-6 8-2-16,-9 14 2 15,29-31-1570-15</inkml:trace>
  <inkml:trace contextRef="#ctx1" brushRef="#br0" timeOffset="-100826.52">24409 13913 401 0,'0'0'0'16,"-40"-11"45"-16,9 2 1 15,3 9 17-15,5 0 0 16,14 0-6 0,9 0 0-16,0 0 14 0,0 0 1 15,0 0-8-15,43 20 1 16,36 6-6-16,23-3 2 15,23 6-4-15,25-6 2 16,38-3 3-16,27-3 2 16,17-3-1-16,41-8 1 15,44 2-9-15,52 1 0 0,31 0-1 16,16-1 1-16,-2 7-6 16,0 5 2-16,-17 0-11 15,-20 0 2-15,-28 0-7 16,-51 3 0-16,-54-9 0 15,-29 3 0-15,-8-5-7 0,-37-1 1 16,-45-2-4-16,-17-4 1 16,-15-5-4-16,-22-5 1 15,-11 2-5-15,-24 0 1 16,-13 0-1-16,-9 0 0 16,-14 3-4-16,0 0 2 15,0 0-3 1,-20-8 1-16,-28-7-4 15,-23 1 1-15,-8 5-2 16,-15 4 1-16,94 5-1778 16</inkml:trace>
  <inkml:trace contextRef="#ctx1" brushRef="#br0" timeOffset="-100413.91">26422 14228 929 0,'-29'0'0'0,"-30"3"3"0,-6 6 0 32,8 5 5-32,9 3 1 0,19-8-2 0,12-6 0 15,9 0 10-15,8-3 0 16,28 5 17-16,55-5 1 15,89-5 13-15,61-10 2 16,68-5 25-16,67-8 0 31,83-4 5-31,34 6-1 16,17 9-11-16,-9 9 0 16,-37 8-11-16,-50 0 2 15,-57 2-12-15,-69 1 1 0,-64-3-10 16,-52 3 1-16,-59 9-5 0,-31-4 0 15,-29-5-4-15,-19-3 2 16,-12 3-7-16,-14-3 2 16,0 0-3-16,0 0-1 15,0 0-1621-15</inkml:trace>
  <inkml:trace contextRef="#ctx1" brushRef="#br0" timeOffset="-81174.7">23215 13467 677 0,'0'0'0'0,"0"0"32"15,-17-37 0-15,11 17 64 16,-5 2-1-16,5 4 8 15,6 3 1-15,0 11-41 16,-2-18 3-16,2 18-23 0,0 0 1 16,0 18-14-16,-3 19 1 15,0 34-10-15,3 15 1 16,-6 3-2-16,6-6 0 16,-5-14-2-16,5-9 1 15,11-14 1-15,6-9 1 16,8-20 0-16,12-14-1 15,23-17 7-15,14-18 0 16,19-22 3 0,15-21 1-16,8-13 2 0,9-7 0 15,-9 6 11-15,-2 1 1 16,-1-1 5-16,-11 14-1 16,-20-5-2-16,-14 20 1 15,-20 17-1-15,-19 15 2 16,-15 13-13-16,-14 15-1 15,6-14-3-15,-6 14 0 0,-6 14-7 16,-11 18 0-16,-9 25-8 16,-10 3 1-16,36-60-1817 15</inkml:trace>
  <inkml:trace contextRef="#ctx1" brushRef="#br0" timeOffset="-80843.28">23490 13564 1105 0,'0'0'0'15,"0"0"23"-15,-11-46 2 16,14 21 27-16,-3-1 0 16,0 14-3-16,0 12 0 15,0-14-19-15,0 14 1 16,11 32-10-16,6 30 1 15,-6 36-5-15,4 19 1 16,-4-14-3-16,6-11-1 16,11-35 1-16,15-11 1 0,8-20-2 15,14-18 2 1,17-13 2-16,15-21 1 0,-1-29 9 16,15-19 1-16,13-29 16 15,-5 6 1-15,-22 16 9 16,-23 27 0-16,-23 11-7 15,-15 23 2-15,-36 20-1534 16</inkml:trace>
  <inkml:trace contextRef="#ctx1" brushRef="#br0" timeOffset="-76755.8">25960 13945 640 0,'0'0'0'0,"-34"0"29"0,8 0 2 15,1 0 51-15,2 6 0 16,6-1 14-16,6-2 2 16,11-3-28-16,-15 6 1 15,4 0-25-15,11-6 0 16,-17 8-11-16,17-8 0 16,-3 15-11-16,3-15 2 15,26 17-4-15,11-9 0 16,33-2-6-16,21-3-1 15,6-6-3-15,5-3-1 16,20-5-1-16,14-3 1 16,-9 2-2-16,-8 1 1 15,-22-12-2-15,-12 8 0 0,-14 4 0 16,-12 2 0-16,-11 4-3 16,-5 5 2-16,-9-6 0 15,-8 0-1-15,-12 3 1 16,-14 3 0-16,14 0-1 15,-14 0 0-15,0 0 2 16,-28 9 0-16,-9 2 0 16,-23-2 0-16,1 0 2 0,-4-1 0 15,-2-2-2-15,-6-6 1 16,-8 6-9-16,-15-1 1 16,-19 1-11-1,5 3 0-15,14-4-46 0,12 4-1 16,17-3-42-16,11-1-1 15,14 1-6-15,12 0 2 16,8-3 16-16,3 2 2 16,6 1 52-16,11-6 2 15,-11 17 24-15,11-17 0 16,17 12 7-16,25-6 1 0,26-4 5 16,23-2 2-16,28-5 26 15,11-4-1-15,-2-8 20 16,-20-3 1-16,-37 0-1 15,-23 8 2-15,-28 1-7 16,-20 11 1-16,11-6-4 16,-11 6 2-16,0 0-5 15,0 0 0-15,0 0-11 0,0 0 0 16,-11 12-8-16,-1-4 1 16,12-8-1196-16</inkml:trace>
  <inkml:trace contextRef="#ctx1" brushRef="#br0" timeOffset="-75914.34">29697 13922 577 0,'0'0'0'0,"0"0"69"16,0 0 0-16,0 0 2 16,0 0 0-16,0 0-27 15,0 0-1-15,0 0-11 16,-23 26 0-16,23-26-4 15,28 17 2-15,26 0 0 16,25-5 0 0,29-12-1-16,11-6 1 0,0-3 4 15,-5 1 1-15,-23 2 1 0,-21 3 0 16,-7 3 0-16,-24 0 0 31,-7 0-6-31,-7 3 0 0,-2 3-6 16,0-6-1-16,-4 5-5 0,-10-5 2 15,-9 0-3-15,0 0 1 16,0 0-3-16,6 15 1 16,-6-15-3-16,-32 17 1 15,32-17-1242-15</inkml:trace>
  <inkml:trace contextRef="#ctx1" brushRef="#br0" timeOffset="-75656.97">29634 14097 941 0,'0'0'0'0,"0"0"11"32,0 0 2-32,0 0 11 15,6 25 2-15,8-19 12 16,29-6 2-16,42-8-5 16,25 2 1-16,35-3-1 0,-1 1 1 15,-19-10-3-15,-20 4 0 16,-23 0-1-16,-22 2-1 15,-23 7-5-15,-15 5 1 16,-7 0-7-16,-15 0 1 16,0 0-4-16,0 0 1 15,0 0-3-15,-17 5-1 16,17-5-1156-16</inkml:trace>
  <inkml:trace contextRef="#ctx0" brushRef="#br0" timeOffset="-65136.22">29222 18622 0,'0'0'0</inkml:trace>
  <inkml:trace contextRef="#ctx1" brushRef="#br0" timeOffset="-64331.34">25588 1320 640 0,'0'0'0'0,"-5"-32"15"0,5 12 1 16,0 0 32-16,0 3 1 15,0 5 2-15,0 12 0 16,-15-14-24-16,15 14 1 15,-17-11-7-15,0 16 0 16,-19 21-5-16,-4 17-1 16,3 26-4-16,6 8 2 0,5 3-3 15,9 9 1-15,0 0-3 16,3-9 1-16,14-3 2 16,6-8 0-16,8-6 4 15,3-9 1-15,6-14-1 16,5-8 2-16,12-6 7 15,2-15 1 1,12-11 0-16,11-20 2 0,3-12 2 16,3-5 2-16,-6-20 7 0,-11-12 1 15,-17 1-1-15,-14-15 2 16,-15-3-9-16,-16-9 2 16,-15-11-1-16,-14 12 1 15,-17 11-3 1,-5 25 1-16,-6 16-5 0,2 22 1 15,9 20-7-15,6 14 2 16,3 14-9-16,8 18 1 16,6 3-8-16,14 14 1 15,3 8-5-15,16-8 2 16,15-8-4-16,15-9 1 16,13-3-1-16,23-18 0 15,14-13-1-15,20-4 1 16,20-2-1-16,-14 0 1 0,-23-12-3 15,-8 12 2-15,-77-6-1340 16</inkml:trace>
  <inkml:trace contextRef="#ctx1" brushRef="#br0" timeOffset="-63875.92">26844 884 803 0,'0'0'0'31,"-11"-31"27"-31,2 8 0 16,-8 3 26-16,0 6 0 15,3 8-9-15,-23 6 0 16,-19 8-11-16,-18 21 0 0,-17 11-5 16,3 20 1-16,9 12-4 0,11 14 0 0,11 11-3 15,17 20 1 1,21 9 0-1,10 12 1-15,15-9-3 16,8-6 2-16,14-9-5 16,15-13 1-16,16-13 1 15,21-8 0-15,13-22 7 16,4-7 0-16,-18-14 1 16,-19-19 0-16,-18-24-6 0,-8-14 1 15,-34 20-1218-15</inkml:trace>
  <inkml:trace contextRef="#ctx1" brushRef="#br0" timeOffset="-63356.23">26856 1477 979 0,'0'0'0'15,"31"-72"8"-15,-3 24 0 16,1 11 4-16,2 11 1 15,-3 0 8-15,15 20 1 16,25 1 4-16,-3 10 1 16,-11 12 2-16,-12 24 0 0,-13 10 2 15,-10 15-1-15,-19 11-1 16,-19 3 2-16,-15-2-6 16,-9-10 1-16,-2-5-2 15,13-20-1-15,13-11-1 16,2-12-1-16,5-9 1 15,12-11 1-15,0 0 0 16,0 0 1-16,23-17 3 0,5-23 1 16,18-23 6-16,2-11-1 15,-3-12 2-15,-2 3 1 16,-21 0 0-16,-2 14 0 16,-11 17-4-16,-1 18 2 15,-5 20-6-15,-3 14 0 16,0 0-9-16,-20 14 1 15,-11 23-7-15,3 18-1 16,5 13-7-16,17 4-1 16,9-15-2-16,14-2 1 15,9-10-3-15,5-7 1 16,3-13-1-16,6-2 0 16,5-3 0-16,3-14 0 15,15-6-3-15,8-6 2 16,2-8-3-16,4-3-1 0,-77 17-1482 15</inkml:trace>
  <inkml:trace contextRef="#ctx1" brushRef="#br0" timeOffset="-63064.18">28046 827 916 0,'0'0'0'15,"12"-31"12"-15,2 8-1 16,6 8 15-16,-6 10 1 16,0 10-3-16,6 15 1 15,14 32-11-15,6 22 1 16,-3 27-6-16,-3 5 1 16,-12 14 0-16,-10 0 1 0,-24 6 0 15,-16-3-1-15,-9-14 0 16,-17-20 0-16,-14-15 15 0,-8-5-1 31,-24-18 9-31,10 1-1 0,90-52-981 0</inkml:trace>
  <inkml:trace contextRef="#ctx0" brushRef="#br0" timeOffset="-61645.23">30931 9919 0,'0'0'0,"15"15"0,30 0 0,167 46 16,-31 0-16</inkml:trace>
  <inkml:trace contextRef="#ctx1" brushRef="#br0" timeOffset="-59940.49">25792 2997 414 0,'0'0'0'0,"0"0"18"0,0 0-1 16,0 0 33-16,0 0-1 15,0 0 2-15,0 0-1 16,0 0-3-16,0 0 2 16,37 0-20-16,34 14 1 0,9 4-3 0,16-13 1 31,9 1-2-31,3-6 1 16,19-3 1-16,-13 0 1 15,-24-2 5-15,-33-1 1 16,-23 12 3-16,-14-1 1 15,-20-5-4-15,0 0 1 0,3 20-7 0,-9 0 1 16,6-20-965-16</inkml:trace>
  <inkml:trace contextRef="#ctx1" brushRef="#br0" timeOffset="-59669.2">26260 3060 967 0,'0'0'0'0,"0"0"23"16,0 0 1-16,0 0 23 15,0 0 0-15,0 0 8 16,0 0 1-16,23 63-18 16,-15 9 1-16,-2 8-7 15,0-6 1-15,-1-5-6 0,4-6 0 16,-1 0 0-16,1-11-1 15,2-10-2-15,6-4 0 16,-5-13-1-16,5-5 2 16,8-14-5-16,18-6 0 15,-43 0-1224-15</inkml:trace>
  <inkml:trace contextRef="#ctx1" brushRef="#br0" timeOffset="-59368.77">27221 2860 954 0,'0'0'0'16,"0"0"41"-16,-11-37-1 0,5 22 15 16,6 15 0-16,-25-6-13 15,-6 15 0-15,-23 23-21 16,3 22-1-1,11 20-8-15,6 9 1 0,11 12-3 16,6 5 1-16,9 0 0 16,2 3 0-16,6-5-1 0,12-10 2 15,10 1 0-15,18-20 0 16,11-18 0-16,17-13 0 16,14-24-1-16,-2-11 0 15,-80-3-1085-15</inkml:trace>
  <inkml:trace contextRef="#ctx1" brushRef="#br0" timeOffset="-58883.52">27462 3186 829 0,'0'0'0'0,"29"-31"13"15,-4 11 1-15,4 2 17 16,2 13 1-16,3 5-2 15,0 5 1-15,-6 10-11 16,-8 16 1-16,-9 24-6 16,-11 8 1-1,-14 0-2-15,-8 0-1 0,-10-6 1 0,1-9 0 32,8-2 3-32,12-8 0 15,0-18 3-15,5-3 0 0,6-17 5 16,0 0 1-16,0 0 5 15,9-20 2-15,16-29 4 16,12-14 0-16,0 6 3 16,-6 0 2-16,-3-6 0 15,-2 8 2-15,-6 4 0 0,0 13 1 16,-15 13-8-16,-2 7 1 16,-3 18-8-16,0 0 2 15,0 0-12-15,-8 32 1 16,-12 28-9-1,6 9 2-15,8 2-8 0,9-2 0 16,5-6-2-16,9 0-1 16,9-9-1-16,13-8 0 15,10-14 0-15,16-15 0 16,14-14-2-16,-8-12 1 16,-71 9-1396-16</inkml:trace>
  <inkml:trace contextRef="#ctx1" brushRef="#br0" timeOffset="-58566.2">28171 2490 766 0,'0'0'0'0,"0"0"13"0,31-20 1 16,-11 26 0-16,9 11 2 15,16 23-11-15,3 29 0 16,0 31-2-16,1 21 0 16,-13 22 0-1,-13 3 1-15,-20-3 8 0,-17-6 0 16,-17-8 11-16,-9-12 0 16,-8-11 13-16,-1-17 0 15,13-23 17-15,2-17 0 16,8-24 5-16,9-7 0 15,17-18-8 1,-8 5 0-16,8-5-6 0,31-37 1 16,-31 37-1095-16</inkml:trace>
  <inkml:trace contextRef="#ctx1" brushRef="#br0" timeOffset="-58279.36">28993 2934 715 0,'0'0'0'16,"32"-11"8"-16,-10-4 1 15,-2 10 0-15,-3-1 1 0,0 0 12 16,-3 6 0-16,9 6 4 16,8 0 1-16,15 2 2 15,-15 9 0-15,-11 1-2 16,-15 7 1-16,-5-25-749 16</inkml:trace>
  <inkml:trace contextRef="#ctx1" brushRef="#br0" timeOffset="-58143.63">28962 3226 815 0,'0'0'0'15,"0"17"17"-15,0-5 1 0,0-12 35 16,14 8 1-16,-2-2 32 16,10-6 1-1,15-8-19-15,11 2 2 0,6-11-24 16,6 5 0-16,-60 12-1066 16</inkml:trace>
  <inkml:trace contextRef="#ctx1" brushRef="#br0" timeOffset="-57591.71">29850 2702 426 0,'0'0'0'15,"0"0"122"-15,0 0 2 16,34 0-40-16,8 0 0 16,46 0-41-16,14 0 0 15,0 0-23-15,-11 0 0 16,-6-11-11-16,-8 2 0 16,-18-2 2-16,-11 11 1 15,-22-6 1-15,-9 6 0 16,-17 0-1-16,0 0 2 15,0 0-809-15</inkml:trace>
  <inkml:trace contextRef="#ctx1" brushRef="#br0" timeOffset="-57348.4">30241 2734 803 0,'0'0'0'0,"0"0"15"15,11 11 0-15,-11-11 20 0,0 15 1 16,0 16 0-16,6 32 0 16,8 23 2-16,0 3 0 15,-2-1-2-15,-7-10 1 0,1-4-1 16,0-5 1-16,-6-6-1 16,0-12 1-1,0-2-1-15,5-12 1 0,7-11-5 16,-1-12 2-16,-11-14-1092 15</inkml:trace>
  <inkml:trace contextRef="#ctx1" brushRef="#br0" timeOffset="-56674.97">30723 3344 690 0,'0'0'0'16,"11"31"29"-16,-5 1 1 15,-3 11 16-15,-12 2 0 16,-8 10-13-16,-8 8-1 16,-12 0-10-1,-3-6 0-15,-2-6-9 0,-1-2 2 32,1-17 5-32,8-12 0 15,14-9 7-15,3-5 0 0,17-6 5 16,-20-12-1-16,9-11 16 15,5-17 2-15,0-17 2 16,12-12 1-16,0-5-3 16,-4 11 2-16,7 0-8 15,2 12 2-15,3 19-8 16,-2 6 2-16,-4 15-7 0,4 11 2 16,5 6-10-16,5 14 2 0,4 23-9 15,-1 2 1-15,4 18-9 16,-9 0 0-1,8-3-6-15,0-2 2 0,18-13-4 16,7-13 0-16,13-9-1 16,-1-15 1-16,-6-8-1 0,-2-14 0 15,-6-14 0 1,-3-7 0-16,-11-2 0 16,-6-6 0-16,3-3 1 15,-14-2 0-15,-11-1 2 0,-15 3-1 16,-11-3 1-16,-6 9 1 15,-2 9 1-15,2 5 1 16,-5 15 2-16,-1 11 0 16,-5 5-2-16,-8 10 2 15,-12 16-3-15,0 18 0 16,6 8-1 0,8 6-1-16,15 6-2 0,-1-1 0 15,9-5-1-15,12-11 1 16,10-15-1-16,9-11 0 15,9 0 0-15,8-3 0 16,9-9 0-16,3-8 0 16,-1-12 0-16,6-14 1 15,-48 20-1392-15</inkml:trace>
  <inkml:trace contextRef="#ctx1" brushRef="#br0" timeOffset="-56363.14">31437 3066 552 0,'0'0'0'0,"0"0"62"15,0 0 2-15,0 0-2 0,0 0 1 16,0 0-9-1,0 0 1-15,0 0 0 0,43-6 0 16,39 6-5-16,9-6 2 16,-6 1 0-16,-9-1 0 15,4-3-2-15,-15-2-1 16,-5-6-9-16,-15 8 2 16,-17 3-16-16,-11 1 1 15,-17 5-1125-15</inkml:trace>
  <inkml:trace contextRef="#ctx1" brushRef="#br0" timeOffset="-56141.29">31766 2771 892 0,'0'0'0'0,"0"0"10"15,0 0 0-15,-11 9 15 16,11 8 0-16,-6 20-1 0,6 26-1 15,6 17-2-15,-3 9-1 16,5-6 2-16,4 0 2 16,2-9 3-16,3 1 0 15,-9-12 6-15,4-12 2 16,5-8 0-16,-3-17 1 16,-14-26-1003-16</inkml:trace>
  <inkml:trace contextRef="#ctx1" brushRef="#br0" timeOffset="-55909.82">32234 3344 829 0,'0'0'0'16,"0"0"54"-16,51-15 1 15,-14 10 42-15,14-1 2 16,6-6-28-16,-1 1 1 15,-5 2-30-15,-2-2 2 16,5-3-24-16,-1 2 1 16,-2 1-13-16,-2 2 1 0,-49 9-1076 15</inkml:trace>
  <inkml:trace contextRef="#ctx1" brushRef="#br0" timeOffset="-55746.41">32796 3301 640 0,'0'0'0'16,"11"11"6"-16,0-5-1 15,1-6 7-15,5 0-1 16,17-6 0-16,25 0 2 16,18-2-8-16,-6 2 2 15,-71 6-540-15</inkml:trace>
  <inkml:trace contextRef="#ctx1" brushRef="#br0" timeOffset="-55635.32">33263 3223 653 0,'0'0'0'0,"0"0"6"16,12-5 1-16,-12 5 27 15,0 0-1-15,0 0 36 16,11-12 0-16,0 6 13 16,9-8 1-16,-20 14-860 15</inkml:trace>
  <inkml:trace contextRef="#ctx0" brushRef="#br0" timeOffset="-53300.28">31415 9842 0,'0'0'0</inkml:trace>
  <inkml:trace contextRef="#ctx1" brushRef="#br0" timeOffset="-53373">25347 2230 276 0,'0'0'0'0,"0"0"2"0,0 0 0 16,0 0 6-16,0 0 0 15,31 0 6-15,23 6 1 16,43-3 7-16,30 2 2 16,32 7-6-16,6-7 0 15,-7 1-2-15,7-6 0 16,11-6 2-16,-4 1 1 16,-27-10 4-16,-9 4-1 15,-8-1 11-15,-6-2 1 16,-15 3 14-16,-24-1 1 0,-29 4 12 15,-20 2 0-15,-15 0-6 16,-19 6 0 0,12-6 0-16,-12 6 0 15,0 0-4-15,0 0 1 16,0 0-9-16,-12 18 2 16,-16 2-8-16,-23 11 0 15,51-31-1006-15</inkml:trace>
  <inkml:trace contextRef="#ctx1" brushRef="#br0" timeOffset="-53068.12">25906 2339 552 0,'0'0'0'15,"0"0"14"-15,0 0 1 16,42 23 5-16,-8-23 1 15,29 2-4-15,22 1 0 16,40-6-2-16,19 1-1 16,18-10 4-16,2-2 0 0,-16 2 10 15,-9 1 1-15,-18-3 13 16,-13 2 0-16,-37-2 19 16,-23 2 1-16,-22 7 5 15,-26 5 2-15,11-12-3 16,-11 12 0-16,0 0-9 15,9 12 0-15,-7 2-13 16,4-3 1 0,-6-11-1138-16</inkml:trace>
  <inkml:trace contextRef="#ctx1" brushRef="#br0" timeOffset="-50705.36">26833 12187 1080 0,'0'0'0'0,"0"0"26"0,-14-46 0 15,2 26 39-15,7-3 0 16,2 9-2-16,0 0 1 16,-8 2-24-16,-9-8 2 15,-11 3-18 1,-12 0 2-16,-5 3-7 0,-6 2 0 15,-8 12-3-15,-1 12 0 16,9 8-5-16,6 2 1 16,6 4-2-16,2 0 2 15,0 17-4-15,1 14 0 16,2 6-2-16,0 12 0 16,9 2-3-16,-1 3 2 15,-2 3-3-15,0-3 0 16,5-2 1-16,9 2 2 0,6 3-1 15,0 3 1-15,5 8-1 16,3-2 2-16,0-12 0 16,0-6 0-16,3-5 1 15,6 0 0-15,3-3 0 16,8 8 0-16,0-2 2 16,3 2 0-16,-1-11 3 15,4 0-1-15,3 3 0 16,2-3 0-16,-11-3-1 0,6-6 2 15,8-5 0-15,0-3 0 16,0-12 2 0,-2-5-1-16,2 2 0 0,8-5 0 15,12 0 0-15,12-9 2 16,11-11 0-16,-4-12 0 16,-2-14 1-16,-8-3 0 15,-12 3-2-15,0-11 1 16,-5-4-3-16,-3 1 2 15,-3 2-3-15,-6 9 1 16,3 1 0-16,-3-7-1 16,6-11-1-16,-3-9 1 0,-9-8 0 15,-2-12 2-15,3-14-2 16,-7 9 0-16,1-1-2 16,0 9 1-16,3 1-1 15,2 13 0 1,-2 6-2-16,-3-2 1 0,0-15-2 15,-6-15 2-15,-6-13-1 0,-8-15 1 16,-11 6 0-16,-3 5 0 16,-9 12-1-16,0-6 1 15,-11-19-1-15,-5-4 0 16,-4-8-2 0,-11 14 1-16,0 17-3 0,6 26 2 15,-6 29-3-15,6 14 1 16,-6 17-3-16,0 20 0 15,54-17-1736-15</inkml:trace>
  <inkml:trace contextRef="#ctx1" brushRef="#br0" timeOffset="-49443.37">30292 12136 401 0,'0'0'0'16,"0"0"7"-16,-34-12 0 16,-6 3 14-16,-14 4 1 15,-8-1 5-15,2 12 1 0,-5 5-6 16,0 9 0-16,11 12-6 15,6 5 0-15,0 3-3 16,0 14 1-16,11 1-1 16,0 5 1-16,-6 9-2 15,4-1 0-15,5 7-1 16,5-4 2-16,1 21-2 16,0-3 0-16,-4 5-1 0,1 6 2 31,8-5-5-31,6-6 2 0,9-6 3 0,2 3 0 15,6-15 1-15,0 6 1 16,3 1 3-16,8-4 0 16,6-2 3-16,1-4 0 15,-1 1 5-15,8-14 0 16,3 2 1-16,6-6 1 16,6-11 6-16,-12 9-1 15,4-3 0-15,-1 0-1 16,0 0-1-16,3-9 1 15,9-3-3-15,5-11 1 16,0-3-4-16,12-6 0 16,8-5 1-16,2-12 0 0,-4-6 8 15,-12-13 1 1,5-7-1-16,-2-11 2 0,-1-6 0 16,-4-3 1-16,-7-2-7 15,0-12 2-15,-2-9 6 16,-4-8 0-16,-10-9 3 15,2-8-1-15,-8 0-1 16,2-3 1-16,-5-9-6 16,3 6 2-16,-1 0-4 15,-2-3 0-15,3-12-5 0,-15 4 0 16,-8 5-3-16,-8 3 0 16,-20 6-5-16,-9-6 0 15,-6 3-3-15,-11 3 1 16,-5 5-4-16,-6 26 2 31,-1 27-6-31,-2 30 0 0,68 12-1652 0</inkml:trace>
  <inkml:trace contextRef="#ctx1" brushRef="#br0" timeOffset="-39737.49">3340 7300 187 0,'0'0'0'16,"0"0"7"-16,0 0 0 15,0 0 25-15,0 0 0 16,0 0 28-16,0 0 1 0,0 0-1 16,0 0 2-16,0 0-18 15,0 0-1-15,0 0-6 16,0 0 0-16,0 0-7 16,0 0-1-16,0 0-5 15,0 0 2-15,0 0-610 16</inkml:trace>
  <inkml:trace contextRef="#ctx0" brushRef="#br0" timeOffset="-36618.72">7251 12377 0,'0'0'0,"0"0"0,0 0 0,0 0 31,0 15-31,0-15 16,0 0-16</inkml:trace>
  <inkml:trace contextRef="#ctx1" brushRef="#br0" timeOffset="-36164.89">1602 1571 627 0,'0'0'0'16,"11"-31"27"-16,-2 5 0 15,8 0 37-15,-6 1 0 16,9-1 3-16,-3 9 1 16,11-3-20-16,-2-3-1 15,5 14-16-15,-3 9 2 16,-2 15-10-16,-3 22 1 16,-6 14-11-16,-3 18 2 15,-14 5-5-15,-14 4 0 16,-9 2-3-16,-8-6 1 15,-3-16-3-15,8-1 1 0,4-14 4 16,7-12 0-16,10-11 6 16,-7-8 1-16,12-12 3 15,0 0 1-15,0 0 3 16,17-17-1-16,15-35 8 16,10-5 0-16,1 0 1 0,-1-6 2 15,-8-18 10-15,-3-13 1 16,-2-1 4-16,-9 1 1 15,-9 31-9-15,-5 20 1 16,-6 23-10-16,-6 9 2 16,6 11-7-16,-17 17 1 15,-14 40-10-15,2 26 1 16,9 17-8-16,15 6 1 16,-1-23-6-16,12-14 0 15,11-26-4-15,3-6 1 16,8 9-2-16,3-9 2 15,6-11-2-15,11-15 0 16,0-11 0-16,1-5 0 16,10-10 1-16,-5-2 1 15,0-20-1-15,0-3 0 16,-54 40-1487-16</inkml:trace>
  <inkml:trace contextRef="#ctx1" brushRef="#br0" timeOffset="-35945.68">2487 1520 967 0,'0'0'0'0,"0"0"-2"16,0 0 0-16,34-32-17 16,-9 7 0-16,29-13 19 0,0 7 0 15,0 5 8-15,-6 3 1 16,-11 9 11-16,-9 8 1 15,-14 1 7-15,-14 5 0 16,0 0-808-16</inkml:trace>
  <inkml:trace contextRef="#ctx1" brushRef="#br0" timeOffset="-35802.52">2546 1660 878 0,'0'0'0'16,"6"12"10"-16,-6-12 0 15,11 5 14-15,0-10 1 16,21-4 42-16,21-8 0 15,27-9 6-15,8-5 1 0,8-1-4 16,1-5-1-16,-7 5-9 16,-5-5 1-16,-85 37-1178 15</inkml:trace>
  <inkml:trace contextRef="#ctx1" brushRef="#br0" timeOffset="-35483.62">3621 1136 967 0,'0'0'0'15,"0"0"2"-15,-26-11 1 16,3 11 3-16,-5 11 0 16,-9 9 13-16,-5 12 0 15,5 16 1-15,14 10 1 16,9 5 5-16,17 0 0 16,14 0 2-16,20-6 0 15,22-20-3-15,12-14 1 16,8-9-4-16,4-14 2 15,-4-17-1-15,-19-9 2 16,-18-14 4-16,-11-3 1 16,-8-14 5-16,-17 3 1 0,-18-3 0 15,-13 5 1 1,-9 0 0-16,-14 10 0 0,-1 10 6 31,-4 9 0-31,-10 23 1 0,-2 17 1 16,65-17-1371-16</inkml:trace>
  <inkml:trace contextRef="#ctx0" brushRef="#br0" timeOffset="-33985.79">10139 8209 0,'0'0'0</inkml:trace>
  <inkml:trace contextRef="#ctx1" brushRef="#br0" timeOffset="-34300.32">4449 1740 665 0,'0'0'0'0,"0"0"16"16,0 0 1-16,0 0 13 16,0 0 1-16,0 0 7 15,0 0 1-15,31 63-8 16,-20 0 1-16,-11-5-8 15,-11-1 0 1,-6-3-5-16,-3-8 0 0,-3 3-1 0,3-6 0 16,20-43-785-16</inkml:trace>
  <inkml:trace contextRef="#ctx1" brushRef="#br0" timeOffset="-33752.15">5361 796 338 0,'0'0'0'16,"0"0"19"-16,0 0 1 16,0 0 15-16,0 0 1 15,49 31 1-15,10-22 2 16,26-18 22-16,6-8 1 31,5-3 9-31,-5-12-1 0,-9 7-10 0,-11-4-1 16,-23 15 8-16,-11 2 0 15,-20 7-15-15,-17 5 0 16,0 0-10-16,-11 11-1 16,11-11-963-16</inkml:trace>
  <inkml:trace contextRef="#ctx1" brushRef="#br0" timeOffset="-33517.23">5705 867 791 0,'0'0'0'0,"-17"-8"4"15,17 8 2-15,-15 2-3 16,15-2 2-16,-11 29 8 16,11 5 1-16,-6 35 9 15,6 11 1-15,6-11 7 0,11 0 1 31,9-6 9-31,-4 0 2 16,4 0 5-16,-4-12 1 16,4-2 6-16,-3-9 0 0,2-11-3 0,-2-15 0 31,14-8-4-31,5-18 1 0,-42 12-1128 0</inkml:trace>
  <inkml:trace contextRef="#ctx1" brushRef="#br0" timeOffset="-33285.26">6430 1142 1042 0,'0'0'0'0,"43"-17"56"16,-12 3 1-16,12-4 42 15,2-2 0-15,-2-5-17 0,5-4 1 16,0 3-30-16,6 0-1 15,-12 6-16 1,-5 9 1-16,-8 2-13 0,-15 6-1 16,-14 3-14-16,5 18 0 15,-5-18-1331-15</inkml:trace>
  <inkml:trace contextRef="#ctx1" brushRef="#br0" timeOffset="-33133.39">6666 1179 1004 0,'0'0'0'15,"-6"26"3"-15,-2-15 1 0,5 4 1 16,3-15 1-16,0 0 13 15,11 5 1-15,6-5 27 16,14-11 0-16,29-3 18 16,5-3 2-16,3-9-3 15,3 0 1-15,8-5-8 16,4-7 0-16,-83 38-1205 16</inkml:trace>
  <inkml:trace contextRef="#ctx1" brushRef="#br0" timeOffset="-32454.81">7908 664 515 0,'0'0'0'0,"0"0"82"15,0 0 1-15,0 0 21 16,0 0 0-16,0 0-63 16,0 0 0-16,0 0-23 0,42-12 1 0,37 7-9 15,9-7 2 1,9-2 0-16,11-6 1 0,8 3 5 16,-3-3 1-16,-16 8 8 15,-32 1 0-15,-23 11 5 16,-19 6-1-16,-23-6-3 15,6 22 0-15,-6-22-977 16</inkml:trace>
  <inkml:trace contextRef="#ctx1" brushRef="#br0" timeOffset="-32170.49">8304 684 992 0,'0'0'0'16,"0"0"24"-16,0 0 1 0,0-32 28 0,0 32-1 16,0 0 3-16,0 0 1 31,0 26-17-31,0 31-1 16,6 29-7-16,-6 15 2 15,6-13-6-15,0-5 0 0,-1-2 2 16,4-19 0-16,-4-10-3 15,7-9 0-15,-1-17 5 16,-5-9 0-16,-6-3 2 16,0-14 1-16,25 6-3 15,6-12 0-15,-31 6-1347 16</inkml:trace>
  <inkml:trace contextRef="#ctx1" brushRef="#br0" timeOffset="-31754.93">8982 1199 803 0,'0'0'0'15,"0"0"53"-15,0 0-1 0,0-37 20 16,0 37 1-16,9-20-20 15,-9 20 0-15,0 0-13 16,0 0 2-16,0 0-13 16,0 0 1-16,-9 46-2 15,-8 2 0-15,6 15-1 16,11 6 0-16,0-17-3 16,11-9 0-16,0-12-3 0,4-5-1 15,13-6 1-15,9-9 0 16,22-5 10-16,1-17 0 15,-6-15 5 1,-6-6 1-16,-17-11 0 0,-14-2 0 16,-17-4-3-16,-22 3 1 15,-27 3-1-15,-5 12 1 16,-19 5-3-16,2 15 0 16,71 11-1496-16</inkml:trace>
  <inkml:trace contextRef="#ctx0" brushRef="#br0" timeOffset="-29241.03">11046 9751 0,'0'0'0</inkml:trace>
  <inkml:trace contextRef="#ctx0" brushRef="#br0" timeOffset="-29147.49">14630 14224 0,'0'0'0,"-15"31"0,-15 0 16,14 14-16,-29 1 0,30-15 16,-15-1-16,15 1 15,15-16-15,-31-15 16,31 0-16</inkml:trace>
  <inkml:trace contextRef="#ctx1" brushRef="#br0" timeOffset="-28875.41">5500 2281 791 0,'0'0'0'0,"0"0"25"0,-5-37 1 16,5 29 43-16,0 8 0 31,-6-18-10-31,6 18 0 0,-14 6-24 16,-3 6 1-16,-11 8-11 0,-4 23-1 15,-5 20-8-15,9 0 1 16,14 14-4-1,3-3 2 1,5-5-4-16,0-6 1 0,6 0 0 16,12-6-1-16,5 1-1 15,2-4 1-15,15-17 0 16,9-11 2-16,5-20 1 16,6-18 2-16,6-14 18 15,-4-17 0-15,-2-11 7 16,-14-6 0-16,-3-3 4 15,-12 9 0-15,-19 8 0 0,-12-3 1 16,-14-14-4-16,-8-14 0 16,-14-23-9-16,-1-1 0 15,0 16-6-15,1 22 1 16,2 28-4-16,9 24 1 16,0 16-6-16,3 27 0 15,-9 31-7-15,3 9 1 16,19 13-9-16,15-10 2 15,12-12-5-15,13-12 0 16,12-19-1-16,9-12 0 16,22-9-1-16,2-11 1 15,16 0-1-15,-1-5 1 16,-3-7 0-16,-8 4 0 16,-9-4 0-16,-6 6 0 15,-59 6-1545-15</inkml:trace>
  <inkml:trace contextRef="#ctx1" brushRef="#br0" timeOffset="-28513.49">6388 2462 878 0,'0'0'0'15,"0"0"39"-15,20-12 1 16,-3 7 24-1,8-15 1-15,18 2-26 0,2-7 0 16,-8 7-17-16,-12 10 0 0,-2 2-8 16,-6 6-1-16,-5 6-4 15,-12-6 1 1,8 8-4-16,-19 10-1 16,-9 13-5-16,-23 12 1 15,-5-3-2-15,0-8 1 16,14-9-5-16,8-3-1 15,15-15-4-15,11-5 0 16,0 0 8-16,0 12-1 16,23-12 3-16,19-6 2 15,21-5 4-15,2-15 2 16,0 0 11-16,-11 0 1 16,-54 26-984-16</inkml:trace>
  <inkml:trace contextRef="#ctx1" brushRef="#br0" timeOffset="-28034.05">7151 2072 941 0,'0'0'0'0,"0"0"20"15,0-31 0-15,0 31 25 16,0 0 1-16,-17 0 5 16,-9 0 0-16,-14 20-8 15,-8 23 0-15,6 20-7 16,5 6 0-16,8 14-11 15,10-15 2-15,13 4-3 0,12-12-1 16,19-8-2-16,18-9 0 16,22-18-2-16,14-13 1 15,9-12-1-15,-9-12 0 16,-8-8 3-16,-17-11-1 16,-6-12 7-16,-5-9 0 15,-6-2 6-15,-20-9 1 16,-6-6 0-16,-11-2 1 15,-11-10-2-15,-12-2 0 16,-8 3-3-16,-12-3 1 16,1 15-3-16,-6 10 0 15,-18 21-3-15,7 26 0 16,-6 16-8-16,8 27 1 0,6 11-8 16,14 8 0-16,12 4-5 15,19 5-1-15,17 0-3 16,15-9 1-16,16-2-3 15,12-9 1-15,11-8-1 16,1-1 0 0,7-8 0-16,4-3 0 0,-3-14 0 15,-9 0 0-15,-65-6-1580 16</inkml:trace>
  <inkml:trace contextRef="#ctx1" brushRef="#br0" timeOffset="-27675.77">7927 2319 1030 0,'0'0'0'16,"0"0"56"-16,0-32 0 15,12 12 17-15,-7-6 0 16,-10 9-1-16,5-3-1 16,-6 14-16-16,6 6 0 15,-14-5-11-15,-9 10 1 16,-25 27-8-16,-6 11 1 15,6 14-5-15,17 0 0 16,14 6-8-16,11-5 1 16,17-21-9-16,9-6 1 15,14-5-4-15,14-9 1 0,18-11-5 16,7-12 1-16,-13-5 3 16,-18-15-1-16,-10-5 3 15,-15-7 1-15,-6-5 0 0,-17-14 0 31,-19 0 1-31,-21 0 2 0,-13 2 0 0,-9 18 1 16,-9 23-3-16,15 14 0 16,62 0-1606-16</inkml:trace>
  <inkml:trace contextRef="#ctx0" brushRef="#br0" timeOffset="-20213.6">9337 14728 0,'0'0'0,"0"0"0,16 16 0,-16-16 15,30 0-15</inkml:trace>
  <inkml:trace contextRef="#ctx1" brushRef="#br0" timeOffset="-19664.95">1355 9765 49 0,'0'0'0'16,"0"0"2"-16,14-40 0 16,-14-14 8-16,6-24 1 15,-6-28 10-15,6-2 0 16,-6 2 2-16,0 17 0 16,-6 20-3-16,-5 26 1 15,2 6-5-15,4 17 2 16,-1 3-5-16,6 17-1 0,0 0-3 15,-11 0 1-15,-1 17-5 16,-2 9 0-16,-9 11-2 16,1 9 0-16,22-46-226 15</inkml:trace>
  <inkml:trace contextRef="#ctx0" brushRef="#br0" timeOffset="-11308.19">14101 16393 0,'0'0'0</inkml:trace>
  <inkml:trace contextRef="#ctx1" brushRef="#br0" timeOffset="-7999.63">24267 13707 1093 0,'0'0'0'0,"-37"-5"21"15,3 7 0-15,3 13 31 16,5-7-1-16,9-2 1 16,17-6 0-16,-11 6-20 0,11-6 1 15,0 11-13 1,0-11 1-16,17 15-6 16,37-4-1-16,54-2-1 0,25-7-1 15,-5-7 0-15,8-12 1 16,8-4-3-16,7-1 0 15,-15 4-1-15,-9 1 1 16,-25 6-1-16,-28 2 1 16,-23 3 3-16,-17 4 0 15,-14-1 3-15,-20 3 1 16,14-6-3-16,-14 6 2 16,0 0 0-16,-37 17 0 0,-28 9-3 15,-17 0 0-15,-9-9-6 16,-14-3 0-16,-14-11-3 15,-9 3 2-15,18 5-6 16,8 4 1-16,-3-4-2 16,0 0 1-16,-6-2-5 0,15 0 1 15,31-4-5-15,22-5 0 16,32-2 0-16,11 2 1 16,17-6 2-16,34-3 2 15,65-17 3-15,23-2 0 16,-6-4 1-1,9 7 0-15,28 4 0 0,-14 7 1 16,-22 8 2-16,-27 1 0 16,-36-7 2-16,-23 4 1 15,-31 5 3-15,-17 3 0 0,15 6 1 32,-15-6 0-32,-15 17-2 15,-7 0 1-15,22-17-1339 1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0:51:49.4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0:51:49.960"/>
    </inkml:context>
  </inkml:definitions>
  <inkml:trace contextRef="#ctx0" brushRef="#br0">27282 18678 0,'0'0'0,"15"0"0,30 15 0,149 0 16,-14 15-16,14 0 15,30 16-15</inkml:trace>
  <inkml:trace contextRef="#ctx1" brushRef="#br0">23579 11276 1332 0,'0'0'0'15,"0"0"31"-15,0 0 2 16,-11-29 48-16,11 21 1 16,0 8-22-16,0 0 0 15,0 0-32-15,0 0 2 16,0 8-12-16,11 23 0 15,6 23-7-15,-3 3 1 16,-3 2-5-16,-5-14 1 16,5-19-5-16,0-15 0 15,-11-11 0-15,25 6-1 0,17-18-1 16,28-24 1 0,39-18-1-16,15-11 2 0,10-9 1 15,3 4 2-15,1-1 3 16,-7 14 0-16,9 7 2 15,-19 13 1-15,-32 17 3 16,-30 3-1-16,-25 14-2 16,-15 12 0-1,-7 2-1-15,-7 20 0 0,-10 6-4 0,-7 14 1 16,12-51-1486-16</inkml:trace>
  <inkml:trace contextRef="#ctx1" brushRef="#br0" timeOffset="341.05">24316 11146 1281 0,'0'0'0'15,"0"0"33"-15,0 0-1 16,0 0 22-16,0 0 1 15,0 0-15-15,-37 42 1 0,-5 34-24 16,-3 18 1-16,-2 5-9 16,10-6 0-16,18-25-4 15,22-20 2-15,19-11-2 16,23-18 2-16,22-16-1 16,14-17 1-16,23-17-1 15,19-17 1-15,25-14 3 16,-5-12 0-16,-11 3 8 15,-26-2 1-15,-22 16 4 0,-19 18-1 16,-23 16-2-16,-20 12 1 16,-22 11-1358-16</inkml:trace>
  <inkml:trace contextRef="#ctx1" brushRef="#br0" timeOffset="4338.57">23607 14021 338 0,'0'0'0'15,"0"0"2"-15,0 0 0 16,0 0 8 0,0 0 0-16,56-6 10 0,25-2 0 15,51-1 8-15,22 1 2 16,20 2-3-16,16 6-1 16,26-5-4-16,5 2 0 15,-14 3-4-15,-2 3 0 16,7 2-1-16,-4-5 1 15,-18 0-3-15,-13 0 0 16,-7-5-1-16,-16 2-1 0,-33-3-2 16,-9 0 2-16,-6 4-1 15,1-1 2-15,-1 3 3 16,-16-6 3-16,-20 6 1 16,-17-6 0-16,-17 1 3 15,-10 2 0 1,-26 3-6-16,11-6 0 0,-11 6-3 15,0 0 1-15,-34 6-5 16,-33 0 0-16,67-6-725 0</inkml:trace>
  <inkml:trace contextRef="#ctx1" brushRef="#br0" timeOffset="4698.18">25142 13998 464 0,'45'9'0'0,"61"11"5"16,37-1-1-16,39-2 6 15,28-5 1-15,11-4-6 16,-16-2 0 0,-40-6 0-16,-22 0 1 0,-28-6 3 15,-26 1 0-15,-13-1 20 16,-23 0 1-16,-22 3 19 16,-14 1 2-16,-17 2 1 15,11 0-1-15,-11 0-4 16,0 0 0-16,0 0-5 15,0 0 1-15,-11 0-8 16,-26-6 1-16,37 6-820 0</inkml:trace>
  <inkml:trace contextRef="#ctx1" brushRef="#br0" timeOffset="11824.51">25940 13928 501 0,'0'0'0'0,"0"0"15"0,31 0-1 15,39 0 30-15,25-12 0 16,23-5 3-16,13 0 1 15,-10 0-6 1,13-2-1-16,3 2-14 0,-8-3 0 16,-34 14-4-16,-27 1 0 15,-32 5-3-15,-19-6 2 16,-17 6-6-16,0 0 1 16,-11 17-2-16,-29-6 1 15,-35 6-4-15,-6-3 1 16,2-5-2-16,6-9-1 15,9-9-9-15,11 4 1 16,53 5-791-16</inkml:trace>
  <inkml:trace contextRef="#ctx1" brushRef="#br0" timeOffset="12029.12">26021 13840 564 0,'0'0'0'15,"0"0"-5"-15,28 11 2 0,6-11-10 16,25 0-1-16,41-2 15 15,7-4 2-15,-4-3 9 0,1-2 1 16,-11 0 21-16,-21 2 1 16,-16 4 22-16,-22 5 0 15,-20 0 1-15,-14 0 0 16,-11 0-10-16,-9 5 1 16,20-5-766-16</inkml:trace>
  <inkml:trace contextRef="#ctx1" brushRef="#br0" timeOffset="12881.21">29432 13849 515 0,'0'0'0'15,"0"0"6"-15,0 0 1 0,0 0 8 16,48-12 0-16,33 4 0 15,28-6 0-15,29 2 24 16,10-5 0-16,-5 9 4 16,5 5 0-1,-5 3 4-15,-17 0-1 0,-53-3-3 32,-28 3 1-32,-23 0-10 0,-22 0-1 15,6 12-5-15,-48 2 0 16,-45 8-4-16,-19 4 1 0,-1-7-6 15,9-4 0-15,3-4-1 16,-3 3 1-16,-3 3-1 16,-5-11 0-16,-1 5 0 15,23 3 0-15,28 3-5 16,20-3 1-16,16-8-4 16,20-6 1-16,0 0-3 0,39 11 0 15,45-2-3-15,23 2 2 16,11-11-2-16,-1 0 0 15,-2-6 2-15,-9-2 0 16,-10 2-1-16,-26 3 2 16,-28 3 2-16,-26-2 2 15,-16 2 4 1,-2-12 1-16,2 12-1083 0</inkml:trace>
  <inkml:trace contextRef="#ctx1" brushRef="#br0" timeOffset="24597.19">21243 15084 866 0,'0'0'0'16,"-14"-45"32"-1,9 11 1-15,-1 0 32 0,0 3 1 16,6 14 18-16,0 6 1 15,0 11-5-15,0-14 1 16,0 14-7 0,0 0 1-16,0 0-10 0,0 16 1 15,-5 35-15-15,5 12 2 16,5 7-12 0,1-5 1-16,14-8-7 15,13-15 1-15,9-11-8 16,23-17 1-16,24-19-2 15,23-26 0-15,31-29 2 16,14-22 0-16,25-19 3 16,6-13 0-16,13-4-5 15,-5 2 1-15,-22 8-1 0,-31 24 1 16,-23 19-4-16,-27 16 0 16,-20 13-1-16,-20 10-1 15,-20 9-4-15,-13 6 1 16,-9 5-3-16,-11 6 0 15,11-8-5-15,-11-6 1 16,-5 2-3-16,-20-5 0 16,-29 3-5-16,-10 14-1 15,64 0-1866-15</inkml:trace>
  <inkml:trace contextRef="#ctx1" brushRef="#br0" timeOffset="25041.95">22086 14734 829 0,'0'0'0'0,"0"0"3"16,0-37 1-16,0 37-4 15,0-12 0-15,0 12 25 16,0 0 1-16,0 0 34 0,11 20 0 16,1 59 8-16,-1 18-1 15,-11 18-1-15,5-4 1 16,9-24-10-16,14-16 0 15,6-17-10-15,28-29 0 16,16-13 6-16,34-24 0 16,31-19-9-16,22-25 2 0,9-26-4 15,8-6-1-15,0-3-1 16,-25-2-1-16,-34 17 8 16,-33 16 1-16,-37 24-7 15,-28 16-1 1,-14 6-8-16,-11 14 0 0,0 0-1594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3T07:20:58.00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3T07:21:07.626"/>
    </inkml:context>
  </inkml:definitions>
  <inkml:trace contextRef="#ctx0" brushRef="#br0">26087 14071 414 0,'0'0'0'0,"0"0"27"15,-25-32 1-15,13 27 56 0,1-1 1 16,0 0 1-16,-3 0 1 16,-9 1-13-16,-8 2 0 15,-6 3-27 1,8 0 1-16,-2 0-6 0,14 6 1 15,3-1-11-15,14-5 1 16,0 15-4-16,20-7 0 16,17 15-4-16,22 3 0 15,21-12 4-15,25-5-1 16,36-6 5-16,32-3 1 16,12 0 1-16,19-3-1 15,25 0 2-15,-7-3 0 16,-41 3 0-16,-11 3 0 0,0 0 0 15,-22-5 0-15,-35-4-4 16,-31 3 2-16,-25 3 3 16,-23 1 0-16,-17-1-1 15,-17 3 1 1,17 3-1-16,-17-3 1 0,0 0-7 0,0 0 1 16,0 0-5-1,3 11 0-15,-12 3-5 16,-13 1 0-16,-32 19-13 0,-28 0 0 15,82-34-1642-15</inkml:trace>
  <inkml:trace contextRef="#ctx0" brushRef="#br0" timeOffset="316.89">26206 14323 1042 0,'0'0'0'15,"0"0"17"1,0 0 1-16,0 0 15 0,0 0 2 16,0 0 2-16,0 0 0 15,26-6-10-15,62 12 1 16,65 0 6-16,42 2 1 0,10-5 13 16,4-6 1-16,7-3 4 15,-6-2 0 1,-12-4 1-16,-28 1 1 0,-36 2-8 15,-38-2 0-15,-45 5-8 16,-20 3 1-16,-17 0 0 16,-14 3 0-16,0 0-5 0,0 0 1 15,0 0-5-15,-8-17 2 16,8 17-1566 0</inkml:trace>
  <inkml:trace contextRef="#ctx0" brushRef="#br0" timeOffset="7291.81">24278 7678 1231 0,'0'0'0'0,"0"0"39"0,-42 0 0 16,25-3 37-16,0 3 1 16,17 0-17-16,0 0 2 15,-14 14-31-15,14-14 2 16,0 0-13-16,-6 18 0 15,14-4-6-15,32 3-1 16,45-5 1-16,17-4-1 16,0-2 0-16,12-12-1 15,-1 6 0-15,9-8 2 16,17-1 0-16,-14-5 1 16,-34-4-2-16,-21 4 1 15,-33 14 0-15,-14 0 1 16,-12 0 0-16,-11 0 0 15,0 0 1-15,0 0 0 16,0 0-2-16,0 0 1 0,0 0-2 16,-5 12 1-16,-7-10-9 15,-25 4 2-15,37-6-1514 16</inkml:trace>
  <inkml:trace contextRef="#ctx0" brushRef="#br0" timeOffset="7511.46">24573 7752 1318 0,'0'0'0'0,"-76"6"18"0,19 0 1 15,14 2 22-15,21 1-1 16,10-6 6-16,24 3 0 16,22-6-19-16,28-9 1 15,29 0-3-15,34-5 0 16,25 0-2 0,9 2 0-16,-6 7-1 0,-20 5-1 15,-45 0-1-15,-20 0 0 16,-37-6 2-16,-14 6 0 15,-17 0-2-15,0 0 2 16,0 0-2-16,0 0 0 16,0 0-1437-16</inkml:trace>
  <inkml:trace contextRef="#ctx1" brushRef="#br0">28799 14118 0,'0'0'0,"45"-16"0,16 16 0,165-61 31,31 15-31</inkml:trace>
  <inkml:trace contextRef="#ctx1" brushRef="#br0" timeOffset="5054.14">28103 17492 0,'0'0'0</inkml:trace>
  <inkml:trace contextRef="#ctx1" brushRef="#br0" timeOffset="5277.48">28466 14286 0,'0'0'0</inkml:trace>
  <inkml:trace contextRef="#ctx1" brushRef="#br0" timeOffset="193622.56">17291 14667 0,'0'0'0</inkml:trace>
  <inkml:trace contextRef="#ctx0" brushRef="#br0" timeOffset="203625.89">11877 11285 1318 0,'0'0'0'0,"0"0"52"15,0-31-1-15,3 11 45 16,2-3 0-16,-2 6-14 16,-3 2 1-16,-5 1-32 15,-1 3-1 1,-5-4-21-16,-6 10 1 0,-9 5-11 0,-14 14 1 16,-11 12-4-16,-3 17-1 15,1 14-4-15,-1 17 1 16,11 26-6-16,9 21 2 15,-3-4-2-15,9-8-1 16,25-29-1 0,9-23 0-16,8-20 0 15,17-2-1-15,23 2-1 0,11-11 2 16,6-9-3-16,-9-23 1 16,-2-14-1-16,-12-6 1 15,-14 9 0-15,-8 6 0 16,-15 5 0-16,-11 6 0 15,17 0-1-15,-17 0 1 16,0 0-1574-16</inkml:trace>
  <inkml:trace contextRef="#ctx0" brushRef="#br0" timeOffset="203940.43">11979 11978 1381 0,'0'0'0'0,"11"-14"41"15,4 2 1-15,7 1 37 16,4-3 0-16,2-4-11 16,9 7-1-16,0 8-25 15,0 9 2-15,-9 2-18 16,-8 10 0-16,-3 7-4 16,-11 18 1-16,-18 26-8 15,1 14 1-15,2-6-2 16,4 3-1-16,5-8-3 0,11-18 0 15,-2-22-2-15,2-9 0 16,-11-23-2-16,23 14 0 16,-4-20-1-16,15-14 0 31,15-11 2-31,-1-12 0 0,0-11-1 0,0-9-1 16,-48 63-1567-16</inkml:trace>
  <inkml:trace contextRef="#ctx0" brushRef="#br0" timeOffset="204170.96">12923 11354 1419 0,'0'0'0'0,"0"0"37"15,6-43 0-15,11 29 26 16,8 2 0-16,-2 7 10 31,14-7 0-31,17-8-33 16,0-3 2-16,5 3-12 15,-5 6 1-15,-6-1-16 0,-11 7 0 16,-37 8-1470-16</inkml:trace>
  <inkml:trace contextRef="#ctx0" brushRef="#br0" timeOffset="204349.25">13133 11365 1369 0,'0'0'0'0,"-17"29"31"15,6-3 0-15,2 2 24 16,9 4 2-16,6-18 2 16,5-2 2-16,3-12-22 0,9-6 0 15,14-8-10-15,0-9 2 16,5-3-3-16,-8 0 1 16,-14 3-7-16,-3 15 1 15,-6 2-10-15,-5-11 2 31,-6 17-1464-31</inkml:trace>
  <inkml:trace contextRef="#ctx1" brushRef="#br0" timeOffset="195221.29">19000 14973 0,'0'0'0</inkml:trace>
  <inkml:trace contextRef="#ctx0" brushRef="#br0" timeOffset="205498.16">14712 10481 1168 0,'0'0'0'16,"12"-37"24"-16,-7-1 1 15,1-5 21-15,-6 9 1 16,-3 8 35-16,-3 3 1 31,4 3-28-31,-10 3 0 16,-5 9-16-16,-8 13 1 0,-18 24-11 16,-5 20 0-16,-3 8-5 15,8 23 0-15,7 9-2 16,10 11-1-16,15 0-3 15,11-5 0-15,5-7-4 16,12-13 2-16,20-18-5 0,6-17 1 16,19-17-2-16,9-23 1 15,6-17-2-15,-12-20 1 16,3-21-1-16,-9-13 1 16,-5-15 1-16,-17-3 1 15,-14-5 2-15,-18-12 1 16,-16-9-2-16,-23-11 2 15,-11-11-1-15,-12 17 2 16,-5 31-2-16,2 37 0 16,6 41-2-16,0 31 1 15,6 26-3-15,0 17 0 16,11 17-2-16,14 6 0 16,18 8-5-16,16-11 2 15,9-20-4-15,20-14 0 0,13-15-1 16,10-5 1-16,13 0-1 15,9-7 0-15,29-1 0 16,-6-1 0-16,-108-20-1629 16</inkml:trace>
  <inkml:trace contextRef="#ctx0" brushRef="#br0" timeOffset="205854.1">15395 10796 1381 0,'0'0'0'16,"0"0"31"-16,-2-38 2 15,2 38 45 1,0 0 1-16,2-11-12 0,-2 11 1 16,0 0-32-16,6 11 1 15,-12 32-13-15,1 20 2 0,-12 26-7 16,11-3 1-16,6-17-4 16,11-18 0-16,1-19-5 15,-1-12 1 1,15-9-3-16,5-11 0 0,23-14-1 15,0-9 1-15,-12-8 2 0,-14-27 2 16,-19-30-2-16,-18-7 0 16,-13-2 2-16,-9 5 0 15,-6 18-1-15,3 14 1 16,-3 28-2-16,6 18 1 16,14 19-3-16,-6 7 1 15,3 14-5-15,9 14 0 16,11-40-1609-16</inkml:trace>
  <inkml:trace contextRef="#ctx0" brushRef="#br0" timeOffset="206273.7">14003 11385 1255 0,'0'0'0'16,"0"0"77"-16,0 0 0 16,60 38 33-16,19-24 0 15,60-8-53-15,57-1 0 16,56-10-29-16,37-12 0 16,43-15-12-16,23 6 1 15,-15 15-6-15,-57 2 0 16,-67 4 1-16,-60-1-1 15,-66 0-1-15,-36 3 1 0,-31 9-1 16,-20 8 2-16,-17 12-5 16,-29 11 2-16,-33 12-2 15,-27 8 0-15,103-57-1470 16</inkml:trace>
  <inkml:trace contextRef="#ctx0" brushRef="#br0" timeOffset="206699.37">14491 11998 1231 0,'0'0'0'0,"0"0"78"16,0-40 2-16,0 26 25 16,6 2 1-16,-6 12-39 15,-6-11 2-15,6 11-28 16,0 0 2-16,0 0-14 0,0 0 1 16,11 6-9-1,1 19 2-15,8 44-7 0,-3 25-1 16,-6 15-3-16,-5 9-1 31,-6-15-4-31,0-17 0 0,0-23-1 0,5-20 0 16,-5-18-3-1,0-8 1-15,0-17 1 16,9 9-1-16,8-9 0 16,17-17 0-16,-34 17-1525 15</inkml:trace>
  <inkml:trace contextRef="#ctx0" brushRef="#br0" timeOffset="206932.62">15296 11866 1419 0,'0'0'0'16,"0"0"47"-16,0 0 0 16,0 0 39-16,0 0-1 15,0 0-19-15,0 0 0 16,0 0-36-16,12 55 0 15,-12-4-12-15,0 12 1 16,11 0-7-16,6 6 1 16,3-6-3-16,8 0 1 15,-2-3-6-15,-4-14 1 16,4-23 0-16,2-29-1 0,-28 6-1492 16</inkml:trace>
  <inkml:trace contextRef="#ctx0" brushRef="#br0" timeOffset="207107.53">15163 12187 1306 0,'0'0'0'0,"-11"17"33"15,2-5 2-15,9-12 10 0,20 3 1 16,3-6 23-16,14-12-1 16,11-2-24-16,11-14 1 15,9-1-13-15,9-5 1 16,-3 0-6-16,8-3 1 15,-82 40-1387 1</inkml:trace>
  <inkml:trace contextRef="#ctx0" brushRef="#br0" timeOffset="207600.39">16238 12110 1231 0,'0'0'0'16,"31"0"78"-16,6-6 2 16,19-3 20-16,7-16 0 15,-4-13-34-15,1-4 1 16,-12 4-30-16,-6 7 1 16,-10 5-13-16,-15-11 0 0,-12-9-5 15,-10 3 1-15,-15 0-2 0,-3 6 1 16,-14 25-2-16,-8 24 1 15,-6 25-4-15,-3 15 0 16,0 14-5-16,0 2 1 16,12 10-3-16,13-1 1 15,12 14-5-15,23 1 2 16,22 0-3-16,15-24 2 0,16-16-3 16,15-26 0-16,25-15-1 15,4-34 2-15,-7-28-2 16,-5-12 1-16,-91 63-1548 15</inkml:trace>
  <inkml:trace contextRef="#ctx0" brushRef="#br0" timeOffset="207910.53">17012 11500 1407 0,'0'0'0'0,"36"-14"19"15,-4 2 1-15,16-8 14 16,11 9 0-16,12 5 23 0,-8 12-1 16,-12 11-22-16,-14 23 1 15,-12 12-7-15,-8 13 0 16,-6 13-6-16,-5-4 0 16,-17-11-4-16,-1-14 0 15,-7-18-3-15,2-5 0 16,5-6-2-1,12-9 0-15,0-11-2 16,0 0 2-16,0 0-2 0,12 0 0 0,16-22 2 16,20-13-1-16,20-11-4 15,-3 1 1 1,-65 45-1492 0</inkml:trace>
  <inkml:trace contextRef="#ctx0" brushRef="#br0" timeOffset="208518.18">17831 11391 1332 0,'0'0'0'15,"0"0"38"-15,14-37 0 16,-14 26 15-16,0 11 0 0,0-18 14 0,0 18 0 16,0 0-28-16,9 18 1 15,-9 19-11-15,-12 26 0 16,1 20-7-16,2 3 1 31,-8-3-5-31,3-26 1 0,11-14-5 0,6-17 2 16,-3-15-2-16,0-11-1 15,31 0-3-15,1-29 0 16,16-22-1-16,0-6 1 16,-5-12 0-16,-9 6 2 15,-9 6 0-15,-8 19 0 31,-6 13 2-31,-8 19 0 0,-3 6 0 16,3 11-1-16,-9 27-4 16,-5 22 0-16,0 11-3 15,5 1 0-15,12-12-2 16,-1-14 0-16,1-15-1 16,5-16-1-16,1-10-1 15,2-7 0-15,3-10 0 0,3-14 0 0,8-22 2 31,1-10-1-31,-4 1 0 0,-2 3 2 16,-3 8-2-16,-3 9 1 16,-15 17-1-16,-2 20 1 15,0 0-2-15,-2 14 0 16,7 17-1-16,1 24 1 16,-3 11-1-16,2 8 1 15,7-17-1-15,-1-8 0 0,3-15 0 16,9-11 0-16,5-14 0 0,9-12 0 15,6-26 0-15,11-5 0 16,-54 34-1602-16</inkml:trace>
  <inkml:trace contextRef="#ctx0" brushRef="#br0" timeOffset="208801.23">18735 11165 1431 0,'0'0'0'16,"0"0"32"-16,0 0-1 15,0 0 19 1,0 0 0 0,0 34 11-16,0-22 0 0,0 5-28 15,6 26 1-15,-12 34-12 16,-5 12 2-16,-9-6-9 16,9-9 2-16,17 1-3 15,8-18 0-15,3-25-4 16,8-18 0-16,18-14-1 15,11-9 2-15,11-14-4 0,0-5 1 16,3-7-1-16,-5 1 1 0,-10 3 0 16,-4 13 0-16,-10 10 1 15,-5 5 1-15,-14 3 1 16,3-3 0-16,-23 3-1524 16</inkml:trace>
  <inkml:trace contextRef="#ctx1" brushRef="#br0" timeOffset="201536.9">17125 16820 0</inkml:trace>
  <inkml:trace contextRef="#ctx0" brushRef="#br0" timeOffset="211750.17">11775 13398 602 0,'0'0'0'0,"0"0"30"16,0 0 2-16,0 0 50 15,0 0 0-15,20-43 24 0,-26 26 1 16,-2 0-33-16,-4 2 1 16,-11 7-27-16,-2 8 2 15,-9 8-12-15,-9 10 1 16,-10 19-12-16,4 12 1 16,1 14-10-16,6 25 1 15,13 24-4-15,9 2 1 16,3-8-4-16,17-20 1 15,6-20-1-15,17-14 0 16,-3-29-2-16,19-6 1 16,24-9 2-16,8-8-1 15,2-11 1-15,-2-9 1 16,0-9 7-16,-11-14 0 16,-9-14 9-16,-12 0 0 0,-22-1 3 15,3 4 0-15,-14 20-1 16,0 8 0-16,-6 14-5 15,0 12 1-15,0 0-7 16,0 0 2-16,0 32-7 16,0 20-1-16,0 28-7 15,0-6 0-15,0-8-6 16,0-17 2-16,5-18-4 16,1-5 1-16,-3 11-1 15,0-5 0-15,-1-10 0 16,1-7 0-16,0-4 0 15,-3-11 0-15,0 0 0 0,17 9 0 16,-17-9-1497-16</inkml:trace>
  <inkml:trace contextRef="#ctx0" brushRef="#br0" timeOffset="212011.83">12784 13627 967 0,'0'0'0'0,"0"0"59"16,0 0 1-16,37-20 18 16,-14 11 1-16,2-2-23 15,9 0 0-15,9-4-18 16,-1-2 0-16,-5 8-10 15,-6 4 1-15,-2 5-8 16,-12-6 0-16,-3-5-4 16,-3 5 1-16,-11 6-1193 15</inkml:trace>
  <inkml:trace contextRef="#ctx0" brushRef="#br0" timeOffset="212164.93">12994 13724 1017 0,'0'12'0'15,"0"11"5"-15,0 0-1 16,11-6 4-16,4-3 1 15,-15-14 34-15,17 12 1 16,-6-15 18-16,9-6 2 16,8-14 1-16,15-5 2 15,5-7-9-15,11-2 1 16,-59 37-1189-16</inkml:trace>
  <inkml:trace contextRef="#ctx0" brushRef="#br0" timeOffset="212595.53">15030 13266 929 0,'0'0'0'16,"0"0"9"-16,-12-48 1 16,7 28 0-16,-7 0 0 0,-2 8 53 15,3 4 1-15,-12 8 9 0,-8 14 0 16,-23 17-12-16,6 21 1 15,0 8-9-15,11 17 1 16,3 1-13-16,11 2 1 16,9-3-13-16,14 0 0 15,17-11-8-15,14-14 2 16,12-12-9-16,5-14 2 0,23-12 3 16,3-8 0-16,8-18 0 15,-14-8 0-15,-20-6-4 16,-14 1 0-16,-34 25-1360 15</inkml:trace>
  <inkml:trace contextRef="#ctx0" brushRef="#br0" timeOffset="212878.6">15157 13733 967 0,'0'0'0'15,"23"-14"0"-15,3-6 1 16,2-3-1-16,9 3 1 16,-6 3-1-16,-8 17 1 15,-9 11 1-15,3 26 1 31,0 32 6-31,-12 14 0 16,-16 9 11-16,-14-12 0 0,2-17 14 0,-8-9-1 16,8-5 15-16,12-3-1 15,2-21 4-15,9-7 1 16,0-7-6-16,0-11 0 16,20 9-7-16,8-15 0 15,15-8 2-15,5-15-1 16,6-11-2-16,-3 3 1 15,-6-3-2-15,-2 17 1 16,-43 23-1314-16</inkml:trace>
  <inkml:trace contextRef="#ctx0" brushRef="#br0" timeOffset="213432.78">16405 13830 590 0,'0'0'0'32,"0"0"88"-32,0 0 2 15,0 0-10-15,0 0 0 16,0 0-21-16,0 0 2 0,74-14-8 0,2-12 1 16,3-8-14-16,-2-15-1 15,-3-14 11-15,-3 0 2 16,-15 0 12-1,-5 9 1-15,-19 2-4 0,-13 7-1 16,-13-1-1-16,-14 9-1 16,-9-4-5-16,-12 10-1 15,-2 22-7-15,-11 15 0 16,-7 26-13-16,1 25 0 16,0 12-10-16,5 25-1 15,1 9-9-15,13 9 2 16,12-3-10-1,20-9 2-15,23-23-5 16,11-14 1-16,2-17-2 0,18-26 0 16,20-14 0-16,13-24 0 15,12-13 0-15,6-15 1 16,-11-11-1-16,-27-12 1 16,-70 69-1536-16</inkml:trace>
  <inkml:trace contextRef="#ctx0" brushRef="#br0" timeOffset="213796.12">17553 12926 941 0,'0'0'0'0,"20"-38"25"0,3 7 1 15,5-1 2-15,9 4 1 16,0 8 8-16,-3 8 1 16,3 15-1-1,-12 17 1-15,-2 12-3 0,-18 11 1 16,-16 25-6-16,-20 10 0 16,-9-1-4-16,3-3 1 15,6-5-4-15,9-14 0 16,13-21 1-16,9-11 0 15,9-9 0-15,8-8 1 16,14-6-1-16,28-6 2 16,32-11 2-16,11-6 1 0,-11-11 3 15,-9-6-1-15,-17-15 0 16,-5 9-1-16,-60 46-1349 16</inkml:trace>
  <inkml:trace contextRef="#ctx0" brushRef="#br0" timeOffset="214349.93">18358 12805 1117 0,'0'0'0'15,"12"-11"18"-15,-12 11 0 16,5-17 0-16,-5 17 1 16,0 0 13-16,12 28-1 15,-12 27-7-15,0 19 0 0,-12 1 0 16,-5-1-1-16,6-8 2 0,5-17 0 15,6-18 1-15,-3-11-1 16,3-20 5-16,0 0-1 16,15-8 4-16,7-30 2 15,10-19 7-15,7-12 0 16,-2-5 2-16,-14 2 1 16,-3 18-3-16,-3 17-1 0,-12 17-5 15,-5 20 1-15,0 0-10 16,-8 26 0-16,-1 28-11 15,4 15 0-15,5-6-8 16,11-6 1-16,3-11-5 16,9-9-1-1,-3-17-2-15,2-9 1 16,4-11-1-16,8-11 1 16,3-9 0-16,2-12 0 15,-2-19 1-15,-14-4 2 16,-3 4 1-16,-3-9 0 15,-3 11 4-15,-3 21 2 16,-5 7-1-16,-6 21 0 0,0 0-2 0,11 21 1 16,-5 30-5-16,-3 15 0 15,3-3-3-15,-1 0 1 16,7-6-3-16,-1-11 0 16,3-15 0-16,9-13 0 15,-1-24-1-15,10-14 1 31,-32 20-1593-31</inkml:trace>
  <inkml:trace contextRef="#ctx0" brushRef="#br0" timeOffset="214680.93">19192 12608 1218 0,'0'0'0'0,"0"0"35"15,0 0 1-15,0 0 4 0,0 0 2 16,0 0 11-16,0 0-1 15,0 0-18-15,17 40 0 16,-17 23-11-16,-6 14 1 16,-5-5-5-16,0-6 0 15,5-9-3-15,6-20-1 16,6-5-1-16,11-12 0 0,19-6-4 16,30-8 2-16,19-18-1 15,0-8 0-15,-3-8 0 16,-8-4 1-16,-3 1 3 15,-12 8 2-15,-16 0 2 16,-18 6 1 0,-8 8 3-16,-17 9-1 15,17-9 0-15,-17 9 0 16,-11 0-4-16,0 0 1 0,11 0-1483 16</inkml:trace>
  <inkml:trace contextRef="#ctx1" brushRef="#br0" timeOffset="211677.61">19000 18912 0,'0'0'0,"0"0"0,0 0 0,15 0 16,-15 0-1,0 0 1</inkml:trace>
  <inkml:trace contextRef="#ctx0" brushRef="#br0" timeOffset="-207377.58">18160 14643 653 0,'0'0'0'0,"0"0"39"15,0 0 1-15,-11-31 44 16,11 31 1-16,-6-17-3 15,6 17 1-15,-9 0-31 16,-2 3 1-16,-12 11-16 16,-19 23 1-16,-18 15-12 15,-2 16 1-15,8 4-5 16,14 2 1-16,20 7-5 16,3-4 1-16,12 3 0 0,10-11 1 15,7-6-1-15,13-12 0 16,15-8 0-16,11-20 1 15,11-9 1-15,1-19 0 16,-9-10-1-16,-6-13 1 16,0-12 1-16,-11-18 0 15,-3-7 13-15,-9-7 0 16,-13-11 1-16,-7-3 1 16,-16-8-6-16,-6-7 1 15,-8 7-3-15,-12 2 1 16,0 26-2-16,3 29 2 15,3 26-4-15,-6 28 2 16,-23 29-14-16,1 11-1 16,5 15-7-16,20-4 0 15,28-5-5-15,29-11 1 16,14-12-2-16,17-6 1 0,11-8-1 16,6-12 0-16,0-8 0 15,2-12 0-15,-2 1-1 16,-8 5 1-16,-4 5-1 15,-19 7 1-15,-40-12-1532 16</inkml:trace>
  <inkml:trace contextRef="#ctx0" brushRef="#br0" timeOffset="-207110.4">17613 15560 967 0,'0'0'0'15,"0"0"20"-15,0 0 1 16,0 0 20-16,0 0 0 16,0 0 10-16,59 8 0 15,43-8 2-15,17-6 1 16,9 1-1-16,-15-1-1 16,-5-3 6-16,-6-2 0 15,-5 2-2-15,-7 6 1 16,-25 9-9-16,-16 6 0 15,-29-7-9-15,-20 7 1 16,-17 8-8-16,-20 11-1 16,37-31-1435-16</inkml:trace>
  <inkml:trace contextRef="#ctx0" brushRef="#br0" timeOffset="-206560.02">17902 15929 866 0,'0'0'0'0,"-11"-49"2"16,2 12 0-16,3 0-1 15,-5 5 1-15,5 15 27 16,-8 6 1-16,3 5 33 16,-1 6 1-16,-16 6 9 0,-9 25 0 15,0 29-9-15,-5 23 1 16,8 12-14-16,8 5 2 15,-2-23-16-15,8 3 1 16,9 1-5-16,11 7-1 16,0-5-5-16,11 0 0 15,9-2-7-15,14-18 2 16,9-26-1-16,10-29 2 16,10-22 5-16,2-17 1 15,6-27 4-15,-12-10 2 16,-10-10 1-16,-13 4 0 15,-13-3 1-15,-17 2 0 16,-18 6-4-16,-10-25 0 16,-21-35-1-16,-5 0-1 15,-6 29-5-15,0 20 1 16,12 31-3-16,2 32-1 16,6 26-8-16,0 22 0 0,-8 26-6 15,2 18 0-15,20 25-6 16,9-6-1-16,16-16-2 15,12-18 1-15,9-14-1 16,11-15 0-16,11-8-1 16,11-9 0-16,12-5 0 15,0-6 1-15,3-3-2 0,-3-3 1 16,-17 0 0-16,-6-3 1 16,-48 6-1700-16</inkml:trace>
  <inkml:trace contextRef="#ctx0" brushRef="#br0" timeOffset="-205964.25">18236 16393 1130 0,'0'0'0'15,"0"-20"55"-15,0 2 0 31,0 7 56-31,0 11 1 0,0 0-35 16,12-14 1-16,-12 14-28 16,0 0 2-16,0 17-17 15,-3 20 1-15,0 32-6 16,0 20 1-16,0 11-7 16,-2-6-1-16,5-22-7 0,5-18 1 15,4-22-4-15,2-12 2 16,-11-20-2-16,17 0 2 15,3-12 0-15,14-28-1 16,3-31 6-16,-3-15 1 16,3-9 3-16,-12 15 2 15,-2 17 3-15,-3 14 0 16,-9 15-2-16,-5 11 0 16,-6 12-5-16,0 11 0 15,-6 43-8-15,-2 11-1 16,2 23-5-16,6 6 1 0,6 3-5 15,8-20 2-15,3-11-4 16,8-13 2 0,-2-22-2-16,0-14 0 15,8-12-1-15,-5-14 1 16,8-31 1-16,-3-15-1 16,-11-20 1-16,-3-5 1 0,-6-4 2 15,-11 3 2-15,0 21 2 16,-6 17 0-16,1 19 1 15,-1 12 0-15,6 9-2 16,0 14 0-16,11 0 0 16,18 0 0-16,-29 0-1836 0</inkml:trace>
  <inkml:trace contextRef="#ctx0" brushRef="#br0" timeOffset="-205503.37">19458 15210 892 0,'0'0'0'0,"0"0"58"0,0 0 0 31,0 0 13-31,0 0 0 0,0 0 21 0,40 6 0 31,8-20-32-31,18-3 2 16,2-15-4-16,2 6 2 16,1-2-3-16,-3 8 0 15,-8 5-6-15,-18 10 1 16,-42 5-29-16,-17 20 2 0,-36 23-16 15,-10 5 0-15,-13 7-9 16,8 5 0 0,14 3-4-16,8-9 2 15,15-5-10-15,14-12-1 0,11-14 4 16,9-15 2-16,-3-8 1 16,37 3 0-16,11-11 6 15,12-1 0-15,-1-14 5 16,-8 0-1-16,-8 6 10 15,-9-3-1-15,-17 9 10 0,-11-1-1 16,-6 12-1432-16</inkml:trace>
  <inkml:trace contextRef="#ctx0" brushRef="#br0" timeOffset="-201592.58">20476 15926 401 0,'0'0'0'15,"31"32"79"-15,-5-18-1 16,14-8-33-16,8-6 1 15,14-12-18-15,3-14 1 16,6-11 12-16,0-9-1 0,3-8 9 16,-9-3 0-1,-17-3 10-15,-5 11 1 0,-15 3 26 16,-8 3 1-16,-14-8-3 16,-12-15 0-16,0-12-5 15,-13 10-1-15,-4 19-7 16,0 29 0-16,-2 26-13 0,-7 34 0 15,-13 29-16-15,-3 5-1 16,-3 0-17-16,11-2-1 16,3 14-9-16,15-3 0 31,13 14-2-31,18-8-1 0,19-17-3 16,9-12 1-16,11-20-1 15,12-17-1-15,-1-18 0 16,4-13 0-16,-4-18 4 15,1-8 0-15,10-12 4 0,-10 6 1 16,-12 8-2-16,-11 1 2 16,-17 8-4-16,-14 6 1 15,-6 17-1586-15</inkml:trace>
  <inkml:trace contextRef="#ctx0" brushRef="#br0" timeOffset="-201021.87">21281 14850 590 0,'0'0'0'0,"0"0"36"0,0 0 1 15,-31 0 27-15,31 0 1 16,0 0-24-16,0 0 1 15,14 14-10-15,35-8 2 16,33-4 10-16,14-4 1 16,1-4-2-16,-12 0 2 15,-20-2-3-15,-17-1 0 16,-17 6 9-16,-19 3-1 16,-12 0 7-16,0 0-1 15,0 0-9-15,5 9 1 16,-5-9-11-16,0 0 0 15,0 0-1226-15</inkml:trace>
  <inkml:trace contextRef="#ctx0" brushRef="#br0" timeOffset="-185027.94">22311 14575 941 0,'0'0'0'16,"0"0"22"-16,28-46 1 15,-11 20 30-15,9 3-1 16,-4 0-4-16,-5 15 0 16,9 2-28-16,-4 17 1 15,10 10-6-15,-10 21 1 16,-2 16-9-16,-8 2 1 0,-10 6-1 16,-4-6 0-16,-4-12-2 15,-5-5 1-15,-1-14 0 16,7-6-1-16,2-12 8 15,3-11-1-15,0 0 9 16,0 0 1-16,0 0 10 16,5-31 2-16,10-21 12 15,4-5 1-15,1 3 0 0,0 17 1 32,-11 16-7-32,-9 21-1 0,0 0-7 0,11 0-1 15,-8 23-13-15,2 12 0 16,4 8-9-16,2 5 1 15,1-5-8-15,-10-14 0 16,1-9-2-16,0-9 1 16,-3-11-2-16,17 12 1 15,-6-12-1-15,1-14 1 16,10-4 0-16,10-13 1 16,-1-12 4-16,-3-3-1 15,-2 0 8-15,-9 12-1 16,-3 8 3-16,-3 12 0 15,-11 14 2-15,17 0 1 0,-8 20-8 16,-1 17 0-16,1 20-7 16,-4 12-1-16,1-12-2 15,-6-11 0-15,6-9-1 16,5-8 0-16,3-9-4 16,9-8 1-16,0-12-3 15,8-6 1-15,-31 6-1459 16</inkml:trace>
  <inkml:trace contextRef="#ctx0" brushRef="#br0" timeOffset="-184616.4">23102 14732 1054 0,'0'0'0'0,"11"-11"10"0,-2 2 1 16,13-5 11-16,1 5 0 16,-6 6-6-16,3 6 0 15,-3 6-5-15,14 8 0 16,0 12 2-16,-2 5 0 15,-15-5 1 1,-9-4 0-16,-7-13 4 16,-4 2 0-16,0 0 0 0,-5-5 1 15,11-9 4-15,0 0 0 16,0 0 4 0,0 0 1-16,11-3 6 0,6-17 1 15,14-20 14-15,6-20 0 16,-3-17 3-16,-3-4 1 15,-5 24-7-15,-9 11 1 0,-11 24-8 16,-6 22 0-16,-6 11-11 31,-14 26 2-31,-8 26-19 0,-9 14 0 0,9 4-9 16,5-13 1-16,9-10-3 16,8-15 0-16,12-12-3 15,8-8 1-15,14-3-2 0,26-11 0 16,34-15-1-16,11-11-1 15,1-12 0-15,-15-2 2 32,-85 31-1418-32</inkml:trace>
  <inkml:trace contextRef="#ctx0" brushRef="#br0" timeOffset="-184029.07">20706 16421 690 0,'0'0'0'16,"-31"-8"78"-16,8 2 1 15,-2 3 8-15,13 3 2 16,12 0-45-16,0 0 1 16,0 0-20-16,54 0 1 15,71 0-11-15,62-6 1 0,65-5-3 0,43-9 0 32,96-12 8-32,46 1 0 15,45 8 5-15,-25 6 0 16,-55 11 1-16,-59 3 1 15,-62 0-4-15,-77-2 2 16,-74-1-3-16,-42 6 0 16,-34 0-4-16,-20 6 0 15,-20-6-3-15,-14 0 0 16,0 0-3-16,-2 20 2 16,-15-6-5-16,-9 0 1 0,-8 3 3 15,-8 4-1-15,42-21-1222 16</inkml:trace>
  <inkml:trace contextRef="#ctx0" brushRef="#br0" timeOffset="-182579.46">20105 17386 614 0,'0'0'0'0,"0"0"45"15,-17 49 0-15,17-18 33 16,6 1-1-16,-1-6-44 16,12-12 0-16,20 3-12 15,11-6-1-15,17-2-5 16,4-15 2-16,7-19 5 16,1-18 0-16,-4-18 5 15,-7-4 0-15,-7-7 23 16,-14 9 2-16,-16 9 14 0,-24 8 2 15,-22-6-7-15,-14 12 2 16,-17 9-3-16,-6 14 0 16,6 11-7-16,-6 14 0 15,0 12-12-15,0 26 2 16,6 29-26-16,14 28 1 16,3 28-11-16,5-5 2 15,15-22-7-15,5-13-1 16,6-2-1-16,17-6 0 15,15-6-4-15,7-11 2 16,18-20-2-16,3-20 0 16,13-29-1-16,4-20-1 15,-1-14 0-15,-2-3 2 16,-74 40-1336-16</inkml:trace>
  <inkml:trace contextRef="#ctx0" brushRef="#br0" timeOffset="-182268.89">21094 16982 941 0,'0'0'0'0,"0"0"30"0,0 0 1 16,0 0 26-16,0 0 1 16,0 0-4-16,0 0 1 15,32 0-24-15,10-5 1 16,12 5-5-16,17-6 1 16,8 3 7-16,-8 0-1 15,-11-2-7-15,-9-1 0 16,-12 12-5-16,-7 2 0 15,-32-8-1156-15</inkml:trace>
  <inkml:trace contextRef="#ctx0" brushRef="#br0" timeOffset="-181877.76">21710 16793 853 0,'0'0'0'0,"22"-22"6"15,-8 10 1-15,3-2 6 16,0 2 2-16,-5 7 11 16,-4 5 1-16,4 2-2 15,5 16 1-15,11 16-6 16,-2 15 2-16,-21 8-4 16,-10-6 0-16,-15 7-4 15,-3-7 2-15,0-8-3 16,6-3 1-16,9-14 2 0,-4-6 0 15,12-20 8-15,-5 12 0 16,5-12 7-16,0 0 0 16,0 0 3-16,0 0 1 15,0 0 1-15,11-12 0 16,6-11 0-16,9-3 0 16,-1 1-4-16,4 5 2 15,-4 8-4-15,-2 9 1 16,-6 0-9-16,3 1-1 15,8-4-10-15,-3 3 1 16,-25 3-1274-16</inkml:trace>
  <inkml:trace contextRef="#ctx0" brushRef="#br0" timeOffset="-181323.9">22285 16865 1004 0,'0'-9'0'0,"6"-13"37"16,0-1 0-16,-6 0 41 16,5 6 2-16,-5 17-1 15,3-12-1-15,-3 12-41 16,0 0 1-16,11 6-17 16,-5 11 0-16,0 20-9 15,-6 6 1-15,-6 3-7 16,6-9 1-16,6-5-4 15,-1-18 2-15,-5-14-3 0,6 11 2 16,-6-11-1-16,11-8 1 16,9-9 3-16,9-9 1 15,2-20 3-15,-9 0 2 16,-10 12 6-16,-1 11 0 16,-2 12 1-16,-9 11 0 15,0 0 0-15,0 14 1 16,-6 9-10-16,3 17 0 15,3 14-5-15,3 1-1 16,8-18-4-16,-5-11 2 16,5-6-3-16,-2-9 0 15,8-11 0-15,6-14 0 16,8-12 0-16,0-5 1 16,-8-4 2-16,-6 1 2 15,0 5 6-15,-3 9 0 16,-9 6 4-16,-5 14 0 15,0-12-1-15,0 12-1 0,0 18-4 16,0 10 0-16,0 21-4 16,-5 8-1-16,5-8-3 15,5-23 2-15,1-12-3 16,-6-14 0-16,0 0-1413 16</inkml:trace>
  <inkml:trace contextRef="#ctx0" brushRef="#br0" timeOffset="-180995.89">22909 16647 1168 0,'0'0'0'0,"8"-14"24"0,-8 14 1 15,23-17 24-15,-23 17 2 16,0 0 4-16,11-9 0 16,-11 9-23-16,20 23 2 15,-8 17-15-15,-7 18 0 16,-5 7-11-16,-14 1 0 15,-3-6-7-15,6-2 1 16,5-21-2-16,6-6 0 16,0-8-1-16,6-14 1 15,-6-9-1-15,28 6 0 16,3-12 0-16,18-6 1 16,4-16 0-16,-4-4 0 15,-1 4 1-15,-14-4 0 16,0 9 4-16,-6 15 0 15,-8-4 3-15,-6 7 1 0,-14 5-1191 16</inkml:trace>
  <inkml:trace contextRef="#ctx0" brushRef="#br0" timeOffset="-180542.62">23269 17798 904 0,'0'0'0'15,"0"0"52"-15,0 0-1 16,0 0 11-16,31-17 1 15,-11 17-15-15,31-8 1 16,34-1-15-16,29 0 1 0,-1 4-4 16,3-1 1-16,-17-3 3 15,-19-2 0-15,-18-1 1 16,-16 4 0-16,-21 2-3 16,-8 3 0-16,-17 3-10 15,0-14 0-15,0 14-1235 16</inkml:trace>
  <inkml:trace contextRef="#ctx0" brushRef="#br0" timeOffset="-180315.04">23870 17403 1155 0,'0'0'0'0,"-11"-5"19"0,11 5 1 16,-14-6 20-16,14 6 0 16,-3 14-14-16,3 15 0 15,0 31-17-15,5 17 1 16,7 15-6-16,-1-3 1 15,0-6-4-15,1-12 1 16,-4-2-2-16,4-15 0 16,-1-11 0-16,-3-14 0 15,4-18 0-15,10-22 1 0,32-21 1 16,6-22-1-16,-60 54-1022 16</inkml:trace>
  <inkml:trace contextRef="#ctx0" brushRef="#br0" timeOffset="-180098.23">24548 17040 979 0,'0'0'0'0,"0"0"1"16,0 0 2-16,0 0-3 16,31 37 0-16,-8 14 3 0,2 24 0 15,1 14 2-15,-9 8-1 16,-6 0 3-16,0-11 0 15,3-14 6-15,9-18 2 16,-9-22 5-16,-2-12 1 16,-12-20 1-16,28-15-1 15,-28 15-865-15</inkml:trace>
  <inkml:trace contextRef="#ctx0" brushRef="#br0" timeOffset="-178132.5">26056 15545 1093 0,'0'0'0'16,"0"0"34"-16,0 0 1 16,0 0 55-16,-40-8 1 15,26 8-17-15,3 0 1 16,-3 0-32-16,14 0-1 15,-14 8-14-15,14-8 2 16,0 0-9-16,0 0 0 16,28 12-4-16,26-12 0 15,17 0-1-15,8 0 0 16,-5-3 0-16,-9-3 1 16,-8 0-2-16,-18 1 0 15,-16-1-7-15,-23 6 1 16,0 0-4-16,-11-14 0 15,11 14-1381-15</inkml:trace>
  <inkml:trace contextRef="#ctx0" brushRef="#br0" timeOffset="-177945.72">26249 15296 1255 0,'0'0'0'16,"-11"-20"16"-16,5 9 1 16,6 11 29-16,-6-17 0 0,6 17 14 15,0 0 2 1,-8 14-20-16,2 32 0 15,6 34-10-15,0 14 0 0,0-2-7 0,6-6 0 16,-3-3-9-16,-3-6 1 16,0-8-3-1,5-15 0-15,4-19-4 16,-1-18 2-16,-8-17-1350 16</inkml:trace>
  <inkml:trace contextRef="#ctx0" brushRef="#br0" timeOffset="-177345.61">26986 15448 1180 0,'0'0'0'16,"0"0"62"-16,31 6 1 16,17-12 45-16,23-17 1 15,31-8-32-15,-2-10 0 16,-18-7-41-16,-14-9 0 0,-6-12-13 16,-16 0 2-16,-18 6 1 15,-14 12 0-15,-14-1-2 0,-14 3 2 16,-14-8-2-1,-4 11-1-15,1 23-1 16,-11 18 0-16,-4 16-4 0,-2 21 1 16,-9 25-9-16,4 12 0 15,-1 31-4 1,23 0 1-16,28 6-4 16,25-3 0-16,15-17-1 0,17-15 0 15,17-22-2-15,6-12 1 16,13-14-1-16,4-20 1 15,14-14-1-15,-1-15 0 16,1-6 0-16,-17-11 0 16,-91 43-1554-16</inkml:trace>
  <inkml:trace contextRef="#ctx0" brushRef="#br0" timeOffset="-176779.33">28321 14729 1356 0,'0'0'0'16,"0"0"31"-16,0 0 0 0,0 0 32 0,0 0 0 31,0 0-1-31,29-11 2 16,-29 11-29-16,14 31 1 0,3 21-12 16,0 17 0-16,-8-6-7 15,-7 0 0-15,1-18-5 16,0-5 1-16,-3-14-4 15,0-11 0-15,0-15-1 16,11 0 1-16,9-26 0 16,0-11 1-16,14-15 4 0,-6-11 2 15,-2-3 1 1,-9 0 1-16,3 9 0 0,0 20 0 16,-3 14-3-1,-6 14 1-15,-11 9-4 0,11 26 1 16,-5 6-5-16,3 19-1 15,5 12-2-15,0-8 1 16,6-10-4-16,0-7 1 16,-6-16-2-16,0-7 0 15,3-12-1-15,6-6 2 16,-6-9-2-16,2-8 1 16,4-14 0-16,3-12 0 15,-4-5 0-15,-7-7 1 16,-7 21 2-16,1 11 0 15,-4 15 1-15,-5 11 0 16,0 0 0-16,0 0-1 16,6 31-2-16,-6 18 1 15,11 14-3-15,-2 3 1 16,2-9-1-16,6-17 0 16,11-8 0-16,4-9 0 15,-7-12-2-15,-2-8 0 0,-23-3-1596 16</inkml:trace>
  <inkml:trace contextRef="#ctx0" brushRef="#br0" timeOffset="-176379.44">29246 14746 1369 0,'0'0'0'0,"0"-14"28"0,0 14 1 16,11-6 16 0,6 6 1-16,3 0-1 15,5 12 1-15,9 19-23 0,-5 21 2 16,-15 8-11-16,-17 6 2 15,-19-6-4-15,-10-8 2 16,-2-15-4-16,6-6 0 16,14-11 0-16,2-8 1 15,12-12 3-15,0 0 1 16,17-6 2-16,20-25 1 0,23-27 3 16,-1 1 0-16,-2-3 1 15,-12 0 2 1,-2 5-2-16,-18-2 1 0,-2 14-2 15,-6 17 1 1,-8 9-7-16,-9 17 1 0,0 0-5 0,-14 29 2 16,-9 22-8-16,-14 12 2 31,3 0-5-31,14 0 0 16,9-5-1-16,5-10 1 15,12-13-2-15,5-7 0 0,17-2 0 16,12-3 0-16,8-6 0 15,6-8 0-15,-54-9-1551 16</inkml:trace>
  <inkml:trace contextRef="#ctx0" brushRef="#br0" timeOffset="-175811.68">26992 15820 1192 0,'0'0'0'0,"0"0"55"16,0 0 0-16,-29 6 39 15,29-6 0-15,0 0-39 16,0 11 0-16,23-5-28 15,56 0 1-15,72-9-5 16,47-3 1-16,46-2-4 16,40-4 1-16,70 1-2 0,29-4 2 15,8 1-2-15,-48-3 0 16,-76 0-3-16,-52 2 0 16,-36-2-1-16,-55 3 0 15,-39-6-3-15,-31 8 1 16,-22 4-1-16,-21-1 0 15,-11 9-3-15,8-14 0 16,-8 14 0-16,6-23 0 16,-3 14-1-16,0-8 1 0,0 3-1 15,-1-3 0-15,-2 17 3 16,6-20 0-16,-6 20-1530 16</inkml:trace>
  <inkml:trace contextRef="#ctx0" brushRef="#br0" timeOffset="-174940.94">26694 16960 1155 0,'0'0'0'0,"43"8"53"15,-4-5 0 1,9-12 41-16,12-8 0 0,8-9-39 16,9-11 1-16,8-17-22 15,5-9 0-15,-5 0-4 16,-19-3 2-16,-27 3-1 15,-25 3 0-15,-16 8-1 16,-27 9 0-16,-25 3-1 16,-16 12 0-16,-4 13-3 15,0 21 0-15,6 14-6 0,9 26 1 16,2 23-6-16,14 22 1 31,4 12-11-31,19 6 2 0,8 3-6 16,18-12 1-16,8-8-2 15,20-4 1 1,9-19-1-16,22-12 0 0,20-17 0 0,17-11 0 16,12-23 0-16,-18-9 0 31,-17-14 0-31,-16-15 2 0,-18-11 0 16,-11 0 0-16,-34 43-1515 15</inkml:trace>
  <inkml:trace contextRef="#ctx0" brushRef="#br0" timeOffset="-174559.44">27635 16152 1369 0,'0'0'0'16,"0"0"31"-16,49-31 0 0,-18 14 33 15,8 8 0 1,-2 12-8-16,-6 8 1 0,-2 9-28 16,-4 9 0-16,-19 14-9 15,-12 8 0 1,-14 9-5-16,-2 6-1 16,-15-3-3-16,3-11 0 0,11-3-3 15,15-12 0-15,2-14-1 16,12-12 1-16,5 1-2 15,26-12 1-15,22 5-2 16,21-10 2 0,13-7 0-16,1-2-1 0,-12-9 1 0,-5-6 1 15,2 1-1-15,-11 2 1 16,-68 26-1449-16</inkml:trace>
  <inkml:trace contextRef="#ctx0" brushRef="#br0" timeOffset="-174056.23">28500 16172 1332 0,'0'0'0'16,"-6"-14"44"-16,6 14 2 15,0-17 17-15,0 17 0 16,0-12-16-16,0 12 2 0,12 17-27 16,-1 6 0-1,-2 29-8-15,-4 11 0 16,1-6-2-16,0-14-1 15,-12-14-2-15,6-6 0 16,0-15-1-16,0-8 1 16,11 6 0-16,3-9 1 15,9-3 1-15,14-19 1 0,14-18 3 16,-6-9 1-16,-11 3 0 16,-17 4 1-16,3 16 0 15,-8 9 1-15,-12 20-2 16,5-12 0-16,-5 12-3 15,0 0 2-15,-5 32-6 0,-1 5 0 16,6 15-4-16,0-4 1 16,0-5-2-16,6-14 1 15,2-18-2 1,6-8 0-16,6-6 0 0,0-8 0 16,8-9-1-16,4-9 1 15,-4-5 0-15,-11-3 1 16,0-3 2-16,3 8 1 15,-6 12-1-15,0 9 1 16,-14 11-1-16,14-6 1 16,-14 6-2-16,6 31 1 15,0 24-2-15,2 5 1 0,1-17-3 16,-4-17 1-16,-2-12-2 16,-3-14 2-16,0 0-1582 15</inkml:trace>
  <inkml:trace contextRef="#ctx0" brushRef="#br0" timeOffset="-173771.22">29234 15958 1407 0,'0'0'0'16,"12"-6"30"-16,-12 6 0 15,11-9 30-15,-11 9 0 16,0 0-6-16,11 15 1 0,-2 25-27 15,-3 28 0-15,-12 1-11 0,-3 0 1 32,4-12-6-32,-1-14 1 15,6-6-4-15,11-11 0 16,4-6-2-16,13-9-1 16,14-5 0-16,12-12-1 15,6-5 2-15,-3-3 0 16,-6 2 0-16,-3 6 1 0,-17 6 1 15,3 6 1-15,-34-6-1438 16</inkml:trace>
  <inkml:trace contextRef="#ctx0" brushRef="#br0" timeOffset="-173143.37">29600 17025 1255 0,'0'0'0'0,"0"0"60"15,0 0-1-15,0 0 46 16,0 0-1-16,0 0-37 0,31 20 1 16,29-17-37-16,22-3 2 15,9-3-12-15,17 3 1 16,-1-5-6-16,-2 2 1 16,-23-6-4-16,-22 3 2 15,-29 9-3-15,-14-3 1 16,-17 0-4-16,6-17 1 15,-6 17-1458-15</inkml:trace>
  <inkml:trace contextRef="#ctx0" brushRef="#br0" timeOffset="-172933.7">29901 16728 1369 0,'0'0'0'0,"0"0"25"0,-14 14 1 15,14-14 20-15,0 0 0 16,-9 17 0-16,15 17 1 15,11 38-20 1,8 8 1-16,9-8-9 0,-5-4 2 16,-4 4-6-16,-2 0 2 15,2 2-3-15,4-11 0 16,8-17-1-16,5-18-1 16,-42-28-1352-16</inkml:trace>
  <inkml:trace contextRef="#ctx0" brushRef="#br0" timeOffset="-172685.75">30862 16473 1293 0,'0'0'0'15,"0"0"46"-15,0 0 2 0,48 63 41 16,-20 0 1-16,-2 14-35 15,-3 18 0-15,-6 10-31 16,-3-4 0-16,3-7-11 16,-6-8-1-16,-11-9-4 15,3-14 1-15,3-20-1 16,-4-14 0-16,-2-15-2 0,0-14 2 16,0 0-1356-16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4T10:54:39.74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4T10:54:40.533"/>
    </inkml:context>
  </inkml:definitions>
  <inkml:trace contextRef="#ctx0" brushRef="#br0">18201 13355 0,'0'0'0,"0"0"0,0 0 0,15 0 0</inkml:trace>
  <inkml:trace contextRef="#ctx1" brushRef="#br0">9312 9065 1105 0,'0'0'0'0,"0"0"21"15,0 0 2-15,0 0 25 16,0 0 1-16,0 0 5 16,0 0 1-16,0 0-19 15,0 0 1-15,0 0-12 0,31-12 1 16,-3-13-6-16,14-12 0 16,17-11-4-16,0-17 0 15,14-26 0-15,8-16 1 16,17 2-3-1,3 4 0-15,-9 16 1 0,-14 14 0 16,-8 17 0-16,-16 18 1 16,-12 10-3-16,-17 4 2 15,-8 13-1-15,-17 9 2 16,11-17-2-16,-11 17-1 16,0 0-1-16,0 0 1 15,0 0-2-15,0 0 1 16,0 0-2-16,0 0 2 0,0 0-2 15,0 0 1-15,0 0-1398 16</inkml:trace>
  <inkml:trace contextRef="#ctx1" brushRef="#br0" timeOffset="339.08">10012 8768 1168 0,'0'0'0'0,"0"0"19"16,-5 11 1-16,5-11 17 15,17-23 1-15,8-16 19 16,14-23 2-16,34-35-19 16,28 1 2-16,30-8-11 0,9-21 1 15,12-25-6-15,-4-2 1 16,0 13-3-16,-13 26 0 15,-23 28-5-15,-28 29 0 16,-25 13-4-16,-28 18 2 16,-15 5-1-16,-16 20 0 15,0 0-3-15,0 0 2 16,0 0-4-16,0 0 0 16,0 0-3-16,-16 14 1 15,16-14-1369-15</inkml:trace>
  <inkml:trace contextRef="#ctx1" brushRef="#br0" timeOffset="642.91">10813 8196 1255 0,'0'0'0'16,"54"-50"15"-16,-1-18-1 0,25-48 16 15,18-11 0-15,27-1 5 16,20 1-1-16,16-23-9 16,9-2 1-16,9 7-5 15,-12 24 1-15,-33 39-4 16,-26 20 0 0,-33 30-4-16,-23 13 2 0,-30 13 0 15,-9 6-1-15,-11 0-1 0,0 20 0 16,-17 22-1-16,3 3-1 15,-14 9-4-15,3 17 1 16,25-71-1265-16</inkml:trace>
  <inkml:trace contextRef="#ctx1" brushRef="#br0" timeOffset="852.81">12099 7574 1231 0,'0'0'0'0,"78"-42"16"0,-10-9 2 16,24-39 18-16,17-18 1 16,31-16 3-16,9 5-1 15,16 14-6-15,-3 1 1 16,-8 8-5-16,-30 17 2 16,-35 16-8-16,-30 21 1 15,-34 28-3-15,-19 28 2 16,-23 23-6-16,-14 11 1 15,31-48-1271-15</inkml:trace>
  <inkml:trace contextRef="#ctx0" brushRef="#br0" timeOffset="4894.54">16349 15360 0,'0'0'0,"0"0"0,0 0 0,0 0 16,0 0-16,0 0 15,0 0-15,0 0 16,0-15-16,0 0 0,0 15 0,0 0 15,0 0-15</inkml:trace>
  <inkml:trace contextRef="#ctx0" brushRef="#br0" timeOffset="8416.89">16976 16657 0,'0'0'0,"0"0"0,0 0 0,0 0 16,0 0-16,0 0 31,-30 15-31,15 0 16,-30 15-16,0-14 31,31-1-31</inkml:trace>
  <inkml:trace contextRef="#ctx1" brushRef="#br0" timeOffset="16499.22">15673 18019 250 0,'0'0'55'0,"47"6"0"15,12-12 75-15,5-19 0 16,15-24-9-16,13-16 2 15,34-22-34-15,12-9 1 16,21-15-33-16,18-2 2 16,8-5-12-16,5 13 0 15,-16 17-16-15,-15 18 2 16,-24 22-9-16,-32 19-1 16,-33 18-7-16,-16 11 1 15,-26 8-6-15,-9 7 1 16,-13 10-4-16,-6 0 1 15,-6 12-3-15,-13 3-1 0,19-40-1092 16</inkml:trace>
  <inkml:trace contextRef="#ctx1" brushRef="#br0" timeOffset="16888.12">16224 17363 564 0,'0'0'0'0,"17"-48"8"15,-6 8 0-15,3 4 10 16,-2 13 0-16,-7 12-2 16,-5 11 1-16,6-14-2 0,-6 14 1 15,0 0-4-15,11 33 1 16,-5 33-1-16,-4 18 0 15,-10 10 0-15,-3-1 2 16,5-5 4-16,1-9 0 16,10-17 5-16,12-17 1 15,14-14 7 1,16-25 1-16,29-23 8 0,25-20 0 16,36-19 11-16,28-21-1 15,37-13 8-15,19-12-1 16,17 0 2-16,9-2 2 15,-4 2-7-15,-16 14 1 16,-19 12-13-16,-21 0 1 16,-187 76-1177-1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3T07:25:40.26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3T07:25:42.244"/>
    </inkml:context>
  </inkml:definitions>
  <inkml:trace contextRef="#ctx0" brushRef="#br0">19356 17586 853 0,'0'0'0'0,"0"0"45"15,0 0 0-15,0 0 56 16,0 0 1-16,0 0-21 15,0 0 1-15,0 0-31 16,71-45 0-16,0-4-18 16,20-14 0-16,11 0-9 15,17 0 1-15,14 6-7 16,-11 14 1-16,-14 11-5 16,-26 9 2-16,-28 9-1 0,-26 6 0 15,-13 5-1-15,-15 3-1 16,0 17-3-16,-23 0 2 15,-23 15-6-15,-10 5 2 0,56-37-1274 16</inkml:trace>
  <inkml:trace contextRef="#ctx0" brushRef="#br0" timeOffset="190.11">19626 17586 1042 0,'0'0'0'0,"-31"12"7"16,19-1-1-16,12-11 7 15,0 15 0-15,0-15 7 16,26 0 2-16,30-15 0 15,24-8 2 1,16-2 3-16,6-7 0 16,6-2 3-16,-17 2 1 15,-20 9 0-15,-18 6-1 16,-27 9-4-16,-9 5 1 16,-17 3-10-16,0 0-1 15,0 0-1090-15</inkml:trace>
  <inkml:trace contextRef="#ctx0" brushRef="#br0" timeOffset="1326.81">14514 12115 590 0,'0'0'0'16,"0"-31"32"-16,0 5 2 15,-6-2 60-15,0 2 1 16,6 6-5-16,-5 5 2 16,-1 4-31-16,-8 5 1 15,-3-5-24 1,-14 11 1-16,-23 20-12 16,-6 17 0-16,1 18-7 15,5 7 0-15,0 24-5 16,6 12 0-16,5 8-3 15,4 5 0-15,2-2-4 16,11-3 0-16,9 0-2 0,11-3 0 16,18 3-2-16,13-6 0 15,15-25-2-15,17-21 2 16,14-20-3-16,11-22 1 16,14-18 4-16,1-23 1 15,-1-36 3-15,0-21 0 0,1-29 4 16,-6 9 2-1,-4 6 3-15,-18 0 1 0,-10 3 11 16,-19-15-1-16,-20-20 4 16,-20 0-1-16,-20 32 0 15,-14 12-1-15,-26 25-1 16,-11 8 0-16,-8 15-7 16,2 11 0-16,-2 15-7 15,0 20 0-15,2 8-10 16,3 12 1-16,9 3-7 15,11 13 1-15,17 13-2 16,20 19 0-16,23 38-2 16,14 2-1-16,31 4-3 15,8-9 0-15,15-12-6 16,3-5 1-16,2 2-6 0,-8 6 1 16,-11 15-2-16,-12-6 0 15,-9-26 1-15,-5-18 2 16,-14-22 2-16,-3-11 1 0,-11-15 2 15,-12-5 1-15,6-12 2 16,-17 20 1-16,17-20 3 16,-14 11 1-16,14-11 1 15,-17 6 1-15,17-6 0 16,28-15 0-16,46-16 1 0,14-21 0 16,-88 52-1258-16</inkml:trace>
  <inkml:trace contextRef="#ctx0" brushRef="#br0" timeOffset="1661.82">15739 12548 1180 0,'0'0'0'16,"0"0"7"-16,25-43 1 15,-8 20-1-15,9-3 2 16,2-8 46-16,14-6 0 15,7 3 2-15,10 2 0 0,1 9-4 16,-18 15 0-16,-19 20-23 16,-9 13 0-16,-14 4-17 15,-17 17 1-15,-14 14-14 16,-17 12 0-16,-6-6-8 16,6-8 0-16,5-1-24 15,15-5-1-15,14-12 9 16,8-11 1-16,12-12 12 15,5-8 1-15,14-4 7 0,7-2 2 16,16-5 1 0,6-7 0-16,0-19 2 15,-1-1 1-15,-53 32-1114 0</inkml:trace>
  <inkml:trace contextRef="#ctx1" brushRef="#br0">22115 17660 0,'0'0'0,"-60"-153"0,14 1 0</inkml:trace>
  <inkml:trace contextRef="#ctx0" brushRef="#br0" timeOffset="2362.67">18605 12070 1054 0,'0'0'0'0,"0"-29"0"0,0 9 0 15,0 0-12-15,0 9 1 16,0 11 16-1,0 0 1-15,0 0 14 16,0 25 0-16,6 44 12 16,11 20 0-16,-3 17-1 15,3-3-1-15,0 0-9 16,0-14 1-16,8-12-6 16,9-17 1-16,9-14-1 15,-1-32 0-15,1-20 2 16,0-25 1-16,10-21-4 15,1-16 2-15,-54 68-1056 0</inkml:trace>
  <inkml:trace contextRef="#ctx0" brushRef="#br0" timeOffset="2646.46">19215 12021 853 0,'0'0'0'15,"8"-37"3"-15,-2 17 0 16,-1 8-3-16,-5 12 1 16,0 0 7-16,-5 12 1 15,-21 28 11-15,-13 20 0 16,-4 17 11-16,-5 6-1 15,0 12 6-15,5-4 1 16,1-8-3-16,-1-8 0 16,9-12-5-16,14-26 0 15,14-17 3-15,6-20 2 16,9 0 0-16,8-23 0 16,17-17-2-16,3-6 0 0,11 18-1 15,-5 13 0 1,-1 15-3-16,6 12 1 0,18 8-9 15,-1 6 2-15,14 5-5 16,-8 6-1-16,-9 3-2 0,-13-5 1 16,-49-35-1214-16</inkml:trace>
  <inkml:trace contextRef="#ctx1" brushRef="#br0" timeOffset="1328.83">23249 17385 0,'0'0'16,"0"0"-16,0 0 0,-15 0 15,15 0 1,-45 0 0,-16 0-1,-90 0 1,-76 15-16</inkml:trace>
  <inkml:trace contextRef="#ctx0" brushRef="#br0" timeOffset="3975.1">19997 12376 665 0,'0'0'0'31,"0"0"44"-31,48-46 1 15,-25 15-3-15,3-4 1 16,-4 4-7-16,-8 14 1 16,-2 0 4-16,-12 17 1 15,11-15 12-15,-11 15 1 16,-6 12 17-16,-11 13 0 16,-25 38-6-16,-6 15 0 15,-18 2-9-15,7 3 0 16,11-14-13-16,8-6 1 15,17-18-11-15,6-7-1 16,9-15-6-16,8-23 1 16,0 11 0-16,8-28 1 0,9-26 2 15,15-14 0-15,2-32 5 16,8-6 0-16,1-16 3 16,-7 2 2-16,-2 20-5 15,-2 18 0-15,-15 31-7 16,-3 17 1-16,-3 14-8 15,-11 9 2-15,12 26-8 0,-4 22 1 16,6 41-10-16,6 6 2 16,-3 8-5-16,3 0 0 15,3-3-3-15,8 3 0 16,-6-3-1-16,4-17 0 16,-7-14 0-16,-7-20 0 15,-4-29-1-15,0-20 1 16,1-15 0-16,2-28 0 15,-14 43-1659-15</inkml:trace>
  <inkml:trace contextRef="#ctx0" brushRef="#br0" timeOffset="4134.49">20017 12548 1269 0,'0'0'0'0,"-3"40"9"15,3-14 0 1,3-3-8-16,8-3 0 0,6-6 33 15,26-6-1-15,28-8 10 0,25-14 0 16,6-14 3-16,17-15 0 16,-119 43-1198-16</inkml:trace>
  <inkml:trace contextRef="#ctx0" brushRef="#br0" timeOffset="5182.92">17667 12820 941 0,'0'0'0'16,"0"0"57"-16,0 0 2 15,-32-32 82-15,32 32 0 0,0 0-10 16,0 0 0-16,0-11-38 16,26-1 0-16,48-13-41 15,22-4-1-15,29-3-10 16,16-8 0-16,10-5 3 16,-1-1 1-16,-5 6-2 15,-23 5 0-15,-37 15-2 16,-26 9 0-16,-31-1-5 15,-28 12 0-15,-59 23-3 0,-32 3-1 16,-48 6-7-16,-28-1 0 16,-20 12-6-16,-3 3 1 15,-3-3-2-15,9-6 1 16,25 3-6-16,17-8 1 16,35-12-3-16,27-3 1 15,38-9 0-15,22-5-1 16,20-3-1-16,48-23 0 0,57-11 0 15,25-3 0-15,15 2 1 16,0 7 1-16,-1 5 0 16,-19 6 1-16,-34 2 0 15,-32 7-1-15,-31 2-1 16,-13 6 2-16,-15 0-5 16,0 0-1-16,0 0-2046 15</inkml:trace>
  <inkml:trace contextRef="#ctx0" brushRef="#br0" timeOffset="6004.08">21775 12296 815 0,'0'0'0'16,"17"-37"65"-16,-9 8 2 0,4-5 39 15,-1-4 1 1,-5 10-33-16,-6-1 0 16,0-2-1-16,-6-4 0 15,-8-2-22-15,-9 6 2 16,-19 8-5-16,-12 14 2 16,-17 12 7-16,-14 17 1 15,-12 20-6-15,-5 15 1 16,9 7-15-16,13 10 1 15,1 5-7-15,14 4-1 0,22-10-11 16,21-11 2-16,10-20-3 16,24-20 0-16,10-14-4 15,21-23 1-15,33-29-2 16,9-23 0-16,6-17 2 16,0-14 1-16,-15-3 4 0,-8-11 0 15,-2-4 3-15,-18-13 1 16,-8-7-3-16,-9 18 1 15,-14 25 3-15,-3 33 1 16,-8 24-2-16,-6 38 0 16,0 29-3-16,-12 42 1 15,-2 53-9-15,3 16 1 16,-1 6-6-16,7-3 0 16,5-8-4-16,11-9 1 15,15-9-3-15,13-34 2 16,18-29-3-16,20-34 0 15,25-37-2-15,0-23 0 16,5-23-1-16,-16-23 0 16,-91 86-1904-16</inkml:trace>
  <inkml:trace contextRef="#ctx0" brushRef="#br0" timeOffset="6223.98">22064 11612 1306 0,'0'0'0'0,"-25"8"5"15,7-2 2-15,4 0 2 16,14-6 0-16,0 0 15 15,14 0 0-15,35 0 8 16,36-6 0-16,34-3 2 16,11-2 1-16,15-3 5 0,-6 2 1 15,-12 6 5-15,-16 9 0 16,-23 9 0-16,-26 5 0 16,-25 3-16-16,-31 3 0 15,-23 3-18-15,-26-6 1 16,43-20-1414-16</inkml:trace>
  <inkml:trace contextRef="#ctx0" brushRef="#br0" timeOffset="6451.96">22572 11695 1042 0,'0'0'0'16,"0"0"1"-16,-9-32 1 16,9 32 7-16,-3-11 0 15,3 11 21-15,0 0 0 16,0 0 17-16,0 0 1 0,0 0 17 15,-3 54 0-15,3 29-2 16,0 23 0-16,0-3-7 16,3-3 0-16,3-2-5 15,5-15 0-15,3-9-7 16,9-17 0-16,8-22 0 0,6-18-1 16,17-23-6-16,6-14 1 15,-60 20-1493-15</inkml:trace>
  <inkml:trace contextRef="#ctx1" brushRef="#br0" timeOffset="4519.66">27317 17064 0,'0'0'0</inkml:trace>
  <inkml:trace contextRef="#ctx0" brushRef="#br0" timeOffset="7013.52">22909 11832 992 0,'0'0'0'16,"23"-83"69"-16,-9 11 2 16,-3-11 45-16,-5 6 1 0,-6 14-52 15,-12 20 0 1,1 17-29-16,-20 15 1 16,-23 11-10-16,-5 11 0 15,-24 21 0-15,-2 25 1 16,6 43-1-16,5 21 0 15,12 16 0-15,16 15 1 0,24-3-3 0,16-3-1 16,32-26-3 0,25-26-1-16,28-25-1 0,17-23 0 31,21-23 3-31,7-35 2 0,-5-25 3 0,-16-14 0 16,-18-30 0-16,-15-7 1 15,-21-21 5-15,-18-11 1 16,-14-12 8-16,-11-11-1 15,-23-20 3-15,-9 5 0 16,-8 32-6-16,-3 37 0 16,6 47-4-16,-6 30 0 15,-8 35-13-15,-9 40 0 16,-6 31-9-16,9 18 1 16,17 5-8-16,17-5 2 0,20-12-5 15,28-25 2-15,23-15-3 16,31-17 0-16,23-15-1 31,20-19 1-31,19-20-1 0,6-9 0 0,-6 5 0 16,-19-22 0-16,-128 37-1905 15</inkml:trace>
  <inkml:trace contextRef="#ctx0" brushRef="#br0" timeOffset="7344.98">21925 13335 878 0,'0'0'0'16,"-59"-26"66"-16,16-5 1 16,12-6-21-16,8-6 0 15,12 11-6-15,16 1 0 16,12 5 5-16,26-6 1 15,39 1-4-15,40-1-1 16,57 10 0-16,36 2-1 16,40 2 6-16,9 1 0 15,17 0 0 1,-29-3 0-16,-48 8 4 0,-51 7-1 0,-59 10-5 16,-46 7 1-16,-48 19-20 15,-48 15 1-15,48-46-1423 16</inkml:trace>
  <inkml:trace contextRef="#ctx0" brushRef="#br0" timeOffset="8152.67">22370 13619 1231 0,'0'0'0'16,"-11"-58"57"-16,2 21 1 15,-2 11-3-15,0 9 1 16,-6 9 3-16,-9 5 0 16,-28 8-19-16,-11 27 1 15,-3 28-15-15,9 23 1 16,5 26-5-16,11 2 2 16,15-2-9-16,8-6 2 15,14-20-3-15,12-14 0 0,11-26-4 16,20-23 2-16,19-34-1 15,10-24 0-15,10-27 10 16,-5-18 1-16,-3-29 10 16,-3-11 1-16,-16-15 3 15,-18-10 0-15,-9-4 1 16,-7 3 0-16,-10 29-4 16,-2 28 1-16,-3 46-3 0,0 46 1 15,-8 35-5-15,2 48 0 16,3 40-12-16,6 23 2 15,5 11-7-15,12 1 0 16,14-18-4-16,9-14 1 16,11-23-4-16,14-26 0 15,3-34-1-15,2-28-1 16,-13-33-1-16,-12-22 0 16,-20-23-12-16,-8-17 1 15,-14-17-29-15,0-9-1 16,-6 0-16-16,11 17 0 15,9 15 1-15,14 22 1 16,-3 24 17-16,0 13 1 16,-2 21 12-16,-1 26 1 0,3 31 10 15,-17 22-1-15,-14 27 6 16,-14 5 1-16,-23-11 3 16,-5-8 0-16,8-21 4 15,3-17 0-15,19-26 1 16,7-13 0-16,5-21 1 15,25-12 1-15,23-34 5 16,12-17 1-16,5-11 13 0,-11-26 2 16,-6-9 15-16,-14 6 0 15,-8 20 9-15,-7 26 2 16,-13 31-5-16,-6 26 1 16,-11 11-13-16,2 35 0 15,-8 40-8-15,3 3 1 16,6-1-11-16,10-19 1 15,13-6-9-15,19-11 2 16,25-27-3-16,23-13 0 16,20-29-2-16,18-15 0 0,10-19-1 15,-11-30 0-15,-119 81-1772 16</inkml:trace>
  <inkml:trace contextRef="#ctx0" brushRef="#br0" timeOffset="8438.12">24695 11972 1218 0,'-3'-28'0'16,"-2"-32"15"-16,-7-15 0 16,1 4 5-16,-3-4 0 15,-3 12 20 1,0 26 1-16,5 17 6 0,-2 31 1 16,-14 29 6-16,-3 49 0 15,0 60-6-15,8 40 1 16,23 49-12-16,6 34 2 15,5 31-7-15,-3 3 2 16,-10-22-7 0,7-41 0-16,9-45-2 0,6-47 2 15,9-33-1-15,-4-41 1 16,3-43 2-16,6-42 0 31,-34 8-1550-31</inkml:trace>
  <inkml:trace contextRef="#ctx0" brushRef="#br0" timeOffset="8974.31">25498 13487 614 0,'0'0'0'0,"0"0"16"15,0 0 1-15,0-32 22 16,0 1 1-16,11-26-35 16,3-6 2-16,3 5-1 15,-3 10 0-15,15 8 26 16,10 11 0-16,24 9 47 16,8 14 0-1,-1 21 15-15,-2 22-1 0,-19 20-17 0,-15 20 0 16,-20 15-18-16,-20 8 0 15,-19 6-14-15,-18-12-1 32,-8-19-7-32,3-18 0 15,17-17-1-15,5-11 0 0,26-29 0 16,0 0-1-16,37-32 5 16,6-19-1-16,16-24 10 15,1-19 0-15,-6-3 7 16,-12-1 0-16,-5 1 0 15,-9 17 0-15,-2 20-8 16,-9 28 2-16,-14 21-19 16,-1 34 0-16,-2 45-10 15,0 21 1-15,0 6-8 0,3 5 2 16,6-3-5-16,5-5 0 16,3-21-5-16,20-16 2 15,22-30-5-15,26-25 2 16,29-31-4-16,-12-18 0 15,-102 49-1787-15</inkml:trace>
  <inkml:trace contextRef="#ctx0" brushRef="#br0" timeOffset="9315.5">26754 13249 1255 0,'0'0'0'16,"0"0"18"-16,0 0 1 16,0 0 3-16,0 0 0 0,0 0 23 15,0 0 1-15,0 0 1 0,70 29 1 16,7-26-2-16,14 0 0 15,5-3-2-15,-2 0 0 16,-18 2-7-16,-25 10 1 16,-25 2-8-16,-43 9 1 15,-37 11-16-15,-20 12 2 16,-8 6-13 0,3-1-1-16,2 7-3 15,12-7 0-15,19-5-3 16,18-6 0-16,11-20-3 15,11-3-1-15,6-17 2 16,34 0 1-16,20-17 3 16,26-9 1-16,33-8 0 0,23-6 1 15,0 0 1-15,6-12 1 16,-14-11 0-16,8 0-1 16,-136 63-1397-16</inkml:trace>
  <inkml:trace contextRef="#ctx0" brushRef="#br0" timeOffset="9575.54">28225 13057 1192 0,'0'0'0'15,"0"0"5"-15,0 0 0 16,0 0 4-16,0 0 0 0,0 0 26 0,-48 35 1 16,-9 19 11-16,-17 12 0 15,-5 11 5-15,8 1 0 16,23 5-1-16,14-3 1 16,17 0-11-16,20-9 2 15,25-8-7-15,26-22 0 31,42-19-8-31,12-16 1 0,0-23 1 16,-6-17 1-16,-17-21 0 16,-20-11 2-16,-11-5 6 15,-26-18 1-15,-19-11 3 16,-29-9 0-16,-31-17-3 16,-17 3 0-16,-28 23-4 15,-23 17 0-15,119 83-1722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4T10:55:09.8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82 14029 515 0,'0'0'0'15,"78"-14"9"-15,-2 3 1 16,25-3 21-16,30-9 2 15,18 3 13-15,16 1 1 16,0 5-6-16,1 5 1 0,-21 6-12 16,-16 6 0-16,-23 6-5 15,-10 5 1-15,-29-9-6 16,-22 4 0-16,-15 2-4 16,-13-5 1-16,-11 8-4 15,-12 6 2-15,-11 2-1 16,-13-2 1-16,-18-3-4 15,-22-6 1-15,-14-5-9 16,-11-9 1-16,-9-5-6 0,-5 2 1 16,-9 0-23-16,-8 6 1 15,126 0-724-15</inkml:trace>
  <inkml:trace contextRef="#ctx0" brushRef="#br0" timeOffset="187.58">14236 14191 438 0,'31'-3'0'15,"28"0"-1"-15,36 0 0 16,31-2-6-16,25-7 1 16,23-2 8-1,13-9 1-15,-2 4 27 0,-17-1 2 16,-8 0 30-16,-20 3 0 16,-14-8 14-16,-20 5 0 15,-22 9-5-15,-14 8-1 16,-22 8-8-16,0-5 1 0,-48 0-837 1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4T10:57:52.7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4T10:58:05.237"/>
    </inkml:context>
  </inkml:definitions>
  <inkml:trace contextRef="#ctx0" brushRef="#br0">7100 13922 375 0,'0'0'0'0,"0"0"6"16,0 0 1-16,-34 31 15 16,34-31 2-16,-14 14 16 15,14-14 2-15,0 17 15 0,0-17 1 16,6 14-22-16,8-14 1 16,25-8 6-16,17-15 0 15,25-13 3-15,14-24 1 16,12-39-2-16,16-5 1 15,9-10 0-15,-20 16 0 16,-17 18-5-16,-31 24 2 0,-22 30-11 16,-22 4 2-16,-9 13 6 15,-11 9 1-15,0 0-3 0,0 0 0 16,0 0-4-16,0 0 1 16,0 0-4-16,0 0 1 15,0 12-8-15,-11 13 1 16,-9 20-16-16,-2 15 1 15,22-60-1191-15</inkml:trace>
  <inkml:trace contextRef="#ctx0" brushRef="#br0" timeOffset="247.01">7313 13979 778 0,'0'0'0'0,"0"0"0"0,0 0 0 0,0 0-1 16,30 17 0-1,-4-23 2-15,38-14 1 0,31-17 7 16,23-25 2-16,14-37 23 16,8-17 2-16,-9 9 34 15,-19 14-1 1,-28 25 11-16,-31 17 1 0,-22 25-13 16,-14 23 1-16,-17 3-15 15,0 23 1-15,-17-3-17 16,3-3 1-16,-3-3-9 0,6-8 1 15,11-6-1196 1</inkml:trace>
  <inkml:trace contextRef="#ctx0" brushRef="#br0" timeOffset="1366.16">5047 7710 175 0,'0'0'0'15,"0"0"11"-15,0 0 1 16,-28 28 32-16,28-28 0 31,0 0 43-31,-11 12 2 0,11-12 20 16,11-12 0-16,28-27-52 16,28-23 0-16,20 5-12 15,22-22 1-15,34-29-3 16,11-7 0-16,6-10 0 15,-17 18 0-15,-26 33-7 16,-27 26 1-16,-37 23 2 16,-19 11 0-16,-15 8-1 15,-19 6 0-15,-11 11-4 0,-14 15 1 16,-23 19-7-16,1 3 1 16,5 3 1-16,-3 0 1 15,8 2-10-15,-5 15 0 16,-11-3-15-16,-11 3 0 15,64-68-1151-15</inkml:trace>
  <inkml:trace contextRef="#ctx0" brushRef="#br0" timeOffset="1548.22">5178 7917 967 0,'0'0'0'0,"0"0"2"0,23-57 0 16,2-2 1-16,11-4-1 15,35-7 19-15,24-9 0 16,17 2 16-16,14-10 2 15,3-18 19-15,-12 6 1 16,-16 17-1-16,-23 34-1 16,-13 17-4-16,-23 22-1 15,-17 12-10-15,-2 9 1 16,-23-12-1181-16</inkml:trace>
  <inkml:trace contextRef="#ctx0" brushRef="#br0" timeOffset="6998.19">16888 13899 452 0,'0'0'0'16,"34"-28"2"-16,-3 3 1 0,5-4 4 16,-2 10 1-16,-9 13-1 15,-3 12 1-15,3 11-1 16,-8 8 1-16,3 6-2 16,-3 0 1-16,-6-5-1 15,-3-7 1-15,-2-4 1 16,-1-4 1-16,-5-11 3 15,17 17 1-15,6-17 7 0,24-17 1 16,26-17 11 0,22-25 0-16,12-46 6 0,5-11 1 15,0 0 8-15,-14 12-1 16,-23 27 7-16,-16 26 1 16,-28 29-3-16,-9 2 0 15,-22 20-2-15,12 8 0 16,-18 26-6-16,0 17 0 15,-10 11-9-15,-10 1 0 16,26-63-1014-16</inkml:trace>
  <inkml:trace contextRef="#ctx0" brushRef="#br0" timeOffset="7293.94">17611 13580 815 0,'0'0'0'0,"0"0"3"15,-6-6-1-15,6 6-2 16,0 0 1-16,0 0 3 16,0 40 1-16,0 39 2 0,0 6 1 15,6-3 3-15,2-14 1 16,9-12 5 0,8-11 1-16,9-16 2 0,19-24 1 15,25-22 2-15,15-19 0 16,22-10 8-16,2-19-1 15,9-31 16 1,-2-17 0-16,-24 9 12 0,-24 13 1 16,-20 29 11-16,-11 11 1 15,-9 6-4-15,6 8 2 16,-42 37-1223-16</inkml:trace>
  <inkml:trace contextRef="#ctx0" brushRef="#br0" timeOffset="8230.78">16182 9443 1105 0,'0'0'0'0,"0"0"27"16,0 0 0-16,37-22 31 15,-26 13 2-15,-11 9-9 16,0 0 2-16,11 0-24 16,-5 9 0-16,2 13-11 15,6 24 1-15,0 16-4 16,-8 0 1-16,5 3-4 0,-5-14 1 16,-1-17-1-16,9-6-1 15,3-14-2 1,19-8 0-16,23-15 0 0,17-13 0 15,13-23-1-15,18-20 1 16,25-17 3-16,5-29 0 16,-6-13 4-16,-2 5 0 15,-22 26 1-15,-18 28 0 16,-30 25 1-16,-25 15 0 16,-15 16-2-16,-19 9 0 15,-5 12 0-15,-15 16 0 16,-14 26-1-16,-2 2 0 0,36-56-1387 15</inkml:trace>
  <inkml:trace contextRef="#ctx0" brushRef="#br0" timeOffset="8577.33">16723 9245 1206 0,'0'0'0'0,"0"0"18"16,0 0 1-16,0 0 18 16,-6 57 1-16,6 5-4 0,0 17-1 15,12 15-16-15,4-1 1 16,1 6-9-16,8-11 1 16,1-1-1-16,13-25 1 15,17-19 2-15,14-40-1 16,14-34 1-16,8-26 0 15,-2-19 4-15,5-6 1 16,6 11 8-16,0-11-1 16,-12-17 8-16,-5-3 0 15,-14-2 3-15,-16 22 0 16,-15 34-3-16,-14 16 1 16,-11 27-5-16,-14 16 0 0,0-11-1410 15</inkml:trace>
  <inkml:trace contextRef="#ctx0" brushRef="#br0" timeOffset="10057.21">24884 13947 313 0,'0'0'0'0,"0"0"6"15,20-33 2 1,-12 18 9-16,1 7 1 0,-9 8 4 16,11-17 1-16,-11 17-5 0,11-3 1 15,-11 3-6 1,25 20 2-16,-2 17-5 0,-1 14 1 15,-8 8-6-15,-3-8 0 16,3-9-2 0,0-11 0-16,0-8-1 0,-3-12 0 15,15-8 1-15,18-17-1 16,18-20 1-16,11-14 2 16,2-9 18-1,9-16 1-15,3-3 21 16,-3-18 0-16,-2 1 4 15,-4 0 0 1,-11 19 1-16,-16 20 0 0,-15 23-6 16,-16 17 1-16,-9 9-8 15,-11 5 0-15,17 17-8 0,-12 8 2 16,1 17-11-16,-6 15 1 16,0-57-866-16</inkml:trace>
  <inkml:trace contextRef="#ctx0" brushRef="#br0" timeOffset="10375.43">25472 13868 539 0,'0'0'0'0,"0"0"1"16,0 0 1-16,0 40-1 15,0-9 1-15,11 20-2 0,1 14 1 16,-4 0-1-16,6-17 0 16,6-14 0-16,16-14 0 15,3-15 2 1,23-16 0-16,8-23 13 0,6-17 0 16,-4-8 23-16,-4-3 0 15,2 5 27-15,-12 6 1 16,-10 3 11-16,-23 6 0 15,-2 5-11-15,-12 12 2 16,-11 25-875-16</inkml:trace>
  <inkml:trace contextRef="#ctx1" brushRef="#br0">28776 15813 0,'0'0'0,"45"0"0,-45 0 0,15 0 0,60 0 16,-1 15-16,16-15 16,14 15-16,-29-15 0,15 15 15,-31-15-15,-14 0 0,-30 0 16,30 0-16,-45 0 16,0 0-16</inkml:trace>
  <inkml:trace contextRef="#ctx0" brushRef="#br0" timeOffset="13083.29">24640 8917 1093 0,'0'0'0'0,"0"0"21"0,0 0 0 16,0 0 16-16,0 0 1 15,0 0-5-15,0 0-1 16,-16 49-15-16,16-13 1 16,5 21-9-16,1-1 1 15,-1-13-2-15,1-18 1 16,11-11-2-16,16-16 0 16,26-15 0-16,11-20 1 15,9-8 2-15,10-15 1 16,12-5 0-16,8-8 1 15,12-9 8 1,-4-3 0 0,-7 9 6-16,-15 8 0 15,-19 5-1-15,-18 27-1 16,-24 16 0-16,-9 14 0 16,-14 9-3-16,-11 14 0 0,-11 14-5 15,-6 12 0-15,17-43-1279 16</inkml:trace>
  <inkml:trace contextRef="#ctx0" brushRef="#br0" timeOffset="13388.63">25027 8694 1155 0,'0'0'0'15,"0"0"39"-15,-6 28-1 0,1 1 26 16,5 19 1-16,5 14-22 16,1 6 1-16,11-12-24 15,5-8 1-15,17-14-9 16,26-11 0-16,30-17-2 16,17-26 1-16,22-23-4 15,-2-13 1-15,-25-6 7 16,-12-1-1-16,-25 10 9 0,-3 2-1 15,-14-3 4-15,-19 3 0 16,-34 51-1283-16</inkml:trace>
  <inkml:trace contextRef="#ctx1" brushRef="#br0" timeOffset="14214.62">3876 15737 0,'0'0'0,"0"0"0,0 0 0,0 0 0,0 0 0,0 0 16,0 0 0,0 0-16,0 0 0,0 0 0,0 0 15,0 0-15,0 0 16,0 0-16</inkml:trace>
  <inkml:trace contextRef="#ctx1" brushRef="#br0" timeOffset="15199.02">16095 15602 0,'0'0'0,"0"0"0,0 0 0,0 0 0,0 0 0,0 0 31,0 0-31,0 0 16,0 0-16,0 0 15,0 0-15,0 0 16,0 0-16,0 0 0,0 0 0,0 0 16,0 0-16,0 0 15,0 0-15</inkml:trace>
  <inkml:trace contextRef="#ctx1" brushRef="#br0" timeOffset="16771.59">26670 16175 0,'0'0'0,"0"0"0,0 0 0,0 0 15,0 0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6:04:15.6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6:04:17.605"/>
    </inkml:context>
  </inkml:definitions>
  <inkml:trace contextRef="#ctx0" brushRef="#br0">7674 10774 0,'0'0'0,"0"0"0,0 0 0,61 0 15,-16 15-15,15 0 16,31 16-16,76 15 16,105 15-16</inkml:trace>
  <inkml:trace contextRef="#ctx0" brushRef="#br0" timeOffset="326.08">5965 8178 0,'0'0'0,"0"0"0,0 0 0,0 0 31,0 0-31</inkml:trace>
  <inkml:trace contextRef="#ctx1" brushRef="#br0">612 4243 213 0,'0'0'0'0,"0"0"9"0,0 0 0 16,0 0 24-16,0 0 2 15,0 0 11-15,0 0 0 16,0 0-2-16,0 0 1 16,0 0-14-16,0 0 2 15,0 0-7 1,0 0 1-16,0 0-7 0,0 0 0 15,66-12 1-15,-13 12 1 16,7-9-2-16,0 4 0 16,-4-1-3-16,-2 0 1 0,0 1 3 15,6-1 2-15,-7 3 0 16,13 0 1 0,-7 0 0-1,4-2 1-15,2 5-3 16,-6 0 2-16,1 0-3 15,-6 0 2-15,0 0-3 16,-6 0 0-16,-6 0-3 16,7-6 1-16,-1 6-1 0,0 0 1 15,-6 0-4-15,12 6 2 16,0-6-1-16,6-6 0 16,-1 6 1-16,4-6 0 15,-4 6-2-15,-11 0 1 16,1 0 0-16,-4-6 0 15,3 6 1-15,6 0 0 16,3-5-1-16,14 2 2 16,8 3-2-16,9-6-1 15,-3-5 1-15,-6 2 1 16,-8 3-3-16,-6 6 2 16,-11-5-3-16,9-1 2 15,8 6-4-15,11 0 0 16,14 6-1-16,6-6 1 0,-5 0-1 15,-12-6 0 1,-6 6-2-16,-2 0 0 0,-4 6 0 0,15-1 1 16,14 4-2-16,6-3 0 15,3-1-1-15,-12-5 0 16,-8 0 0-16,5 0-1 16,6 0 1-16,11 0-1 15,9-5 0-15,-8-1 0 16,-12 6 0-16,-6 0 0 0,-5 0-1 15,17 0 1-15,11-3-2 16,-3 3 1-16,-11 3 0 16,-9 3-1-16,-11-6 0 15,6-6 0-15,0 6 1 16,17 0-1-16,5 0 0 16,-11 0 0-16,-17 6 1 15,-8-6 0-15,-4 0-1 0,10-6 2 16,7 6-2-16,7 6 1 15,11-6-1-15,-6-6 1 16,-26 3-1-16,-2 0 1 16,-3 0 0-16,2 3 0 31,-2 0-1-31,14 6 0 0,0-3 1 0,3-3-1 16,-3-3 0-16,-11 3 0 15,-9 3 0-15,-11 3-1 16,-6-6 0-16,6 0 1 15,11 0-1-15,1 0 0 16,7 5 0-16,10-5 0 16,-4 0 1-16,-5 0-1 15,-9-5 0-15,-6 5 0 16,1-9 0-16,0 3 0 0,-1 1 0 16,3 5 0-16,15-6-1 15,2 6 2-15,9 0-2 16,-8 0 1-16,-15 0-1 31,-45 0 1-31,2 0-1 0,15 6 1 0,6-6-1 16,16 5 1-16,-5-5 0 31,17 0 0-31,-8 0 0 0,2 0 1 16,0 3-1-16,-11 0 1 15,0 0-1-15,-17 3 1 16,-1-6-1-16,4 5 2 0,-3-5-2 0,5 0 1 15,12 0-1-15,-5 0 0 16,-1 0 0-16,17 0 1 16,3 0-1-16,3 0 0 15,-12 0 0-15,-10-5 1 16,-7 5 0-16,-16 0 1 16,-4 0-2-16,1 0 1 15,-9 0-1-15,3 0 1 16,0 0-2-16,-5 0 1 15,-4 0-1-15,3 0 2 16,1 0-2-16,-12 0 1 16,17 0-1-16,-17 0 1 15,20 0-1 1,-20 0 1-16,11 0-1 0,-11 0 1 0,11 0-1 16,-11 0 1-16,0 0-1 15,0 0 1-15,0 0-1288 16</inkml:trace>
  <inkml:trace contextRef="#ctx1" brushRef="#br0" timeOffset="906.29">5206 3796 527 0,'0'0'0'31,"0"0"84"-31,0 0 0 16,-32-12 32-16,32 12 1 16,0 0-78-16,0 0 1 15,-11-11-15-15,11 11 1 16,0 0-7-16,0 0 1 16,-11-3-3-16,11 3 0 15,0 0 0-15,5 14-1 16,7 4 1-16,13 13 1 0,23 9-1 0,6 3 1 31,-6-11-1-31,12-1 1 0,11-5 0 0,8-3 0 16,6 3-3-16,-2-6 1 15,-15-3-3-15,-15 3 2 16,-18 0 0-16,-10-3-1 16,-8-5-1-16,-17-12 0 15,11 8-1-15,-11-8 1 16,0 0-2-16,0 0 0 0,0 0 2 15,0 0-1-15,0 0 4 16,0 0-1-16,0 0 2 16,-11 6 0-16,-6 0-2 15,-8 2 0-15,-15 9-1 16,-17 0 0-16,-19 9-1 16,-4 11-1-16,4 9-2 15,2 3 0-15,-8 8-2 16,-9 12 0-16,0 8 0 0,-5-8 0 15,96-69-1278-15</inkml:trace>
  <inkml:trace contextRef="#ctx0" brushRef="#br0" timeOffset="4583.1">10290 13690 0,'0'0'0,"0"0"0,15 0 0,-15 0 16,0 0-16</inkml:trace>
  <inkml:trace contextRef="#ctx1" brushRef="#br0" timeOffset="4902.68">661 7904 75 0,'0'0'0'0,"0"0"2"0,0 0 1 0,0 0 10 16,0 0 0-16,0 0 12 15,0 0 1-15,0 0 7 16,34-20 2-16,-20 9-7 15,3-4 0-15,6-5-3 16,2-3 0-16,6-2-4 16,3-7 1-1,3 6-4-15,0-5 0 0,-3 5 0 0,3-2 0 16,0 2 1-16,5 6 1 16,-2-6-1-16,-3 3 1 15,5 3 1-15,12-6 1 16,-6 0-1-16,1 4 0 15,-7 7-1 1,-5 4 0-16,8-1-3 0,4-2 1 16,4-6-3-16,-4 3 0 15,-1 8-2-15,-6-2 0 16,7-1-2-16,4-8 2 16,1-5-4-16,9 2 1 15,2 3-3-15,6-6 0 16,-3 6 0-16,3-3 1 15,-12-3-2 1,6 6 0-16,-2 3 0 16,2 0 1-16,0 2-2 15,-5-5 1-15,13 9-2 16,4-9 1-16,2-3-1 16,-2 9 2-16,-9-4-2 15,-3 10 1-15,0-4-2 16,-5-2 2-16,8 3-2 15,3-9 2-15,3 8-1 16,-4 1 1-16,7-6-1 0,2 2 1 16,-8 1-1-16,-3 2 2 15,-2-2-2-15,4 6 1 16,-2-1-1-16,3-8 2 16,9 2 1-16,8-2-1 15,-3 9 1-15,0-4 1 16,-9-2 0-16,-2 2 0 15,-3 1-1-15,0 0 2 16,8 2-2-16,-5-2 0 16,8-4-2-16,-2 4 2 15,2-6 0-15,-3 2 1 16,-2-5 0-16,2 3-1 16,-8-3 1-16,8 3 0 15,23-3 0-15,-5 0 1 0,11 3-1 16,-6-3 1-16,-26-3-2 15,-2 8 0-15,2-8 0 16,4 3 1-16,5 6-1 16,17-3 1-16,6 3-3 15,-12 2 2-15,-19-2 0 16,-4 2-1-16,-2 1 0 16,3-3 0-16,8 2 0 15,9 6 2-15,5-5 0 16,6-3 0-16,-19-1-2 0,-4 4-1 15,-2-9 1-15,-4 3-1 16,-8-1 1-16,21 4 1 16,16-3-4-16,0 3 2 15,0-9-1-15,-20 8 1 16,-14-5-2-16,-3 3 1 16,3-3 1-16,14 0-1 15,4 3 1-15,1 6 1 16,10-4-1-16,-12-2 1 15,-14 3-2-15,-17 2 2 16,-6 1-1-16,-6-3 1 16,7-1-1-16,4 4 0 15,13-9-1-15,-18 14 0 16,14-5-2-16,9 5 2 16,-3-11-2-16,-3 2 1 0,-5 1-1 15,-12 3 2-15,-11-4-2 16,11 4 0-16,0-6 1 15,12 2-1-15,-1-2-1 16,7 3 1-16,-1 2 0 0,3-5 1 16,-3 3-1-1,-22 8 1-15,-12-5 1 0,-3 8 0 16,-2-3 0-16,-4 0 0 16,1 1-1-16,3-4 1 15,-1 3-1-15,9 1 2 16,-3-1-1-16,3-6 1 15,-2 4-2 1,-4 2 1-16,3 0 1 0,0 1 1 16,3-4-2-16,3 3 0 15,0 6 0-15,6-5 0 16,-9-1 0-16,8-8 0 0,1 2 0 16,-12 6 0-16,-3 1 1 15,-8-1-1-15,3 0-1 16,-6 0 2-1,3 4-2-15,-3-4 1 0,-3 0-2 16,-3-2 1-16,6 2 1 16,-6 0-1-16,1 0 0 15,-4 1 2-15,4-4-2 0,-1 1 2 16,0-1-2-16,1 3 0 16,2-2 0-1,-3 2 0-15,-11 6 0 0,17-6 1 16,-17 6-1-16,12-6 2 15,-12 6-2-15,0 0 1 16,0 0-1175-16</inkml:trace>
  <inkml:trace contextRef="#ctx0" brushRef="#br0" timeOffset="7081.84">11061 11232 0,'0'0'0</inkml:trace>
  <inkml:trace contextRef="#ctx1" brushRef="#br0" timeOffset="5637.12">5931 6092 263 0,'0'0'0'15,"0"0"44"-15,0 0 1 16,0 0 8-16,0 0 0 16,0 0-30-1,0 0 0-15,0 0-12 0,0 0-1 16,0 0-6-16,0 0 1 15,0 0-3-15,49-20 1 16,-1 29 0-16,14 2-1 16,-2 0-1-16,-1 1 1 15,6 2 6-15,1 0 1 16,-4 9 4-16,-17-3 1 16,-2 3-1-16,-6-3 2 15,-6 0 1-15,-14-8-1 0,0-6 3 16,-17-6 1-16,14 14-1 15,-14-3 1-15,6 1 2 16,-6-12 0-16,0 20 4 16,0-20 0-1,-12 20 5-15,-2 0-1 0,-23 14 2 16,-14 6 2-16,-11 9-2 0,-3 8 1 16,-12 1-3-1,4 10 1-15,2-5-2 16,17-5 1-16,17-4-4 15,31-8 1-15,6-46-904 16</inkml:trace>
  <inkml:trace contextRef="#ctx0" brushRef="#br0" timeOffset="7919.96">9277 12346 0,'0'0'0,"0"0"0,0 0 0,-15 0 16,15 0-16</inkml:trace>
  <inkml:trace contextRef="#ctx0" brushRef="#br0" timeOffset="8111.83">6328 9079 0,'0'0'0</inkml:trace>
  <inkml:trace contextRef="#ctx0" brushRef="#br0" timeOffset="8206.23">5739 8499 0,'0'0'0</inkml:trace>
  <inkml:trace contextRef="#ctx1" brushRef="#br0" timeOffset="7416.36">919 4217 49 0,'0'0'0'16,"0"0"0"-16,0 0 0 16,0 0 2-1,-20 26 0-15,-3-1 14 0,-2 1 1 16,-4 6 17-16,-2-7-1 16,14-7 0-16,6-7-1 15,11-11 1-15,0 0-1 16,0 0-1-16,0 0-1 15,0 0 14-15,17-29 1 16,8-5 3-16,9-3 1 16,-3 8 0-16,-2 15 0 0,-4-1-5 15,-13 10-1-15,-1-1-9 16,-11 6 1-16,0 0-5 16,14-11 2-16,-14 11-9 15,0 0 1-15,0 0-3 16,-6-15 0-16,6 15-6 15,-8-17 1-15,8 17-5 0,-11-20 0 16,11 20 3-16,-12-6 0 16,12 6 3-16,0 0 0 15,0 0 1-15,-5 26 0 16,-1 26 0-16,6 28 1 16,6 14-3-1,5 12-1-15,0 14 0 16,3 12-1-16,-2 20-1 0,-12 11-1 15,-6 0-1-15,-2 6 2 16,-15-6-4-16,6 1 0 16,-3 13 3-16,-3-20 0 15,12-19 2-15,3-4 0 16,-4 21 1 0,1-9 1-16,0-34 2 0,5-12 1 15,12-23-4-15,-1-8 2 16,7-15 0-16,-1 1 0 15,3 8-3-15,3 0 2 16,0 3-1-16,-3-3 1 16,-2-12-3-16,-7-8 2 15,7-17-3-15,-12 0 0 0,5-9-1 16,-5-3 2-16,0-14-3 16,6 11 1-16,-6-11 1 15,0 0 1-15,0 0-2 16,0 0 1-16,0 0 1 15,0 0 0-15,0 0 1 16,0 0 0-16,0 0 0 16,0 0-1-16,0 0-8 15,0 0 0-15,0 0-6 0,0 0 0 16,0 0-32-16,0 0 2 16,0 0-46-16,0-22-1 15,-11-19-31-15,-6-16 2 16,-3 9 1-1,8 10 2-15,7 7 40 0,-1 11 1 16,6 20 39-16,0 0 1 16,0 11 13-16,0 35 1 15,0 23 7-15,-6 2 0 16,1-11 2-16,-1-14 0 16,6-14 4-16,0-9 0 15,6-15 11-15,-6-8-1 16,17 6 12-16,0-12 1 15,3-2 11-15,14-24 0 0,8-28 12 16,6-23 0-16,-48 83-917 16</inkml:trace>
  <inkml:trace contextRef="#ctx1" brushRef="#br0" timeOffset="8018.03">1489 5514 552 0,'0'0'0'16,"0"0"33"-16,0 0 2 16,0-26 36-16,0 26-1 15,0 0-19-15,0 0-1 16,0 0-14-16,0 0 0 15,5 31-11-15,-5 32 0 16,-5 18-4-16,-1 13 0 16,0 3-4-16,-5-5 1 15,2-29 1-15,-2-23 0 16,11-17 3-16,0-23-1 0,0 0 10 16,0-29 1-16,0-37 11 15,0-19 1-15,6-4 6 16,-1 0-1-1,-2 3-1-15,-6 15 2 0,-2 19-7 16,-1 18 2-16,6 14-11 0,-6 0 1 16,6 20-7-16,0-12 0 15,0 12-7-15,0 0 2 16,6 12-10-16,8 13 1 16,26 24-7-1,2 8 1-15,7 1-4 0,-1-7 0 16,0 12-3-16,-5 6 1 15,-9 0 0-15,-9-6 0 16,-8-15-1-16,-11-2 1 16,-12-20-1-16,-11-3 0 15,-14-3 1-15,-12-6-1 16,-8-3 0 0,0-5 0-16,6-6 1 15,14-6 2-15,5-2-1 16,15-4 0-16,5-10 2 15,12-16-1-15,-6 38-1381 16</inkml:trace>
  <inkml:trace contextRef="#ctx1" brushRef="#br0" timeOffset="8223.19">1891 5419 878 0,'0'0'0'0,"0"0"15"16,0 0 0-16,31-20 9 15,-2-6 1 1,19-11-6-16,6 0 1 0,11-6-3 0,-8 3 1 31,-3 8 2-31,-9 15 0 16,-14 3 3-16,-5 11-1 16,-4 9 3-16,-10 11-1 15,-12-17-899-15</inkml:trace>
  <inkml:trace contextRef="#ctx1" brushRef="#br0" timeOffset="8462.29">2132 5225 829 0,'0'0'0'0,"0"-21"24"16,0 4 2-16,0 17 23 16,0-8 0-16,0 8 3 15,0 8-1-15,0 24-14 16,11 22 1-16,-5 15-6 0,0 2 0 15,-1-13 1-15,-5 2-1 16,6 9-1-16,0-4-1 16,2-2-4-16,9-14 1 15,6-17-6-15,3-27 0 16,2-16-4-16,14-15 1 16,-42 26-1125-16</inkml:trace>
  <inkml:trace contextRef="#ctx1" brushRef="#br0" timeOffset="8641.43">2467 5482 1004 0,'0'0'0'16,"0"0"4"-16,0 12 1 15,0-12 14-15,0 25 1 0,0 21 24 16,-6 34 0-16,6 15-4 16,-6-1 0-16,6 1-1 15,-5-21 0-15,10-31-4 16,-5-14 1-16,6-12-5 15,11-17 2-15,-17 0-1109 16</inkml:trace>
  <inkml:trace contextRef="#ctx1" brushRef="#br0" timeOffset="9443.26">10882 4200 363 0,'0'0'0'0,"0"0"80"16,0 0 1-16,0 0 36 15,34 20 2-15,-3-15-83 0,23 1 0 16,20 0-22-16,13-6-1 31,16-12-11-31,4 4 1 0,-16-4-1 0,-12-5 1 16,-25 3 3-16,-25 8-1 15,-10 0 4-15,-19 6 1 16,12-2 3-16,-12 2 0 16,0 0 0-16,0 0 0 15,0 0-727-15</inkml:trace>
  <inkml:trace contextRef="#ctx1" brushRef="#br0" timeOffset="9801.75">10936 5482 552 0,'0'0'0'0,"0"0"9"0,39 12 0 16,-8-7 12-16,18-10 1 16,13-1 0-16,3 6 0 15,12-12 5-15,-6 4 0 16,-9 2 8-16,-14-5 0 15,-8 5-3-15,-9 3 2 16,-17 3-5-16,-14 0 0 16,17-3-6-16,-17 3-1 0,0 0-736 15</inkml:trace>
  <inkml:trace contextRef="#ctx1" brushRef="#br0" timeOffset="10368.2">11318 4457 803 0,'0'0'0'0,"0"0"-1"0,0 0 1 15,0 0-3-15,6 32 0 16,-17 5 3-16,-6 20 1 15,-9 12 2-15,3 5 0 16,-5-11 4-16,8-11 1 16,9-21 5-16,0-11 1 15,5-8 3-15,6-12 1 16,0 0 6-16,0 0 1 16,0 0 12-16,6-32 1 15,11-13 3-15,0-18 1 16,-6 2 5-16,3-4 1 15,-3-1-1-15,1 14 2 16,-6 9-7-16,-1 15 1 16,-5 16-9-16,0 12-1 0,9 15-8 15,2 16 1-15,12 32-9 16,2 6 1-16,9-15-8 16,-3-8 1-16,6-15-4 15,0 1-1-15,3-12-2 16,-3 9 0-16,-15 2-2 15,-2-11 2-15,-14-6-2 0,-6-14 0 16,-11 18 1-16,-21-18 0 16,-21 0 1-16,-13 0 1 15,4-6 3-15,11-6 0 16,14 4 4-16,12-4 0 16,13-2 3-16,6-3 1 15,12-3-4-15,14 0 0 16,-20 20-1271-16</inkml:trace>
  <inkml:trace contextRef="#ctx1" brushRef="#br0" timeOffset="10575.7">11619 4506 992 0,'0'0'0'0,"0"0"4"15,17-32 0-15,-3 10 5 16,9-4 0-16,2-6 23 15,12 1-1-15,14-1 7 16,3 1 2-16,3 11-1 16,-12 8 0-16,-2 18 7 0,-6 5 1 15,-6 4-7-15,-9 2-1 16,-22-17-1096-16</inkml:trace>
  <inkml:trace contextRef="#ctx1" brushRef="#br0" timeOffset="10795.74">11817 4383 1030 0,'0'0'0'16,"12"-20"18"-16,-9 8 1 16,-3 12 23-16,8-8 2 15,-8 8-11-15,26 5 0 0,-12 10-12 16,3 22-1-1,-6 26-3-15,0 6 1 0,-5-1-8 16,-6-5 1-16,6-11-3 16,2-9 1-16,-8-43-1009 15</inkml:trace>
  <inkml:trace contextRef="#ctx1" brushRef="#br0" timeOffset="11168.42">12092 4701 791 0,'15'-3'0'16,"7"0"12"-16,9-3 0 15,6 0 12-15,3-5-1 16,-9 5 20 0,-2 6 0-16,-10 3-4 0,-2 3 1 15,-2 2 2-15,-4-2-1 16,-11-6-1-1,11 20 0-15,-11 3-5 0,0 9 1 16,-5 8-1-16,-7 3 1 16,4-18-7-16,2-7 0 15,9-4-1-15,-3-14 0 16,-3 17-7-16,3-17 2 16,48-11-3-16,9-9 0 15,14-3-1-15,0 3 0 16,2-12 5-16,-13 6-1 15,-17 9 4-15,-15 9 1 16,-8 2 0-16,-20 6 1 16,0 0-1326-16</inkml:trace>
  <inkml:trace contextRef="#ctx0" brushRef="#br0" timeOffset="16370.55">14796 12789 0,'0'0'0,"0"0"0,0 0 0,0 0 16,0 0-16,0 0 0,31 0 15,-16 0-15,-15 0 0,15 0 16,30 0-16</inkml:trace>
  <inkml:trace contextRef="#ctx0" brushRef="#br0" timeOffset="17678.97">16066 16148 0,'0'0'0,"0"0"0,0 0 16,0 0-16,16 16 0,14-16 31,-15 0-31,30 0 0,-30 0 0,31 15 16,14 15-16,-14-14 15,14-1-15,-14 0 16,-1 1-16,-30-1 31,30 0-31,-29 0 0,29 1 16,-30-1-16,30-15 0,1 0 15,-1 15-15,16-15 16,-1 0-16,-15 0 16,16-15-1,-1 0 16,31-1-31</inkml:trace>
  <inkml:trace contextRef="#ctx0" brushRef="#br0" timeOffset="17781.2">13556 10606 0,'0'0'0</inkml:trace>
  <inkml:trace contextRef="#ctx1" brushRef="#br0" timeOffset="17558.41">8239 5519 200 0,'0'0'0'0,"0"0"9"16,0 0 0-16,0 0 24 0,0 0 1 16,0 0 10-16,0 0 2 15,0 0 2-15,0 0-1 16,17-31-14-16,-17 31 1 15,0 0-7-15,12-6 1 16,-12 6 1-16,5-14 0 31,-5 14 2-31,0 0 0 0,0 0-2 0,0 0 2 16,0 0-6-16,0 0 2 16,-11 26-3-16,-12 25-1 15,-8 32-3-15,-6 15-1 16,-2 16-4-16,2-5 2 15,5-23 1-15,15-23 0 16,6-26 10-16,0-11 0 16,5-12 14-16,3-3-1 15,3-11 4-15,0 0 0 16,0 12 1-16,0-12 0 16,0 0-4-16,0 0 0 15,0 0 1-15,14 8 1 16,-14-8-2-16,17 0 2 15,-5 0-7-15,5 0 1 16,-3 3-8-16,3 6 2 16,-3-3-4-16,9-6 1 15,5 5-6-15,15-5-1 0,11 6-4 16,8-3 0-16,-8 3-3 16,-6-1 0-1,-8-5 0-15,-3 6 1 0,-18-6-1 16,-2 6 1-16,-17-6 0 15,12 0 0-15,-12 0 1 16,0 0 0-16,0 0-6 16,0 8 1-1,0-8-1522-15</inkml:trace>
  <inkml:trace contextRef="#ctx1" brushRef="#br0" timeOffset="18016.37">8676 5494 866 0,'0'0'0'15,"0"0"29"-15,0 0 1 16,0 0 24-16,0 0 1 0,0 0-3 0,0 0 1 15,0 0-10 1,0 0 1-16,-48 63-9 0,2 11 1 16,4 21-5-16,-1 8 2 15,6 3-6-15,3-23 0 16,9-15 0-16,5-19-1 16,9-23 0-16,5-12 1 15,6-14-1-15,6 17 1 16,-6-17-3-16,31 6 0 15,11 0 3-15,12-6 0 16,17-6-2-16,-3 6-1 16,-3-6-1-16,-5 6-1 15,-6 6 0-15,-17 0-1 16,-9-1-3-16,-8-2 0 16,-9 3-4-16,-11-6 2 15,12 6-2-15,-12-6-1 0,5 17-2 16,1 3 2-16,-6-20-1461 15</inkml:trace>
  <inkml:trace contextRef="#ctx0" brushRef="#br0" timeOffset="20878.75">15598 16606 0,'0'0'0,"60"-15"0,16 15 16,256-61 15,1 15-31,257-198 31,196-107-31,-241 76 16,-77 31 0,-150 183-1,-137 122 1</inkml:trace>
  <inkml:trace contextRef="#ctx0" brushRef="#br0" timeOffset="20956.89">15280 9415 0,'0'0'0,"-121"-15"0,0-1 0</inkml:trace>
  <inkml:trace contextRef="#ctx0" brushRef="#br0" timeOffset="33860.53">15598 12041 0,'0'0'0,"0"0"0,0 0 0,0 0 16,0 0-16,0 0 15,30 0-15,-30 0 16,15 15-16,-15-15 0,15 16 0,15-16 16,-14 15-16,-16-15 15,0 15-15,30-15 16,-15 15-16,-15-15 15,15 0-15,15 0 16,-15 16-16,-15-16 0,46 0 0,-46 0 16,15 0-16,15 0 15,-15 15-15</inkml:trace>
  <inkml:trace contextRef="#ctx0" brushRef="#br0" timeOffset="39387.41">10018 12285 0,'0'0'0,"15"0"0,-15 0 0,0 16 0,45-1 16,16 0-16,-1 16 0,31-1 15,-15 1-15,14-1 0,-29 1 32,-1-16-32,-14 0 15,-1 1-15</inkml:trace>
  <inkml:trace contextRef="#ctx0" brushRef="#br0" timeOffset="39608.75">14267 13125 0,'0'0'0,"30"0"0,-15 15 0,-15-15 16,0 0-16</inkml:trace>
  <inkml:trace contextRef="#ctx0" brushRef="#br0" timeOffset="40068.37">11651 11369 0,'0'0'0,"0"0"0,0 0 0,0 0 0,0 0 16,0 0-16,0 0 15,0 0-15,0 0 16,0 0-16,0 0 16,0 0-16</inkml:trace>
  <inkml:trace contextRef="#ctx0" brushRef="#br0" timeOffset="40162.71">11848 11308 0,'0'0'0</inkml:trace>
  <inkml:trace contextRef="#ctx0" brushRef="#br0" timeOffset="41199.61">10986 10178 0,'0'0'0,"60"-15"0,-14 0 0,226-62 47,-15 16-47</inkml:trace>
  <inkml:trace contextRef="#ctx0" brushRef="#br0" timeOffset="48723.78">6298 18912 0,'0'0'0</inkml:trace>
  <inkml:trace contextRef="#ctx1" brushRef="#br0" timeOffset="50142.71">5308 14323 515 0,'0'0'0'15,"0"0"14"-15,0 0 2 16,0 0 36-16,0 0-1 16,0 0 22-1,0 0 1-15,0 0-11 0,0 0 1 16,-23-26-20-16,23 26-1 15,-9-11-7-15,9 11 1 16,0 0-2-16,-5-12 1 16,5 12-4-16,0 0 0 0,0 0-3 15,-12-6 2-15,12 6-6 16,6 29 1-16,5 3 0 16,15 10 0-16,16 4-3 31,1-3 1-31,11-3-5 15,0 3 0-15,17-6 1 16,2-5 2-16,10-1-2 16,-10-5 0-16,-19 3-1 0,-11-3 0 15,-9-12-2-15,-9 0 0 16,-19-2 0-16,-6-12-1 16,11 17 1-16,-11-17 0 15,12 11-2-15,-12-11 0 16,0 0 0-16,14 15 1 15,-14-15-3-15,0 0 2 16,0 0-1-16,0 0 1 16,0 0 2-16,0 0 1 15,0 0 0-15,-9-18 0 16,9 18 0-16,-28-2 1 16,-3 4-4-16,-17 10 2 15,-6 11-7-15,-12 11 2 16,1 3-5-16,-3 3 1 15,9-2-3-15,-1-1 0 0,18 3-1 16,19-14 0-16,23-26-1504 16</inkml:trace>
  <inkml:trace contextRef="#ctx0" brushRef="#br0" timeOffset="52811.21">5270 15721 0,'0'0'0,"0"0"0,0 0 0,0 0 31,0 0-31,0 0 32,0 0-32,-15 0 31,15 0-31,-31 0 16,16 0-1,15 0 1,0 0-16</inkml:trace>
  <inkml:trace contextRef="#ctx1" brushRef="#br0" timeOffset="52590.51">672 10612 175 0,'0'0'0'0,"0"0"0"0,0 0 0 16,0 0 0-16,0 0 1 15,0 0 9-15,31 18 1 16,-8-4 11-16,8-3 2 16,17 4-2-16,-2 2 2 15,-10 3-4-15,7-3 0 16,-1 6 7-16,1 0 0 15,0-3 2-15,-4 0 2 0,4-3 1 0,11 6 1 16,14 3 11-16,-3 0 1 16,6-1-4-16,-12-7 1 15,-5 2-2-15,-6-3 0 32,-11 3-5-32,-6-9 1 15,-2 4-5-15,2-1 2 16,12 3 0-16,5-5-1 15,6 2 2-15,11 0-1 16,0 3-1-16,9-5-1 16,8 2 2-16,-3 3 0 0,-19-5-4 15,-1 2-1-15,-10-2-4 16,-1-1 1-16,0 3-5 16,12 3 0-16,-4 1-2 15,15-1 1-15,6-6-3 16,2 6 0-16,-2 3-3 0,-4 1 2 15,-13-4-3-15,-6 3 1 16,5-6-2-16,1 3 1 16,-3 3-2-16,13-3 1 15,7 3 0-15,14 1 0 16,-1 1-3-16,-10-4 1 16,-9 2-2-16,-12 0 2 15,6 0-2-15,-2-3 0 16,-4 9 1-16,18-6 1 15,14-3-1-15,-1-3 1 16,7 3 0-16,-9 3 0 16,-15 0-3-16,-2-2 2 0,3-1-1 15,3 3 1-15,8-12 0 16,11 4-1-16,6 5-1 16,-6 0 1-16,-19-2-1 15,-9-4 1-15,3-2-1 0,0 2-1 16,-3-2 0-1,14-4 1-15,14 1-2 0,7 0 2 16,-13 8-2-16,-5 3 1 16,-8-5-1-16,-3-4 2 15,2 4-1-15,4-4 1 16,16 7-2-16,6-1 2 16,-14-3 0-16,-9 4-1 15,-8-4 0-15,-11 1-1 16,8 2 0-16,-3-3 0 15,0 9-1-15,9-2 1 16,5-4-2-16,9 0 1 16,-8 3 0-16,-10-5 0 0,-10-1-1 15,0 4 1-15,-4-12-1 16,4 8 0 0,-1 6-1-16,12-2 0 15,3 2 0-15,8 0 2 16,-8-3-2-16,-9 0 0 15,-5 4 0-15,-7-1 0 16,-16-3 0-16,6-2 0 16,-1 2 0-16,1 0 1 15,-1 3-1-15,4 1 0 16,8-4 0-16,14 0 1 16,3 3-1-16,-3-5 2 15,3-4-2-15,-12 4 0 16,-5-1 0-16,-12-5 0 15,-7 6 0-15,-21-10 1 16,3 4 0-16,14 0 0 0,-3 0-1 16,15 2 1-16,-6 4-1 15,17-4 2-15,5 4-2 16,-5-1 1-16,0-2-1 16,-6-1 0-16,0 1 0 15,-5 2 0-15,-1-8 1 16,1 3-1-16,-4 2-1 15,10 1 1-15,-7-9-1 0,12 9 1 0,0-1-1 16,14-2 1-16,3 3-1 16,-3-4 1-16,3 1 0 15,-23 0 0-15,-8-1 1 16,-3 4-1-16,-6-3 0 16,-3 2 0-16,3 1 0 15,6 0 1-15,3 2 0 16,-3-8 2-16,-12 3-2 0,9-1 0 15,-3 1 2-15,6 5-1 16,-3-5 0-16,14 9 2 16,1-10-2-16,-12 1 2 15,-1 3-3-15,-4-4 0 32,2 1 1-32,-9 0-1 15,3-1-1-15,-11 1 1 16,3 0-1-16,-3 0 1 15,0 2 0-15,3-2-1 16,-3-6 0-16,-5 3 1 0,2 0-1 16,-3 0 0-16,0-1 0 15,-11-2 1-15,15 6-1 16,-15-6 0-16,11 9 0 16,-11-9 0-16,11 5 0 15,-11-5 0-15,0 0 2 16,0 0-1-16,12 9 0 15,-12-9 1-15,0 0 1 0,11 6-1 16,-11-6 1-16,0 0-1 16,11 6 3-16,-11-6-1 15,0 0 0-15,0 0 0 16,14 14 0-16,-14-14-1 16,0 0-1483-16</inkml:trace>
  <inkml:trace contextRef="#ctx1" brushRef="#br0" timeOffset="53364.38">6070 11609 464 0,'0'0'0'0,"0"0"61"15,0 0 0-15,0 0-7 16,0 0 1 0,0 0-19-16,0 0 0 0,0 0-16 15,0 0 0-15,0 0-8 16,12 54 0-16,7-2-2 16,16 5 0-16,7 3 3 0,18-14-1 15,13-3 8-15,4 0 1 16,2-3 5-1,-2-9 1-15,-15-2-2 0,-14-9 1 16,-14-6 0-16,-8-8 0 16,-9 0 6-16,0-6 0 15,-3 0 8-15,-3 0 0 16,-11 0 3-16,0 0-1 16,12 0 3-16,-12 0 0 15,0 0-3 1,0 0-1-16,0 0-8 15,0 0-1-15,0 0-1 16,0 0-1-16,-12 5-7 0,-13 13 1 16,-20 27-6-16,-23 10 1 15,-29 8-8-15,-16 3 2 16,-12 2-3-16,-8 7 0 16,8-4-1-16,9 4 1 15,-3-1-2-15,22 1 0 16,97-75-1331-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4:07.36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2 415 2608 0 0,'0'-4'17'0'0,"0"-12"5"0"0,0 12 4 0 0,-1 6-43 0 0,-4 5-5 0 0,1 0-1 0 0,1 1 1 0 0,-1-1 0 0 0,1 1 0 0 0,0 0-1 0 0,1 0 1 0 0,0 0 0 0 0,0 0 0 0 0,1 0-1 0 0,0 0 1 0 0,0 0 0 0 0,1 1 0 0 0,0-1-1 0 0,1 0 1 0 0,0 1 0 0 0,0-1 0 0 0,0 0 0 0 0,4 10-1 0 0,-3-15 18 0 0,-1-1-1 0 0,1 0 0 0 0,0 1 1 0 0,0-1-1 0 0,0 0 0 0 0,0 0 0 0 0,0 0 1 0 0,0 0-1 0 0,1 0 0 0 0,-1 0 1 0 0,0 0-1 0 0,1-1 0 0 0,0 0 1 0 0,-1 1-1 0 0,1-1 0 0 0,0 0 1 0 0,0 0-1 0 0,0 0 0 0 0,-1-1 1 0 0,1 1-1 0 0,0-1 0 0 0,0 0 1 0 0,0 1-1 0 0,0-1 0 0 0,0-1 1 0 0,0 1-1 0 0,3-1 0 0 0,11-1 13 0 0,0 0-1 0 0,0-1 1 0 0,22-8 0 0 0,-36 10-7 0 0,41-13 122 0 0,-2-3 1 0 0,53-27-1 0 0,81-55 662 0 0,-82 44-243 0 0,255-163 1954 0 0,-174 98-145 0 0,-173 119-2043 0 0,-2 1-274 0 0,1 1 0 0 0,-1-1 0 0 0,1 0 0 0 0,-1 1 0 0 0,1-1 0 0 0,-1 1 0 0 0,1-1-1 0 0,-1 1 1 0 0,1-1 0 0 0,-1 1 0 0 0,0-1 0 0 0,1 1 0 0 0,-1-1 0 0 0,0 1 0 0 0,0 0 0 0 0,1-1 0 0 0,-1 1 0 0 0,0-1 0 0 0,0 1 0 0 0,0 0 0 0 0,0-1-1 0 0,0 2 1 0 0,-6 40-954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04:07.70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423 3808 0 0,'19'4'0'0'0,"23"4"168"0"0,19-12-8 0 0,19-18 216 0 0,12-17 0 0 0,21-10 16 0 0,10-4 8 0 0,12-3-112 0 0,-1 4 8 0 0,-11 4-88 0 0,-6 3-8 0 0,-14 7-16 0 0,-12 9-8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6.60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51 14 8840 0 0,'0'0'625'0'0,"-3"-1"-90"0"0,-1-1-407 0 0,0 0 0 0 0,0 0 0 0 0,0 1 0 0 0,-1-1 0 0 0,1 1 0 0 0,0 0 0 0 0,-1 1 0 0 0,1-1 0 0 0,-1 1 0 0 0,1 0 0 0 0,-1 0 0 0 0,1 0 0 0 0,-1 0 0 0 0,1 1 0 0 0,-1 0 0 0 0,1 0 0 0 0,0 0 0 0 0,-8 4 0 0 0,6-2-71 0 0,-1 1 1 0 0,1 0-1 0 0,0 0 1 0 0,1 1-1 0 0,-1 0 0 0 0,1 0 1 0 0,0 0-1 0 0,0 1 1 0 0,1-1-1 0 0,-7 11 1 0 0,-1 6-33 0 0,0 0 0 0 0,2 1 1 0 0,1 0-1 0 0,1 0 0 0 0,-11 47 1 0 0,12-41 31 0 0,2 0 0 0 0,0 1 1 0 0,2-1-1 0 0,2 1 0 0 0,1 33 1 0 0,1-56-36 0 0,0 0 1 0 0,1 0 0 0 0,0 0-1 0 0,0 0 1 0 0,1-1 0 0 0,0 1 0 0 0,0-1-1 0 0,0 0 1 0 0,1 0 0 0 0,0 0-1 0 0,0 0 1 0 0,0 0 0 0 0,1-1 0 0 0,0 0-1 0 0,0 0 1 0 0,8 6 0 0 0,-9-7-9 0 0,1-2 1 0 0,-1 1-1 0 0,1 0 0 0 0,0-1 1 0 0,0 0-1 0 0,0 0 0 0 0,0-1 1 0 0,0 1-1 0 0,0-1 1 0 0,0 0-1 0 0,1 0 0 0 0,-1-1 1 0 0,0 1-1 0 0,0-1 1 0 0,1-1-1 0 0,-1 1 0 0 0,0-1 1 0 0,1 0-1 0 0,-1 0 0 0 0,0 0 1 0 0,10-4-1 0 0,4-5 59 0 0,1 0 0 0 0,-2-1 1 0 0,0-1-1 0 0,0-1 0 0 0,24-22 0 0 0,-38 31-54 0 0,-1 0-1 0 0,1-1 1 0 0,-1 1 0 0 0,0 0 0 0 0,0-1 0 0 0,0 0-1 0 0,-1 0 1 0 0,0 1 0 0 0,0-1 0 0 0,0-1-1 0 0,0 1 1 0 0,-1 0 0 0 0,0 0 0 0 0,0-1 0 0 0,0-8-1 0 0,0-6 43 0 0,-1 0-1 0 0,-5-36 0 0 0,3 40-26 0 0,0-6 19 0 0,-1-1-1 0 0,-2 1 1 0 0,0 0 0 0 0,-1 0 0 0 0,-1 0 0 0 0,-1 1 0 0 0,-1 0 0 0 0,0 1 0 0 0,-2 0 0 0 0,-13-19 0 0 0,22 36-40 0 0,0 1-1 0 0,0-1 1 0 0,0 0-1 0 0,0 1 1 0 0,0 0-1 0 0,-1-1 1 0 0,1 1 0 0 0,-1 0-1 0 0,0 0 1 0 0,0 0-1 0 0,1 1 1 0 0,-1-1-1 0 0,0 1 1 0 0,0-1-1 0 0,-1 1 1 0 0,1 0-1 0 0,0 0 1 0 0,0 1 0 0 0,-1-1-1 0 0,1 1 1 0 0,-4-1-1 0 0,3 2-1 0 0,0-1 1 0 0,0 1-1 0 0,0 0 0 0 0,0 1 0 0 0,1-1 0 0 0,-1 1 1 0 0,0 0-1 0 0,1 0 0 0 0,-1 0 0 0 0,1 0 1 0 0,0 0-1 0 0,0 1 0 0 0,0-1 0 0 0,0 1 0 0 0,0 0 1 0 0,-4 6-1 0 0,-4 6 8 0 0,0 0 0 0 0,2 1 1 0 0,0 0-1 0 0,0 0 0 0 0,2 1 1 0 0,-11 31-1 0 0,14-35-14 0 0,1 0 0 0 0,0 1 0 0 0,1 0-1 0 0,0 0 1 0 0,1-1 0 0 0,0 1 0 0 0,1 0 0 0 0,1 0 0 0 0,4 22 0 0 0,-5-33-4 0 0,1-1 0 0 0,0 1 0 0 0,0 0 0 0 0,0 0 0 0 0,0-1 1 0 0,1 1-1 0 0,-1 0 0 0 0,1-1 0 0 0,-1 1 0 0 0,1-1 0 0 0,0 0 0 0 0,0 0 0 0 0,0 0 1 0 0,0 0-1 0 0,0 0 0 0 0,1 0 0 0 0,-1 0 0 0 0,1 0 0 0 0,2 0 0 0 0,0 1 0 0 0,0-2 0 0 0,0 1 0 0 0,1 0 0 0 0,-1-1 0 0 0,1 0 0 0 0,-1 0 0 0 0,1-1 0 0 0,-1 0 0 0 0,9 0 0 0 0,8-3 1 0 0,1 0 0 0 0,-1-2 0 0 0,39-12 0 0 0,-59 16-2 0 0,23-8 4 0 0,0 0 1 0 0,29-17-1 0 0,-43 20 1 0 0,-1 0 1 0 0,0 0-1 0 0,-1-1 0 0 0,1 0 0 0 0,-1-1 0 0 0,-1 0 0 0 0,12-13 0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6.98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65 1 10152 0 0,'-6'2'130'0'0,"0"1"0"0"0,0 0 1 0 0,1 0-1 0 0,0 0 0 0 0,-1 1 1 0 0,1 0-1 0 0,0 0 0 0 0,1 0 0 0 0,-1 1 1 0 0,1-1-1 0 0,0 1 0 0 0,0 0 1 0 0,0 0-1 0 0,1 0 0 0 0,0 1 1 0 0,0 0-1 0 0,0-1 0 0 0,-3 11 1 0 0,1-3-54 0 0,1 0 0 0 0,1 0 0 0 0,0 0 1 0 0,0 1-1 0 0,2-1 0 0 0,-1 20 1 0 0,2-27-50 0 0,0-1 0 0 0,0 1 0 0 0,0-1 1 0 0,1 1-1 0 0,0-1 0 0 0,0 0 1 0 0,1 1-1 0 0,0-1 0 0 0,-1 0 0 0 0,2 0 1 0 0,-1 0-1 0 0,0 0 0 0 0,1 0 1 0 0,0-1-1 0 0,0 1 0 0 0,1-1 0 0 0,-1 0 1 0 0,1 0-1 0 0,5 4 0 0 0,-6-6-13 0 0,0 0-1 0 0,0 0 1 0 0,1-1 0 0 0,-1 1-1 0 0,1-1 1 0 0,-1 0-1 0 0,1 0 1 0 0,-1-1-1 0 0,1 1 1 0 0,0-1 0 0 0,-1 1-1 0 0,1-1 1 0 0,0 0-1 0 0,0-1 1 0 0,-1 1 0 0 0,1-1-1 0 0,-1 1 1 0 0,1-1-1 0 0,0 0 1 0 0,-1-1-1 0 0,1 1 1 0 0,5-3 0 0 0,-1-1 14 0 0,1 1 0 0 0,-1-1 1 0 0,0 0-1 0 0,0-1 1 0 0,0 0-1 0 0,-1-1 0 0 0,10-10 1 0 0,-11 10-1 0 0,0 0 1 0 0,-1-1 0 0 0,-1 0-1 0 0,1 0 1 0 0,-1 0-1 0 0,0 0 1 0 0,-1-1 0 0 0,0 1-1 0 0,3-14 1 0 0,-6 19-17 0 0,1 0 1 0 0,-1 0-1 0 0,1 0 0 0 0,-1 0 1 0 0,0 0-1 0 0,0 0 0 0 0,0 1 1 0 0,0-1-1 0 0,0 0 1 0 0,-1 0-1 0 0,1 0 0 0 0,-1 0 1 0 0,0 0-1 0 0,0 1 0 0 0,0-1 1 0 0,0 0-1 0 0,-1 1 1 0 0,1-1-1 0 0,-1 1 0 0 0,1-1 1 0 0,-1 1-1 0 0,0 0 0 0 0,0 0 1 0 0,0 0-1 0 0,0 0 1 0 0,0 0-1 0 0,0 0 0 0 0,-1 0 1 0 0,1 1-1 0 0,-1-1 0 0 0,1 1 1 0 0,-6-2-1 0 0,-5-2 50 0 0,0 2 0 0 0,-1 0 0 0 0,1 0 0 0 0,-1 1 0 0 0,0 1 0 0 0,0 1 0 0 0,0-1-1 0 0,-21 4 1 0 0,28-2-164 0 0,0 0 0 0 0,0 0 0 0 0,0 0 0 0 0,0 1 0 0 0,0 0 0 0 0,0 0 0 0 0,1 1 0 0 0,-1 0 0 0 0,1 0 0 0 0,0 1 0 0 0,-1-1 0 0 0,2 1 0 0 0,-1 1 0 0 0,0-1 0 0 0,1 1 0 0 0,0 0 0 0 0,-8 9 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0:58.60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03 88 3808 0 0,'0'0'1184'0'0,"-3"-3"-664"0"0,0 0-404 0 0,0 0 0 0 0,-1 0-1 0 0,1 0 1 0 0,-1 0 0 0 0,1 1 0 0 0,-1-1 0 0 0,0 1 0 0 0,0 0 0 0 0,0 1-1 0 0,0-1 1 0 0,0 0 0 0 0,0 1 0 0 0,0 0 0 0 0,-1 0 0 0 0,1 1 0 0 0,0-1-1 0 0,-1 1 1 0 0,1 0 0 0 0,-1 0 0 0 0,1 0 0 0 0,0 0 0 0 0,-5 2 0 0 0,2 0-82 0 0,1-1 1 0 0,0 2-1 0 0,-1-1 1 0 0,1 1-1 0 0,0 0 1 0 0,1 0-1 0 0,-1 1 1 0 0,1-1-1 0 0,-1 1 1 0 0,1 0-1 0 0,0 1 1 0 0,1 0-1 0 0,-1-1 1 0 0,1 1 0 0 0,-5 7-1 0 0,-3 7 29 0 0,2 0-1 0 0,0 0 1 0 0,1 1 0 0 0,1 0-1 0 0,1 1 1 0 0,-9 36-1 0 0,-12 133 199 0 0,21-129-117 0 0,2 111 0 0 0,6-152-105 0 0,1-1 0 0 0,1 0 0 0 0,0 0 1 0 0,1 0-1 0 0,1 0 0 0 0,1 0 0 0 0,1-1 0 0 0,1 0 0 0 0,17 32 1 0 0,-21-45-17 0 0,-1 0 1 0 0,1 0-1 0 0,0 0 1 0 0,0 0-1 0 0,0 0 1 0 0,1-1-1 0 0,-1 0 1 0 0,1 0-1 0 0,0 0 1 0 0,0 0-1 0 0,1-1 1 0 0,-1 0-1 0 0,1 0 1 0 0,0-1-1 0 0,-1 1 1 0 0,1-1-1 0 0,0 0 1 0 0,1-1-1 0 0,-1 1 1 0 0,0-1-1 0 0,0-1 1 0 0,1 1-1 0 0,-1-1 1 0 0,0 0-1 0 0,0 0 1 0 0,1-1-1 0 0,-1 0 1 0 0,0 0-1 0 0,0-1 1 0 0,0 1-1 0 0,0-1 1 0 0,0-1-1 0 0,0 1 0 0 0,0-1 1 0 0,-1 0-1 0 0,8-5 1 0 0,1 0 64 0 0,0-2 0 0 0,0 0 0 0 0,-1-1 0 0 0,0 0 0 0 0,-1-1 0 0 0,-1 0 0 0 0,1-1 0 0 0,-2 0 0 0 0,0 0 0 0 0,15-28 0 0 0,-15 20 31 0 0,-1 0 1 0 0,-1-1-1 0 0,0-1 0 0 0,-2 1 1 0 0,-1-1-1 0 0,0 0 0 0 0,0-24 1 0 0,-3-10 138 0 0,-2 1 1 0 0,-3 0-1 0 0,-3 0 0 0 0,-2 1 1 0 0,-25-94-1 0 0,28 128-152 0 0,-2 0-1 0 0,0 1 1 0 0,-1 0-1 0 0,-18-32 1 0 0,23 46-76 0 0,-1 1 1 0 0,0 0-1 0 0,0 0 1 0 0,0 0 0 0 0,0 1-1 0 0,-1-1 1 0 0,0 1-1 0 0,0 0 1 0 0,-6-4-1 0 0,8 7-12 0 0,-1-1 0 0 0,1 0 0 0 0,0 1 1 0 0,-1 0-1 0 0,1 0 0 0 0,-1 0 0 0 0,0 1 0 0 0,1-1 0 0 0,-1 1 0 0 0,1-1 0 0 0,-1 1 0 0 0,0 1 0 0 0,1-1 1 0 0,-1 0-1 0 0,1 1 0 0 0,-1 0 0 0 0,-4 1 0 0 0,-3 2-5 0 0,0 1 0 0 0,1 0 0 0 0,-1 1 1 0 0,1 0-1 0 0,0 0 0 0 0,1 1 0 0 0,0 0 0 0 0,0 1 0 0 0,0 0 1 0 0,1 0-1 0 0,1 1 0 0 0,-1 0 0 0 0,-8 15 0 0 0,3-4 7 0 0,2 0 0 0 0,0 1-1 0 0,1 1 1 0 0,1-1 0 0 0,-10 41 0 0 0,16-49-27 0 0,0 1 1 0 0,1-1-1 0 0,0 0 1 0 0,1 1 0 0 0,1-1-1 0 0,0 1 1 0 0,1-1 0 0 0,3 20-1 0 0,-3-27 3 0 0,1 0 0 0 0,0 0-1 0 0,0 0 1 0 0,0 0 0 0 0,1 0 0 0 0,0-1-1 0 0,0 1 1 0 0,0-1 0 0 0,1 0 0 0 0,0 0-1 0 0,0 0 1 0 0,0 0 0 0 0,0-1 0 0 0,1 1-1 0 0,0-1 1 0 0,0 0 0 0 0,0-1 0 0 0,0 1-1 0 0,1-1 1 0 0,7 4 0 0 0,6 0-19 0 0,0-1 1 0 0,0-1 0 0 0,0-1-1 0 0,1 0 1 0 0,-1-1 0 0 0,1-1-1 0 0,37-2 1 0 0,-14-2-19 0 0,-1-2 0 0 0,68-16 1 0 0,-57 5-954 0 0,70-30 1 0 0,-122 44 916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0:59.06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3 109 7232 0 0,'-4'6'26'0'0,"-11"16"14"0"0,14-21-31 0 0,1 0-1 0 0,-1 0 0 0 0,1-1 0 0 0,0 1 0 0 0,-1 0 0 0 0,1 0 1 0 0,0 0-1 0 0,0 0 0 0 0,0 0 0 0 0,0 0 0 0 0,0 0 0 0 0,0 0 0 0 0,0 0 1 0 0,0-1-1 0 0,0 1 0 0 0,0 0 0 0 0,0 0 0 0 0,1 0 0 0 0,-1 0 0 0 0,0 0 1 0 0,1 0-1 0 0,-1-1 0 0 0,1 1 0 0 0,-1 0 0 0 0,0 0 0 0 0,1 0 1 0 0,0-1-1 0 0,-1 1 0 0 0,1 0 0 0 0,0-1 0 0 0,-1 1 0 0 0,1-1 0 0 0,0 1 1 0 0,-1-1-1 0 0,1 1 0 0 0,0-1 0 0 0,0 1 0 0 0,0-1 0 0 0,0 0 1 0 0,-1 1-1 0 0,1-1 0 0 0,0 0 0 0 0,1 1 0 0 0,38 8 401 0 0,-19-7-252 0 0,-1-1 0 0 0,1-1 0 0 0,0-1 0 0 0,-1-1 1 0 0,24-4-1 0 0,106-32 437 0 0,-95 23-389 0 0,121-30 775 0 0,212-26 0 0 0,-381 71-978 0 0,21-2 460 0 0,-53 17 40 0 0,-86 44-1687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7.34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1 9440 0 0,'0'0'640'0'0,"30"-11"8"0"0,-11 11 128 0 0,2 1 16 0 0,1 5-424 0 0,1-2 0 0 0,-1 1-208 0 0,-5 5 8 0 0,-4 1-80 0 0,-9-2 0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7.70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30 10040 0 0,'0'0'0'0'0,"8"10"256"0"0,2-5-8 0 0,3-1 240 0 0,8-4-8 0 0,7-2-48 0 0,6-5 0 0 0,8-11-96 0 0,-5 7-8 0 0,-12 3-88 0 0,-7 5 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8.07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502 9440 0 0,'0'0'728'0'0,"8"1"-183"0"0,2-1-424 0 0,-1 0 0 0 0,1 0 0 0 0,0-1 0 0 0,-1 0 0 0 0,1 0 0 0 0,-1-1 0 0 0,0-1 0 0 0,15-5 0 0 0,81-38 496 0 0,-66 28-391 0 0,-31 14-174 0 0,0 0 1 0 0,0 0-1 0 0,0-1 1 0 0,0 0-1 0 0,-1-1 1 0 0,1 1-1 0 0,-1-2 1 0 0,-1 1-1 0 0,1-1 1 0 0,-1 0-1 0 0,0 0 0 0 0,-1 0 1 0 0,0-1-1 0 0,0 0 1 0 0,0 0-1 0 0,-1 0 1 0 0,-1-1-1 0 0,1 1 1 0 0,-1-1-1 0 0,-1 0 1 0 0,0 0-1 0 0,0 0 1 0 0,0 0-1 0 0,-1 0 0 0 0,-1-16 1 0 0,0 7 71 0 0,-1 1 0 0 0,-1 0 0 0 0,0 0 0 0 0,-10-34 0 0 0,10 45-75 0 0,0 0 1 0 0,0-1-1 0 0,0 1 1 0 0,-1 0-1 0 0,0 0 0 0 0,-1 0 1 0 0,1 0-1 0 0,-1 1 1 0 0,0 0-1 0 0,0 0 0 0 0,-1 0 1 0 0,1 0-1 0 0,-1 0 1 0 0,0 1-1 0 0,-10-7 1 0 0,12 10-29 0 0,0 0 0 0 0,1 0 1 0 0,-1 0-1 0 0,0 1 1 0 0,0-1-1 0 0,0 0 1 0 0,0 1-1 0 0,0 0 1 0 0,0 0-1 0 0,0 0 1 0 0,0 0-1 0 0,0 0 0 0 0,0 1 1 0 0,1-1-1 0 0,-1 1 1 0 0,0 0-1 0 0,0 0 1 0 0,0 0-1 0 0,1 0 1 0 0,-1 0-1 0 0,0 1 1 0 0,1-1-1 0 0,-4 3 0 0 0,-2 2 16 0 0,1 0 0 0 0,0 1 0 0 0,0-1-1 0 0,0 1 1 0 0,1 1 0 0 0,-7 9 0 0 0,-20 35 76 0 0,3 2 0 0 0,1 1 0 0 0,-23 65-1 0 0,49-112-99 0 0,0 0-1 0 0,0 0 0 0 0,1 1 0 0 0,0-1 0 0 0,0 1 0 0 0,1-1 0 0 0,0 1 0 0 0,0 0 0 0 0,1-1 0 0 0,1 1 0 0 0,1 11 0 0 0,0-12-4 0 0,0-1 0 0 0,0 0 0 0 0,1 0 0 0 0,0 0 0 0 0,1 0 0 0 0,-1-1 0 0 0,1 1 0 0 0,0-1 0 0 0,1 0 1 0 0,0 0-1 0 0,0 0 0 0 0,0-1 0 0 0,7 6 0 0 0,0-2 1 0 0,0 0 1 0 0,1 0 0 0 0,0-1-1 0 0,0-1 1 0 0,1-1 0 0 0,0 0-1 0 0,0 0 1 0 0,0-1 0 0 0,1-1-1 0 0,0-1 1 0 0,0 0 0 0 0,0-1-1 0 0,0 0 1 0 0,0-1 0 0 0,0-1-1 0 0,25-2 1 0 0,-13-1 12 0 0,0-1 1 0 0,-1-2-1 0 0,1 0 0 0 0,-1-2 1 0 0,0 0-1 0 0,-1-2 0 0 0,0-1 1 0 0,32-19-1 0 0,-52 27-287 0 0,-1 0 1 0 0,1 0-1 0 0,-1 0 1 0 0,0-1-1 0 0,0 1 0 0 0,0-1 1 0 0,3-4-1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8.45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56 9744 0 0,'0'0'776'0'0,"31"-21"-432"0"0,-12 15-72 0 0,8-3 0 0 0,18 0-16 0 0,9 0 8 0 0,3 8-24 0 0,-1 1 16 0 0,-10 1-16 0 0,-8 4 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3T06:05:48.9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03T06:05:49.478"/>
    </inkml:context>
  </inkml:definitions>
  <inkml:trace contextRef="#ctx0" brushRef="#br0">10916 14394 1281 0,'0'0'0'0,"0"0"53"16,0 0 1-16,0 0 46 15,0 0-1-15,0 0-10 16,0 0 1-16,25-28-45 15,-25 28 1-15,0 0-14 16,0 0 2-16,0 0-10 0,0 0 0 16,0 0-2-16,0 0-1 31,0 0-4-31,0 0 1 0,-22-6-4 0,-15 15 2 16,-31 2 1-16,-15 0 1 15,-2 1-1-15,-5 2 0 16,-1 3-2-16,3 3 1 15,3-11-3-15,-11 0 2 16,-6-1-5-16,-1-2 1 16,1 0-1-16,12-3 0 15,7-3-1-15,-7-3 1 16,5 0-2-16,-3 3 0 0,3 0 0 16,-6-3 0-16,3-14 0 15,3 5 0-15,6 12-2 16,8 0 1-16,0-3 1 15,-3-8 0-15,-5 0-2 0,-3 2 2 16,2-2-1-16,-2 2 1 16,3-3-1-16,-4-8 1 31,4 3-3-31,0 0 2 16,2 3-2-16,-8 2 1 15,-6 1 0-15,9-3-1 16,8 2 0-16,3 4 0 15,1-10-1-15,13 4 0 16,11 11 1-16,10 0-1 16,10-2 0-16,-2-1 0 15,2 0-1-15,-8 0 1 16,3 1-1-16,0-4 1 16,2 1-2-16,10 2 1 15,7 3 1-15,1 0-1 0,11 3-1 16,-17-3 2-16,17 3-2 15,0 0 1-15,0 0 0 16,0 0 1-16,0 0-2 16,-9 0 1-16,9 0 0 15,0 0 0-15,-11 12-1 16,0-1 1-16,-1-2-1 0,-7-4 1 16,7-2-1-16,1-3 2 15,0 0-2-15,-4-3 0 16,-2 3 1-16,-5 0-1 15,-4 0-1-15,-16 0 1 16,-7 0-1-16,-4 6 2 16,-1 14-2-16,0-3 1 15,-6-20-1-15,1-5 0 16,-1-1 0-16,-2 9 0 16,-15 3-1-16,4 3 1 15,2-9-1-15,0 0 2 16,3 6-2-16,8 0 0 15,1-3 0-15,-1-3 1 16,-8 3-1-16,3 0 1 16,5-3-1-16,-16 0 1 0,-9 3-1 15,0-5 1-15,-3 10-1 16,3-2 1-16,0 0-1 16,0-3 1-16,-9-3-1 15,-2 3 1-15,5 6-1 16,6 0 2-16,8-4-2 0,9 1 0 15,-3-3 0-15,0 0 0 16,9 3 0-16,3 0 0 16,-12-3 0-16,-9-3 0 15,-8 3 0-15,32 3 0 16,-10 3 0-16,-4-6 0 16,-4 6 0-16,-3-4 0 15,-2 4 0-15,2 0 0 16,-2 0 0-16,2-1 1 15,4-5-1-15,-4 0 1 16,15 0-1-16,8 0 1 0,3 0 0 16,8 0 0-16,1 0 0 15,-26 0 0 1,-3 0 1-16,-6 0-1 0,-2 0 0 16,2 6 1-16,-2-3-1 15,5 0 0-15,-2-3-1 0,2 0 1 16,3 3-1-16,0-3 2 15,3-6-2-15,14 3 1 32,-5-3-1-32,11-2 1 0,-6 2-1 0,11 0 1 15,-5 1-1-15,0-7 1 16,-12 9-1-16,18 0 0 16,-4 0 0-16,10 1 0 15,-7-1 0-15,12 0 0 16,2-3 0-16,4 3 0 15,2-2 0 1,3 5 0-16,-2-6 0 0,-1 3 0 16,3 3 0-16,9 0 0 15,-6 0 0-15,3 0 0 16,2 0 0-16,1 0 0 16,0 0 0-16,2 0 0 15,-8 0 0 1,0 0 0-16,-3 0 0 0,-2 0 1 15,-4 0-1-15,3-3 1 16,-8-3-1-16,-3 1 1 16,3 2-1-16,14-3 0 15,6 6 0-15,2-23 0 16,9 23-1942-16</inkml:trace>
  <inkml:trace contextRef="#ctx1" brushRef="#br0">10819 17950 0,'0'0'0</inkml:trace>
  <inkml:trace contextRef="#ctx0" brushRef="#br0" timeOffset="2098.14">6822 13813 740 0,'0'0'0'16,"0"0"45"-16,22-31 0 15,-7 11 79-15,-10 2 2 16,1 7 10-16,-6 11 1 16,11-14-51-16,-5-1 1 15,5 4-26-15,3-1 2 0,-14 12-20 16,6-14 0-16,-6 14-9 15,0 14 2 1,-25 18-5-16,-24 31 0 0,-16 9-7 16,-17 8-1-16,-9 0-4 15,-11-9 0-15,0-5 1 16,0 0 1-16,6-3 0 0,10 3 1 16,4 3-1-16,14-3 0 15,14-9-3-15,12-14 0 0,19-20 2 31,9-9 0-31,14-14-1 0,-11 11 2 16,11-11-2-16,0 0 0 16,0 0 2-16,0 0 0 15,0 0 4-15,0 0 1 16,0 0 0-16,0 0 1 16,0 0-4-16,0 0 2 0,0 0-3 15,8 0 1 1,20 12-3-16,15 8 1 0,28 9-3 15,8-1 0-15,9-2-1 16,9-6 1-16,5 3-6 16,-12-3 2-16,-5-3-3 15,-8-3 1-15,-23-2-2 0,-17-4 2 16,-23 4-6 0,-3-6 2-1,-11-6-2-15,0 0-1 16,6 11-1-16,-6 3-1 15,-6 6-1-15,6-2 2 16,0-18-3-16,17 0 1 16,-17 0-2025-16</inkml:trace>
  <inkml:trace contextRef="#ctx0" brushRef="#br0" timeOffset="2655.17">7440 13928 1017 0,'0'0'0'16,"0"0"72"-16,0 0 0 16,25-43 10-16,-19 28 1 15,-6 4-7-15,0 11 1 16,0 0-28-16,0 0 0 16,-20 43-17-16,-20 6-1 0,-22 19 1 15,-15 10 0-15,-8-1 6 16,-11 3 0-16,0 9 1 15,5-3-1-15,9-3-7 16,8-15 1-16,14 1-5 16,1-12-1-16,11-11 0 15,11-6 1-15,14-14-3 16,12-6-1-16,11-11-1 16,11 8 0-16,20 9-4 15,23 11 0-15,17 3 3 0,20 0 2 16,17-3 3-16,11 0 0 15,8 4 4-15,-8-10 0 16,-17-8-3-16,-17 0 0 16,-25 0-2-16,-23-3-1 15,-26-3-2-15,-5-3 0 16,-6 1-2-16,0-15 1 16,-6 14-4-16,6-14 1 15,0 0-1918-15</inkml:trace>
  <inkml:trace contextRef="#ctx1" brushRef="#br0" timeOffset="2849.83">10714 18179 0,'0'0'0,"0"0"0,0 0 0,-46-15 31,1 15-31,-31-15 31,-30-1-31,-30 1 31,15-16-31,-15 1 16,15 15 0,46-16-1,-1 16 1,46 0-1,0-1 1,30 1 0,30 15-1,30 0 1,46 0-16,15 15 31,30 16-31,-75-16 31,-1 16-31,-105-16 16,-45 0 0,-31 16-1,-45 15 1,-106 15 0,-61 15-16</inkml:trace>
  <inkml:trace contextRef="#ctx1" brushRef="#br0" timeOffset="8412.15">25578 12117 0,'0'0'0</inkml:trace>
  <inkml:trace contextRef="#ctx1" brushRef="#br0" timeOffset="10149.08">14509 8239 0,'0'0'0,"0"0"0,0 0 0,0 0 0,15 0 0,-15-15 15,15 0-15,15-1 16,-14 16-16,29-15 15,-30 15-15,15-15 16,-30 15-16,15-15 0,16 15 0,-16 0 16,-15 0-16,0 0 15,0 0-15,0 0 16,15 0-16,-15 0 16,30 0-16,-15 0 31,16 0-31,-16 0 31,0-16-31,15 1 16,-15 15-1,-15-15 17,46-1-32,-46 1 31,45 0-31,-30 0 31,-15-1-31,30 1 31,-15 0-31,0 0 32,31-1-32,-1 1 31,16 0-31,-16-1 15,-30 16 1,15-15 0,-14 15-1,-16-15 1,0 15-16,0-15 31,0 15-31,0-16 31,0 16-31,0 0 32,0 0-32,0 0 31,0 0-31,0 0 31,0 0-31,0 0 16,0-15-1,0 15 17,0 0-32,15 0 15,15 0-15,-30 0 32,45 0-32,-30 0 46,31 0-46,-31 0 16,-15 0 0,0 0-1,0 0 1,-15 0 0,-15 0-1,14 0 1,1 0-16,-15 0 31,15 0-31,15 0 31,45 0-31,-30 0 32,46 0-32,-1 0 31,46 15-31,136 1 15,45 14-15</inkml:trace>
  <inkml:trace contextRef="#ctx1" brushRef="#br0" timeOffset="10749.14">26606 11843 0,'0'0'0,"0"0"0,0 0 0,0 0 0,0 0 0,0-16 16,0-14-16,0-1 16,0-15-16,15 1 15,15-1-15</inkml:trace>
  <inkml:trace contextRef="#ctx1" brushRef="#br0" timeOffset="11056.22">24686 8117 0,'0'0'0,"0"0"0,0 0 0,-15 0 31,-16 0-31,16 0 32,15 0-32</inkml:trace>
  <inkml:trace contextRef="#ctx0" brushRef="#br0" timeOffset="12798.03">19600 3407 112 0,'0'0'0'16,"0"0"1"-16,0 0 1 15,0 0 3-15,0 0 0 16,0 0 18-16,0 0 0 16,0 0 39-16,0 0 1 15,0 0-23-15,0 0 2 16,0 0 8-16,54 31 2 15,-11-25 1-15,19-6-1 16,3 0 4-16,17 0 1 16,15-6 19-16,5 6 1 0,-6 6-6 15,-5-6 0-15,-14 0-9 16,13 0 2-16,12 0-9 16,6 0 0-16,17 0-5 15,-15 0 0 1,-16 6-3-16,-6-4 1 15,0 4-13-15,14 6 1 16,17-7-6-16,-6-5-1 16,-11 6-7-16,-11-6 1 15,-12 3-5-15,-2-3 0 16,2-3-2-16,12 3 2 16,11 0-1-16,-5 0 0 15,-9-6-2-15,-9 6 0 16,-11 6-3-16,-6-6 0 0,1 3-2 15,8-3 1-15,-1-3-3 16,16 3 1-16,10 0-2 16,6-6-1-16,-17 1 0 15,-8 5 0-15,2 0-2 16,0-6 1-16,12 6-1 0,14 6 1 16,17-6-2-16,-9 0 2 15,-22 5-2-15,-12 1 1 16,-2 3 0-16,5-4 0 15,9 7 0-15,5-4 0 16,15 4-1-16,-6-6 1 16,-14 5-1-16,-1-8 2 15,7-3-2-15,10 0 0 16,24 6 1-16,2-1 0 16,-22 1 1-16,-9-6-1 15,-3 6 0-15,9-1-1 16,14-5 0-16,2 0 2 15,-13 0-3-15,-12 3 0 16,-8 3 1-16,-15 0-1 0,7 0-1 16,10-1 1-16,15 1-1 15,3 0 2-15,-15 8-3 16,-8 3 1-16,-3-14-1 16,6 3 1-16,5 0-1 15,12 5 1-15,17 9-1 16,-12-9 1-16,-17 1-1 15,-5 2 1-15,0-2-1 0,11-7 1 16,17 4-1-16,-6-3 1 16,-11-6-1-16,-11 0 2 15,-3 0-2-15,3 0 1 16,2-6-1-16,15 6 1 16,11-6-1-16,-11 3 1 15,-17-2 0-15,-6-1 0 16,3 6 0-16,2-6 0 15,12 0 2-15,12 1-1 16,-6 2-1-16,-9 0 1 16,-6-6 0-1,-10 4 2-15,-7-7-2 0,12 4 0 0,14 2 2 16,-5-5-1-16,-10 2 0 16,-7 3 2-1,-21 0-2-15,-10 6 1 16,-18-5-1-16,0-1 0 15,3 6 1-15,-9 0 0 16,-2 0 1-16,-23 0-1 16,0 0 1-16,11 0 0 15,-11 0 0-15,0 0-1 16,12 0 1-16,-12 0-1 0,0 0 1 16,0 0-1-16,11 0 0 15,-11 0 0-15,0 0-1551 16</inkml:trace>
  <inkml:trace contextRef="#ctx1" brushRef="#br0" timeOffset="13616.76">24958 10911 0,'0'0'16,"0"0"-16,0 0 0,-45-15 15,29 15 1,-29-15-1,0 15-15,14-16 16,-14 16 0,-46-15-1,31 0-15,-31 0 32,31-1-32,45 16 31,15 0-31,0 0 31,0 0-31,45 0 31,15 0-31,122 16 32,120 14-32,-14-15 31,59 1-31,-74-16 31,-1-16-31,30 16 31,1 16-31,-1-16 32,16 15-32,-46-15 31,0 15-31,-45 0 31,-16 16-31,47-16 16,-32 16-1,31-16 1,-15 0 0,-45 1-1,15-16 1,-1 0-1,-14 15 1,15 0 15,14 0-31,1 16 16,30-1 0,-45 1-1,-15 0 1,-61-31-1,0 0 1,91 0 0,15-16-1,-16 32 1,31-1 0,-45 15-1,-30 1-15,-61-31 31,-31-15-31,16 15 32,15 0-32,-30 0 31,-16 15-31,16-46 31,0-14-31,121-62 16,75-61-16</inkml:trace>
  <inkml:trace contextRef="#ctx0" brushRef="#br0" timeOffset="15614.14">19804 6206 577 0,'0'0'0'0,"0"0"33"0,0 0 0 15,0 0 54-15,-25 3 2 16,13 6 20-16,1-3 1 15,-6-1-21-15,-3 1 1 16,3 3-41-16,6 2 2 16,11-11-4-16,-17 14 1 15,17-14 8-15,-3 12 1 16,3-12-4-16,20 23 2 16,8-3 0-16,26 6 0 15,20-12 0-15,11-3 0 16,14 1 7-16,6-4 1 15,14 10-13-15,6-7 2 16,8-8-10-16,6 0-1 0,17 5-6 16,6 10 1-16,-1-10-10 15,9 4-1-15,9-7-2 16,8 7-1-16,-3 2-2 16,4-2 2-16,10-4-3 15,-5 4 1-15,-6-1-1 16,6-2 0-16,-3 2-3 0,2-5 1 15,4 0-3-15,-12-1 1 16,-13 10-3-16,4-4 2 16,10-5-3-16,-4-1 1 15,-17 4-2-15,9-3 2 16,3 0-2-16,3-6 1 31,-12 5-3-31,0-5 1 0,-2-5-1 0,2 5 1 16,0 0-3-16,-8 0 1 15,-17 5-1-15,-3-2-1 16,22 0 1-16,-10-3 0 16,-15 0-2-16,-9-3 2 15,-2 0-2-15,8 3 1 16,18-5-2-16,-7-1 0 16,-22 0 0-16,-3-3 0 15,9 4 0-15,2-7 1 16,4 1-1-16,-10 5 0 15,-16 3 0-15,3 3 0 0,2-5-1 16,12-1 2-16,5 0-2 16,-2 6 1-16,-20-9 0 15,-4 4-1-15,18-7-1 16,6 7 0-16,0-7 0 16,-9 4 0-16,-12 2 0 0,-10 0 1 15,-1 6-2-15,1 0 1 16,16 6-1-16,-17-6 1 15,-11-6 0 1,-14 0 0-16,-17 6 0 0,-11 0 0 16,-6 0-1-16,-3 0 1 15,-3 6-1-15,-3-6 1 16,-2 6-1-16,-1 0 2 16,-2-1-2-16,-6 1 1 15,3 3 0-15,-3-4 0 16,-6 1 0-16,-11-6 0 15,14 9 1-15,-14-9 1 16,0 0-2-16,0 0 0 16,3 11-1-16,-6-25 1 0,3 14-2078 15</inkml:trace>
  <inkml:trace contextRef="#ctx0" brushRef="#br0" timeOffset="16747.58">24783 3369 715 0,'0'0'0'0,"0"0"37"15,0 0 1-15,-20-40 54 0,12 29 1 16,-4 5 9-16,4-5 1 16,-3 5-18-16,-4-3 1 15,15 9-38-15,-17-11 1 16,17 11-3-16,-11-6 0 16,11 6-1-16,0 0 0 0,0 0-2 31,0 0 0-31,0 0-2 0,0 0 0 15,0 0-1-15,0 0-1 16,0 0-5-16,6 17 0 16,31 9 1-16,22 6 0 15,15-1-7-15,19-5 1 16,18 0 8-16,-3-1 0 16,-18 10-1-16,-7 5 1 0,-21 3-3 15,-5 0 0-15,-9 3-6 16,-11-9 1-16,-12 0-5 15,-2 0 2-15,-9-5-4 16,-3-1 0-16,-8-5-4 16,-3-6 1-16,3-3-3 15,-3-17-1-15,-3 14 1 16,3-14 0-16,-14 6 0 0,0-6-1 16,-9-6 1-1,-8 1 1-15,-11-1-3 0,-18 3 2 16,-2 9-2-16,-9 8-1 15,-20 0-1-15,-5 15 1 16,2 3-5 0,3-7-1-16,23 1-1 0,34-14 1 15,34-12-2042-15</inkml:trace>
  <inkml:trace contextRef="#ctx1" brushRef="#br0" timeOffset="16528.55">30296 10774 0,'0'0'0</inkml:trace>
  <inkml:trace contextRef="#ctx0" brushRef="#br0" timeOffset="17540.43">24894 6312 715 0,'0'0'0'0,"0"0"95"16,-43-45 0-16,23 22 41 0,-2 3 1 15,7 8-56 1,10 6 1 0,5 6-29-16,0 0 1 15,-17 0-11-15,17 0 0 16,-12 18-5-16,12-7 0 15,6 15-4-15,17 0-1 16,19 17 4-16,21-6 1 16,19 0 5-16,9-5 1 15,-1-1 4-15,-2 0 0 16,-11 1-4-16,-15-1 1 16,-8-2-5-16,-11 0 2 15,-21-9-4-15,-13 0 1 16,-6 6-2-16,-6 5 0 0,-6 3 4 15,-19 4-1-15,-9 2-8 16,-17-3 0-16,-5-6-7 16,-15 1-1-16,-17-1 3 15,-5 1 0-15,-3-1 0 16,2 1 0-16,6-6-3 16,-11 2 0-16,6 4-1 15,11-4-1-15,28-16-7 0,49-44 0 16,8 32-2028-1</inkml:trace>
  <inkml:trace contextRef="#ctx0" brushRef="#br0" timeOffset="18508.89">27281 3338 690 0,'0'0'0'16,"0"0"149"-16,-37-26 1 15,20 20 31-15,6-2 0 16,11 8-134-16,-20-17 1 16,9 11-14-16,-1-6 0 15,-5 4-4-15,3 2 0 16,3 6 5-16,11 0 0 16,0 0 7-16,0 0 1 15,5 14 2-15,32 9 0 16,31 15-4-16,14 7 2 15,15-2-3-15,-1 0 1 0,-8 9-7 16,9-1 1-16,5-2 0 16,-6-3 0-1,-5 8-1-15,-23-2 1 0,-17-4-3 16,-20-2 0-16,-11-9-1 16,-14-5-1-16,-12 5-7 15,-14 3 1 1,-14 9-3-16,-20-6 1 15,-14-17-4-15,-11-6 0 16,8-9-4-16,-9-5 2 16,10 2-4-16,4-2 2 15,10 0-3-15,-1 0 1 16,0-6-4-16,12 0 0 16,45 0-1912-16</inkml:trace>
  <inkml:trace contextRef="#ctx0" brushRef="#br0" timeOffset="19276.84">27766 6186 791 0,'0'0'0'0,"37"-40"123"16,-1 12 2-16,1 2-32 0,3 0 1 16,-6 6-34-16,0 9-1 15,-8-1-24-15,-4 9 1 16,-8 6-9-16,-5 14 1 16,-3 15-5-16,-21 19 1 15,-24 18 2-15,-21 11 1 16,-11 3 2-1,-8-5 1-15,8 8-4 0,-3-3 1 16,12-9 4-16,17-11 2 16,8-11 0-16,8-10 2 15,10-16 3-15,4-6 1 0,10-8 4 16,5-12 2-16,5 11-3 16,18-2 0-1,11 8 1-15,20-6 1 0,14 4-4 16,11 2 1-16,9 3-7 0,3-3 2 15,-3-3-4-15,-14 1 0 32,-21 2-5-32,-21-6 0 15,-15-5-6-15,-17-6 1 16,14 6-8-16,-14-6 2 16,0 0-7-16,0 0 1 0,0 0-1895 15</inkml:trace>
  <inkml:trace contextRef="#ctx0" brushRef="#br0" timeOffset="19718.62">28500 6155 1042 0,'0'0'0'16,"0"0"24"-16,0 0 0 15,0 0 1-15,0 0 0 16,0 0 51-16,0 0 1 15,0 0-19-15,-48 80 0 0,-3-8-5 16,-6 14-1-16,3-3 2 16,6-3 1-16,0-9-2 15,11-2 1-15,14-12 3 16,18-2 2-16,10-18-8 16,18-3 2-16,20-8-8 15,16-3 1-15,32-6 2 16,31-3 1-16,45-2 1 0,-5-4 0 15,-26 15 2-15,-6 3 0 16,12 11-13-16,-23 15 0 16,-119-52-1855-16</inkml:trace>
  <inkml:trace contextRef="#ctx0" brushRef="#br0" timeOffset="-118784.09">18857 12688 1155 0,'0'0'0'15,"0"0"45"-15,0 0 1 16,-14-31 52-16,14 31 1 16,0 0-17-16,0 0 1 0,-11-15-35 15,11 15 1-15,0 0-17 16,0-11-1-16,0 11-8 16,0 0 0-16,17 0-5 15,14 11 0-15,29 9-3 16,13 6 0-16,21-12-2 0,11-2 0 15,14-1-5-15,-11-8 1 16,-26-3-3-16,-20-3-1 16,-33 3-1-16,-10-5 0 15,-7 5-2-15,-12 0 1 16,0 0-2-16,11-6 1 31,-11 6-1-31,0 0 1 0,9-12-1 0,-9 12 2 16,0 0-2-16,0 0 1 15,5-8 0-15,-5 8 2 16,0 0-1479-16</inkml:trace>
  <inkml:trace contextRef="#ctx0" brushRef="#br0" timeOffset="-118090.22">18993 15196 1243 0,'0'0'0'16,"0"0"71"-16,-39-3 0 16,39 3 25-16,-9-3 0 15,9 3-27-15,0 0 0 16,0 0-31-16,0 0 2 0,0 0-16 16,0 0 2-16,26 3-4 15,39 20 0-15,43 3-5 16,11-3 1-16,14-12-6 15,-8-2 2-15,-15-9-8 16,-19-6 1-16,-26 3-2 16,-16 3 0-16,-24 3-1 15,-14 3 0-15,-11-6-1 0,0 0 1 16,-19 3-2-16,-7-6 1 16,26 3-1497-16</inkml:trace>
  <inkml:trace contextRef="#ctx0" brushRef="#br0" timeOffset="-117289.24">16532 13807 1168 0,'0'0'0'0,"0"0"74"16,-17-40 1-16,12 23 46 15,2 3 1-15,3 2-50 16,0 12 0-16,0-11-27 16,0 11 0-16,0 0-17 0,-6 14 1 15,-5 44-9-15,-15 27 2 16,-2-7-8-16,0-4 2 15,-4-14-6-15,-4-8 1 16,7 5-3-16,9-8 1 16,9-18-3-16,5-5 0 15,6-17-1-15,0-9 1 16,0 0-2-16,0 0 1 16,23-32-1-16,8-11 0 15,-5-17 2-15,-4-9 1 16,-16-22 0-16,0-4 0 15,-1-8 1-15,-5 9 0 16,6 31 0-16,-6 20 0 16,6 23 0-16,-6 5 1 15,0 15-3-15,0 0 1 0,0 0-2 16,11 32-1-16,20 28-2 16,12 20 1-16,-1 0-3 15,-2 3 1 1,0-25-1-16,0-13 0 0,-9-7 0 0,-3-10 0 15,-22-5 0-15,-6 0 0 16,-12 0 0-16,-22 6 0 16,-17 8 0-16,-14 0 0 15,-6-14 0-15,-5-3 0 16,8-14 0-16,8-3 0 31,18-1 0-31,10-2 0 0,15-2 0 0,17 2 1 16,-11-6-1-16,28-3 0 15,26-11 0-15,25-8 0 16,-68 28-1580-16</inkml:trace>
  <inkml:trace contextRef="#ctx0" brushRef="#br0" timeOffset="-117062.2">16762 13813 1470 0,'0'0'0'0,"0"0"32"15,-3-37 2-15,6 17 35 16,20-6 1-16,16-8-15 16,24-6 1-16,8 3-28 0,8-4 1 15,12 19-7-15,-3 4 0 16,-15 10-5-16,-7 2 1 16,-12 12-4-16,-23 5 2 15,-14 4-5-15,-12-1 1 16,-10 14-6-16,-18 7 2 15,23-35-1500-15</inkml:trace>
  <inkml:trace contextRef="#ctx0" brushRef="#br0" timeOffset="-116846.06">17080 13785 1356 0,'-6'-18'0'16,"-3"-16"31"-16,4-3 0 16,5 2 16-16,0 10 0 15,0 13 15-15,0 12 1 16,0 0-26-16,0 0 1 0,0 26-12 15,14 28 0-15,9 44-6 16,-4 13 1-16,-7-22-6 16,-6-9-1-16,-1-2-4 15,-5-10 2-15,0-5-6 16,12-5 1-16,5-16-1 16,14-21 0-16,11-30 0 15,6-17 1-15,-48 26-1428 0</inkml:trace>
  <inkml:trace contextRef="#ctx0" brushRef="#br0" timeOffset="-116625.77">17488 14008 1444 0,'0'0'0'15,"0"0"38"-15,0 0 0 16,0 0 36-16,0 0 0 16,0 0-21-16,0 0 1 15,23 46-30-15,-9 5 1 16,-6 27-10-16,-2 7 0 15,2 10-6-15,-8-9 0 16,0-9-2-16,0-20 0 16,6-22-3-16,-6-21 2 15,0-14-3-15,0 0 2 0,0 0-1434 16</inkml:trace>
  <inkml:trace contextRef="#ctx0" brushRef="#br0" timeOffset="-115375.4">30079 15033 803 0,'0'0'0'0,"0"0"35"16,0 0 1-16,0 34 58 15,12-22 0-15,13 5-15 16,15 3 0-1,28 6-28-15,6-4-1 0,-9-7-19 16,-6-4-1-16,-19-11-3 16,-6 3 0-16,-11-3-4 15,-12 0 1-15,-11 0-8 16,6-8 1-16,-6 8-1155 16</inkml:trace>
  <inkml:trace contextRef="#ctx0" brushRef="#br0" timeOffset="-114673.64">30859 13722 752 0,'0'0'0'16,"9"-35"61"-16,-4 9 1 16,1-2 33-16,-6 8 2 15,6 8-28-15,-6 12 1 0,0 0-20 16,0 0 1-16,0 0-16 16,-6 23 1-16,-8 34-12 15,-3 18 2-15,0 2-12 0,-6 3-1 16,6-17-7-16,3 0 0 15,5-20-2-15,4-8-1 16,5-12-1-16,2-12 1 16,-2-11-2-16,12 3 1 15,-1-12 1-15,9-19 1 32,14-24 5-32,-8-22 1 0,-4-9 9 15,-5-12 0-15,-8 1 7 16,2-1 0-16,-5 21 2 15,5 19 0-15,-11 21-3 0,3 11 1 16,3 9-6-16,-4 2 2 16,-2 12-10-16,0 0 2 15,0 0-9-15,17 20 1 16,6 15-6-16,11 16 1 16,-3 12-1-16,6 0 0 15,-3 6-2-15,-3 0-1 16,-2-18-2-16,-9-2 0 15,-6-9-1-15,-11-9-1 16,-15-2-2-16,-8-3 0 16,-19-6-1-16,-12-3 1 15,-15-5 2-15,-4-4 0 16,2-8 5-16,2 0 1 16,12-11 1-16,12 2 0 0,19 3 1 15,23 6 0-15,0 0 3 16,54-17-1-1,40 3 4-15,5-6 1 0,-99 20-1305 16</inkml:trace>
  <inkml:trace contextRef="#ctx0" brushRef="#br0" timeOffset="-114379.2">31401 13455 1054 0,'0'0'0'16,"0"0"0"-16,0 0 0 16,-6-31-1-16,6 31 0 15,11-6 19-15,1 0 1 16,13-2 18 0,29 2 1-16,28 0 9 0,3 6 1 15,-5 0-8-15,-21-5 2 16,-11 5-17-16,-5 5 2 15,-18-5 0-15,-8 6 1 16,-17-6-2-16,6 12 1 16,-6-12-8-16,-14 22 0 15,-6 1-9-15,-3-5 1 16,23-18-1182-16</inkml:trace>
  <inkml:trace contextRef="#ctx0" brushRef="#br0" timeOffset="-114157.55">31729 13470 1017 0,'0'0'0'15,"0"0"1"-15,-8-15 1 16,8 15-2-16,0 0 0 16,0 0 20-16,-9-11 1 0,9 11 11 15,0 0 0-15,0 0 5 16,0 26 0-16,6 22-7 16,0 27 2-16,-3-7-11 15,-1 7 0-15,1-4-6 16,-3-8 1-16,0-8-6 15,6-9 1-15,11-15-2 16,0-14 1-16,-17-17-1041 0</inkml:trace>
  <inkml:trace contextRef="#ctx0" brushRef="#br0" timeOffset="-113841.73">31851 13839 1030 0,'0'0'0'16,"0"0"21"-16,15-11 0 15,-15 11 40-15,14-6 1 16,6 3-2-16,2 3 2 16,15 9-22-16,0 8 2 15,-9 14-17-15,-2 12 0 16,-21 3-12-16,-5 3 0 0,-14-4-7 16,-3-2 1-16,0 3-5 15,-5-3 0-15,10-23 0 16,12-8 1-1,0-12-2-15,17 5 1 0,14-10-1 16,23-13 1-16,37-4 2 16,14-1 0-16,-3 3 2 15,-6 8 0-15,-25 1 3 16,-14 8 0-16,-9 9 3 16,12-4-1-16,-60-2-1185 0</inkml:trace>
  <inkml:trace contextRef="#ctx1" brushRef="#br0" timeOffset="-109311.77">24731 16698 0,'0'0'0</inkml:trace>
  <inkml:trace contextRef="#ctx0" brushRef="#br0" timeOffset="-106974.1">19144 12476 401 0,'0'0'0'16,"0"0"9"-16,0 0 1 15,0 0 30-15,0 0-1 16,0 0 28-16,0 0 2 16,0 0-8-16,0 0 2 15,0 0-19-15,0 0 0 16,0 0-7-16,0 0 0 16,0 0-2-16,0 0 1 15,48-20-5-15,0 20 1 16,17 6-2-16,1 0 0 15,-4 5-2-15,-8-2 1 0,0-4-1 16,0 1 0-16,-1 0-1 16,7-3 1-16,-6 5 3 15,2 1-1 1,15-3 5-16,0-1-1 0,9-5 2 16,-9-5 0-16,-6 5-3 15,-9 5 0-15,-10-5-1 0,-1 0-1 16,1 0-7-16,2 0 1 15,6 3-6-15,-1 0 0 16,10-3-4-16,2 0 1 16,6 0 0-16,-6 0 0 15,3 3-3-15,-14 3 2 16,-11-3-3-16,-9-1 1 16,2 4-2-16,-4 0-1 0,-1 0-1 15,9-1 1-15,2-5-2 16,1 0-1-16,10-3 0 15,13 1 1-15,2 2-3 16,3 2 0-16,5 1 0 16,-8-6 0-16,-14 1 0 15,-6 2-1-15,-19 0 0 16,7 0 0 0,1-3-1-16,3 3 1 0,11 3-1 15,9-1 2 1,5-2-1-16,9 0 1 15,8 0-3-15,-6-2 1 16,-8-4-1-16,-2 0 1 16,-10 6-1-16,-2 0 0 15,-3 0-1-15,-3 6 2 16,6-6-2-16,9 3 0 0,8 0 0 16,2-1 0-16,15 1-1 15,-8 0 1 1,-10 3-1-16,-10 0 1 15,-6-6-1-15,3 0 1 0,5 0-1 16,6 0 2-16,11 0-1 16,12 0 0-16,5 5 0 15,-2-5 0-15,-20 0 0 16,-9 0 0-16,0 6 0 16,-2 3 1-16,2 2-1 15,11-5 0-15,21-6 0 16,10-6 0-16,-10 0 0 15,-6 1 0-15,-4 2 0 0,1 3 1 16,0 0-1-16,20 0 0 16,17 0 0-16,-3 0 1 15,-15 0-1-15,-5 0 1 16,-5 3 0-16,16 8 0 16,26-2 0-16,-3-4 0 15,-14-5 1-15,-8-2-1 16,-1 2-1-16,15 0 0 15,16-3 0-15,-8 3 0 16,-14 5 0-16,-14 1 1 16,0-6-2-16,2 0 1 15,21 0-1-15,-12 0 1 0,-17 0-1 16,0 0 1-16,-3 3 0 16,17 0 0-16,18-3 0 0,-52 0 0 15,0 0 1 1,-5 6 0-16,2-1-1 0,-2-2 1 15,-1 3-1-15,4 0 2 16,10-1-2-16,1 1 1 16,-9 0-1-16,-8-3 1 15,-3 2-1-15,-6 1 1 16,3 0-1-16,9 0 0 16,-6-1 0-16,8-5 0 15,3 0 0-15,0 0 0 16,-5 0 0-16,-23 0 0 0,-6 0-1 15,0 0 2-15,6 0-2 16,-11 0 1-16,2-5-1 16,0-1 1-16,-2 6 0 15,-3 0 0 1,-4 0 0-16,4 0 0 0,0 0 0 16,-1 0 1-16,-7 0-1 0,-7 0 1 15,4 0-1-15,-10 0 1 16,1 0-1-16,0 0 2 31,-6 0-2-31,0 0 1 16,1 0-2-16,-15 0 1 15,17 0 0-15,-17 0 0 16,8 0 1-16,-8 0-1 16,0 0 0-16,0 0 0 15,0 0-1568-15</inkml:trace>
  <inkml:trace contextRef="#ctx0" brushRef="#br0" timeOffset="-105141.97">19552 15190 213 0,'0'0'0'16,"0"0"3"-16,0 0 2 15,0 0 7-15,0 0 0 16,43-11 15-16,-15 8 0 0,20-3 10 0,14 3 1 16,-2 3-14-16,5 0 1 15,3 0 1-15,3 0 3 16,-6 6 3-16,1 6 1 16,2-4 4-16,2-2 0 15,-1 0 0-15,1-1 1 16,-4 1-1-16,7 0 1 15,10-3-4-15,13 2-1 16,6 1 15-16,-6-3 0 31,-16 0-1-31,2 3 0 16,-3-6-1-16,18-6 1 0,22-3-8 16,3 3 1-16,-3 9-9 15,-11-3 2-15,-6-5-2 0,11 2 2 16,20-3-4-16,6-3 1 15,-14 4-4-15,-12-1 0 16,-10 0 0 0,7 1 1-16,26-7-4 0,-11 3 1 0,-3-2-3 15,-20 0 1-15,0 2 1 16,-6 3-1-16,1 1 0 16,16-1-1-16,1 0-3 15,-9 0 0-15,-18 3-2 16,-4 3-1-16,-4-2-1 0,12-7-1 31,11 0-3-31,6 1 2 0,2-1-3 0,-11 4 1 16,-8 5-1-1,-12-6 1-15,4 0-1 16,2 0 0-16,28 4-1 16,1 2-1-16,-7 0 1 15,-10 0 0-15,-12-6 0 16,6 0 0-16,-1 6 0 0,9-6-1 15,18 1 0-15,-10-1 0 16,-19 3 0-16,-3 0-1 16,-5 0 0-16,2-2 0 15,12-4-2-15,8 3 2 16,8-2-3-16,-5-1 2 16,-20 9-1-16,-14 0 1 15,0-9-2-15,-9 4 1 16,6-1 0-16,6 3-1 15,5 6-1-15,9 0 2 16,-3-6-1-16,-5 0 1 16,-9 3-1-16,-12 3 0 15,1 0-1-15,5-3 2 16,9-3-3-16,2 0 1 0,12 0-1 16,6 3 2-16,-9 3-2 15,-14 0 0-15,-12-3 0 16,-2 0 0-16,-3 0 0 15,2 0 0-15,7 6 0 16,2-1 1-16,6-2-1 16,3 3 0-16,-9 0 0 15,-3-3 0-15,-8 0 0 0,-9 2 0 32,-8 4 0-32,-5 2 1 15,-1-5-1-15,8 0 0 16,4-3 0-16,-1 2 0 15,4 1 0-15,11 0 0 16,2-6 0-16,6 3 1 0,9 0-1 16,0 2 0-16,-12-2 0 15,-8 0 0-15,-11 0 0 16,-7-3 0-16,-4 6 0 16,-1-6 1-16,3 0-1 15,-34 0 0-15,0 0 0 16,11 0 0-16,-11 0 0 15,23 5 0-15,-9-2 0 16,11 3 2-16,10 0-1 0,18-1 0 16,1 1 0-16,-11 0 2 15,-1-6-1-15,-13 3 2 16,2-1-2-16,-6 1 1 16,4 0 0-16,-12-3-1 15,3 0-1-15,-3 0 2 16,-6 0-2-16,0 0 0 15,-11 0 0-15,20 0 1 16,-20 0-1-16,11 0 0 16,-11 0-1-16,0 0 2 15,0 0-1589-15</inkml:trace>
  <inkml:trace contextRef="#ctx1" brushRef="#br0" timeOffset="-102242.04">17987 12957 0,'0'0'0,"15"-15"0,30 0 16</inkml:trace>
  <inkml:trace contextRef="#ctx1" brushRef="#br0" timeOffset="-102115.45">17322 9674 0,'0'0'0,"0"0"0,0 0 16,0-15-1,0 15 1</inkml:trace>
  <inkml:trace contextRef="#ctx0" brushRef="#br0" timeOffset="-101098.85">12736 4930 389 0,'0'0'0'15,"0"0"35"-15,0 0-1 16,11-32 65-16,-11 32 0 16,0-14 8-16,0 14-1 15,0 0-24-15,0 0 1 16,0-12-31-16,0 12-1 16,0 18-10-16,0 27 0 15,0 44-10-15,3 28 0 16,3 15-5-16,0 8 0 15,-1 15-6-15,1 11 0 0,0 17-1 16,5 6 0-16,-3 3-3 0,9-3 0 31,-5-6-3-31,-1-2 2 16,-2 10-1-16,8-10 1 16,0-15-1-16,2-12 2 15,4-16-2-15,-6 8 0 16,-8-3 1-16,2-11 1 15,0-29-2-15,1-29 2 0,-7-28-3 16,7-14 2-16,-12-10-1 16,3-7 2-16,2 2 0 15,-2-3 0-15,-3 6 2 16,0-3 1-16,0-17-1 16,0 12 1-16,0-12 0 15,0 0 0-15,0 0-1386 16</inkml:trace>
  <inkml:trace contextRef="#ctx0" brushRef="#br0" timeOffset="-100672.53">12892 8462 740 0,'0'0'0'15,"0"0"24"-15,0 0 0 16,0 0-3-16,11 0 0 16,15 6-9-16,33 0 2 15,43-6-2-15,32 0 0 16,44 0 2-16,29-6-1 0,37 6 6 16,28-6 1-16,57-14 22 15,20 3 1-15,17 6 23 16,-1 2 1-16,-16 3 1 15,-11 1 0-15,-21-1-10 16,-16 3 2-16,-15 3-1 16,-28 3 2-16,-28 3-8 15,-32-1 1-15,-48-5-13 0,-28 6 2 16,-28-6-11-16,-29 6 2 0,-22-6-1 16,-24-6-1-1,-2 6-5-15,-17 0 1 0,-11-11-11 16,-26-9 1-1,37 20-1481-15</inkml:trace>
  <inkml:trace contextRef="#ctx0" brushRef="#br0" timeOffset="-100141.6">13175 4904 200 0,'0'0'0'16,"0"0"16"-16,37-9 1 15,23 12-5-15,42 3 2 16,48 0-12-16,43-1 1 15,62-5-2-15,46 6 2 16,67 3-1-16,38 2 0 0,11 1 12 16,8 2-1-16,0-3 33 15,-34 9 1-15,-42 0 35 16,-48-2 1-16,-55-13 13 16,-47 4 0-16,-63 2-2 15,-34 6 1-15,-34-2-18 0,-25-4 1 31,-15-5-8-31,-17 0 1 16,-11-6-9-16,14 8-1 16,-14-8-11-16,23 23 0 15,-23-23-1144-15</inkml:trace>
  <inkml:trace contextRef="#ctx1" brushRef="#br0" timeOffset="-100464.95">27468 17064 0,'0'0'15,"0"0"-15,0 0 0,0 0 16,0 0-1</inkml:trace>
  <inkml:trace contextRef="#ctx1" brushRef="#br0" timeOffset="-99772.81">23037 16927 0,'0'0'0,"0"0"0,0 0 0,0 0 31,0 0-31,0 0 31,0 0-31,0 0 16,0 15 15,0-15-15,0 16 0,0-16-1,0 0-15</inkml:trace>
  <inkml:trace contextRef="#ctx0" brushRef="#br0" timeOffset="-98499.78">18268 5104 614 0,'0'0'0'16,"-6"-43"68"-16,6 9 0 16,6 2 22-16,-6 4 0 15,0 2-24-15,0 6 1 16,0 3 4-16,-6 3 0 16,6 2-4-16,-6-2 2 0,6 14-1 15,-20 26 2-15,3 31-8 16,-2 37 1-1,10 44-19-15,9 22 0 16,6 46-14-16,5 20 1 16,0 15-8-16,6 14-1 15,3 11-6-15,3 14 0 16,-9 7-4-16,3-32 2 16,0-67-1-16,-6-10 1 0,1-3-2 15,8-18 0-15,-3-42-1 16,-3-30 2-16,-8-33 1 15,-1-21 2-15,-5-16 0 16,0-15 0-16,0 0 3 16,0 0 0-16,0 0 0 15,0 0 0-15,0 0 4 0,29-29 2 16,-29 29-1614-16</inkml:trace>
  <inkml:trace contextRef="#ctx0" brushRef="#br0" timeOffset="-97087.98">12934 5451 363 0,'0'0'0'15,"-28"-9"11"-15,8 0 2 16,-11-5 23-16,8 0 1 0,6 8 36 0,6 0-1 31,11 6 10-31,-14 0 1 0,14 0-26 16,-17-5-1-16,17 5-8 16,0 0 1-16,0 0-4 15,0 0 1-15,0 11-2 16,23 9 1-16,13 3 3 15,24 6 0-15,-1-6 3 0,4 2-1 16,-4-7-5-16,1 2 0 16,5 5-3-16,3 1-1 15,9-3-3-15,-6 3 2 16,14 8-3-16,5 1 1 16,1-1-8-16,3 0 2 15,-1-2-7-15,1 2 2 16,14-2-4-16,2-1 0 15,4 6-3-15,-7 0 2 16,-5-5-2-16,-5-1 0 16,5 1-3-16,6-6 0 15,-1 11-3-15,7-6 2 16,-4-8-4-16,-5 3 2 16,-8-6-1-16,2 0 2 0,6 3-3 15,0 3 1-15,8 0-2 16,-5-1 1-16,-12 4-1 15,1-6 1-15,-1 6-2 16,6 2 1 0,11-11-3-16,-5-3 1 0,0 9-1 15,5-6 1-15,-11-3-3 16,9 3 1-16,-3 6 0 0,5 0 0 16,1-3-2-16,-12-3 2 15,-6 0-3-15,-8 3 2 16,-3-9-1-16,-6 3 0 15,4-2 0-15,-4-4-1 16,0 0 0-16,-2 4 0 0,-12-4-1 16,-5 1 1-16,2 2-2 15,-8-5 1-15,-6-7-2 32,6 1 2-32,-6 0-2 15,12-3 1-15,-12 0-1 16,0 3 1-16,-14-3 1 0,-3-3-1 15,-14 3 1-15,-2 3 1 16,-4 3 0-16,0-6 1 16,-11 0-1-16,0 0 2 15,12 0-1-15,-12 0 1 16,0 0 1-16,11 0-1 16,-11 0 1-16,20 0 0 15,-20 0-1760-15</inkml:trace>
  <inkml:trace contextRef="#ctx1" brushRef="#br0" timeOffset="-97237.85">17624 11125 0,'0'0'0</inkml:trace>
  <inkml:trace contextRef="#ctx0" brushRef="#br0" timeOffset="-95604.48">12892 6444 640 0,'0'0'0'15,"0"0"15"-15,0 0 1 16,0 0-13-16,0 0 1 15,0 0 11-15,0 0 0 0,0 0 4 16,0 0 0 0,-23-26 10-16,23 26 1 15,0 0 5-15,-14-5 0 0,14 5-3 16,0 0 2-16,0 0-6 16,0 0 1-16,-3 11 2 15,15-2-1-15,5 14 5 16,5-3-1-16,4 0 8 15,11 3 1-15,0 2 4 16,11 7 1-16,6-6-1 0,2 5 0 16,-2 6 4-16,3 0-1 15,-3 4-2-15,11-1 1 16,14-9-10-16,9 1 1 16,3-1-8-16,-12-2 0 31,-8 2-5-31,0 1 0 0,3-4-4 0,8 4 0 15,17-6-3-15,6 5 2 16,11 1-7-16,-8-7 1 16,-17 7 1-16,-3-6 1 0,3 2 0 31,11 7 0-31,20 2-4 16,-3 0 2-16,-12-11-2 15,-10 2 0-15,-7 1-1 16,7 0-1-16,16-1-1 15,1 1 2-15,2-3-3 0,-11-1 1 16,-9-2-1-16,-5 0 1 16,0 0-1-1,11-8 0-15,17 7-1 0,-6-7 1 16,-16 8-2-16,-12 2 0 16,-9-13-1-16,4 2 0 15,-9-2-2-15,14 2 1 16,11-3-2-16,0 1 1 15,-16 2-2-15,-4-2 1 16,-16-1-2-16,-6 3 1 16,-6-5 1-16,-6 2-1 0,7 1 0 15,10-4 1-15,-2 4-2 16,14-1 1-16,0-5 1 16,0-3-1-16,-18 0 0 15,-7 0 1-15,-4 2-1 16,-8 1 2-16,9 0-2 0,-6 0 0 15,-3-4 0-15,3 1 0 16,-9 0-1-16,9 0 2 16,0-3-2-16,-6-3 0 15,6 0 0-15,-3 3 2 16,-12 0-2-16,4-3 1 16,-9 1 1-16,-6 2-1 15,3-6-1 1,-2 6 2-16,-12 0-1 0,17 0 1 15,-17 0 0-15,8 0-1 16,-8 0-1-16,12 0 2 16,-12 0-1-16,0 0 2 15,11 0-2-15,-11 0 0 16,17 0 0-16,-17 0 0 16,0 0-1777-16</inkml:trace>
  <inkml:trace contextRef="#ctx0" brushRef="#br0" timeOffset="-94494.03">15288 5949 791 0,'0'0'0'15,"0"0"48"-15,0 0 0 16,-29-29 77-16,29 29-1 16,0 0-10-16,-11-11 0 15,11 11-30-15,-6-20 2 16,6 20-35-16,-5-12 1 15,5 12-7-15,0 0 0 16,0 0-10-16,-3 12 2 16,14 22-7-16,20 15-1 15,12 8-9-15,-1-8 0 16,12-9-4-16,6 3 1 0,8 0-4 16,3 2 2-16,5-7-2 15,-2 5 2-15,-14-3-1 16,-18-3 2-16,-14-6 0 15,-8-2 0-15,-3-3-2 16,-5 0 1-16,-7-12-1 16,-5 3 2-16,3-8 0 15,-3-9 0-15,0 17-3 0,0-17 2 16,-3 14 1-16,3-14 2 16,-22 17 1-16,-10-11 2 15,-10-6 3-15,-15 6 1 16,1-6 1-16,2-6 1 15,11 6-4-15,-2 6 2 16,-1-3-3-16,7 2 1 0,2 7-5 16,3 5 1-16,3 14-8 15,22-5 1 1,9-26-1886-16</inkml:trace>
  <inkml:trace contextRef="#ctx0" brushRef="#br0" timeOffset="-93504.65">15291 7243 866 0,'0'0'0'0,"0"0"92"0,0 0 1 16,0 0 20-16,0 0 1 15,28-12-18-15,-28 12 1 0,17-2-33 16,-6-1 1-16,-11 3-14 15,20-3 2-15,-20 3-9 16,17 0 1-16,-17 0-5 16,0 0 2-16,9 0-1 0,-9 0 1 31,0 0-10-31,0 0 2 0,0 0-4 0,-15 0 1 16,4 0-3-16,0 0 1 15,-1 0 1-15,4 0 1 16,-3 0-4-16,11 0 0 15,-12 0-5-15,12 0 0 16,-14-6-2 0,14 6 1-16,0 0-7 0,0 0 1 15,-3-6-1-15,3 6 1 16,0 0-3-16,0 0 2 16,0-14-2-16,0 14 0 15,0 0-3-15,0 0 1 16,-3 14-2-16,-14 4 0 15,-22 13-2-15,-18 6 0 16,-14 3 0-16,6-8 1 16,3-9-2-16,-4 2 2 15,12 1 0-15,6-9 0 16,17 3-2-16,14-11 2 16,-6 3-3-16,4-7 2 15,2 1-3-15,5-3 1 16,12-3-2-16,-11 6 0 15,11-6 1-15,0 0 0 16,0 0-1-16,0 0 2 16,-9 5-2-16,9-5 0 15,0 0 0-15,20 12 2 16,3 2-2-16,19 9 1 0,24-3-1 16,13-3 2-16,17 3-1 15,-13 6 1-15,-4 5-2 16,-19-5 1-16,-18 0-1 15,-11-3 2-15,-14-6-2 16,-5 3 0-16,-12 12-1 16,0 5 1-16,-12 20-1 0,1-17 0 15,11-40-1974 1</inkml:trace>
  <inkml:trace contextRef="#ctx1" brushRef="#br0" timeOffset="-93438.54">22977 11339 0,'0'0'0</inkml:trace>
  <inkml:trace contextRef="#ctx0" brushRef="#br0" timeOffset="-92342.13">18724 7054 829 0,'0'0'0'0,"0"0"133"15,0 0 1 1,0 0 29-16,0 0-1 0,0 0-116 0,0 0 0 16,0 0-20-16,0 0 1 15,0 0-12-15,0 0-1 16,-11 63-5-16,-20 6 0 16,2 2-3-16,4 9-1 15,5-17 1-15,3-5 0 16,5-15-1-16,7-12 1 15,-1-5 2-15,0-9 0 16,6-17 1-16,6 9 1 16,-6-9 3-16,6-9 2 0,5-20 9 31,9-16 2-31,8-33 7 16,-8-2 0-16,3-14 6 15,-6 8 0-15,0 8 2 0,-3 15 2 16,-3 18-3-16,-5 13 1 15,-6 21-9-15,0 11 1 16,0-12-6-16,0 12 1 16,9 17-9-16,8 15 0 15,11 25-5-15,3 0-1 16,-2 1-3-16,2 2 0 16,-6-3-1-16,4 0 0 15,-4-11-2-15,-2-3 1 16,-15-6-3-16,-8-5 1 15,-8-6-2-15,-4-4 2 16,-5-2-1-16,3-5 0 0,-8 2-1 16,-4-11-1-16,-2-1 0 15,-4-2 2-15,-4-3 0 0,13-3 1 16,6 1 0-16,17 2 0 16,0 0 1-16,28-21 0 15,-28 21-1800-15</inkml:trace>
  <inkml:trace contextRef="#ctx0" brushRef="#br0" timeOffset="-92042.26">19090 7143 967 0,'0'0'0'0,"0"0"40"15,-6-38 2 1,6 38-1-16,-6-14 1 15,6 14-9-15,0 0 2 16,18-11-9-16,7-1 0 16,35-2 5-16,10-6 1 15,16 3 7-15,-7 2 1 16,-14 4 3-16,-17 5 1 16,-19 0-3-16,-9 4 1 0,-20 2-6 15,11 8 0-15,-11-8-9 0,-17 23 0 16,-3-3-23-16,-11 6 2 15,31-26-1282-15</inkml:trace>
  <inkml:trace contextRef="#ctx0" brushRef="#br0" timeOffset="-91859.64">19294 7085 967 0,'0'0'0'15,"0"0"0"1,-11-17 1 0,11 17-1-16,0 0 0 0,0 0 19 15,-12-8 0-15,12 8 41 16,0 0-1-16,0 8 23 15,12 27 1-15,5 42-4 0,-3 12 0 16,-3 5-16-16,1-2 1 16,-1-4-15-16,3-13 2 15,9-12-12-15,2-17 2 16,4-29-10-16,2-9 0 16,-31-8-1394-16</inkml:trace>
  <inkml:trace contextRef="#ctx0" brushRef="#br0" timeOffset="-91563.61">19578 7523 1155 0,'0'0'0'0,"17"-11"35"0,-6 0 1 15,0-1 47-15,9 3 0 16,-3 4-7-16,0 10 2 16,14 4-32-16,-8 14 0 15,-3 8-10 1,-15 7 1-16,-10 7-8 15,-12 4 0-15,-3 14-2 16,3-6 1-16,11-17 8 16,12-11 0-16,0-17 3 15,30-10 1-15,24-16-5 16,31-9 1-16,28-3 10 16,3-5 0-16,-9-1 0 15,-16 7 0-15,-21 19-7 16,-14 0 0-16,-16 6-8 0,-21 6 2 15,-25-6-1813-15</inkml:trace>
  <inkml:trace contextRef="#ctx0" brushRef="#br0" timeOffset="-90461.82">11576 5751 640 0,'0'0'0'0,"0"0"50"15,0 0-1-15,20-31 59 16,-20 31 1-16,0 0-27 16,0 0-1-16,0 0-31 15,0 11 0-15,-14 35-17 16,-3 17-1-16,0 17-6 15,-8 3 0-15,2-8-5 16,0-12 2-16,3-6-3 0,9-14 0 16,5-17 5-16,6-21 0 15,0-5 3-15,0 0 0 16,0 0 9-16,17-23 1 16,0-34 10-16,-3-6 0 15,-2-6 4-15,-6 1 0 16,-1-10-6-16,-5-2 0 15,0 12-4-15,0 16 1 16,6 21-11-16,-6 13 2 16,0 18-9-16,0 0 0 15,11 0-6-15,15 29 1 16,11 28-7-16,8 6 2 16,0 12-5-16,-5 2 0 15,3-3-2-15,-12-11 0 0,-3-5-3 16,-14-13 2-16,-2-7-4 0,-12-15 2 15,0-23-3-15,-20 5 2 16,-9 15-2-16,-7 0 0 16,-13-2-1-16,7-10 1 15,-6-2 5 1,8-6 0-16,9-9 3 0,11 6 0 16,20 3 2-16,3-14 2 15,-3 14-1732-15</inkml:trace>
  <inkml:trace contextRef="#ctx0" brushRef="#br0" timeOffset="-90226.08">11866 5935 1344 0,'0'0'0'0,"0"0"29"16,14-32 1-16,-6 12 28 15,18-9 0-15,22-5-9 16,6 0 1-16,20-1-16 15,2 10 1 1,-16 13-6-16,-18 1 1 0,-30 8-2 16,-12 3 0-16,0 0-4 15,8 23 2-15,-5 5-6 0,-3 4 1 16,-6-6-20-16,1-6 1 16,5-20-1425-16</inkml:trace>
  <inkml:trace contextRef="#ctx0" brushRef="#br0" timeOffset="-90004.97">12160 5857 1042 0,'0'0'0'0,"-5"-11"0"16,5 11 1-16,-9-17-1 0,9 17 1 16,0 0 22-16,0 0 0 15,0 0 28-15,-3 17 0 16,6 40 19-16,6 20 1 31,2 18-4-31,-11-1 0 0,0 4-5 0,-6-15 1 16,-5 0-6-16,5-3 0 15,4-17-5-15,2-17 0 16,5-18-8-16,9-13 1 16,3-24-11-16,15-14 1 15,-32 23-1512-15</inkml:trace>
  <inkml:trace contextRef="#ctx0" brushRef="#br0" timeOffset="-89810.38">12333 6350 1293 0,'0'0'0'0,"0"0"27"0,0 0 1 15,0 0 25-15,0 0 1 16,0 0 8-16,0 0 1 16,20 37-15-16,-3 14 1 15,3 30-7-15,-3 7-1 16,-6-5 2-16,-5-8 0 16,-6-21-3-16,6-14 0 0,-6-14 2 15,5-15 0-15,-5-11-6 16,20-17 1-16,-20 17-1600 15</inkml:trace>
  <inkml:trace contextRef="#ctx1" brushRef="#br0" timeOffset="-58007.36">23234 10957 0</inkml:trace>
  <inkml:trace contextRef="#ctx1" brushRef="#br0" timeOffset="-57845.19">17821 4987 0,'0'0'0</inkml:trace>
  <inkml:trace contextRef="#ctx0" brushRef="#br0" timeOffset="-56579.17">11985 1440 929 0,'0'0'0'32,"0"0"29"-32,0-37 1 15,2 28 48-15,-2 9 0 0,6-17-22 16,-6 17 0-16,12 6-25 15,-1 11-1-15,9 34-11 16,2 24 0-16,-5 13-4 16,-8-5-1-16,-3-14-4 15,-6-20 2-15,-3-12-1 16,0-17 0-16,0-6 5 16,3-14 1-16,0 12 5 15,0-12 0-15,0 0 12 0,0-6 0 16,0-20 19-16,3-31 0 15,8-49 7-15,6-14-1 16,6 14-5-16,2 23 1 16,4 26-8-16,2 25 2 15,-14 21-15-15,9 16 2 16,-4 21-8-16,4 26 2 16,-4 34-9-16,-2 8 1 15,-3 1-4-15,0-12 0 16,-5-29-7-16,2-14 1 15,-9-17-4-15,-5-23 0 16,6 9-2-16,-6-9 1 16,0 0-4-16,11-6 2 0,4-14-1 15,7-32 2-15,4-42 2 16,2-18 1-16,-16 3 3 16,-1 15 1-16,3 25 2 15,3 26 1-15,-11 23-2 16,-6 20 1-16,0 0-2 15,17 9 1-15,3 39-7 16,2 15 0-16,-2 12-1 16,-3 8 0-16,0 6-3 0,-3-9 0 15,3-14 0-15,-5-12-1 16,-1-11 0-16,-2-17 1 16,2-12 0-16,-5-2-1 15,-6-12 0-15,17 11 0 16,-17-11-1848-16</inkml:trace>
  <inkml:trace contextRef="#ctx0" brushRef="#br0" timeOffset="-56110.56">13073 1789 1080 0,'0'0'0'15,"0"0"20"-15,0 0 2 0,0 0 11 16,0 0 1-16,0 0-4 15,12-6 1-15,-12 6-9 16,0 0 2-16,0 0-3 16,11 0 1-16,-11 0 4 15,9 6 0-15,-9-6 9 16,0 0 1-16,8 9 1 16,-8-9 0-16,0 0 3 15,0 0 1-15,14 11-6 0,-14-11 1 16,12 6 0-1,-12-6 0-15,11 6 2 0,-11-6 2 16,11-12 0-16,-11 12 2 16,9-11-7-16,-9 11 3 15,5-15-3-15,-5 15 1 16,0 0-3-16,-22 6-1 16,-4 14-1-16,-11 17 0 15,6 9-7-15,14 3-1 16,6 8-6-16,17-5 0 15,5-10-4-15,9-16 2 16,8-9-5-16,3-17 1 16,23-17-2-16,6-9 1 15,2-11-4-15,3-3 1 16,-5-3-3-16,-1 0 2 16,-59 43-1779-16</inkml:trace>
  <inkml:trace contextRef="#ctx0" brushRef="#br0" timeOffset="-55242.12">14165 1111 1117 0,'0'0'0'0,"6"-49"36"0,-6 3 1 16,0-11-10-16,-6 8 0 16,0 12 27-16,-5 11 1 15,0 15-12-15,-15 22-1 16,-11 21-10-16,-11 16 0 15,-11 24-4-15,5 14 0 16,0-9-4-16,6 18 0 16,14 16-4-16,19 9-1 15,15-8 1-15,20-17 1 16,14-35-1-16,20-17 1 0,14-26-2 16,3-11 0-16,8-18 4 15,-8-19 2-15,-3-12 2 16,-8-26 1-16,-12-20 0 15,-14 6 0-15,-8 3 3 16,-9 17 1-16,-12 6-3 16,-5 20 1-1,0 16-4-15,0 21 1 0,-5-11-3 16,-1 28-1-16,-11 20-4 0,3 35 0 16,8 34-3-16,0 6 1 15,6-4-4-15,6-13 2 16,0-26-5-16,8-1 1 15,-3 4-2-15,1 2 1 16,-1 6-2-16,-3-11 0 16,-2-23 0-16,-6-20 0 15,-3-15 1-15,-2-22 0 16,-7-26 2-16,-10-15 0 16,-4-25 0-16,9-3 1 15,6-4 0-15,11-7 1 16,5-9 1-16,12 2 1 15,3 4-1-15,9 14 2 16,8 28-3-16,-3 21 2 0,-3 14-1 16,11 22 2-16,6 27-2 15,-5 16-1-15,-6 35-4 16,-9 0 0-16,-16 3-3 16,-18-17-1-1,-17-6-1-15,-14-11-1 0,-22-4-2 16,-9-8 0-16,8-17-1 15,1-14 1-15,10-9-1 0,15-15 0 16,15-16 0-16,13-12 0 16,23 0 0-16,8-8 0 15,18 8-1-15,11 11 0 16,-54 32-1939-16</inkml:trace>
  <inkml:trace contextRef="#ctx0" brushRef="#br0" timeOffset="-54925.82">14942 1886 1369 0,'0'0'0'0,"40"-14"0"31,-9-3 1-31,0-3-1 16,-8 0 0-16,-4-3 27 16,-2 3 1-16,-11-6 30 15,0 0 2-15,-12-5 16 16,-5 8 0-16,-3 14 0 15,-23 24 2-15,-14 22-21 16,-3 14 0-16,6 4-10 0,11 2 2 16,11-5-14-16,15 2 0 15,11-2-7-15,11-10 2 16,15-7-7-16,16-7 2 16,12-22-4-16,11-9 2 15,6-17-1-15,9-6 1 16,-7-11-2-16,-7-6 0 15,-18-2-3-15,-6-13 0 16,-42 58-1820-16</inkml:trace>
  <inkml:trace contextRef="#ctx0" brushRef="#br0" timeOffset="-54384.23">15812 1340 815 0,'0'0'0'15,"0"0"43"-15,0 0 0 0,-25-32-2 16,25 32 2-16,11-20 27 16,15 6 2-16,10-12-7 15,16-3 2-15,10 9-17 16,-3 9 1-16,1 2 1 15,-6-2 1-15,-17 5-11 16,-12 12 0-16,-8 0-13 16,-17-6 2-16,-11 25-13 0,-20 1 0 15,-12 17-14-15,-11 3 2 16,0 2-6-16,18-5 0 16,7-3-7-16,9-2 0 15,20-13-5-15,3-2 0 16,14-8 5-16,6-4 1 15,19-11 5-15,12-6 1 16,11-5 0-16,9-15 1 16,-3 0 3-16,0 1-1 15,-71 25-1212-15</inkml:trace>
  <inkml:trace contextRef="#ctx0" brushRef="#br0" timeOffset="-53790.43">16705 1125 1243 0,'0'0'0'0,"0"0"47"16,0 0 0-16,0 0 42 15,26-14-1-15,-26 14-13 16,11 14 0-16,-11 12-35 16,6 28 2-16,-12 23-12 0,1 15 0 15,-1 5-7-15,-3-5-1 16,1-21-2-16,-1-16 1 15,9-24-2-15,0-31 0 16,0 0-4-16,6-37 2 31,3-43-1-31,13-15 1 0,-2 1 4 16,3 5 0-16,-1 9 5 16,-5 14 0-16,3 18 1 15,-3 16 0-15,-5 18 0 0,-12 14 1 16,20 0-6-16,-9 20 1 15,12 23-8-15,2 20 2 16,-11 14-5-16,0 12 0 16,1 5-3-16,-10-8 0 15,7-34-2-15,-1-15-1 32,-3-26 0-32,9-34 0 0,6-28-1 15,8-12 1-15,-5-17-1 16,2 2 1-16,-11 4 0 15,3 2 0-15,-3 12 2 16,-3 9 1-16,-5 25-2 16,-6 9 1-16,-3 17 0 0,11 11-1 15,0 9 0-15,1 23 0 16,2 20-1-16,3 12-1 16,0 13-2-16,8 1 1 15,4 6-3-15,2-15 1 16,-3-23-1-16,3-25 0 15,-11-21-1-15,-3-8 0 16,-17-3-1846-16</inkml:trace>
  <inkml:trace contextRef="#ctx0" brushRef="#br0" timeOffset="-53411.03">17553 1477 1407 0,'6'-14'0'15,"-1"-12"13"-15,4 9 1 16,-3 2 5-16,-6 4 0 15,0 11 28-15,0 0 1 16,0 26-1-16,2 31 2 16,4 32-7-1,3 5 2-15,-9-14-2 0,-6-17 0 16,3-20-9-16,3-11 0 0,3-18-6 16,3-2 1-16,-6-12-1 15,0 0 0-15,17 5-3 16,-3-16-1-16,20-15 4 15,3-17 0 1,2-20 2-16,-7 6 2 0,-10 0 0 16,-2 14 2-16,-9 23-5 15,-11 20 0-15,15 25-4 32,-4 18 2-32,6 15-6 0,-3-1 1 15,3 0-7-15,0-8 1 16,0-18-3-16,9 1 1 15,-4-6-4-15,15-15 1 16,6-28-4-16,5-9 2 16,-48 26-1859-16</inkml:trace>
  <inkml:trace contextRef="#ctx0" brushRef="#br0" timeOffset="-52685.62">18395 987 1482 0,'0'0'0'16,"-5"-45"34"-16,2-1 0 0,-3 3 33 16,-5 0-1-16,-1 11 0 15,-5 18 0-15,3 8-28 16,-11 32 1-16,-15 26-8 16,-3 16 1-16,7 13-5 15,7 7 0-15,9-5-9 16,3 9 1-16,17 11-5 15,0 9-1-15,17-6-3 0,9-23 1 16,16-26-3-16,12-31 1 16,6-32 2-16,5-20-1 15,0-14 0-15,3-9 0 16,-8-14 6-16,-12 0-1 16,-11 0 2-16,-14 9 1 15,-9 14 0-15,-6 8 0 0,-2 12-2 16,-6 20-1-16,0 0-2 15,0 0-1-15,-6 58-1 16,1 10 1-16,2 27-6 16,3 14 2-16,0-3-3 15,3-18-1-15,5-7-2 16,3-19 1-16,1-16-2 16,-7-14 1-16,-5-12 0 0,6-9 0 15,-6-11 1-15,14 0 0 31,3-14-1-31,-5-23 1 0,-7-18-3 0,-10-2 0 16,-7-6-21-16,-2-11 1 16,3 2-47-1,5-2 1-15,6 11-28 16,0 11 1-16,-6 9 13 0,1 12-1 16,16 5 43-16,9 9 1 15,8 8 23-15,9 9 1 16,6 0 10-16,-4 26 1 15,-2 25 2-15,-6 18 1 16,-14 11 4-16,-17-2 0 16,-11-15 7-16,-14-9-1 15,-9-20 6-15,-3-5 1 16,-6-9 7-16,9-8 1 16,14-10 7-16,9-2 0 15,11 0-1-15,0-20 0 16,23-17-7-16,8-20 1 15,-31 57-1565-15</inkml:trace>
  <inkml:trace contextRef="#ctx0" brushRef="#br0" timeOffset="-52324.04">19084 1494 1293 0,'0'0'0'0,"0"0"18"16,0 0 0-16,31 0 20 16,-31 0 1-16,12 20 12 15,-7 6 1-15,7 17-12 16,2 20 1-16,-6 11-4 0,-5-5 0 15,-3-6 3-15,-3-11 1 16,-2-10-3-16,2-16 1 16,3-14-5-16,0-12 0 15,0 0-2-15,23-12 0 32,8-25 4-32,3-12 0 0,8-14 0 15,1-5 0-15,-1 2 0 16,-8 9 0-16,-8 22-4 15,-9 21 2-15,-6 14-6 0,-5 20 0 16,2 34-3-16,9 12 0 16,-5 0-6-16,13-14 1 15,4-15-8-15,13-11 0 16,6-15-3-16,6-8 0 16,0-12-2-16,6-14 0 15,13-11-1-15,1-9-1 0,-74 43-1842 16</inkml:trace>
  <inkml:trace contextRef="#ctx1" brushRef="#br0" timeOffset="-44686.96">19287 12621 0,'0'0'0,"0"0"0,0 0 0,31 0 16,-16 0-16</inkml:trace>
  <inkml:trace contextRef="#ctx1" brushRef="#br0" timeOffset="-44592.65">22962 16194 0,'0'0'0,"0"0"0,0 0 0</inkml:trace>
  <inkml:trace contextRef="#ctx1" brushRef="#br0" timeOffset="-43039.54">18380 10331 0,'0'0'0,"0"0"16,0 0-16,0-15 15,0 15-15,0 0 0,0 0 0,0 0 31,0 0-31,0 0 16,0 0-16,0 0 16,0 0-16,0 0 15,0 0-15,0 0 0,0 0 16,0 0-16,0-16 16,0 1-16,-15 15 15,-15-15 1,15 15-16,15-15 31,-16 15-31,-14-16 16,15 16-1,-30-15 1,-16 15-16,16-15 31,0 15-15,-1-15-1,16 15 1,-15 0 0,-1 0-16,31 0 31,-30 0-31,30 0 31,-16 0-31,-14 0 31,15-16-31,-16 1 32,-14 15-32,15-15 31,-1 15-31,31-16 31,-30 16-31,14-15 16,16 15-1,15-15 1,-15 15-16,30 0 31,31 0-15,-1 0 0,-15-15-16,16-1 31,-1 16-31,0 0 31,-30 0-31,16 0 31,-31-15-31</inkml:trace>
  <inkml:trace contextRef="#ctx0" brushRef="#br0" timeOffset="-42274.19">12747 6582 552 0,'0'0'0'15,"0"0"31"-15,0 0 0 16,0 0 24-16,-11 25 0 16,11-25-9-16,26 12 2 15,19-7 5-15,23-5 2 16,14-5-6-16,9-12-1 15,-6 2-5-15,-11-2 0 16,-15 3 1-16,-13 8 1 0,-15 0-5 0,-11 12 2 16,-20-6-1003-16</inkml:trace>
  <inkml:trace contextRef="#ctx1" brushRef="#br0" timeOffset="-42239.13">22932 11751 0,'0'0'0,"0"0"0,0 0 31,30 15-31,-30 0 31,15 1-31,-15-1 32,0-15-17,0 0 1,0 0-16</inkml:trace>
  <inkml:trace contextRef="#ctx1" brushRef="#br0" timeOffset="-27927.14">19287 16744 0,'0'0'0,"0"0"0,31 0 0,-31 0 16,0 0-16</inkml:trace>
  <inkml:trace contextRef="#ctx1" brushRef="#br0" timeOffset="-27720.29">17715 13934 0,'0'0'0,"0"0"0,15 16 0,-15-16 31,0 15-31</inkml:trace>
  <inkml:trace contextRef="#ctx0" brushRef="#br0" timeOffset="-26575.61">12081 10675 590 0,'0'0'0'16,"-11"-54"54"-16,-1 20 0 15,7 11 55-15,-9 8 1 16,8 1-13-16,-5 8 1 16,-6 1-40-16,-9 2 1 15,-14 9-22-15,-2 16 2 16,-12 16-14-16,6 28 2 16,-1 19-10-16,7 16 1 0,11 25-4 15,2-6 0-15,10-31-1 16,2-1-1-16,17 4-1 15,11-3 0-15,6-9-1 16,14-11 2-16,12-24-2 16,5-27 0-1,11-36 3-15,7-25 1 0,7-20 3 16,-2-14-1-16,-3-3 7 16,-8-9-1-16,-6 3 5 15,-26-14 1-15,-19-26 6 16,-24-3 1-16,-19 18-3 15,-14 22 1-15,-17 32-2 0,-3 19 1 16,3 24-5-16,-1 14 0 16,10 9-9-16,2 14 1 15,0 17-8-15,14 8 1 16,15 15-8-16,13 20-1 16,24 18-3-16,16 2 1 0,15-12-1 15,16-25 0-15,15-11-2 16,11-7 0-1,11-2-5-15,-2-3 0 16,-26-9-2-16,-14 4 1 16,-31-4-2-16,-18 12 1 15,-16 2 2-15,-6 4 1 16,-14-6 1-16,2-3 2 16,9-18-1-16,3-7 1 15,17-18 1-15,0 0 1 0,0 0-1427 16</inkml:trace>
  <inkml:trace contextRef="#ctx0" brushRef="#br0" timeOffset="-26148.79">12600 11176 967 0,'0'0'0'16,"0"0"5"-16,0 0 2 0,0 0-2 16,28-22-1-16,3-4 38 15,23-23-1-15,6 6 10 16,-6 9 0-16,-12 8 0 15,-11 15 0-15,-8 5-10 16,-12 6 0-16,-5 11-11 16,-12 15-1-16,-19 20-12 15,-9 8 0-15,-9-11-11 16,7-6 0-16,-7-8-5 16,15-6 0-16,2-9-1 15,15-2 0-15,11-12 0 0,0 0 0 31,-6 8 2-31,6-8 0 0,31 3 5 0,18-6 1 16,21-5 4-16,15-7 2 16,-85 15-1146-16</inkml:trace>
  <inkml:trace contextRef="#ctx0" brushRef="#br0" timeOffset="-25780.94">13348 10724 1067 0,'0'0'0'15,"0"0"22"-15,-17-49 1 16,17 24 37-16,0-7 2 16,0 6 16-16,0 15 1 15,0 11-25-15,0 0 1 0,0 14-17 32,12 29 1-32,8 35-16 15,2 22 0-15,-2 20-9 16,8-8-1-16,9-26-6 15,12-18 0-15,10-16-3 16,1-21 1-16,-1 1-2 16,1-24 0-16,-18-22 1 0,-5-17 0 15,-3-1 1-15,3-25-1 16,-6-18 5-16,-8-25 0 16,-6-20 9-16,-9-6 0 15,-8 20 5-15,-11 34-1 16,3 32 3-16,2 17 1 15,0 12-3-15,6 11 1 16,0 0-8-16,0 0 2 0,0 0-1464 16</inkml:trace>
  <inkml:trace contextRef="#ctx0" brushRef="#br0" timeOffset="-25055.97">14638 10561 954 0,'0'0'0'15,"0"0"51"-15,0 0 1 16,0 0 6-16,0 0 1 15,-2-29 4-15,2 29 1 16,0 0-20-16,-3 12 1 16,-3 31-7-16,0 31 0 15,-5 29-13-15,0 6 1 0,-1 0-11 16,4-18 1 0,2-28-5-16,6-14 1 0,-5-29-5 15,5-20 1-15,0 0-1 16,0 0 1-16,5-40 6 15,-5-26 1-15,6-48 5 16,8-15 2-16,-8 6 4 16,-1 17 1-16,-5 23 4 15,0 20 0-15,-5 11-4 16,5 18 1-16,0 14-7 0,0 20 2 16,0 0-10-16,0 0 2 15,17 31-9-15,8 12-1 16,15 6-4-16,8 17 0 15,3 23-1-15,6 11 0 16,5 11-1-16,-2-5 0 16,-6-23-2-16,-12-25 1 15,-13-21-3-15,-18-20 2 16,-11-17-2-16,-11 9 2 16,-23-21-2-16,-9-8 1 15,-28-14-4-15,-3-3 0 16,9 5-13-16,9 15 1 15,10 5-26-15,9 15 0 0,9 6-16 16,8 5 0-16,3 3-4 16,9-5 1-16,8-12 35 15,0 0 0-15,8 11 19 16,20-14 0-16,26-11 10 16,14-12 0-1,9-11 1-15,8 0 0 0,6-6 4 16,-3 3 1-16,-88 40-1068 0</inkml:trace>
  <inkml:trace contextRef="#ctx0" brushRef="#br0" timeOffset="-24425.58">15390 10713 967 0,'0'0'0'0,"20"-43"20"0,-3 17 1 16,-12-11 34 0,1 17 0-16,-6 20 44 15,0 0 0-15,0 0-36 16,0 0 0-16,0 0-16 15,-6 43 0-15,-5 34-17 16,-6 23 0-16,6 12-13 16,8-9 1-16,-3-20-7 15,6-26 2-15,6-22-7 0,-6-21 2 16,0-14-1-16,0 0 0 16,0 0 0-16,0-35-1 15,-6-33 5-15,0-24 1 16,1-14 6-16,-7-3 0 15,-2 9 3-15,3 17 1 16,0 26 3-16,5 20 0 16,6 17-5-16,0 11 1 15,0 9-6-15,0 0 1 16,0 0-5-16,17 23 0 16,31 20-6-16,6 14-1 15,3 6-3-15,8 6 1 16,0 8-2-16,0 3 0 15,-11-8-2-15,-11-9 0 16,-21-14-4-16,-7-18 1 0,-10-19-3 16,-16 2 1-16,-15-8 0 15,-13-1 1-15,-18-2 2 16,-3 0 1 0,7 0 2-16,10-3 0 0,9-6 1 15,14-2 0-15,15-10 0 16,10-22 0-16,15-40 0 15,23-9 1-15,-43 89-1429 16</inkml:trace>
  <inkml:trace contextRef="#ctx0" brushRef="#br0" timeOffset="-24060.77">15877 10507 1218 0,'0'0'0'16,"0"0"5"-16,0 0 0 15,49-20 3-15,-18 8 1 16,20-8 19-16,11-6 1 15,3 0 5-15,1 9 1 16,-1 0 1-16,-8 9 0 16,-12 2-2-16,-8 12 1 15,-17-1-9-15,-9 4 1 16,-11-9-7-16,0 11 1 16,-11-5-19-16,-9-3 0 0,-9-6-4 15,-7-3-1-15,2 1-11 0,8-13 0 31,6 4-14-31,9 5 0 0,0 4 14 0,11 5 0 16,0 0 11-16,-12 3-1 16,7 8 4-16,5 26 0 15,11 32 2-15,14 5-1 16,9 4 3 0,3-4 1-16,-3 21 2 15,9 2 1-15,-1 0 1 0,7-14 0 16,4-31 1-16,1-21 2 15,-54-31-1177-15</inkml:trace>
  <inkml:trace contextRef="#ctx0" brushRef="#br0" timeOffset="-23460.05">16813 10839 1155 0,'0'0'0'16,"0"0"17"-16,0-38 0 0,0 24 50 15,0 14 1-15,11-8-3 16,-2 25 1-16,-3 14-24 16,11 38-1-1,-6 14-17-15,0 6-1 0,-2-21-9 16,2-13 0-16,-5-24-5 16,0-5 1-16,-6-15-3 15,0-11 0-15,5 15-2 16,-5-15 1-16,0 0 1 15,0 0-1-15,12-20 7 0,2-12-1 32,3-36 7-32,-3-15 0 0,-3 2 6 0,1 10 1 15,-7 28-3-15,1 17 2 16,0 15-5-16,-6 11 2 16,2 11-8-16,4 18 2 15,11 28-11-15,0 3 2 16,9 3-5-16,2-6 1 15,9-14-3-15,-6-3 1 16,-3-14-1-16,-8-12 0 16,3-11 0-16,0-11 0 0,13-15 0 15,1-14 0-15,3-9 0 16,-3-17 0-16,-17-12 0 16,-3 1 1-1,0 2 1-15,3 18 2 0,-9 17 1 16,-5 17 1-16,-6 20 1 0,11 25 0 15,3 38-3-15,3 18-1 16,-6 7-2-16,4-5 0 16,2-2-1-16,5-13 0 15,-2-10-1-15,14-16 0 32,3-16-2-32,6-26-1 15,16-23-3-15,6-5-1 16,-65 28-1447-16</inkml:trace>
  <inkml:trace contextRef="#ctx0" brushRef="#br0" timeOffset="-22845.79">18160 10401 941 0,'0'0'0'0,"0"0"34"16,-26-52-1-16,9 21 31 15,6-18 1-15,11-5 6 16,-14-1 0-16,-9-14-7 15,-25-2 1-15,-17-4-8 16,-20 12 0-16,-3 12-8 16,-6 5 0-16,6 6-6 15,9 3 0-15,-3-6-12 16,-15 6 0-16,-30 5-8 0,-9 9 0 16,8 12-7-16,-11 11 0 15,-11 14-5-15,-12 6 1 16,1 3-5-16,5 3 1 15,28 11-5-15,3 9 0 16,-11 17-1-16,14 11 0 16,26 6-2-16,11 9 0 15,14 11 0-15,6 1 0 16,5 13 0-16,-2 3 0 16,-9 9-1-16,3 15 0 15,17 28-3-15,20-3 2 16,19-23-4-16,44 9 2 15,38 28-3-15,27-23 0 16,22-36-2-16,26-15 0 16,47-9 0-16,24-6 0 15,-1 4 3-15,4-23-1 0,-4-27 4 16,1-30-1-16,-7-38 3 16,-10-34 0-16,-12-32 1 15,-8-6 0-15,-18 9 1 16,-5-28 1-16,-28-52 5 15,-21-9 1-15,-33-2 7 16,-28-24 0-16,-44-42 5 0,-27-20 1 16,-38-24 4-16,-44 35 2 15,-52 52-2-15,-17 37 0 16,-17 31-10-16,1 75 1 16,-7 77-6-16,-5 34 0 15,204-54-1545-15</inkml:trace>
  <inkml:trace contextRef="#ctx1" brushRef="#br0" timeOffset="-15498.13">22130 17187 0,'0'0'15,"0"0"-15,30 15 0,-14-15 0,29 15 0,-30 0 32,30 1-32,1-1 0,14-15 15,31 15-15,-31 1 0,1-16 16,-46 0-16</inkml:trace>
  <inkml:trace contextRef="#ctx1" brushRef="#br0" timeOffset="-15084.7">23718 14362 0,'0'0'0</inkml:trace>
  <inkml:trace contextRef="#ctx0" brushRef="#br0" timeOffset="-14049.25">18591 10180 1243 0,'0'0'0'15,"0"0"44"-15,0 0-1 16,-6-28 52-16,6 28 0 16,11 0-17-16,-11 0-1 15,20-12-31-15,17-5 0 16,23-9-19-16,5 3 0 16,-6 15-9-16,-10-4 0 0,-18 6-4 15,-3 4 1-15,-19 2-1 16,-9 0 1-16,8 14-3 15,-25 9 2-15,-17 28-4 16,-8 1 0-16,-1-3-8 16,1-6 1-16,-1-3-3 15,3-3 0-15,21-6-4 16,7-5 2-16,18-9-4 16,11-2 1-16,14-4 1 0,6-5 1 15,11-6 2-15,0-6 0 16,-5-5 1-1,-3-9 0-15,2 8 0 0,12-2 0 16,-54 14-1456-16</inkml:trace>
  <inkml:trace contextRef="#ctx0" brushRef="#br0" timeOffset="-13391.46">20283 9920 1306 0,'0'0'0'0,"15"-32"58"16,-10 15 2-16,-5 17 16 15,0 0 0-15,0 0-6 0,-11 6 0 16,11 11-35-16,-6 29 0 16,-5 37-9-1,2 8 0-15,4-5-4 0,5-14 1 16,0-15-6-16,5-20 1 16,-5-8-2-16,0-12 0 15,0-17-3-15,0 0 1 16,0 0-1-16,-11-26 2 15,5-31-1-15,1-23 2 16,-7-9 0-16,-2-5 0 16,3 8-2-16,5 14 1 15,1 35-1-15,5 5 2 16,0 12-5-16,0 9 2 16,0 11-3-16,5-14 1 15,7 17-3-15,19 8 1 16,28 15-4-16,-5 11 1 15,6 0-2-15,2 6 1 0,3 3-3 16,-5-3 2-16,-20 8-3 16,-15-5 0-16,-19-3 0 15,-29-8 0-15,-14-1-1 16,-11 3 1-16,0-5-1 16,0-10 1-16,5-7-1 15,15-4 1-15,-1-2-1 0,15-3 2 16,14-6-1-16,-17 5 0 15,17-5-1-15,17-5 1 16,31-13-1-16,26-7 1 16,-74 25-1672-16</inkml:trace>
  <inkml:trace contextRef="#ctx0" brushRef="#br0" timeOffset="-12975.52">20791 9862 1444 0,'0'0'0'15,"0"0"14"-15,0 0 1 16,43-31 11-16,-4 14 1 0,9-9 25 16,12 9 1-1,-9 0-17-15,3 8 1 0,5 9-8 16,1 0 0-16,-1 6 0 16,-5 2 0-16,-17 4-9 15,-8 2 0-15,-15 3-5 16,-9-5-1-16,-5-12-5 15,-17 11 0-15,-2-8-8 16,-13 0 2-16,4 0-3 0,5-3 0 16,9-3-4-16,3-3 2 15,-1-2-5-15,4-1 1 16,8 9 1-16,-3-20 1 16,3 20 4-1,0 0 0-15,0 0 1 0,-8 20 0 16,8 43 6-1,5 17-1-15,-2 12 7 0,3 5-1 16,-1 0 4-16,7-5-1 16,-1-26 2-16,6-6 1 15,14-20-3-15,18-23 0 16,10-22-1-16,9-15 1 16,-68 20-1552-16</inkml:trace>
  <inkml:trace contextRef="#ctx0" brushRef="#br0" timeOffset="-12807.69">21667 10146 1419 0,'0'0'0'0,"0"0"34"16,0 0-1-16,0 0 16 15,-11 28 0-15,8-10 14 16,3 13 1-16,3 32-27 0,2-6 0 16,1-8-9-16,0-12 1 15,5-8-4-15,0-6 0 16,9-12-4-16,11-8 1 15,-31-3-1474-15</inkml:trace>
  <inkml:trace contextRef="#ctx1" brushRef="#br0" timeOffset="-13147.15">26772 14683 0,'0'0'0</inkml:trace>
  <inkml:trace contextRef="#ctx0" brushRef="#br0" timeOffset="-12424.63">22478 10083 1344 0,'0'0'0'0,"0"0"60"0,0 0 2 16,0 0 41-16,0 0 2 16,17-35-38-16,0 21 2 15,20 0-35-15,11-3 1 16,12 5-17-16,-4 7 1 16,15 5-3-16,-11 0 1 15,-6 2-6-15,-18 13 1 16,-13-10-3-16,-23-5 0 15,0 0-1502-15</inkml:trace>
  <inkml:trace contextRef="#ctx0" brushRef="#br0" timeOffset="-12311.4">22719 10197 1356 0,'0'0'0'15,"-9"9"23"-15,7 2-1 0,2 1 21 16,0-12-1 0,11 14 6-16,17-11 0 0,49-3-15 15,19-6 1-15,15 1-7 16,2-15 0-16,12-3-3 15,3-3-1-15,-128 26-1336 0</inkml:trace>
  <inkml:trace contextRef="#ctx0" brushRef="#br0" timeOffset="-11807.03">24037 9882 1507 0,'0'0'0'16,"0"0"29"-16,0-37 0 16,0 23 29-16,0 14 1 15,0 0 2-15,-17-3 2 16,0 14-38-1,-8 21 0-15,-18 20-3 0,-5 16 0 16,-9 12-1-16,1 9-1 16,-4-12-3-16,12-8 1 15,17-14-4-15,19-18 2 16,12-17-4-16,9-14 2 16,14-12-3-16,11-14 1 15,20-29 0-15,2-8-1 16,-2-20-1-16,-11-4 1 15,-9-7-1-15,-15 2 0 16,-7 3-1-16,-1 20 1 16,-5 14 2-16,-6 15-1 15,0 22-3-15,0 12 0 16,0 0-3-16,3 12 2 16,11 39-3-16,6 21 2 15,5 2-3-15,9 9 1 0,3-3-3 16,6-2 1-16,-1-12-1 15,-2-9 0-15,8-9 0 16,-11-16 1-16,-17-12-2 16,-20-20 1-16,-3 14-1 15,-25-14 1-15,-29-3-1 16,-3 1 1-16,1-4-1 16,5 3 1-16,11-3 0 15,15 12 0-15,3 0 0 0,25-6 1 16,-12 20-2-16,26-14 1 15,-14-6-1670-15</inkml:trace>
  <inkml:trace contextRef="#ctx0" brushRef="#br0" timeOffset="-11605.96">24568 10048 1494 0,'0'0'0'0,"0"0"55"15,28-40 1-15,-3 15 44 16,4 2 1-16,16-3-33 15,9 0 0-15,11 3-35 0,12 9 0 16,-1 14-10-16,-2 6-1 31,-20-1-7-31,-17 1 0 0,-20-3-3 16,-17-3-1 0,14 11-6-16,-25 1 1 0,11-12-1595 15</inkml:trace>
  <inkml:trace contextRef="#ctx0" brushRef="#br0" timeOffset="-11423.17">24905 9928 1407 0,'0'0'0'0,"-14"-8"24"0,14 8 1 16,-17-6 21-16,17 6 0 16,0 0 8-16,-9 31 1 15,9 27-21-15,0 19-1 16,0 9-7-16,3-9 1 16,8 3-3-16,6-8-1 15,3-3-1-15,11-15-1 16,15-11-3-16,8-14 0 15,-6-12-1 1,0-17 1-16,-48 0-1473 0</inkml:trace>
  <inkml:trace contextRef="#ctx0" brushRef="#br0" timeOffset="-11179.27">25268 10303 1394 0,'0'0'0'0,"20"-25"22"0,-6 7 0 15,14 4 20-15,-5 5 0 16,2 9 17-16,4 9 0 15,8 14-20-15,-15 17 1 16,-7 14-8-16,-21 9 2 16,-11 3-6-16,-9-6 1 0,4-5-4 15,7-12 0-15,15-18-9 16,9-7 2-16,11-10-3 16,22-13-1-16,26-16-1 15,26-4 0-15,51-13-4 16,13-16 1-16,-2-3-2 15,12 0 0-15,-168 57-1521 16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9.03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34 9944 0 0,'29'-32'1221'0'0,"-29"31"-1198"0"0,1 1-1 0 0,-1 0 1 0 0,1 0-1 0 0,-1 0 1 0 0,0 0-1 0 0,1-1 1 0 0,-1 1 0 0 0,1 0-1 0 0,-1 0 1 0 0,1 0-1 0 0,-1 0 1 0 0,1 0 0 0 0,-1 0-1 0 0,0 0 1 0 0,1 0-1 0 0,-1 0 1 0 0,1 1-1 0 0,-1-1 1 0 0,1 0 0 0 0,-1 0-1 0 0,0 0 1 0 0,1 0-1 0 0,-1 1 1 0 0,1-1 0 0 0,-1 0-1 0 0,0 0 1 0 0,1 1-1 0 0,-1-1 1 0 0,0 0-1 0 0,1 0 1 0 0,-1 1 0 0 0,0-1-1 0 0,1 1 1 0 0,11 12 157 0 0,-6-3-136 0 0,-2-1 0 0 0,1 1-1 0 0,-1 0 1 0 0,-1 0 0 0 0,0 0 0 0 0,0 0 0 0 0,-1 1 0 0 0,0-1-1 0 0,-1 1 1 0 0,0 19 0 0 0,-1-16-8 0 0,-1 1 0 0 0,-1-1-1 0 0,-1 0 1 0 0,1 0 0 0 0,-2 0-1 0 0,0 0 1 0 0,-9 20 0 0 0,-14 29 205 0 0,27-63-237 0 0,0 1-1 0 0,0-1 1 0 0,0 0 0 0 0,0 0-1 0 0,0 0 1 0 0,0 0 0 0 0,0 0-1 0 0,0 1 1 0 0,0-1-1 0 0,0 0 1 0 0,0 0 0 0 0,-1 0-1 0 0,1 0 1 0 0,0 0-1 0 0,0 0 1 0 0,0 0 0 0 0,0 0-1 0 0,0 1 1 0 0,0-1 0 0 0,0 0-1 0 0,-1 0 1 0 0,1 0-1 0 0,0 0 1 0 0,0 0 0 0 0,0 0-1 0 0,0 0 1 0 0,0 0-1 0 0,0 0 1 0 0,-1 0 0 0 0,1 0-1 0 0,0 0 1 0 0,0 0 0 0 0,0 0-1 0 0,0 0 1 0 0,0 0-1 0 0,-1 0 1 0 0,1 0 0 0 0,0 0-1 0 0,0 0 1 0 0,0 0-1 0 0,0 0 1 0 0,0 0 0 0 0,-1 0-1 0 0,1 0 1 0 0,0 0-1 0 0,0-1 1 0 0,0 1 0 0 0,0 0-1 0 0,0 0 1 0 0,0 0 0 0 0,0 0-1 0 0,0 0 1 0 0,-1 0-1 0 0,1 0 1 0 0,0 0 0 0 0,0-1-1 0 0,0 1 1 0 0,0 0-1 0 0,0 0 1 0 0,0 0 0 0 0,0 0-1 0 0,0 0 1 0 0,0 0 0 0 0,0-1-1 0 0,-4-9 113 0 0,5-9-4 0 0,1 0 1 0 0,0 1-1 0 0,1-1 0 0 0,12-34 1 0 0,32-70 473 0 0,-45 119-550 0 0,0 0 1 0 0,0-1-1 0 0,0 1 1 0 0,0 0-1 0 0,1 0 1 0 0,0 1-1 0 0,-1-1 1 0 0,1 1-1 0 0,5-5 1 0 0,-6 7-24 0 0,-1 0 0 0 0,0 0 1 0 0,0 1-1 0 0,0-1 0 0 0,1 1 1 0 0,-1-1-1 0 0,0 1 0 0 0,1 0 1 0 0,-1-1-1 0 0,0 1 0 0 0,1 0 0 0 0,-1 0 1 0 0,1 0-1 0 0,-1 0 0 0 0,0 0 1 0 0,1 0-1 0 0,-1 1 0 0 0,0-1 1 0 0,1 0-1 0 0,-1 1 0 0 0,0-1 1 0 0,1 1-1 0 0,-1-1 0 0 0,0 1 0 0 0,0-1 1 0 0,1 1-1 0 0,-1 0 0 0 0,0 0 1 0 0,0 0-1 0 0,0 0 0 0 0,0-1 1 0 0,0 1-1 0 0,0 1 0 0 0,0-1 1 0 0,1 2-1 0 0,3 2 9 0 0,-1 1 1 0 0,1 0-1 0 0,-1 0 1 0 0,0 1-1 0 0,0-1 1 0 0,0 1-1 0 0,-1 0 0 0 0,0 0 1 0 0,-1 0-1 0 0,0 0 1 0 0,0 1-1 0 0,2 11 1 0 0,-3-6 10 0 0,-1-1 1 0 0,0 1-1 0 0,0 0 1 0 0,-2 0-1 0 0,1-1 1 0 0,-7 23 0 0 0,5-18 53 0 0,13-29 43 0 0,17-31-55 0 0,1 1 0 0 0,41-45 0 0 0,-67 85-67 0 0,0-1 0 0 0,0 1 0 0 0,-1 0-1 0 0,1 1 1 0 0,0-1 0 0 0,1 0 0 0 0,-1 0 0 0 0,0 1-1 0 0,0 0 1 0 0,1-1 0 0 0,-1 1 0 0 0,1 0 0 0 0,-1 0-1 0 0,4-1 1 0 0,-4 2-4 0 0,-1 1 1 0 0,1-1-1 0 0,-1 0 0 0 0,0 1 1 0 0,1-1-1 0 0,-1 1 0 0 0,0-1 0 0 0,1 1 1 0 0,-1 0-1 0 0,0-1 0 0 0,0 1 1 0 0,0 0-1 0 0,0 0 0 0 0,0 0 0 0 0,0 0 1 0 0,0 0-1 0 0,0 0 0 0 0,0 0 1 0 0,0 0-1 0 0,0 1 0 0 0,0-1 0 0 0,-1 0 1 0 0,1 0-1 0 0,-1 1 0 0 0,1-1 1 0 0,-1 1-1 0 0,1-1 0 0 0,-1 3 0 0 0,14 36 21 0 0,-1 2 0 0 0,-3 0-1 0 0,-1 0 1 0 0,5 83-1 0 0,-10-83-2098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09.50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45 10848 0 0,'3'-5'115'0'0,"1"1"1"0"0,-1 0 0 0 0,1-1-1 0 0,0 1 1 0 0,0 1 0 0 0,0-1 0 0 0,1 1-1 0 0,-1-1 1 0 0,6-2 0 0 0,-8 6-74 0 0,-1-1 0 0 0,1 1 0 0 0,0-1 0 0 0,-1 1 0 0 0,1 0 0 0 0,0-1 0 0 0,0 1 0 0 0,-1 0 0 0 0,1 0 0 0 0,0 0 0 0 0,0 1 0 0 0,-1-1 0 0 0,1 0 0 0 0,0 1 0 0 0,-1-1 0 0 0,1 1 0 0 0,0-1 0 0 0,-1 1 0 0 0,1 0 0 0 0,-1 0 0 0 0,1 0 0 0 0,-1 0 0 0 0,1 0 0 0 0,-1 0 0 0 0,0 0 0 0 0,1 0 0 0 0,-1 0 0 0 0,0 1 0 0 0,0-1 1 0 0,0 1-1 0 0,0-1 0 0 0,1 3 0 0 0,2 3-12 0 0,0 0 1 0 0,0 1 0 0 0,-1-1 0 0 0,0 1-1 0 0,0-1 1 0 0,-1 1 0 0 0,0 0 0 0 0,0 0 0 0 0,-1 0-1 0 0,0 1 1 0 0,-1-1 0 0 0,0 0 0 0 0,0 0-1 0 0,0 0 1 0 0,-1 1 0 0 0,-1-1 0 0 0,1 0 0 0 0,-1 0-1 0 0,-1 0 1 0 0,1-1 0 0 0,-1 1 0 0 0,-1-1-1 0 0,-6 13 1 0 0,0 3 97 0 0,10-23-122 0 0,0 0 0 0 0,0 1 0 0 0,0-1 0 0 0,-1 0 0 0 0,1 1 0 0 0,0-1 0 0 0,0 0 0 0 0,0 1 1 0 0,0-1-1 0 0,0 1 0 0 0,-1-1 0 0 0,1 0 0 0 0,0 1 0 0 0,0-1 0 0 0,0 1 0 0 0,0-1 0 0 0,0 0 0 0 0,0 1 0 0 0,1-1 0 0 0,-1 1 0 0 0,0-1 0 0 0,0 0 0 0 0,0 1 0 0 0,0-1 0 0 0,0 0 0 0 0,0 1 0 0 0,1-1 1 0 0,-1 1-1 0 0,0-1 0 0 0,0 0 0 0 0,1 0 0 0 0,-1 1 0 0 0,0-1 0 0 0,0 0 0 0 0,1 1 0 0 0,-1-1 0 0 0,0 0 0 0 0,1 0 0 0 0,-1 0 0 0 0,0 1 0 0 0,1-1 0 0 0,-1 0 0 0 0,1 0 0 0 0,-1 0 0 0 0,0 0 0 0 0,1 0 1 0 0,-1 1-1 0 0,1-1 0 0 0,-1 0 0 0 0,0 0 0 0 0,1 0 0 0 0,-1 0 0 0 0,1 0 0 0 0,1-2 6 0 0,0 1 0 0 0,0 0 0 0 0,-1 0-1 0 0,1-1 1 0 0,0 1 0 0 0,-1-1 0 0 0,1 1 0 0 0,-1-1 0 0 0,1 0 0 0 0,-1 0 0 0 0,0 1 0 0 0,1-3-1 0 0,4-5 26 0 0,16-18 136 0 0,25-42-1 0 0,-41 58-108 0 0,0 0 0 0 0,-1 0-1 0 0,0-1 1 0 0,-1 0-1 0 0,0 0 1 0 0,-1 0 0 0 0,3-18-1 0 0,-5 29-57 0 0,-1 1-1 0 0,0-1 1 0 0,0 1-1 0 0,0 0 1 0 0,0-1-1 0 0,0 1 1 0 0,0-1-1 0 0,0 1 0 0 0,0-1 1 0 0,0 1-1 0 0,0-1 1 0 0,0 1-1 0 0,0-1 1 0 0,0 1-1 0 0,0-1 1 0 0,0 1-1 0 0,0 0 1 0 0,0-1-1 0 0,0 1 1 0 0,-1-1-1 0 0,1 1 1 0 0,0-1-1 0 0,0 1 1 0 0,-1 0-1 0 0,1-1 1 0 0,0 1-1 0 0,0 0 1 0 0,-1-1-1 0 0,1 1 1 0 0,0 0-1 0 0,-1-1 0 0 0,1 1 1 0 0,-1 0-1 0 0,1 0 1 0 0,0-1-1 0 0,-1 1 1 0 0,1 0-1 0 0,-1 0 1 0 0,1 0-1 0 0,-1 0 1 0 0,1-1-1 0 0,0 1 1 0 0,-1 0-1 0 0,1 0 1 0 0,-1 0-1 0 0,1 0 1 0 0,-1 0-1 0 0,1 0 1 0 0,-1 0-1 0 0,1 0 1 0 0,-1 0-1 0 0,1 1 0 0 0,-1-1 1 0 0,0 0-1 0 0,-1 1 13 0 0,-1 0-1 0 0,0 1 1 0 0,0-1-1 0 0,1 1 1 0 0,-1-1-1 0 0,1 1 1 0 0,-1 0-1 0 0,-2 2 1 0 0,-2 3-1 0 0,1 1 0 0 0,0 0 0 0 0,0 0 0 0 0,1 1 0 0 0,0-1 0 0 0,0 1 0 0 0,1 0 0 0 0,0 1 0 0 0,0-1 0 0 0,1 0 0 0 0,-2 13 0 0 0,2-8 0 0 0,1-1 1 0 0,0 1-1 0 0,1 0 1 0 0,1 0-1 0 0,0 0 1 0 0,1 0-1 0 0,4 22 1 0 0,-5-34-15 0 0,0 0 0 0 0,1 0 0 0 0,-1 0 1 0 0,1 0-1 0 0,0 0 0 0 0,0 0 0 0 0,0 0 1 0 0,0 0-1 0 0,0 0 0 0 0,0 0 0 0 0,0-1 0 0 0,0 1 1 0 0,1 0-1 0 0,-1-1 0 0 0,1 1 0 0 0,-1-1 1 0 0,1 0-1 0 0,-1 1 0 0 0,1-1 0 0 0,0 0 0 0 0,0 0 1 0 0,0 0-1 0 0,0 0 0 0 0,0 0 0 0 0,0 0 0 0 0,0-1 1 0 0,0 1-1 0 0,0-1 0 0 0,0 0 0 0 0,0 1 1 0 0,0-1-1 0 0,3 0 0 0 0,6-1 5 0 0,-1 0 1 0 0,0-1-1 0 0,0 0 0 0 0,-1 0 1 0 0,18-7-1 0 0,27-13-519 0 0,-1-3 0 0 0,-1-2 0 0 0,62-43 0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3.31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43 206 5016 0 0,'-2'-5'115'0'0,"-1"-1"-225"0"0,2 2 249 0 0,-1 0 1 0 0,0 0-1 0 0,0 0 1 0 0,0 0-1 0 0,0 0 1 0 0,-5-5-1 0 0,6 8-100 0 0,0 0 1 0 0,1 0-1 0 0,-1 1 1 0 0,0-1-1 0 0,0 0 1 0 0,0 1-1 0 0,0-1 1 0 0,0 0-1 0 0,0 1 1 0 0,0 0-1 0 0,-1-1 1 0 0,1 1-1 0 0,0-1 1 0 0,0 1-1 0 0,0 0 1 0 0,0 0-1 0 0,-1 0 1 0 0,1 0-1 0 0,0 0 1 0 0,0 0-1 0 0,0 0 1 0 0,0 0-1 0 0,-1 0 1 0 0,1 0-1 0 0,0 1 1 0 0,0-1-1 0 0,0 0 1 0 0,0 1-1 0 0,0-1 1 0 0,0 1-1 0 0,0 0 1 0 0,0-1-1 0 0,-2 2 1 0 0,-7 6 2 0 0,0 0 0 0 0,1 1 0 0 0,0 0 0 0 0,0 0 0 0 0,1 1 1 0 0,0 0-1 0 0,1 1 0 0 0,0 0 0 0 0,0 0 0 0 0,1 0 0 0 0,1 1 0 0 0,-5 13 1 0 0,-4 15 40 0 0,2 0 0 0 0,-10 60 0 0 0,-3 80 137 0 0,23-151-156 0 0,1 1-1 0 0,1 0 0 0 0,1-1 1 0 0,7 35-1 0 0,-7-57-36 0 0,1 0-1 0 0,-1 0 1 0 0,1 0-1 0 0,0 0 1 0 0,1 0-1 0 0,0 0 1 0 0,0-1-1 0 0,0 1 1 0 0,1-1-1 0 0,0 0 1 0 0,0 0-1 0 0,1 0 1 0 0,0-1-1 0 0,0 1 1 0 0,0-1-1 0 0,0 0 0 0 0,1-1 1 0 0,0 1-1 0 0,0-1 1 0 0,0 0-1 0 0,0-1 1 0 0,1 1-1 0 0,0-1 1 0 0,-1-1-1 0 0,1 1 1 0 0,0-1-1 0 0,0 0 1 0 0,0-1-1 0 0,1 0 1 0 0,-1 0-1 0 0,0 0 1 0 0,0-1-1 0 0,1 0 1 0 0,8-1-1 0 0,1-1 60 0 0,0-1 0 0 0,-1-1 0 0 0,1 0 1 0 0,-1-1-1 0 0,0-1 0 0 0,0 0 0 0 0,0-1 0 0 0,-1-1 0 0 0,0 0 1 0 0,15-12-1 0 0,-18 11 5 0 0,0 0 1 0 0,-1-1 0 0 0,0 0-1 0 0,-1-1 1 0 0,0 0 0 0 0,-1-1 0 0 0,0 0-1 0 0,-1 0 1 0 0,0-1 0 0 0,-1 0-1 0 0,11-27 1 0 0,-11 20 17 0 0,-2-1-1 0 0,-1 0 1 0 0,0 0 0 0 0,-2 0 0 0 0,0-1 0 0 0,-2 1-1 0 0,0 0 1 0 0,-1-1 0 0 0,-7-33 0 0 0,-6-12 324 0 0,-39-107 0 0 0,42 143-363 0 0,6 16-25 0 0,-38-97 251 0 0,38 101-252 0 0,0 1 1 0 0,-1 0-1 0 0,-1 0 0 0 0,1 0 1 0 0,-2 1-1 0 0,1-1 1 0 0,-18-14-1 0 0,23 22-36 0 0,-1 0 0 0 0,1 1 0 0 0,0-1 1 0 0,-1 0-1 0 0,1 1 0 0 0,-1 0 0 0 0,1 0 0 0 0,-1 0 0 0 0,0 0 1 0 0,1 0-1 0 0,-1 0 0 0 0,0 1 0 0 0,0-1 0 0 0,0 1 0 0 0,1 0 1 0 0,-1 0-1 0 0,0 0 0 0 0,0 0 0 0 0,0 1 0 0 0,1-1 0 0 0,-1 1 1 0 0,0-1-1 0 0,0 1 0 0 0,1 0 0 0 0,-1 0 0 0 0,0 0 0 0 0,1 0 1 0 0,-1 1-1 0 0,1-1 0 0 0,0 1 0 0 0,-1 0 0 0 0,1-1 1 0 0,0 1-1 0 0,0 0 0 0 0,0 0 0 0 0,-2 3 0 0 0,-4 5 9 0 0,-1 0 1 0 0,2 1-1 0 0,0 0 0 0 0,0 0 0 0 0,1 0 0 0 0,-9 22 1 0 0,4-4-2 0 0,2 0 0 0 0,0 1 0 0 0,2 0 0 0 0,-5 47 0 0 0,11-66-15 0 0,0 0 0 0 0,1 1 0 0 0,0-1 0 0 0,1 0 0 0 0,0 0-1 0 0,0 1 1 0 0,1-1 0 0 0,1 0 0 0 0,0 0 0 0 0,0-1 0 0 0,1 1 0 0 0,1-1 0 0 0,0 0-1 0 0,0 0 1 0 0,13 18 0 0 0,-11-21-3 0 0,1 0 0 0 0,-1 0 0 0 0,1-1 0 0 0,1-1 1 0 0,-1 1-1 0 0,1-1 0 0 0,0 0 0 0 0,0-1 0 0 0,1 0 0 0 0,-1-1 0 0 0,1 0 0 0 0,0 0 0 0 0,-1-1 0 0 0,1 0 0 0 0,0-1 0 0 0,0 0 0 0 0,20-1 0 0 0,-6-1-8 0 0,0-1 0 0 0,0-1 0 0 0,-1-1 0 0 0,0 0 0 0 0,0-2 0 0 0,34-14 0 0 0,-26 8-39 0 0,36-22-1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3.85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40 6016 0 0,'0'0'-8'0'0,"3"-2"-176"0"0,14-4 224 0 0,1 0 0 0 0,-1 2 0 0 0,1 0 0 0 0,0 0-1 0 0,33-1 1 0 0,-36 4 25 0 0,-14 1-45 0 0,106-7 910 0 0,-97 7-668 0 0,1 0-1 0 0,0 1 1 0 0,-1 0-1 0 0,0 1 1 0 0,1 0-1 0 0,-1 0 1 0 0,20 9-1 0 0,-30-11-232 0 0,0 1-1 0 0,0-1 0 0 0,0 1 0 0 0,0-1 1 0 0,0 1-1 0 0,0-1 0 0 0,0 1 0 0 0,0-1 1 0 0,0 1-1 0 0,0-1 0 0 0,0 1 0 0 0,0-1 0 0 0,0 1 1 0 0,0 0-1 0 0,0-1 0 0 0,0 1 0 0 0,-1-1 1 0 0,1 1-1 0 0,0-1 0 0 0,0 0 0 0 0,-1 1 1 0 0,1-1-1 0 0,0 1 0 0 0,-1 0 0 0 0,1-1-23 0 0,-7 7 31 0 0,1-1 1 0 0,-1 0-1 0 0,0 0 1 0 0,0 0-1 0 0,-1-1 0 0 0,0 0 1 0 0,0 0-1 0 0,-16 6 0 0 0,-5 4-20 0 0,6-1-9 0 0,-9 4 3 0 0,-47 36-1 0 0,72-49-14 0 0,0 1-1 0 0,0 0 0 0 0,1 1 1 0 0,-1 0-1 0 0,1 0 0 0 0,1 0 1 0 0,-1 0-1 0 0,1 1 0 0 0,1 0 1 0 0,-1 0-1 0 0,-5 16 0 0 0,10-23 3 0 0,-1 1 0 0 0,1 0 0 0 0,-1 0 0 0 0,1-1 0 0 0,0 1-1 0 0,0 0 1 0 0,0 0 0 0 0,0-1 0 0 0,0 1 0 0 0,0 0 0 0 0,0 0 0 0 0,0-1-1 0 0,1 1 1 0 0,-1 0 0 0 0,1-1 0 0 0,-1 1 0 0 0,1 0 0 0 0,0-1-1 0 0,0 1 1 0 0,0-1 0 0 0,-1 1 0 0 0,3 1 0 0 0,0 0 1 0 0,-1-1 0 0 0,1 0 1 0 0,-1 0-1 0 0,1-1 0 0 0,0 1 1 0 0,0 0-1 0 0,0-1 0 0 0,0 0 1 0 0,0 1-1 0 0,0-1 0 0 0,4 0 1 0 0,8 2 3 0 0,-1-1 1 0 0,1 0 0 0 0,0-2 0 0 0,15 0 0 0 0,-14-1-39 0 0,0-1 1 0 0,0-1-1 0 0,-1 0 1 0 0,1-1-1 0 0,-1-1 1 0 0,1-1-1 0 0,-1 0 1 0 0,-1 0-1 0 0,1-2 0 0 0,-1 0 1 0 0,-1 0-1 0 0,1-1 1 0 0,20-19-1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5.13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 33 2904 0 0,'0'0'1160'0'0,"-1"4"-569"0"0,1-3-551 0 0,0 0 1 0 0,0 0 0 0 0,0 0 0 0 0,0 0 0 0 0,0 0 0 0 0,0-1-1 0 0,0 1 1 0 0,0 0 0 0 0,0 0 0 0 0,0 0 0 0 0,0 0 0 0 0,1 0 0 0 0,-1 0-1 0 0,0 0 1 0 0,1-1 0 0 0,-1 1 0 0 0,0 0 0 0 0,1 0 0 0 0,-1 0 0 0 0,1-1-1 0 0,-1 1 1 0 0,1 0 0 0 0,0-1 0 0 0,-1 1 0 0 0,2 0 0 0 0,0 1 22 0 0,1 0 1 0 0,0-1 0 0 0,-1 1-1 0 0,1-1 1 0 0,0 0 0 0 0,-1 0-1 0 0,1 0 1 0 0,4 0 0 0 0,8 2 116 0 0,0-1 0 0 0,23 0 0 0 0,8-4 153 0 0,-1-3-1 0 0,1-1 1 0 0,55-15-1 0 0,24-3 236 0 0,-55 14 266 0 0,84 1 1 0 0,-154 9-823 0 0,0 0 0 0 0,1-1 0 0 0,-1 1 0 0 0,0 0 0 0 0,0 0 0 0 0,1 1 0 0 0,-1-1 0 0 0,0 0 0 0 0,1 0 0 0 0,-1 0 0 0 0,0 0 0 0 0,0 0-1 0 0,1 0 1 0 0,-1 0 0 0 0,0 0 0 0 0,0 0 0 0 0,1 1 0 0 0,-1-1 0 0 0,0 0 0 0 0,0 0 0 0 0,1 0 0 0 0,-1 0 0 0 0,0 1 0 0 0,0-1 0 0 0,0 0 0 0 0,1 0 0 0 0,-1 1 0 0 0,0-1 0 0 0,0 0 0 0 0,0 0 0 0 0,0 1 0 0 0,0-1 0 0 0,0 0 0 0 0,1 0 0 0 0,-1 1 0 0 0,0-1-1 0 0,0 0 1 0 0,0 1 0 0 0,0-1 0 0 0,0 0 0 0 0,0 0 0 0 0,0 1 0 0 0,0-1 0 0 0,0 0 0 0 0,0 1 0 0 0,0-1 0 0 0,-1 0 0 0 0,1 0 0 0 0,0 1 0 0 0,0-1 0 0 0,0 0 0 0 0,0 1 0 0 0,0-1 0 0 0,0 0 0 0 0,-1 0 0 0 0,1 0 0 0 0,0 1 0 0 0,0-1 0 0 0,0 0 0 0 0,-1 1-1 0 0,-11 14 205 0 0,-28 19-1362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5.50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9 16 7024 0 0,'0'0'38'0'0,"-1"-4"13"0"0,-6-7 335 0 0,7 24 651 0 0,10 34-269 0 0,24 125 87 0 0,15 64 482 0 0,-45-226-1090 0 0,-1 1 1 0 0,0 0 0 0 0,-1 0-1 0 0,0 0 1 0 0,-1 1 0 0 0,0-1-1 0 0,-2 22 1 0 0,1-34-219 0 0,-1 0 0 0 0,1 0 0 0 0,0 0 0 0 0,-1 0 0 0 0,1-1 0 0 0,0 1 0 0 0,0 0 1 0 0,0 0-1 0 0,0 0 0 0 0,0-1 0 0 0,0 1 0 0 0,0 0 0 0 0,0 0 0 0 0,1 0 0 0 0,-1-1 0 0 0,0 1 0 0 0,1 0 0 0 0,-1 0 0 0 0,1 0 0 0 0,0-1 1 0 0,10-20-1640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5.86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1 8240 0 0,'0'0'480'0'0,"11"0"-167"0"0,432-10 2890 0 0,-414 10-2475 0 0,-19 0-429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6.42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97 5224 0 0,'2'-6'426'0'0,"0"0"-321"0"0,1 0-1 0 0,1 1 0 0 0,-1-1 0 0 0,1 1 0 0 0,0-1 1 0 0,0 1-1 0 0,0 0 0 0 0,1 1 0 0 0,0-1 0 0 0,0 1 1 0 0,0 0-1 0 0,0 0 0 0 0,1 0 0 0 0,0 1 0 0 0,-1 0 1 0 0,1 0-1 0 0,10-3 0 0 0,-12 4-94 0 0,-1 1 0 0 0,1 0 0 0 0,0 0 0 0 0,0 0-1 0 0,0 1 1 0 0,0-1 0 0 0,0 1 0 0 0,0 0 0 0 0,0 0 0 0 0,0 1 0 0 0,0-1 0 0 0,0 1 0 0 0,0 0-1 0 0,0 0 1 0 0,0 0 0 0 0,0 0 0 0 0,0 1 0 0 0,-1-1 0 0 0,1 1 0 0 0,-1 0 0 0 0,1 0 0 0 0,-1 1-1 0 0,0-1 1 0 0,1 1 0 0 0,-1-1 0 0 0,-1 1 0 0 0,1 0 0 0 0,0 0 0 0 0,-1 0 0 0 0,1 1 0 0 0,1 3-1 0 0,0-1-8 0 0,-1 0-1 0 0,0 0 1 0 0,-1 0-1 0 0,1 1 1 0 0,-1 0-1 0 0,0-1 1 0 0,-1 1-1 0 0,0 0 0 0 0,0 0 1 0 0,0 0-1 0 0,-1 10 1 0 0,-1-5-1 0 0,0-1 0 0 0,-1 1 0 0 0,-1-1-1 0 0,0 0 1 0 0,0 0 0 0 0,-6 14 0 0 0,-7 6-14 0 0,0 0 0 0 0,-2-2 1 0 0,-32 42-1 0 0,8-15-32 0 0,41-54 64 0 0,13-14 166 0 0,-6 5-112 0 0,6-8 134 0 0,1 1-1 0 0,0 0 1 0 0,16-12-1 0 0,-25 22-131 0 0,1 1-1 0 0,-1 0 0 0 0,1 0 0 0 0,0 1 1 0 0,0-1-1 0 0,0 1 0 0 0,0 0 0 0 0,0 0 1 0 0,1 0-1 0 0,-1 1 0 0 0,0 0 0 0 0,1 0 1 0 0,-1 1-1 0 0,1-1 0 0 0,9 1 0 0 0,-2 2 30 0 0,-1 0 0 0 0,0 1 0 0 0,1 0 0 0 0,-1 1 0 0 0,0 1 0 0 0,0 0 0 0 0,-1 0 0 0 0,0 1 0 0 0,0 0-1 0 0,14 11 1 0 0,-22-15-85 0 0,1 1-1 0 0,-1 0 0 0 0,0 0 0 0 0,0 0 0 0 0,0 0 0 0 0,0 0 1 0 0,0 0-1 0 0,-1 1 0 0 0,0-1 0 0 0,1 1 0 0 0,-1 0 0 0 0,0 0 1 0 0,-1 0-1 0 0,1 0 0 0 0,-1 0 0 0 0,0 0 0 0 0,0 0 1 0 0,0 0-1 0 0,0 1 0 0 0,-1-1 0 0 0,0 0 0 0 0,0 0 0 0 0,0 1 1 0 0,0-1-1 0 0,-1 0 0 0 0,1 1 0 0 0,-1-1 0 0 0,0 0 0 0 0,-1 0 1 0 0,1 0-1 0 0,-1 0 0 0 0,1 0 0 0 0,-5 6 0 0 0,-2 2 14 0 0,0 0 0 0 0,-1-1 0 0 0,-1 1 1 0 0,0-2-1 0 0,0 0 0 0 0,-19 15 0 0 0,-76 46 82 0 0,92-63-89 0 0,0-1 0 0 0,0 0 1 0 0,0-1-1 0 0,-1 0 0 0 0,1-1 0 0 0,-1-1 1 0 0,-1 0-1 0 0,1-1 0 0 0,0-1 0 0 0,-1 0 0 0 0,-20 0 1 0 0,34-2-9 0 0,-1 0 1 0 0,1 0 0 0 0,-1-1-1 0 0,0 1 1 0 0,1 0-1 0 0,-1-1 1 0 0,1 1 0 0 0,-1-1-1 0 0,1 0 1 0 0,-1 1 0 0 0,1-1-1 0 0,0 0 1 0 0,-3-1 0 0 0,4 1-84 0 0,0 1 1 0 0,-1-1-1 0 0,1 1 1 0 0,-1-1-1 0 0,1 0 1 0 0,0 1 0 0 0,0-1-1 0 0,-1 0 1 0 0,1 1-1 0 0,0-1 1 0 0,0 0-1 0 0,0 0 1 0 0,0 1 0 0 0,0-1-1 0 0,-1 0 1 0 0,2 1-1 0 0,-1-1 1 0 0,0 0-1 0 0,0 0 1 0 0,0 1 0 0 0,0-1-1 0 0,0 0 1 0 0,1 0-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6.80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76 174 7136 0 0,'2'-8'190'0'0,"-1"-1"0"0"0,0 1 1 0 0,0-1-1 0 0,0 0 0 0 0,-1 1 0 0 0,-1-1 1 0 0,0 0-1 0 0,0 1 0 0 0,-4-17 0 0 0,-8 40 164 0 0,3 7-286 0 0,1 1 1 0 0,0 0-1 0 0,2 1 0 0 0,1 0 1 0 0,1 0-1 0 0,-3 25 0 0 0,7-42-57 0 0,-1 10 15 0 0,0 1 0 0 0,1-1-1 0 0,0 1 1 0 0,2-1 0 0 0,0 1 0 0 0,1-1-1 0 0,1 0 1 0 0,6 24 0 0 0,-7-35-15 0 0,1 0 0 0 0,-1-1 0 0 0,1 1 0 0 0,0 0 0 0 0,0-1 0 0 0,0 1 0 0 0,1-1 0 0 0,0 0 1 0 0,0 0-1 0 0,0-1 0 0 0,7 7 0 0 0,-7-8-1 0 0,1-1 1 0 0,-1 1 0 0 0,0-1 0 0 0,0 0 0 0 0,1 0-1 0 0,0 0 1 0 0,-1-1 0 0 0,1 0 0 0 0,0 0 0 0 0,-1 0-1 0 0,1 0 1 0 0,0-1 0 0 0,0 0 0 0 0,0 0-1 0 0,0 0 1 0 0,8-1 0 0 0,-5-1 39 0 0,0 0-1 0 0,0 0 1 0 0,0-1 0 0 0,0 0 0 0 0,0-1-1 0 0,-1 1 1 0 0,1-1 0 0 0,-1-1-1 0 0,0 0 1 0 0,0 0 0 0 0,-1 0-1 0 0,0 0 1 0 0,1-1 0 0 0,-2 0 0 0 0,1-1-1 0 0,-1 1 1 0 0,0-1 0 0 0,0 0-1 0 0,-1 0 1 0 0,0-1 0 0 0,0 1-1 0 0,-1-1 1 0 0,0 0 0 0 0,0 0 0 0 0,-1 0-1 0 0,0 0 1 0 0,0 0 0 0 0,-1-1-1 0 0,0 1 1 0 0,0-1 0 0 0,-1 1 0 0 0,0 0-1 0 0,-1-1 1 0 0,0 1 0 0 0,-2-10-1 0 0,-6-8 108 0 0,-1 0 1 0 0,0 0-1 0 0,-2 1 0 0 0,-2 1 0 0 0,0 0 0 0 0,-21-27 0 0 0,22 32 37 0 0,-29-32 0 0 0,38 46-147 0 0,-1 1 0 0 0,0-1 0 0 0,0 1 0 0 0,0 0 0 0 0,-1 0 0 0 0,1 1 0 0 0,-1-1-1 0 0,0 1 1 0 0,0 0 0 0 0,-12-3 0 0 0,16 5-34 0 0,0 1 1 0 0,0 0-1 0 0,0 0 0 0 0,0 0 1 0 0,1 0-1 0 0,-1 0 0 0 0,0 0 0 0 0,0 1 1 0 0,0-1-1 0 0,1 1 0 0 0,-1-1 0 0 0,0 1 1 0 0,0 0-1 0 0,1-1 0 0 0,-1 1 0 0 0,0 0 1 0 0,1 0-1 0 0,-1 0 0 0 0,1 0 1 0 0,0 0-1 0 0,-1 1 0 0 0,1-1 0 0 0,0 0 1 0 0,-1 1-1 0 0,1-1 0 0 0,0 1 0 0 0,0-1 1 0 0,0 1-1 0 0,0-1 0 0 0,1 1 0 0 0,-1 0 1 0 0,0 0-1 0 0,0 2 0 0 0,-2 4 22 0 0,1 1 1 0 0,0-1-1 0 0,0 1 0 0 0,0 0 1 0 0,1 14-1 0 0,1-11-384 0 0,1 1 0 0 0,1-1 0 0 0,0 0 0 0 0,7 21 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17.22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79 5624 0 0,'0'0'457'0'0,"4"-3"30"0"0,-3 1-480 0 0,5-3 302 0 0,1-1-1 0 0,0 1 1 0 0,0 0 0 0 0,0 0-1 0 0,0 1 1 0 0,11-6 0 0 0,10 2-88 0 0,1 0 0 0 0,0 2 1 0 0,0 1-1 0 0,0 2 0 0 0,0 0 1 0 0,1 2-1 0 0,-1 1 0 0 0,1 2 1 0 0,44 7-1 0 0,-72-9-201 0 0,0 0 0 0 0,0 0 0 0 0,-1 1 0 0 0,1-1-1 0 0,0 0 1 0 0,-1 1 0 0 0,1-1 0 0 0,0 1 0 0 0,-1 0 0 0 0,1-1 0 0 0,0 1 0 0 0,-1 0 0 0 0,1 0 0 0 0,-1 0-1 0 0,0 0 1 0 0,1 0 0 0 0,-1 0 0 0 0,0 0 0 0 0,0 1 0 0 0,1-1 0 0 0,-1 0 0 0 0,0 1 0 0 0,0-1 0 0 0,0 3-1 0 0,-1-2-2 0 0,-1 0 0 0 0,1 0 0 0 0,-1 0 0 0 0,0-1 0 0 0,0 1-1 0 0,0 0 1 0 0,0 0 0 0 0,0-1 0 0 0,0 1 0 0 0,0 0-1 0 0,0-1 1 0 0,-1 1 0 0 0,1-1 0 0 0,-1 0 0 0 0,1 1-1 0 0,-1-1 1 0 0,0 0 0 0 0,1 0 0 0 0,-1 0 0 0 0,0 0-1 0 0,0 0 1 0 0,-2 1 0 0 0,-74 36 221 0 0,42-21-115 0 0,-57 34 0 0 0,84-45-115 0 0,0 0-1 0 0,0 1 0 0 0,1 0 1 0 0,0 1-1 0 0,0 0 1 0 0,1 0-1 0 0,0 0 0 0 0,1 1 1 0 0,-1 0-1 0 0,-8 18 0 0 0,15-26-7 0 0,-1-1 0 0 0,1 1-1 0 0,0 0 1 0 0,0 0-1 0 0,0-1 1 0 0,0 1 0 0 0,0 0-1 0 0,0-1 1 0 0,0 1-1 0 0,0 0 1 0 0,0 0 0 0 0,0-1-1 0 0,0 1 1 0 0,0 0 0 0 0,1-1-1 0 0,-1 1 1 0 0,0 0-1 0 0,0-1 1 0 0,1 1 0 0 0,-1 0-1 0 0,1-1 1 0 0,-1 1-1 0 0,0-1 1 0 0,1 1 0 0 0,-1-1-1 0 0,1 1 1 0 0,-1-1 0 0 0,1 1-1 0 0,0-1 1 0 0,-1 1-1 0 0,1-1 1 0 0,-1 0 0 0 0,1 1-1 0 0,0-1 1 0 0,-1 0-1 0 0,1 0 1 0 0,0 1 0 0 0,-1-1-1 0 0,1 0 1 0 0,0 0 0 0 0,-1 0-1 0 0,1 0 1 0 0,0 0-1 0 0,0 0 1 0 0,-1 0 0 0 0,2 0-1 0 0,40 1-19 0 0,-38-1 20 0 0,22-1 23 0 0,0-1 0 0 0,0-1 0 0 0,0-1 0 0 0,-1-2 0 0 0,0 0 0 0 0,0-1 0 0 0,37-17 0 0 0,-49 16-1542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03T06:13:29.47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03T06:13:30.328"/>
    </inkml:context>
  </inkml:definitions>
  <inkml:trace contextRef="#ctx0" brushRef="#br0">20996 9583 0</inkml:trace>
  <inkml:trace contextRef="#ctx1" brushRef="#br0">14196 2508 1105 0,'0'0'0'0,"0"0"36"0,-37-18 0 15,37 18 50-15,-11-14 0 16,11 14-22-16,0 0 2 16,0 0-32-16,0 0 2 15,0 0-12-15,42 14 1 16,35 4-8-16,25-7 3 16,14-11-6-16,15-6 2 15,25 1-2-15,5-13 2 16,9-2 0-16,-14 0 0 15,-31 9 2-15,-9 2 1 16,-2 9 1-16,-23 3 1 16,-26 3-1-1,-28-6 2-15,-15 0-4 0,-22 0 0 0,6 20-3 16,-32 3 1-16,-25 14-3 16,-14 0 1-16,-3-11-4 15,-3-12 1-15,3-2-2 16,3-6 1-16,-14-6-7 15,-4 5 0 1,-33 1-3-16,-3 14 0 0,-6 0-1 16,12 6 0-16,28 11-6 15,17 0 1-15,28 0-6 0,15-5 1 16,8-21-3-16,17-11 2 16,31 9 4-16,40-18 0 15,53-2 1-15,35-12 2 31,8-8 4-31,6-1 1 0,-11 6 0 16,-12 6 1-16,-22 6 3 16,-26 8 1-16,-48 1 6 15,-37-1 0-15,-17 6 2 16,-23 11 0-16,-34 9 2 16,-8 18-1-16,65-38-1501 15</inkml:trace>
  <inkml:trace contextRef="#ctx0" brushRef="#br0" timeOffset="3881.58">11757 15431 0,'0'0'0,"0"0"0,0 0 0,0 0 0,0 0 15,30 0-15,-15 0 0,46 0 16,14 0-1,1-16-15,-16 16 0,31 0 0,-30 0 16,-1 0-16,1 0 16,29 0-16,-44 0 15,29 0-15,16 0 0,0-15 16,-16 15-16,16 0 0,-30 0 31,-1 0-31,1 0 0,-16-15 0,0 15 16,-45 0-16,152-214 15,89-152-15,-195 289 16,-92 154-16,46-77 31,0 0-31,0 0 16,0 0-16,0 0 31,0 0-31,31-46 31,-16-15-31,-15 61 47,0 0-31,0-15 0,0 15-1,0 0-15,0 0 31,0 0-31,-15 0 32,-16 0-32,31 0 31,0 0-31,0 0 31,0 0-31,0 0 31,31 0-31,-31 0 16,0 0 0,0 0-1,0 0-15,0 0 32,15 0-17,-15 0 1,0 0-16,0 0 31,0 0-31,0 45 31,0 16-31,0-45 32,0-32-32,0 16 31,0 0-31,0-30 31,15-1-31,-15 16 31,0 30-31,0-15 32,0 0-32,30 16 31,-30 14-31,46-30 15,14 0 1,-15 0 0,-29 0-1,-16 0 1,0 0-16,-16 0 47,16 0-47,-30 0 31,30 0-31,-544 229 31,-409 138-31,787-291 32,332-152-32,-166 76 15,0 0 1</inkml:trace>
  <inkml:trace contextRef="#ctx0" brushRef="#br0" timeOffset="4367.57">16339 12499 0,'0'0'0,"0"-15"0,15 15 0,-15-15 31,30 15-31</inkml:trace>
  <inkml:trace contextRef="#ctx1" brushRef="#br0" timeOffset="4097.85">11727 8002 866 0,'0'0'0'15,"0"0"60"-15,14-38 2 16,-9 21 84-16,-5 3 0 16,0 14-9-16,-5-12 1 15,5 12-57-15,0 0-1 16,-3-14-25-16,3 14 2 15,-23 40-18-15,-5 12 0 16,-9 34-14-16,-11 8-1 16,0 12-9-16,-6-9 0 0,11-11-5 15,12-3 0-15,8 3-5 16,1-3 2-16,13-20-2 16,4-20-1-16,5-23 0 15,0-20 0-15,25-31 2 16,3-21 0-16,9-42 8 15,6-7 0-15,-1-5 12 16,-8 6 1-16,3 6 5 16,-14-6 0-16,-3 17 3 0,-3 8 0 15,-9 24-6-15,-5 19 1 16,0 15-4-16,-3 17 0 16,0 0-6-16,-3 26 1 15,6 37-4-15,14 17 0 16,6-6-2-16,19-2-1 15,6-6-5-15,12-3 0 16,5 14-3-16,-2 0-1 16,-4 15-1-16,-11 2-1 15,-22 1-2-15,-21-6 1 16,-19-26-2-16,-20-15 2 16,-20-16-2-16,-5-12 1 15,-9-12-1-15,-9-5 1 0,9-3-1 16,3-6 1-16,11 1-1 15,12-7 1-15,10 4 0 16,15-4 0-16,12-5 0 16,27-23 1-16,32-34-1 15,26-15 0-15,-80 89-1898 16</inkml:trace>
  <inkml:trace contextRef="#ctx1" brushRef="#br0" timeOffset="4585.88">12441 8305 1394 0,'0'0'0'16,"-42"-14"45"-16,19 5 1 15,12 0 7-15,11 9 0 16,-12-14 22-16,12 14 0 16,34-11-33-16,20-15 0 15,26-3-11-15,22 1 0 16,11 5-2-16,0 3 0 15,-5 8-6-15,-14 7-1 16,-23 10 1-16,-23 7 0 16,-20 2-6-16,-22 3 0 0,-12-5-9 15,-17 2 0-15,-13 0-7 16,-13-2 1-16,1-12-6 16,6-9 0-16,8 1-24 15,2-7 0-15,4-10-21 16,8-7 0-1,3 12-7-15,3 9 0 0,14 11 32 16,-11 0 0-16,11 0 16 0,-6 42 1 16,6 24 6-16,6 20 0 15,5 9 1-15,3 8 0 16,3 8 1-16,-5-2 1 16,-1-6 2-16,3-8 0 15,-3-18 3-15,4-8 0 16,2-26 3-16,-6-18 1 15,0-19 0-15,26-17 1 16,23-26 2-16,8-15 2 16,-68 52-1403-16</inkml:trace>
  <inkml:trace contextRef="#ctx1" brushRef="#br0" timeOffset="4758.25">13385 8714 1306 0,'0'0'0'15,"0"0"28"-15,0 0 0 16,0 0 12-16,0 0 1 0,0 38 15 15,6-16 1-15,5 33-19 16,9 19 1-16,-9 1-7 16,1-7 0-1,-7 1-7-15,-5-12 1 0,6-5-6 16,14-9 0-16,23-12-4 16,27-11 1-16,-70-20-1384 15</inkml:trace>
  <inkml:trace contextRef="#ctx0" brushRef="#br0" timeOffset="6216.63">18819 13125 0</inkml:trace>
  <inkml:trace contextRef="#ctx1" brushRef="#br0" timeOffset="5929.42">14712 8737 464 0,'0'0'0'0,"0"0"36"0,0 0 0 15,0 0 28-15,0 0 1 16,0 0-15-16,0 0 2 15,6-63-5-15,0 9 0 16,5-9-6-16,9-9-1 16,-3 9 4-16,8 3 1 15,4 9 0-15,2 19 0 16,-9 4-7-16,4 13 0 16,-3 7-10-16,2 16 1 15,18 4-10-15,8 13 1 16,11 7-10-16,-2-1 1 15,5-10-6-15,-3-10 1 16,-2-5-3 0,-6-6 2-16,-15-12 0 0,1-8 1 15,5-11 4-15,-2-7 0 16,5-16 17-16,-5 0 0 0,-9 5 9 16,-9 0 0-16,-13 15 9 15,-12 11 1-15,0 23-4 16,0 0 2-1,-17 32-7-15,-12 22 0 0,29-54-1343 16</inkml:trace>
  <inkml:trace contextRef="#ctx1" brushRef="#br0" timeOffset="6275.17">15067 9161 1117 0,'0'0'0'15,"-12"-40"25"-15,12 3 1 16,12-18 12-16,7-2 1 16,15 0 8-16,3 0 0 15,-3 14-15-15,-2 11 0 16,-13 15-6-16,-2 14 0 16,-17 3-4-16,12 20 2 15,8 17-9-15,14 9-1 16,-3 3-6-16,3-9 0 15,-3-6-4-15,0-8 1 0,3-15-4 16,3-8 1-16,11-8 2 16,0-10 0-16,6-16 8 15,0-6 1-15,-6-4 9 16,-11-1 1-16,-14-1 9 16,-17 17 1-16,-6 11-1 15,-12 10 1-15,-10 5-2 16,2 0 1-16,20 0-1405 15</inkml:trace>
  <inkml:trace contextRef="#ctx1" brushRef="#br0" timeOffset="6896.16">16844 8520 892 0,'0'0'0'0,"17"-58"50"16,-5 10 1-16,2 8 23 15,-3 8 0-15,-5 12-25 0,-6 20 2 16,0 0-27-16,0 26 1 15,-17 37-10-15,-9 14 0 16,-2 18-5-16,-9-1 1 16,9-2-5-16,2-15 2 15,4-8-2-15,7-29 0 16,4-12 1 0,11-28 1-16,0 0 2 0,6-20 1 15,5-34 11-15,3-20 0 16,3-15 12-16,-5-14-1 15,-7-3 10-15,4 0 1 16,2 11-3-16,0 18 2 16,-5 29-3-16,0 16 1 15,-1 15-12-15,-5 17 0 0,15 11-6 16,7 21-1-16,9 36-11 16,18 7 2-16,16 14-10 15,11-6 0-15,15 8-3 16,-6-2 1-16,-20-6-1 15,-16-14 0-15,-24-12-1 16,-8-14 1-16,-11-17-2 16,-17-6 1-16,-21-3-1 0,-16-11 1 15,-31-6-2-15,-3-12 2 16,16-11 1-16,12-8 0 16,29-3 1-16,25-21 1 0,25-8 3 15,41-8 2 1,-66 71-1436-1</inkml:trace>
  <inkml:trace contextRef="#ctx1" brushRef="#br0" timeOffset="7316.7">17715 8185 1206 0,'0'0'0'16,"0"0"16"-16,28-23 0 15,3 9 8-15,23-18 0 16,26-5 31-16,5 0 1 15,2 5-14-15,-7 12 2 16,-9 3-4-16,-15 8 1 16,-10 12 1-16,-21 9 1 15,-2 2-6-15,-17 9 0 16,-3 3-20-16,-6 5 1 16,-14 1-12-16,-17-4 0 0,-12-8-9 15,1-17 1-15,8-3-32 16,6-3 1-16,0-2-35 15,8-10 0-15,6 4 18 16,6-1 2-16,-1 4 31 16,12 8 1-16,-14 0 12 15,8 20 1-15,1 26 3 0,5 22 0 16,5 15 1-16,7 15 0 16,-7 5 2-16,4 3 2 15,2 2 0-15,6-10 1 16,9-7 1-16,8-19-1 15,8-18 1-15,12-22 1 16,-54-32-1113-16</inkml:trace>
  <inkml:trace contextRef="#ctx1" brushRef="#br0" timeOffset="7607.69">18418 8720 1093 0,'0'0'0'15,"6"-26"21"-15,5 3 0 16,0 9 16-16,3 3 1 15,-2 5 27-15,5 9 2 0,8 11-22 16,12 12-1-16,3 17-7 16,-3 8 0-16,-15 9-12 15,-7-2 1-15,2-12-9 16,-3-9 1-16,8-11-6 16,4-12 0-16,2-3-1 15,3-5 0 1,9-15-3-16,8-2-1 0,6-6 5 15,-3-9-1-15,3-5 1 16,9-1 2-16,10 1 4 16,7-10 1-1,2 4 2-15,-3 0 2 0,-8-12 0 16,20-22 2-16,-91 71-1399 16</inkml:trace>
  <inkml:trace contextRef="#ctx1" brushRef="#br0" timeOffset="9204.04">26856 15090 715 0,'0'0'0'15,"-49"0"29"-15,13 0-1 16,4 0 49-16,15 0 0 16,17 0-10-16,0 0 0 15,0 0-10-15,9 14 0 16,25 4-23-16,42-7 0 15,58 0-7-15,24-8 0 16,38-14-5-16,25-3 2 16,20-1-4-16,0 4 1 0,-31-4-2 15,-17 10 1-15,-12 8-3 16,-36-1 0-16,-46 1-2 16,-39 3 0-16,-23-6-2 15,-23 6 0-15,-14-6-2 16,11 8 2-16,-14 15-2 15,-14 9 0-15,-14 8-4 16,-20 9 1-16,-14-4-4 16,-23-2 1-16,88-43-1192 0</inkml:trace>
  <inkml:trace contextRef="#ctx1" brushRef="#br0" timeOffset="9459.12">26518 15494 929 0,'0'0'0'16,"0"0"11"-16,0 0 0 16,0 0 9-16,60 0 1 15,36 0 17-15,43 3 1 0,65 5-5 16,34-2-1-16,29-6-2 16,8 6 0-16,14-1-6 15,-25 1-1-15,-35-3-7 16,-61-3 1-16,-61-3-5 15,-44 3-1-15,-29 0-1 16,-20 0 0-16,-14 0-1 16,-14 0 0-16,-57 3-2 0,-14 3 0 15,85-6-1032-15</inkml:trace>
  <inkml:trace contextRef="#ctx0" brushRef="#br0" timeOffset="17778.36">22690 10972 0,'0'0'0,"0"0"0,15 0 0,-15 0 0,45 16 0,1-16 15,14 15-15,0-15 16,46 15-16,-30-15 16,30 15-16,-15-15 15,14 16-15,1-16 0,-15 0 16,-15-16-16,14 1 0,-29-15 16,45-1-16,-46 0 15,46-14-15,-46-1 16,1 15-16,30-15 15,-31 16-15,31-1 0,-31 16 16</inkml:trace>
  <inkml:trace contextRef="#ctx1" brushRef="#br0" timeOffset="17827.7">16666 1105 389 0,'0'0'0'16,"0"0"14"-16,-14-43 1 16,2 29 16-16,12 14 1 15,-6-12-1-15,6 12 1 16,0 0-15-16,0 0-1 0,6 26-4 16,11 11-1-1,9 26-4 1,5 6-1-16,-3-12-3 15,3-20 0-15,9-11 0 16,8-15 2-16,26-22 0 16,11-20 1-16,23-27 22 15,11-5 1-15,8-20 36 16,10-3 2-16,-4-8 7 16,3-12 1-16,-8 11-8 0,-15 12 2 15,-28 20-9-15,-20 15 2 16,-22 22-13-16,-21 17 1 15,-7 4-8-15,-10 25 2 16,-13 17-10-16,-1 12-1 16,1 17-6-16,-4 2 1 15,12-68-1185-15</inkml:trace>
  <inkml:trace contextRef="#ctx1" brushRef="#br0" timeOffset="18157.84">17499 873 715 0,'0'0'0'0,"0"-32"23"16,0 18-1-16,0 14 3 16,0 0 0-16,0 0-11 15,0 20 2-15,6 43-9 16,5 14 1-16,1 9-4 0,13-11 1 15,1-12-2-15,19-12 0 16,17-19 2-16,26-18 0 16,17-23 22-16,20-22 1 15,5-18 27-15,9-8 2 16,0-12 15-16,3-2 1 16,-20 2 8-16,-20 12 0 15,-43 14-5-15,-22 6 1 16,-14 19-20-16,-23 18 0 15,0 0-1273-15</inkml:trace>
  <inkml:trace contextRef="#ctx1" brushRef="#br0" timeOffset="37005.4">26668 16284 766 0,'0'0'0'0,"0"0"0"16,-11-29 0-16,11 21-1 15,0 8 0-15,0-18 19 16,0 18 1-16,6-11 28 0,-6 11 1 15,11-9 10-15,-11 9 2 16,14 15-10-16,9 16 2 16,8 26-12-1,3 9 2-15,-8-3-16 0,-1-14 0 16,4-3-7-16,19-20 1 16,23-15-7-16,19-28 2 15,32-29-2-15,14-14 2 16,15-3-5-16,5-6 1 15,8 3 1-15,-11-14 0 16,-14-17 0-16,-20 0 2 16,-22 22-1-16,-29 18 2 15,-23 25-1-15,-14 12 2 16,-19 6-1-16,-12 14-1 16,-3 26 3-16,-6 5 1 15,-2 15-3-15,2-3 0 0,9-43-1192 16</inkml:trace>
  <inkml:trace contextRef="#ctx1" brushRef="#br0" timeOffset="37589.21">27355 16290 276 0,'0'0'0'16,"0"0"96"-16,-20-35 2 16,14 21 25-16,0-6 2 0,6 3-59 15,-5 0 1-15,-1-1-12 16,3 1 0-16,3 6-19 15,0 11 1-15,0 0-11 16,0 25 0-16,3 24-9 16,8 8 1-16,4 4-6 15,2-7 0 1,5-14-1-16,15-14 1 0,17-6-4 16,20-20 1-16,22-26 2 0,26-8 0 15,20-18 1-15,8-11 2 16,-8-3 0-16,-15-20 1 15,-22-17 5-15,-17 12 0 16,-28 16 11-16,-21 24 0 16,-19 28 1-16,-14 14-1 15,-6 9-1-15,-11 15 2 16,11-15-1150-16</inkml:trace>
  <inkml:trace contextRef="#ctx1" brushRef="#br0" timeOffset="38389.15">24556 15706 815 0,'0'0'0'0,"-37"-12"9"0,20 9 1 16,3 3 6-16,3 9 0 15,-1 8-3 1,1 40 2-16,-3 52-7 0,3 14 1 15,11-14-3-15,8-26 1 16,20-26 3-16,26-22 0 16,20-27 4-16,31-14 0 15,28-8 2-15,18-32 0 16,4-22 3-16,-4-7 0 16,-18-19 2-16,0 19 2 15,-2 29 8-15,-4 9 2 16,-127 37-896-16</inkml:trace>
  <inkml:trace contextRef="#ctx1" brushRef="#br0" timeOffset="39465.55">30337 18213 1444 0,'57'-5'0'16,"107"-12"38"-16,49-9 0 15,22-11 54-15,4-4 1 16,-15 4-24-16,-26 6 0 16,-45 14-37-16,-31-9-1 15,-43 6-10-15,-30 8 2 16,-21 12-9-16,-28 12 1 15,-23 11-3-15,-22 11 1 16,-26 12-4-16,-22 3 1 0,-12-7-8 16,-9-7 1-16,-13-1-3 15,-9 1 0-15,-15 2-6 16,-10-6 0-16,-15-8-41 16,-11 6 0-16,-3-1-50 0,3 7 1 15,-12 5-7 1,32 0-1-16,25-3 21 0,37-2 0 15,32-7 23 1,27-8-1-16,26-14 50 0,52-18 0 16,47-19 11-16,51-12 1 15,69-9 16-15,28 1 0 16,31-18 25-16,19-2 0 16,4-7 18-16,-34 10 1 15,-40 5 3-15,-46 14 0 16,-47 15-16-16,-32 14 0 15,-37 11-9-15,-22 6 1 16,-23 3-7-16,-8 35 2 16,-32 19-7-16,14-20 0 15,26-34-1438-15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27.54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96 575 4912 0 0,'0'0'2745'0'0,"-3"-4"-2581"0"0,-50-43 789 0 0,50 44-801 0 0,-1 0-1 0 0,1-1 1 0 0,0 1-1 0 0,1 0 1 0 0,-1-1-1 0 0,1 0 1 0 0,-4-5-1 0 0,5 7 49 0 0,-10-18 238 0 0,10 2-382 0 0,0 0 0 0 0,1 0 0 0 0,1 0 0 0 0,1 0 0 0 0,1 1 0 0 0,0-1 0 0 0,1 1 0 0 0,1-1 0 0 0,0 1 0 0 0,1 1 0 0 0,11-22 0 0 0,-7 19 20 0 0,1 0 1 0 0,0 1 0 0 0,1 0 0 0 0,1 0-1 0 0,1 2 1 0 0,0 0 0 0 0,2 0 0 0 0,32-26-1 0 0,-37 35-29 0 0,0 0 0 0 0,0 1 0 0 0,1 0 0 0 0,-1 0 0 0 0,1 1 0 0 0,0 1 0 0 0,1 0 0 0 0,-1 1 0 0 0,17-2 0 0 0,-25 4-34 0 0,0 0 1 0 0,0 1-1 0 0,0 0 1 0 0,0 0-1 0 0,0 0 0 0 0,0 0 1 0 0,0 1-1 0 0,0-1 1 0 0,0 1-1 0 0,0 0 1 0 0,0 0-1 0 0,0 1 1 0 0,-1-1-1 0 0,1 1 0 0 0,0 0 1 0 0,-1 0-1 0 0,1 0 1 0 0,-1 0-1 0 0,0 1 1 0 0,0-1-1 0 0,0 1 1 0 0,0 0-1 0 0,0 0 0 0 0,-1 0 1 0 0,1 0-1 0 0,-1 0 1 0 0,1 1-1 0 0,-1-1 1 0 0,-1 1-1 0 0,1 0 1 0 0,0-1-1 0 0,-1 1 0 0 0,2 4 1 0 0,-1 1-12 0 0,0-1 1 0 0,-1 1 0 0 0,0-1-1 0 0,0 1 1 0 0,-1 0-1 0 0,0 0 1 0 0,0 0-1 0 0,-1-1 1 0 0,0 1-1 0 0,-4 12 1 0 0,1-6 2 0 0,-1-1 0 0 0,0 0 0 0 0,-2 0 0 0 0,1-1 0 0 0,-14 20 0 0 0,-9 6 7 0 0,-1-2 0 0 0,-65 61 0 0 0,81-85-11 0 0,-14 15-1 0 0,-7 5 0 0 0,-45 56 0 0 0,72-79 0 0 0,1-1 0 0 0,0 2 0 0 0,1-1 0 0 0,0 1 0 0 0,1 0 0 0 0,0 0 0 0 0,0 0 0 0 0,1 1 0 0 0,1 0 0 0 0,0 0 0 0 0,-1 13 0 0 0,3-22 0 0 0,1 1 0 0 0,0-1 0 0 0,0 0 0 0 0,0 0 0 0 0,0 0 0 0 0,0 1-1 0 0,1-1 1 0 0,-1 0 0 0 0,1 0 0 0 0,0 0 0 0 0,0 0 0 0 0,0 0 0 0 0,0 0 0 0 0,1 0 0 0 0,-1 0 0 0 0,1-1 0 0 0,-1 1 0 0 0,1 0 0 0 0,0-1 0 0 0,0 1 0 0 0,4 3 0 0 0,-2-4 0 0 0,-1-1 0 0 0,1 1 1 0 0,-1 0-1 0 0,1-1 0 0 0,-1 0 0 0 0,1 0 0 0 0,0 0 0 0 0,-1 0 0 0 0,1-1 0 0 0,0 1 0 0 0,0-1 0 0 0,-1 0 0 0 0,1 0 1 0 0,0 0-1 0 0,0-1 0 0 0,0 1 0 0 0,5-2 0 0 0,5-2 11 0 0,-1-1-1 0 0,1 0 1 0 0,-1 0 0 0 0,0-2-1 0 0,0 1 1 0 0,-1-2 0 0 0,0 1-1 0 0,0-2 1 0 0,17-15 0 0 0,-21 17 20 0 0,-1 0 0 0 0,0 0 0 0 0,0-1 0 0 0,0 0 0 0 0,-1 0 0 0 0,0-1 0 0 0,-1 0 0 0 0,0 0 0 0 0,0 0 0 0 0,-1 0 0 0 0,0-1 0 0 0,-1 0 0 0 0,0 1 0 0 0,2-15 0 0 0,-5 17 4 0 0,0-1 1 0 0,0 1-1 0 0,-1-1 0 0 0,0 0 1 0 0,-1 1-1 0 0,0 0 0 0 0,0-1 1 0 0,0 1-1 0 0,-1 0 0 0 0,0 0 1 0 0,0 0-1 0 0,-1 1 0 0 0,0-1 1 0 0,0 1-1 0 0,-1 0 0 0 0,0 0 1 0 0,0 0-1 0 0,0 0 0 0 0,0 1 1 0 0,-1 0-1 0 0,0 0 0 0 0,0 1 1 0 0,0 0-1 0 0,-1 0 0 0 0,0 0 1 0 0,0 1-1 0 0,1 0 0 0 0,-2 0 1 0 0,-13-3-1 0 0,18 6-18 0 0,-1-1-1 0 0,0 1 1 0 0,0 1-1 0 0,0-1 1 0 0,0 1 0 0 0,0-1-1 0 0,0 1 1 0 0,1 0 0 0 0,-1 1-1 0 0,0-1 1 0 0,1 1-1 0 0,-1-1 1 0 0,1 1 0 0 0,-1 0-1 0 0,1 0 1 0 0,0 0-1 0 0,0 1 1 0 0,0-1 0 0 0,0 1-1 0 0,0 0 1 0 0,1 0 0 0 0,-3 3-1 0 0,3-4-9 0 0,0 0-1 0 0,1 1 0 0 0,-1-1 0 0 0,1 0 1 0 0,0 1-1 0 0,0-1 0 0 0,0 1 0 0 0,0-1 1 0 0,0 1-1 0 0,0-1 0 0 0,1 1 0 0 0,-1 0 1 0 0,1-1-1 0 0,0 1 0 0 0,0 0 1 0 0,0-1-1 0 0,0 1 0 0 0,0 0 0 0 0,0 0 1 0 0,1-1-1 0 0,0 1 0 0 0,-1-1 0 0 0,1 1 1 0 0,0 0-1 0 0,0-1 0 0 0,0 0 1 0 0,0 1-1 0 0,1-1 0 0 0,-1 0 0 0 0,1 1 1 0 0,0-1-1 0 0,2 2 0 0 0,17 15-189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27.91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32 102 7232 0 0,'-1'-5'129'0'0,"0"0"-76"0"0,0 0-1 0 0,0 0 1 0 0,0 0 0 0 0,-1 0-1 0 0,-4-9 1 0 0,5 13-40 0 0,1 0 1 0 0,-1 0-1 0 0,1 0 0 0 0,-1 0 1 0 0,0 0-1 0 0,1 0 0 0 0,-1 0 1 0 0,0 0-1 0 0,0 0 0 0 0,0 0 1 0 0,0 1-1 0 0,0-1 0 0 0,0 0 1 0 0,0 0-1 0 0,0 1 0 0 0,0-1 1 0 0,0 1-1 0 0,0-1 0 0 0,0 1 1 0 0,0-1-1 0 0,-1 1 0 0 0,1 0 1 0 0,0 0-1 0 0,0-1 0 0 0,-1 1 1 0 0,1 0-1 0 0,0 0 0 0 0,0 0 1 0 0,0 0-1 0 0,-1 1 0 0 0,1-1 1 0 0,0 0-1 0 0,0 0 0 0 0,0 1 1 0 0,-1-1-1 0 0,1 1 0 0 0,-1 0 1 0 0,-7 4 4 0 0,1 0 1 0 0,-1 1-1 0 0,1 0 0 0 0,1 0 1 0 0,-1 1-1 0 0,1 0 0 0 0,0 0 1 0 0,1 1-1 0 0,0 0 1 0 0,-6 9-1 0 0,-2 5 15 0 0,2 1 0 0 0,-18 43 0 0 0,22-46-14 0 0,2 1 0 0 0,0 1 0 0 0,0-1 0 0 0,-1 26 1 0 0,6-39-11 0 0,0 1 0 0 0,1-1 1 0 0,0 1-1 0 0,0-1 0 0 0,1 0 1 0 0,0 1-1 0 0,0-1 0 0 0,1 0 1 0 0,0 0-1 0 0,1 0 1 0 0,0 0-1 0 0,0 0 0 0 0,0-1 1 0 0,6 9-1 0 0,-6-13-2 0 0,0 1 0 0 0,0-1-1 0 0,0 0 1 0 0,1 0 0 0 0,-1 0 0 0 0,1-1 0 0 0,0 1-1 0 0,0-1 1 0 0,0 0 0 0 0,0 0 0 0 0,0 0 0 0 0,0-1-1 0 0,0 1 1 0 0,1-1 0 0 0,-1 0 0 0 0,0 0 0 0 0,1-1-1 0 0,-1 1 1 0 0,1-1 0 0 0,-1 0 0 0 0,1 0 0 0 0,7-2-1 0 0,2 1 28 0 0,-1-2-1 0 0,1 0 1 0 0,-1-1-1 0 0,0 0 1 0 0,0-1-1 0 0,14-6 1 0 0,-16 5 16 0 0,0 0 0 0 0,-1 0 0 0 0,0-1 1 0 0,0 0-1 0 0,0-1 0 0 0,-1 0 0 0 0,0 0 0 0 0,0-1 1 0 0,-1 0-1 0 0,9-14 0 0 0,-13 17 0 0 0,-1 0 0 0 0,1-1 0 0 0,-1 0 0 0 0,0 0 0 0 0,-1 0 0 0 0,1 0 0 0 0,-2 0 0 0 0,1-1 0 0 0,-1 1-1 0 0,0 0 1 0 0,0-1 0 0 0,-1 1 0 0 0,0-1 0 0 0,0 1 0 0 0,-1-1 0 0 0,0 1 0 0 0,0 0 0 0 0,-4-12 0 0 0,-1 4 71 0 0,0 0-1 0 0,-1 1 1 0 0,0 0 0 0 0,-1 0-1 0 0,-1 0 1 0 0,0 1-1 0 0,-1 1 1 0 0,0-1 0 0 0,-19-16-1 0 0,6 9-237 0 0,0 0-1 0 0,-1 2 0 0 0,-1 1 0 0 0,-29-15 0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1.190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462 1800 0 0,'2'3'99'0'0,"-2"-1"-28"0"0,1 0 0 0 0,0 0 0 0 0,0 0 0 0 0,0-1 0 0 0,0 1 0 0 0,0 0 0 0 0,1-1 0 0 0,-1 1 0 0 0,0-1 1 0 0,1 1-1 0 0,-1-1 0 0 0,1 0 0 0 0,0 1 0 0 0,-1-1 0 0 0,1 0 0 0 0,0 0 0 0 0,0 0 0 0 0,0-1 0 0 0,0 1 1 0 0,0 0-1 0 0,-1-1 0 0 0,1 1 0 0 0,0-1 0 0 0,0 1 0 0 0,1-1 0 0 0,-1 0 0 0 0,0 0 0 0 0,0 0 0 0 0,0 0 1 0 0,0 0-1 0 0,0-1 0 0 0,0 1 0 0 0,0-1 0 0 0,0 1 0 0 0,0-1 0 0 0,0 0 0 0 0,-1 1 0 0 0,1-1 0 0 0,2-1 1 0 0,17-7 219 0 0,-1-1 0 0 0,-1-1 0 0 0,0 0 1 0 0,0-1-1 0 0,-1-1 0 0 0,-1-1 1 0 0,0-1-1 0 0,-1 0 0 0 0,26-32 1 0 0,-34 37-166 0 0,-1-1 0 0 0,0 0 1 0 0,0-1-1 0 0,-1 0 1 0 0,-1 0-1 0 0,0 0 0 0 0,6-24 1 0 0,-9 27-7 0 0,0-1 1 0 0,-1 1-1 0 0,0-1 1 0 0,-1 0-1 0 0,0 1 1 0 0,-1-1-1 0 0,0 0 1 0 0,0 1-1 0 0,-1-1 1 0 0,0 1 0 0 0,-6-15-1 0 0,6 16-29 0 0,-1 1 0 0 0,0 0 0 0 0,-1 0 0 0 0,0 1 0 0 0,0-1 0 0 0,0 1 0 0 0,-1 0 0 0 0,1 0 0 0 0,-9-7 0 0 0,11 11-64 0 0,0 0 1 0 0,0 1-1 0 0,0 0 1 0 0,0-1-1 0 0,-1 1 1 0 0,1 0-1 0 0,0 0 1 0 0,-1 1-1 0 0,1-1 1 0 0,-1 0-1 0 0,1 1 0 0 0,-1-1 1 0 0,1 1-1 0 0,-1 0 1 0 0,0 0-1 0 0,1 0 1 0 0,-1 0-1 0 0,1 1 1 0 0,-1-1-1 0 0,1 1 1 0 0,-1-1-1 0 0,1 1 0 0 0,-1 0 1 0 0,1 0-1 0 0,0 0 1 0 0,-1 0-1 0 0,1 0 1 0 0,0 0-1 0 0,0 1 1 0 0,0-1-1 0 0,0 1 1 0 0,-2 2-1 0 0,-5 3 17 0 0,1 2 0 0 0,-1-1 0 0 0,1 1 0 0 0,1 1 0 0 0,0-1 0 0 0,0 1 1 0 0,1 0-1 0 0,0 1 0 0 0,1 0 0 0 0,-6 16 0 0 0,3-5-21 0 0,2 1 0 0 0,0 0 0 0 0,1 1 0 0 0,-2 29 0 0 0,4-30-15 0 0,2 0-1 0 0,1 1 1 0 0,1-1 0 0 0,0 0 0 0 0,7 28 0 0 0,-7-44-8 0 0,1-1 0 0 0,0 1 0 0 0,0 0 1 0 0,0-1-1 0 0,1 0 0 0 0,0 0 1 0 0,0 0-1 0 0,1 0 0 0 0,0 0 0 0 0,0-1 1 0 0,0 1-1 0 0,0-1 0 0 0,1 0 1 0 0,0 0-1 0 0,0-1 0 0 0,0 0 1 0 0,1 0-1 0 0,0 0 0 0 0,-1 0 0 0 0,1-1 1 0 0,1 0-1 0 0,6 3 0 0 0,5-1-2 0 0,0-1 0 0 0,0 0-1 0 0,0-2 1 0 0,0 0 0 0 0,1-1 0 0 0,-1 0-1 0 0,1-2 1 0 0,20-3 0 0 0,-22 2 24 0 0,-1 0 1 0 0,0-2 0 0 0,0 0-1 0 0,0-1 1 0 0,-1 0-1 0 0,0-2 1 0 0,0 1-1 0 0,0-2 1 0 0,19-13 0 0 0,-33 20-36 0 0,-1-1 0 0 0,1 1 0 0 0,0-1 0 0 0,-1 1-1 0 0,0-1 1 0 0,1 0 0 0 0,-1 1 0 0 0,0-1 0 0 0,0 1 0 0 0,0-1 0 0 0,0 0 0 0 0,0 1 0 0 0,0-1 0 0 0,0 1 0 0 0,-1-1 0 0 0,1 0 0 0 0,-1 1 0 0 0,1-1 0 0 0,-2-1 0 0 0,2 0-960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1.57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12 6824 0 0,'0'0'1424'0'0,"50"-12"-1240"0"0,3 15 8 0 0,4 2-56 0 0,-1 2 8 0 0,-13-3-8 0 0,-10 0 8 0 0,-14-4-32 0 0,-11-1 16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4.21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98 5416 0 0,'4'-6'190'0'0,"41"-80"2389"0"0,-45 86-2547 0 0,0-1 0 0 0,1 1 1 0 0,-1 0-1 0 0,0-1 0 0 0,0 1 0 0 0,0 0 0 0 0,1 0 0 0 0,-1-1 1 0 0,0 1-1 0 0,0 0 0 0 0,1 0 0 0 0,-1-1 0 0 0,0 1 0 0 0,1 0 1 0 0,-1 0-1 0 0,0 0 0 0 0,1-1 0 0 0,-1 1 0 0 0,0 0 1 0 0,1 0-1 0 0,-1 0 0 0 0,0 0 0 0 0,1 0 0 0 0,-1 0 0 0 0,0 0 1 0 0,1 0-1 0 0,-1 0 0 0 0,1 0 0 0 0,-1 0 0 0 0,0 0 0 0 0,1 0 1 0 0,-1 0-1 0 0,0 0 0 0 0,1 0 0 0 0,-1 0 0 0 0,0 0 0 0 0,1 1 1 0 0,0-1-1 0 0,11 10 216 0 0,-6-1-195 0 0,0 1 0 0 0,0 0 0 0 0,-1 0 0 0 0,0 1 0 0 0,-1 0 0 0 0,0 0 0 0 0,-1 0 0 0 0,0 0 0 0 0,2 15 0 0 0,-2-11-23 0 0,6 40 107 0 0,4 100 1 0 0,3 24 7 0 0,-8-127-71 0 0,8-59 33 0 0,3-8-170 0 0,0-1-1 0 0,29-33 1 0 0,-37 36-876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4.58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93 53 6328 0 0,'0'0'-10'0'0,"-5"1"-126"0"0,3 0 128 0 0,-1 0 0 0 0,0 0-1 0 0,1 0 1 0 0,-1 0-1 0 0,1 1 1 0 0,-1-1 0 0 0,1 1-1 0 0,0 0 1 0 0,0 0-1 0 0,-1 0 1 0 0,1 0-1 0 0,0 0 1 0 0,1 0 0 0 0,-3 3-1 0 0,-1 2 5 0 0,1 1 0 0 0,0-1 0 0 0,1 0 1 0 0,-5 15-1 0 0,1 2 19 0 0,1-1 0 0 0,-3 41 0 0 0,8-56-10 0 0,-1 7 25 0 0,1-1 0 0 0,0 1 1 0 0,1 0-1 0 0,2 15 0 0 0,-2-27-17 0 0,1 0 0 0 0,-1 0 0 0 0,1 0-1 0 0,-1 0 1 0 0,1 0 0 0 0,0 0 0 0 0,0-1-1 0 0,1 1 1 0 0,-1 0 0 0 0,1-1-1 0 0,-1 1 1 0 0,1-1 0 0 0,0 1 0 0 0,0-1-1 0 0,0 0 1 0 0,0 0 0 0 0,0 1 0 0 0,0-2-1 0 0,0 1 1 0 0,1 0 0 0 0,-1 0 0 0 0,1-1-1 0 0,0 1 1 0 0,-1-1 0 0 0,1 0 0 0 0,5 2-1 0 0,5-1 61 0 0,0 0-1 0 0,0-1 0 0 0,1-1 0 0 0,-1 0 0 0 0,0 0 0 0 0,1-1 0 0 0,-1-1 0 0 0,0 0 0 0 0,25-9 0 0 0,-30 9-16 0 0,-1 0 0 0 0,0-1 0 0 0,0 0 0 0 0,1 0 0 0 0,-2-1 0 0 0,1 1 0 0 0,0-2 0 0 0,-1 1 0 0 0,0-1 0 0 0,0 0 0 0 0,0 0 0 0 0,-1-1 0 0 0,1 1 0 0 0,-1-1 0 0 0,-1 0 0 0 0,1-1-1 0 0,-1 1 1 0 0,6-13 0 0 0,-9 12-3 0 0,1 1-1 0 0,-1-1 0 0 0,0 0 0 0 0,-1 0 0 0 0,1 0 0 0 0,-1 0 0 0 0,-1 1 1 0 0,1-1-1 0 0,-1 0 0 0 0,-1 0 0 0 0,1 1 0 0 0,-1-1 0 0 0,0 0 0 0 0,0 1 1 0 0,-1 0-1 0 0,0 0 0 0 0,0 0 0 0 0,-1 0 0 0 0,1 0 0 0 0,-6-6 0 0 0,-2-2 53 0 0,0 1 0 0 0,0 0-1 0 0,-2 1 1 0 0,1 0 0 0 0,-1 1 0 0 0,-27-17-1 0 0,26 19 7 0 0,0 2-1 0 0,0 0 0 0 0,-1 0 0 0 0,-22-6 0 0 0,33 12-81 0 0,1 0 0 0 0,0 1-1 0 0,-1-1 1 0 0,1 1 0 0 0,0 0-1 0 0,-1 0 1 0 0,1 0 0 0 0,-1 0 0 0 0,1 0-1 0 0,0 1 1 0 0,-1-1 0 0 0,-3 3-1 0 0,5-3-9 0 0,0 1-1 0 0,1 0 1 0 0,-1 0-1 0 0,1 1 1 0 0,-1-1-1 0 0,1 0 1 0 0,0 0-1 0 0,-1 1 0 0 0,1-1 1 0 0,0 1-1 0 0,0-1 1 0 0,0 1-1 0 0,0-1 1 0 0,0 1-1 0 0,1 0 1 0 0,-1-1-1 0 0,0 1 0 0 0,1 0 1 0 0,-1 0-1 0 0,1 0 1 0 0,-1-1-1 0 0,1 1 1 0 0,0 0-1 0 0,0 2 1 0 0,0 6-221 0 0,1-1 1 0 0,0 0-1 0 0,1 1 0 0 0,0-1 1 0 0,6 17-1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5.00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94 5520 0 0,'5'-5'114'0'0,"1"1"-80"0"0,-1 0-1 0 0,1 0 0 0 0,0 1 1 0 0,0-1-1 0 0,1 1 0 0 0,-1 0 0 0 0,0 1 1 0 0,1 0-1 0 0,0 0 0 0 0,0 0 0 0 0,-1 1 1 0 0,1 0-1 0 0,0 0 0 0 0,0 1 0 0 0,0 0 1 0 0,10 1-1 0 0,-8 0-15 0 0,-1 0 0 0 0,0 1 1 0 0,0 0-1 0 0,0 0 0 0 0,0 1 1 0 0,0 0-1 0 0,0 0 0 0 0,-1 1 0 0 0,1 0 1 0 0,-1 1-1 0 0,0-1 0 0 0,-1 1 0 0 0,1 1 1 0 0,-1-1-1 0 0,0 1 0 0 0,8 9 1 0 0,-11-10-13 0 0,0-1 0 0 0,0 1 0 0 0,-1-1-1 0 0,1 1 1 0 0,-1 0 0 0 0,0 0 0 0 0,0 0 0 0 0,0 0 0 0 0,-1 0 0 0 0,0 1 0 0 0,0-1 0 0 0,0 0 0 0 0,-1 1 0 0 0,0-1 0 0 0,0 0 0 0 0,0 1 0 0 0,0-1 0 0 0,-1 0 0 0 0,0 1 0 0 0,0-1 0 0 0,-1 0 0 0 0,1 0 0 0 0,-1 0 0 0 0,0 0 0 0 0,-1 0 0 0 0,-3 7 0 0 0,-6 6 12 0 0,-1-1 0 0 0,0-1 1 0 0,-2 1-1 0 0,1-2 0 0 0,-2 0 1 0 0,0-1-1 0 0,-20 13 0 0 0,66-47 367 0 0,-12 9-194 0 0,0-1-1 0 0,0 0 1 0 0,-2-2 0 0 0,1 0-1 0 0,-1-1 1 0 0,-1 0-1 0 0,25-36 1 0 0,-28 32 34 0 0,-2-1-1 0 0,0-1 1 0 0,-1 0 0 0 0,-1 0 0 0 0,-1-1-1 0 0,-1 0 1 0 0,-1 0 0 0 0,-1 0 0 0 0,1-32 0 0 0,-16 70 236 0 0,-105 239 31 0 0,112-246-490 0 0,1 0 0 0 0,0 0 1 0 0,1 1-1 0 0,0-1 0 0 0,0 1 1 0 0,1-1-1 0 0,1 1 0 0 0,0 15 0 0 0,0-22-1 0 0,1 0-1 0 0,-1 1 0 0 0,1-1 1 0 0,0 0-1 0 0,0 0 1 0 0,0 0-1 0 0,1 1 0 0 0,-1-1 1 0 0,1-1-1 0 0,0 1 0 0 0,-1 0 1 0 0,1 0-1 0 0,0-1 0 0 0,1 1 1 0 0,-1-1-1 0 0,0 1 1 0 0,1-1-1 0 0,0 0 0 0 0,-1 0 1 0 0,1 0-1 0 0,0 0 0 0 0,0-1 1 0 0,0 1-1 0 0,0-1 1 0 0,0 0-1 0 0,0 1 0 0 0,7 0 1 0 0,-1-1 38 0 0,0 1 1 0 0,1-2 0 0 0,-1 1-1 0 0,1-1 1 0 0,-1-1-1 0 0,0 0 1 0 0,1 0 0 0 0,16-5-1 0 0,66-24-941 0 0,-71 22-48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6.04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86 95 896 0 0,'-74'-16'1136'0'0,"62"14"2199"0"0,308-33-1667 0 0,-141 15-837 0 0,157-2 0 0 0,-303 22-733 0 0,0 1-1 0 0,0-1 1 0 0,15 4-1 0 0,-23-4-86 0 0,0 0 0 0 0,0 0-1 0 0,-1 0 1 0 0,1 0 0 0 0,0 1-1 0 0,0-1 1 0 0,0 0-1 0 0,-1 0 1 0 0,1 1 0 0 0,0-1-1 0 0,-1 0 1 0 0,1 1 0 0 0,0-1-1 0 0,-1 1 1 0 0,1-1-1 0 0,0 0 1 0 0,-1 1 0 0 0,1 0-1 0 0,-1-1 1 0 0,1 1 0 0 0,-1-1-1 0 0,1 1 1 0 0,-1 0-1 0 0,1-1 1 0 0,-1 1 0 0 0,0 0-1 0 0,1-1 1 0 0,-1 1 0 0 0,0 0-1 0 0,0 0 1 0 0,1-1-1 0 0,-1 1 1 0 0,0 0 0 0 0,0 0-1 0 0,0 0 1 0 0,0-1 0 0 0,0 1-1 0 0,0 0 1 0 0,0 0-1 0 0,0-1 1 0 0,-1 1 0 0 0,1 0-1 0 0,0 0 1 0 0,0-1 0 0 0,-1 1-1 0 0,1 0 1 0 0,0 0-1 0 0,-1-1 1 0 0,1 1 0 0 0,0 0-1 0 0,-1-1 1 0 0,1 1 0 0 0,-1-1-1 0 0,1 1 1 0 0,-2 0-1 0 0,-15 17-1082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6.38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5 15 6424 0 0,'-3'-1'120'0'0,"-25"-11"518"0"0,27 11-58 0 0,0 4-312 0 0,0 19-114 0 0,1 0 0 0 0,1 1 1 0 0,0-1-1 0 0,9 38 0 0 0,-5-27-42 0 0,69 390 793 0 0,-73-418-868 0 0,0 0 1 0 0,-1-1-1 0 0,2 1 0 0 0,-1 0 0 0 0,0-1 0 0 0,1 1 0 0 0,3 4 0 0 0,-5-8-73 0 0,1 0 0 0 0,0 0 0 0 0,-1 0 0 0 0,1-1 0 0 0,0 1 0 0 0,-1 0 0 0 0,1-1 0 0 0,0 1 0 0 0,0 0 0 0 0,0-1-1 0 0,0 1 1 0 0,0-1 0 0 0,-1 0 0 0 0,1 1 0 0 0,0-1 0 0 0,0 0 0 0 0,0 1 0 0 0,0-1 0 0 0,0 0 0 0 0,0 0 0 0 0,0 0 0 0 0,0 0 0 0 0,1 0 0 0 0,-1 0 0 0 0,0 0-1 0 0,0 0 1 0 0,0 0 0 0 0,0 0 0 0 0,0-1 0 0 0,0 1 0 0 0,1-1 0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1:11:36.70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87 6928 0 0,'4'-2'152'0'0,"39"-16"314"0"0,1 3 1 0 0,1 1 0 0 0,0 3-1 0 0,1 1 1 0 0,72-5 0 0 0,-116 14-445 0 0,-1 1 1 0 0,1 0-1 0 0,-1 0 1 0 0,1 0-1 0 0,0 0 1 0 0,-1 0-1 0 0,1 0 1 0 0,0 1-1 0 0,-1-1 1 0 0,1 0-1 0 0,-1 1 1 0 0,1-1-1 0 0,-1 1 0 0 0,2 0 1 0 0,-2 0-15 0 0,-1-1 1 0 0,0 0-1 0 0,0 1 0 0 0,0-1 1 0 0,1 1-1 0 0,-1-1 0 0 0,0 0 1 0 0,0 1-1 0 0,0-1 0 0 0,0 1 1 0 0,0-1-1 0 0,0 0 1 0 0,0 1-1 0 0,0-1 0 0 0,0 1 1 0 0,0-1-1 0 0,0 1 0 0 0,0-1 1 0 0,0 0-1 0 0,0 1 0 0 0,-1-1 1 0 0,1 1-1 0 0,0-1 0 0 0,0 0 1 0 0,0 1-1 0 0,-1-1 0 0 0,1 0 1 0 0,0 1-1 0 0,0-1 1 0 0,-1 0-1 0 0,1 1 0 0 0,-1-1 1 0 0,-5 7 28 0 0,-1-1 0 0 0,0 0 1 0 0,-12 8-1 0 0,-40 25-22 0 0,-39 28-92 0 0,86-58-57 0 0,1 1 0 0 0,0 0 0 0 0,0 1 0 0 0,1 1 0 0 0,-14 18 0 0 0,23-28 77 0 0,0 0 1 0 0,0 0-1 0 0,-1 0 1 0 0,1 0-1 0 0,0 0 1 0 0,1 0-1 0 0,-1 0 1 0 0,0 1-1 0 0,0-1 1 0 0,0 5-1 0 0,1-7 45 0 0,0 0-1 0 0,1 1 1 0 0,-1-1 0 0 0,0 1-1 0 0,0-1 1 0 0,0 1-1 0 0,0-1 1 0 0,0 1-1 0 0,1-1 1 0 0,-1 1 0 0 0,0-1-1 0 0,0 0 1 0 0,1 1-1 0 0,-1-1 1 0 0,0 1-1 0 0,0-1 1 0 0,1 0-1 0 0,-1 1 1 0 0,1-1 0 0 0,-1 0-1 0 0,0 0 1 0 0,1 1-1 0 0,-1-1 1 0 0,1 0-1 0 0,-1 0 1 0 0,0 1-1 0 0,1-1 1 0 0,-1 0 0 0 0,1 0-1 0 0,-1 0 1 0 0,1 0-1 0 0,5 0 0 0 0,0 0-1 0 0,-1 0 1 0 0,1 0 0 0 0,0-1-1 0 0,-1 0 1 0 0,1 0-1 0 0,6-3 1 0 0,21-5-81 0 0,157-49-78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5150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0327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62670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77737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7632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22854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057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15607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4597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52743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4195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57739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2439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41612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0513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89527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23025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3102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26260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50710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10293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7406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81113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90062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69512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4366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253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4481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0883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7501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4792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6160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4447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579E0-4246-4006-B526-15839D107B54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79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8943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7691C5-31D4-4E5B-BF43-2384EA3C2B8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CE397-67AF-4429-B51C-58FA9E8E07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7995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9.emf"/><Relationship Id="rId7" Type="http://schemas.openxmlformats.org/officeDocument/2006/relationships/image" Target="../media/image22.w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png"/><Relationship Id="rId10" Type="http://schemas.openxmlformats.org/officeDocument/2006/relationships/image" Target="../media/image27.png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customXml" Target="../ink/ink8.xml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0" Type="http://schemas.openxmlformats.org/officeDocument/2006/relationships/customXml" Target="../ink/ink7.xml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.xml"/><Relationship Id="rId5" Type="http://schemas.openxmlformats.org/officeDocument/2006/relationships/image" Target="../media/image44.png"/><Relationship Id="rId4" Type="http://schemas.openxmlformats.org/officeDocument/2006/relationships/customXml" Target="../ink/ink11.xml"/><Relationship Id="rId9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5.xml"/><Relationship Id="rId21" Type="http://schemas.openxmlformats.org/officeDocument/2006/relationships/image" Target="../media/image58.png"/><Relationship Id="rId42" Type="http://schemas.openxmlformats.org/officeDocument/2006/relationships/image" Target="../media/image68.png"/><Relationship Id="rId47" Type="http://schemas.openxmlformats.org/officeDocument/2006/relationships/customXml" Target="../ink/ink36.xml"/><Relationship Id="rId63" Type="http://schemas.openxmlformats.org/officeDocument/2006/relationships/customXml" Target="../ink/ink44.xml"/><Relationship Id="rId68" Type="http://schemas.openxmlformats.org/officeDocument/2006/relationships/image" Target="../media/image81.png"/><Relationship Id="rId84" Type="http://schemas.openxmlformats.org/officeDocument/2006/relationships/image" Target="../media/image89.png"/><Relationship Id="rId89" Type="http://schemas.openxmlformats.org/officeDocument/2006/relationships/customXml" Target="../ink/ink57.xml"/><Relationship Id="rId16" Type="http://schemas.openxmlformats.org/officeDocument/2006/relationships/customXml" Target="../ink/ink20.xml"/><Relationship Id="rId11" Type="http://schemas.openxmlformats.org/officeDocument/2006/relationships/image" Target="../media/image54.png"/><Relationship Id="rId32" Type="http://schemas.openxmlformats.org/officeDocument/2006/relationships/image" Target="../media/image63.png"/><Relationship Id="rId37" Type="http://schemas.openxmlformats.org/officeDocument/2006/relationships/customXml" Target="../ink/ink31.xml"/><Relationship Id="rId53" Type="http://schemas.openxmlformats.org/officeDocument/2006/relationships/customXml" Target="../ink/ink39.xml"/><Relationship Id="rId58" Type="http://schemas.openxmlformats.org/officeDocument/2006/relationships/image" Target="../media/image76.png"/><Relationship Id="rId74" Type="http://schemas.openxmlformats.org/officeDocument/2006/relationships/image" Target="../media/image84.png"/><Relationship Id="rId79" Type="http://schemas.openxmlformats.org/officeDocument/2006/relationships/customXml" Target="../ink/ink52.xml"/><Relationship Id="rId5" Type="http://schemas.openxmlformats.org/officeDocument/2006/relationships/image" Target="../media/image51.png"/><Relationship Id="rId90" Type="http://schemas.openxmlformats.org/officeDocument/2006/relationships/image" Target="../media/image92.png"/><Relationship Id="rId95" Type="http://schemas.openxmlformats.org/officeDocument/2006/relationships/customXml" Target="../ink/ink60.xml"/><Relationship Id="rId22" Type="http://schemas.openxmlformats.org/officeDocument/2006/relationships/customXml" Target="../ink/ink23.xml"/><Relationship Id="rId27" Type="http://schemas.openxmlformats.org/officeDocument/2006/relationships/customXml" Target="../ink/ink26.xml"/><Relationship Id="rId43" Type="http://schemas.openxmlformats.org/officeDocument/2006/relationships/customXml" Target="../ink/ink34.xml"/><Relationship Id="rId48" Type="http://schemas.openxmlformats.org/officeDocument/2006/relationships/image" Target="../media/image71.png"/><Relationship Id="rId64" Type="http://schemas.openxmlformats.org/officeDocument/2006/relationships/image" Target="../media/image79.png"/><Relationship Id="rId69" Type="http://schemas.openxmlformats.org/officeDocument/2006/relationships/customXml" Target="../ink/ink47.xml"/><Relationship Id="rId8" Type="http://schemas.openxmlformats.org/officeDocument/2006/relationships/customXml" Target="../ink/ink16.xml"/><Relationship Id="rId51" Type="http://schemas.openxmlformats.org/officeDocument/2006/relationships/customXml" Target="../ink/ink38.xml"/><Relationship Id="rId72" Type="http://schemas.openxmlformats.org/officeDocument/2006/relationships/image" Target="../media/image83.png"/><Relationship Id="rId80" Type="http://schemas.openxmlformats.org/officeDocument/2006/relationships/image" Target="../media/image87.png"/><Relationship Id="rId85" Type="http://schemas.openxmlformats.org/officeDocument/2006/relationships/customXml" Target="../ink/ink55.xml"/><Relationship Id="rId93" Type="http://schemas.openxmlformats.org/officeDocument/2006/relationships/customXml" Target="../ink/ink59.xml"/><Relationship Id="rId3" Type="http://schemas.openxmlformats.org/officeDocument/2006/relationships/image" Target="../media/image38.png"/><Relationship Id="rId12" Type="http://schemas.openxmlformats.org/officeDocument/2006/relationships/customXml" Target="../ink/ink18.xml"/><Relationship Id="rId17" Type="http://schemas.openxmlformats.org/officeDocument/2006/relationships/image" Target="../media/image56.png"/><Relationship Id="rId25" Type="http://schemas.openxmlformats.org/officeDocument/2006/relationships/image" Target="../media/image60.png"/><Relationship Id="rId33" Type="http://schemas.openxmlformats.org/officeDocument/2006/relationships/customXml" Target="../ink/ink29.xml"/><Relationship Id="rId38" Type="http://schemas.openxmlformats.org/officeDocument/2006/relationships/image" Target="../media/image66.png"/><Relationship Id="rId46" Type="http://schemas.openxmlformats.org/officeDocument/2006/relationships/image" Target="../media/image70.png"/><Relationship Id="rId59" Type="http://schemas.openxmlformats.org/officeDocument/2006/relationships/customXml" Target="../ink/ink42.xml"/><Relationship Id="rId67" Type="http://schemas.openxmlformats.org/officeDocument/2006/relationships/customXml" Target="../ink/ink46.xml"/><Relationship Id="rId20" Type="http://schemas.openxmlformats.org/officeDocument/2006/relationships/customXml" Target="../ink/ink22.xml"/><Relationship Id="rId41" Type="http://schemas.openxmlformats.org/officeDocument/2006/relationships/customXml" Target="../ink/ink33.xml"/><Relationship Id="rId54" Type="http://schemas.openxmlformats.org/officeDocument/2006/relationships/image" Target="../media/image74.png"/><Relationship Id="rId62" Type="http://schemas.openxmlformats.org/officeDocument/2006/relationships/image" Target="../media/image78.png"/><Relationship Id="rId70" Type="http://schemas.openxmlformats.org/officeDocument/2006/relationships/image" Target="../media/image82.png"/><Relationship Id="rId75" Type="http://schemas.openxmlformats.org/officeDocument/2006/relationships/customXml" Target="../ink/ink50.xml"/><Relationship Id="rId83" Type="http://schemas.openxmlformats.org/officeDocument/2006/relationships/customXml" Target="../ink/ink54.xml"/><Relationship Id="rId88" Type="http://schemas.openxmlformats.org/officeDocument/2006/relationships/image" Target="../media/image91.png"/><Relationship Id="rId91" Type="http://schemas.openxmlformats.org/officeDocument/2006/relationships/customXml" Target="../ink/ink58.xml"/><Relationship Id="rId96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.xml"/><Relationship Id="rId15" Type="http://schemas.openxmlformats.org/officeDocument/2006/relationships/image" Target="../media/image44.png"/><Relationship Id="rId23" Type="http://schemas.openxmlformats.org/officeDocument/2006/relationships/image" Target="../media/image59.png"/><Relationship Id="rId28" Type="http://schemas.openxmlformats.org/officeDocument/2006/relationships/image" Target="../media/image61.png"/><Relationship Id="rId36" Type="http://schemas.openxmlformats.org/officeDocument/2006/relationships/image" Target="../media/image65.png"/><Relationship Id="rId49" Type="http://schemas.openxmlformats.org/officeDocument/2006/relationships/customXml" Target="../ink/ink37.xml"/><Relationship Id="rId57" Type="http://schemas.openxmlformats.org/officeDocument/2006/relationships/customXml" Target="../ink/ink41.xml"/><Relationship Id="rId10" Type="http://schemas.openxmlformats.org/officeDocument/2006/relationships/customXml" Target="../ink/ink17.xml"/><Relationship Id="rId31" Type="http://schemas.openxmlformats.org/officeDocument/2006/relationships/customXml" Target="../ink/ink28.xml"/><Relationship Id="rId44" Type="http://schemas.openxmlformats.org/officeDocument/2006/relationships/image" Target="../media/image69.png"/><Relationship Id="rId52" Type="http://schemas.openxmlformats.org/officeDocument/2006/relationships/image" Target="../media/image73.png"/><Relationship Id="rId60" Type="http://schemas.openxmlformats.org/officeDocument/2006/relationships/image" Target="../media/image77.png"/><Relationship Id="rId65" Type="http://schemas.openxmlformats.org/officeDocument/2006/relationships/customXml" Target="../ink/ink45.xml"/><Relationship Id="rId73" Type="http://schemas.openxmlformats.org/officeDocument/2006/relationships/customXml" Target="../ink/ink49.xml"/><Relationship Id="rId78" Type="http://schemas.openxmlformats.org/officeDocument/2006/relationships/image" Target="../media/image86.png"/><Relationship Id="rId81" Type="http://schemas.openxmlformats.org/officeDocument/2006/relationships/customXml" Target="../ink/ink53.xml"/><Relationship Id="rId86" Type="http://schemas.openxmlformats.org/officeDocument/2006/relationships/image" Target="../media/image90.png"/><Relationship Id="rId94" Type="http://schemas.openxmlformats.org/officeDocument/2006/relationships/image" Target="../media/image94.png"/><Relationship Id="rId4" Type="http://schemas.openxmlformats.org/officeDocument/2006/relationships/customXml" Target="../ink/ink14.xml"/><Relationship Id="rId9" Type="http://schemas.openxmlformats.org/officeDocument/2006/relationships/image" Target="../media/image53.png"/><Relationship Id="rId13" Type="http://schemas.openxmlformats.org/officeDocument/2006/relationships/image" Target="../media/image55.png"/><Relationship Id="rId18" Type="http://schemas.openxmlformats.org/officeDocument/2006/relationships/customXml" Target="../ink/ink21.xml"/><Relationship Id="rId39" Type="http://schemas.openxmlformats.org/officeDocument/2006/relationships/customXml" Target="../ink/ink32.xml"/><Relationship Id="rId34" Type="http://schemas.openxmlformats.org/officeDocument/2006/relationships/image" Target="../media/image64.png"/><Relationship Id="rId50" Type="http://schemas.openxmlformats.org/officeDocument/2006/relationships/image" Target="../media/image72.png"/><Relationship Id="rId55" Type="http://schemas.openxmlformats.org/officeDocument/2006/relationships/customXml" Target="../ink/ink40.xml"/><Relationship Id="rId76" Type="http://schemas.openxmlformats.org/officeDocument/2006/relationships/image" Target="../media/image85.png"/><Relationship Id="rId7" Type="http://schemas.openxmlformats.org/officeDocument/2006/relationships/image" Target="../media/image52.png"/><Relationship Id="rId71" Type="http://schemas.openxmlformats.org/officeDocument/2006/relationships/customXml" Target="../ink/ink48.xml"/><Relationship Id="rId92" Type="http://schemas.openxmlformats.org/officeDocument/2006/relationships/image" Target="../media/image93.png"/><Relationship Id="rId2" Type="http://schemas.openxmlformats.org/officeDocument/2006/relationships/image" Target="../media/image37.emf"/><Relationship Id="rId29" Type="http://schemas.openxmlformats.org/officeDocument/2006/relationships/customXml" Target="../ink/ink27.xml"/><Relationship Id="rId24" Type="http://schemas.openxmlformats.org/officeDocument/2006/relationships/customXml" Target="../ink/ink24.xml"/><Relationship Id="rId40" Type="http://schemas.openxmlformats.org/officeDocument/2006/relationships/image" Target="../media/image67.png"/><Relationship Id="rId45" Type="http://schemas.openxmlformats.org/officeDocument/2006/relationships/customXml" Target="../ink/ink35.xml"/><Relationship Id="rId66" Type="http://schemas.openxmlformats.org/officeDocument/2006/relationships/image" Target="../media/image80.png"/><Relationship Id="rId87" Type="http://schemas.openxmlformats.org/officeDocument/2006/relationships/customXml" Target="../ink/ink56.xml"/><Relationship Id="rId61" Type="http://schemas.openxmlformats.org/officeDocument/2006/relationships/customXml" Target="../ink/ink43.xml"/><Relationship Id="rId82" Type="http://schemas.openxmlformats.org/officeDocument/2006/relationships/image" Target="../media/image88.png"/><Relationship Id="rId19" Type="http://schemas.openxmlformats.org/officeDocument/2006/relationships/image" Target="../media/image57.png"/><Relationship Id="rId14" Type="http://schemas.openxmlformats.org/officeDocument/2006/relationships/customXml" Target="../ink/ink19.xml"/><Relationship Id="rId30" Type="http://schemas.openxmlformats.org/officeDocument/2006/relationships/image" Target="../media/image62.png"/><Relationship Id="rId35" Type="http://schemas.openxmlformats.org/officeDocument/2006/relationships/customXml" Target="../ink/ink30.xml"/><Relationship Id="rId56" Type="http://schemas.openxmlformats.org/officeDocument/2006/relationships/image" Target="../media/image75.png"/><Relationship Id="rId77" Type="http://schemas.openxmlformats.org/officeDocument/2006/relationships/customXml" Target="../ink/ink5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9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2.xml"/><Relationship Id="rId5" Type="http://schemas.openxmlformats.org/officeDocument/2006/relationships/image" Target="../media/image96.png"/><Relationship Id="rId4" Type="http://schemas.openxmlformats.org/officeDocument/2006/relationships/customXml" Target="../ink/ink6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customXml" Target="../ink/ink63.xml"/><Relationship Id="rId2" Type="http://schemas.openxmlformats.org/officeDocument/2006/relationships/oleObject" Target="../embeddings/oleObject16.bin"/><Relationship Id="rId16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customXml" Target="../ink/ink64.xml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2.wmf"/><Relationship Id="rId14" Type="http://schemas.openxmlformats.org/officeDocument/2006/relationships/image" Target="../media/image10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4.wmf"/><Relationship Id="rId18" Type="http://schemas.openxmlformats.org/officeDocument/2006/relationships/image" Target="../media/image107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6.bin"/><Relationship Id="rId17" Type="http://schemas.openxmlformats.org/officeDocument/2006/relationships/customXml" Target="../ink/ink66.xml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Relationship Id="rId14" Type="http://schemas.openxmlformats.org/officeDocument/2006/relationships/customXml" Target="../ink/ink6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4.wmf"/><Relationship Id="rId18" Type="http://schemas.openxmlformats.org/officeDocument/2006/relationships/image" Target="../media/image109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6" Type="http://schemas.openxmlformats.org/officeDocument/2006/relationships/customXml" Target="../ink/ink67.xml"/><Relationship Id="rId20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19" Type="http://schemas.openxmlformats.org/officeDocument/2006/relationships/customXml" Target="../ink/ink68.xml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3.png"/><Relationship Id="rId21" Type="http://schemas.openxmlformats.org/officeDocument/2006/relationships/customXml" Target="../ink/ink78.xml"/><Relationship Id="rId42" Type="http://schemas.openxmlformats.org/officeDocument/2006/relationships/image" Target="../media/image131.png"/><Relationship Id="rId47" Type="http://schemas.openxmlformats.org/officeDocument/2006/relationships/customXml" Target="../ink/ink91.xml"/><Relationship Id="rId63" Type="http://schemas.openxmlformats.org/officeDocument/2006/relationships/customXml" Target="../ink/ink99.xml"/><Relationship Id="rId68" Type="http://schemas.openxmlformats.org/officeDocument/2006/relationships/image" Target="../media/image144.png"/><Relationship Id="rId2" Type="http://schemas.openxmlformats.org/officeDocument/2006/relationships/image" Target="../media/image47.png"/><Relationship Id="rId16" Type="http://schemas.openxmlformats.org/officeDocument/2006/relationships/image" Target="../media/image118.png"/><Relationship Id="rId29" Type="http://schemas.openxmlformats.org/officeDocument/2006/relationships/customXml" Target="../ink/ink82.xml"/><Relationship Id="rId11" Type="http://schemas.openxmlformats.org/officeDocument/2006/relationships/customXml" Target="../ink/ink73.xml"/><Relationship Id="rId24" Type="http://schemas.openxmlformats.org/officeDocument/2006/relationships/image" Target="../media/image122.png"/><Relationship Id="rId32" Type="http://schemas.openxmlformats.org/officeDocument/2006/relationships/image" Target="../media/image126.png"/><Relationship Id="rId37" Type="http://schemas.openxmlformats.org/officeDocument/2006/relationships/customXml" Target="../ink/ink86.xml"/><Relationship Id="rId40" Type="http://schemas.openxmlformats.org/officeDocument/2006/relationships/image" Target="../media/image130.png"/><Relationship Id="rId45" Type="http://schemas.openxmlformats.org/officeDocument/2006/relationships/customXml" Target="../ink/ink90.xml"/><Relationship Id="rId53" Type="http://schemas.openxmlformats.org/officeDocument/2006/relationships/customXml" Target="../ink/ink94.xml"/><Relationship Id="rId58" Type="http://schemas.openxmlformats.org/officeDocument/2006/relationships/image" Target="../media/image139.png"/><Relationship Id="rId66" Type="http://schemas.openxmlformats.org/officeDocument/2006/relationships/image" Target="../media/image143.png"/><Relationship Id="rId74" Type="http://schemas.openxmlformats.org/officeDocument/2006/relationships/image" Target="../media/image147.png"/><Relationship Id="rId5" Type="http://schemas.openxmlformats.org/officeDocument/2006/relationships/customXml" Target="../ink/ink70.xml"/><Relationship Id="rId61" Type="http://schemas.openxmlformats.org/officeDocument/2006/relationships/customXml" Target="../ink/ink98.xml"/><Relationship Id="rId19" Type="http://schemas.openxmlformats.org/officeDocument/2006/relationships/customXml" Target="../ink/ink77.xml"/><Relationship Id="rId14" Type="http://schemas.openxmlformats.org/officeDocument/2006/relationships/image" Target="../media/image117.png"/><Relationship Id="rId22" Type="http://schemas.openxmlformats.org/officeDocument/2006/relationships/image" Target="../media/image121.png"/><Relationship Id="rId27" Type="http://schemas.openxmlformats.org/officeDocument/2006/relationships/customXml" Target="../ink/ink81.xml"/><Relationship Id="rId30" Type="http://schemas.openxmlformats.org/officeDocument/2006/relationships/image" Target="../media/image125.png"/><Relationship Id="rId35" Type="http://schemas.openxmlformats.org/officeDocument/2006/relationships/customXml" Target="../ink/ink85.xml"/><Relationship Id="rId43" Type="http://schemas.openxmlformats.org/officeDocument/2006/relationships/customXml" Target="../ink/ink89.xml"/><Relationship Id="rId48" Type="http://schemas.openxmlformats.org/officeDocument/2006/relationships/image" Target="../media/image134.png"/><Relationship Id="rId56" Type="http://schemas.openxmlformats.org/officeDocument/2006/relationships/image" Target="../media/image138.png"/><Relationship Id="rId64" Type="http://schemas.openxmlformats.org/officeDocument/2006/relationships/image" Target="../media/image142.png"/><Relationship Id="rId69" Type="http://schemas.openxmlformats.org/officeDocument/2006/relationships/customXml" Target="../ink/ink102.xml"/><Relationship Id="rId8" Type="http://schemas.openxmlformats.org/officeDocument/2006/relationships/image" Target="../media/image114.png"/><Relationship Id="rId51" Type="http://schemas.openxmlformats.org/officeDocument/2006/relationships/customXml" Target="../ink/ink93.xml"/><Relationship Id="rId72" Type="http://schemas.openxmlformats.org/officeDocument/2006/relationships/image" Target="../media/image146.png"/><Relationship Id="rId3" Type="http://schemas.openxmlformats.org/officeDocument/2006/relationships/customXml" Target="../ink/ink69.xml"/><Relationship Id="rId12" Type="http://schemas.openxmlformats.org/officeDocument/2006/relationships/image" Target="../media/image116.png"/><Relationship Id="rId17" Type="http://schemas.openxmlformats.org/officeDocument/2006/relationships/customXml" Target="../ink/ink76.xml"/><Relationship Id="rId25" Type="http://schemas.openxmlformats.org/officeDocument/2006/relationships/customXml" Target="../ink/ink80.xml"/><Relationship Id="rId33" Type="http://schemas.openxmlformats.org/officeDocument/2006/relationships/customXml" Target="../ink/ink84.xml"/><Relationship Id="rId38" Type="http://schemas.openxmlformats.org/officeDocument/2006/relationships/image" Target="../media/image129.png"/><Relationship Id="rId46" Type="http://schemas.openxmlformats.org/officeDocument/2006/relationships/image" Target="../media/image133.png"/><Relationship Id="rId59" Type="http://schemas.openxmlformats.org/officeDocument/2006/relationships/customXml" Target="../ink/ink97.xml"/><Relationship Id="rId67" Type="http://schemas.openxmlformats.org/officeDocument/2006/relationships/customXml" Target="../ink/ink101.xml"/><Relationship Id="rId20" Type="http://schemas.openxmlformats.org/officeDocument/2006/relationships/image" Target="../media/image120.png"/><Relationship Id="rId41" Type="http://schemas.openxmlformats.org/officeDocument/2006/relationships/customXml" Target="../ink/ink88.xml"/><Relationship Id="rId54" Type="http://schemas.openxmlformats.org/officeDocument/2006/relationships/image" Target="../media/image137.png"/><Relationship Id="rId62" Type="http://schemas.openxmlformats.org/officeDocument/2006/relationships/image" Target="../media/image141.png"/><Relationship Id="rId70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5" Type="http://schemas.openxmlformats.org/officeDocument/2006/relationships/customXml" Target="../ink/ink75.xml"/><Relationship Id="rId23" Type="http://schemas.openxmlformats.org/officeDocument/2006/relationships/customXml" Target="../ink/ink79.xml"/><Relationship Id="rId28" Type="http://schemas.openxmlformats.org/officeDocument/2006/relationships/image" Target="../media/image124.png"/><Relationship Id="rId36" Type="http://schemas.openxmlformats.org/officeDocument/2006/relationships/image" Target="../media/image128.png"/><Relationship Id="rId49" Type="http://schemas.openxmlformats.org/officeDocument/2006/relationships/customXml" Target="../ink/ink92.xml"/><Relationship Id="rId57" Type="http://schemas.openxmlformats.org/officeDocument/2006/relationships/customXml" Target="../ink/ink96.xml"/><Relationship Id="rId10" Type="http://schemas.openxmlformats.org/officeDocument/2006/relationships/image" Target="../media/image115.png"/><Relationship Id="rId31" Type="http://schemas.openxmlformats.org/officeDocument/2006/relationships/customXml" Target="../ink/ink83.xml"/><Relationship Id="rId44" Type="http://schemas.openxmlformats.org/officeDocument/2006/relationships/image" Target="../media/image132.png"/><Relationship Id="rId52" Type="http://schemas.openxmlformats.org/officeDocument/2006/relationships/image" Target="../media/image136.png"/><Relationship Id="rId60" Type="http://schemas.openxmlformats.org/officeDocument/2006/relationships/image" Target="../media/image140.png"/><Relationship Id="rId65" Type="http://schemas.openxmlformats.org/officeDocument/2006/relationships/customXml" Target="../ink/ink100.xml"/><Relationship Id="rId73" Type="http://schemas.openxmlformats.org/officeDocument/2006/relationships/customXml" Target="../ink/ink104.xml"/><Relationship Id="rId4" Type="http://schemas.openxmlformats.org/officeDocument/2006/relationships/image" Target="../media/image112.png"/><Relationship Id="rId9" Type="http://schemas.openxmlformats.org/officeDocument/2006/relationships/customXml" Target="../ink/ink72.xml"/><Relationship Id="rId13" Type="http://schemas.openxmlformats.org/officeDocument/2006/relationships/customXml" Target="../ink/ink74.xml"/><Relationship Id="rId18" Type="http://schemas.openxmlformats.org/officeDocument/2006/relationships/image" Target="../media/image119.png"/><Relationship Id="rId39" Type="http://schemas.openxmlformats.org/officeDocument/2006/relationships/customXml" Target="../ink/ink87.xml"/><Relationship Id="rId34" Type="http://schemas.openxmlformats.org/officeDocument/2006/relationships/image" Target="../media/image127.png"/><Relationship Id="rId50" Type="http://schemas.openxmlformats.org/officeDocument/2006/relationships/image" Target="../media/image135.png"/><Relationship Id="rId55" Type="http://schemas.openxmlformats.org/officeDocument/2006/relationships/customXml" Target="../ink/ink95.xml"/><Relationship Id="rId7" Type="http://schemas.openxmlformats.org/officeDocument/2006/relationships/customXml" Target="../ink/ink71.xml"/><Relationship Id="rId71" Type="http://schemas.openxmlformats.org/officeDocument/2006/relationships/customXml" Target="../ink/ink10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3.png"/><Relationship Id="rId18" Type="http://schemas.openxmlformats.org/officeDocument/2006/relationships/customXml" Target="../ink/ink113.xml"/><Relationship Id="rId26" Type="http://schemas.openxmlformats.org/officeDocument/2006/relationships/customXml" Target="../ink/ink117.xml"/><Relationship Id="rId39" Type="http://schemas.openxmlformats.org/officeDocument/2006/relationships/image" Target="../media/image166.png"/><Relationship Id="rId21" Type="http://schemas.openxmlformats.org/officeDocument/2006/relationships/image" Target="../media/image157.png"/><Relationship Id="rId34" Type="http://schemas.openxmlformats.org/officeDocument/2006/relationships/customXml" Target="../ink/ink121.xml"/><Relationship Id="rId42" Type="http://schemas.openxmlformats.org/officeDocument/2006/relationships/customXml" Target="../ink/ink125.xml"/><Relationship Id="rId47" Type="http://schemas.openxmlformats.org/officeDocument/2006/relationships/image" Target="../media/image170.png"/><Relationship Id="rId7" Type="http://schemas.openxmlformats.org/officeDocument/2006/relationships/image" Target="../media/image150.png"/><Relationship Id="rId2" Type="http://schemas.openxmlformats.org/officeDocument/2006/relationships/customXml" Target="../ink/ink105.xml"/><Relationship Id="rId16" Type="http://schemas.openxmlformats.org/officeDocument/2006/relationships/customXml" Target="../ink/ink112.xml"/><Relationship Id="rId29" Type="http://schemas.openxmlformats.org/officeDocument/2006/relationships/image" Target="../media/image161.png"/><Relationship Id="rId11" Type="http://schemas.openxmlformats.org/officeDocument/2006/relationships/image" Target="../media/image152.png"/><Relationship Id="rId24" Type="http://schemas.openxmlformats.org/officeDocument/2006/relationships/customXml" Target="../ink/ink116.xml"/><Relationship Id="rId32" Type="http://schemas.openxmlformats.org/officeDocument/2006/relationships/customXml" Target="../ink/ink120.xml"/><Relationship Id="rId37" Type="http://schemas.openxmlformats.org/officeDocument/2006/relationships/image" Target="../media/image165.png"/><Relationship Id="rId40" Type="http://schemas.openxmlformats.org/officeDocument/2006/relationships/customXml" Target="../ink/ink124.xml"/><Relationship Id="rId45" Type="http://schemas.openxmlformats.org/officeDocument/2006/relationships/image" Target="../media/image169.png"/><Relationship Id="rId5" Type="http://schemas.openxmlformats.org/officeDocument/2006/relationships/image" Target="../media/image149.png"/><Relationship Id="rId15" Type="http://schemas.openxmlformats.org/officeDocument/2006/relationships/image" Target="../media/image154.png"/><Relationship Id="rId23" Type="http://schemas.openxmlformats.org/officeDocument/2006/relationships/image" Target="../media/image158.png"/><Relationship Id="rId28" Type="http://schemas.openxmlformats.org/officeDocument/2006/relationships/customXml" Target="../ink/ink118.xml"/><Relationship Id="rId36" Type="http://schemas.openxmlformats.org/officeDocument/2006/relationships/customXml" Target="../ink/ink122.xml"/><Relationship Id="rId49" Type="http://schemas.openxmlformats.org/officeDocument/2006/relationships/image" Target="../media/image171.png"/><Relationship Id="rId10" Type="http://schemas.openxmlformats.org/officeDocument/2006/relationships/customXml" Target="../ink/ink109.xml"/><Relationship Id="rId19" Type="http://schemas.openxmlformats.org/officeDocument/2006/relationships/image" Target="../media/image156.png"/><Relationship Id="rId31" Type="http://schemas.openxmlformats.org/officeDocument/2006/relationships/image" Target="../media/image162.png"/><Relationship Id="rId44" Type="http://schemas.openxmlformats.org/officeDocument/2006/relationships/customXml" Target="../ink/ink126.xml"/><Relationship Id="rId4" Type="http://schemas.openxmlformats.org/officeDocument/2006/relationships/customXml" Target="../ink/ink106.xml"/><Relationship Id="rId9" Type="http://schemas.openxmlformats.org/officeDocument/2006/relationships/image" Target="../media/image151.png"/><Relationship Id="rId14" Type="http://schemas.openxmlformats.org/officeDocument/2006/relationships/customXml" Target="../ink/ink111.xml"/><Relationship Id="rId22" Type="http://schemas.openxmlformats.org/officeDocument/2006/relationships/customXml" Target="../ink/ink115.xml"/><Relationship Id="rId27" Type="http://schemas.openxmlformats.org/officeDocument/2006/relationships/image" Target="../media/image160.png"/><Relationship Id="rId30" Type="http://schemas.openxmlformats.org/officeDocument/2006/relationships/customXml" Target="../ink/ink119.xml"/><Relationship Id="rId35" Type="http://schemas.openxmlformats.org/officeDocument/2006/relationships/image" Target="../media/image164.png"/><Relationship Id="rId43" Type="http://schemas.openxmlformats.org/officeDocument/2006/relationships/image" Target="../media/image168.png"/><Relationship Id="rId48" Type="http://schemas.openxmlformats.org/officeDocument/2006/relationships/customXml" Target="../ink/ink128.xml"/><Relationship Id="rId8" Type="http://schemas.openxmlformats.org/officeDocument/2006/relationships/customXml" Target="../ink/ink108.xml"/><Relationship Id="rId3" Type="http://schemas.openxmlformats.org/officeDocument/2006/relationships/image" Target="../media/image148.png"/><Relationship Id="rId12" Type="http://schemas.openxmlformats.org/officeDocument/2006/relationships/customXml" Target="../ink/ink110.xml"/><Relationship Id="rId17" Type="http://schemas.openxmlformats.org/officeDocument/2006/relationships/image" Target="../media/image155.png"/><Relationship Id="rId25" Type="http://schemas.openxmlformats.org/officeDocument/2006/relationships/image" Target="../media/image159.png"/><Relationship Id="rId33" Type="http://schemas.openxmlformats.org/officeDocument/2006/relationships/image" Target="../media/image163.png"/><Relationship Id="rId38" Type="http://schemas.openxmlformats.org/officeDocument/2006/relationships/customXml" Target="../ink/ink123.xml"/><Relationship Id="rId46" Type="http://schemas.openxmlformats.org/officeDocument/2006/relationships/customXml" Target="../ink/ink127.xml"/><Relationship Id="rId20" Type="http://schemas.openxmlformats.org/officeDocument/2006/relationships/customXml" Target="../ink/ink114.xml"/><Relationship Id="rId41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4.png"/><Relationship Id="rId4" Type="http://schemas.openxmlformats.org/officeDocument/2006/relationships/customXml" Target="../ink/ink12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0.wmf"/><Relationship Id="rId18" Type="http://schemas.openxmlformats.org/officeDocument/2006/relationships/image" Target="../media/image177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9.bin"/><Relationship Id="rId17" Type="http://schemas.openxmlformats.org/officeDocument/2006/relationships/customXml" Target="../ink/ink131.xml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Relationship Id="rId14" Type="http://schemas.openxmlformats.org/officeDocument/2006/relationships/customXml" Target="../ink/ink1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2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5.xml"/><Relationship Id="rId18" Type="http://schemas.openxmlformats.org/officeDocument/2006/relationships/image" Target="../media/image184.png"/><Relationship Id="rId26" Type="http://schemas.openxmlformats.org/officeDocument/2006/relationships/image" Target="../media/image188.png"/><Relationship Id="rId39" Type="http://schemas.openxmlformats.org/officeDocument/2006/relationships/customXml" Target="../ink/ink148.xml"/><Relationship Id="rId21" Type="http://schemas.openxmlformats.org/officeDocument/2006/relationships/customXml" Target="../ink/ink139.xml"/><Relationship Id="rId34" Type="http://schemas.openxmlformats.org/officeDocument/2006/relationships/image" Target="../media/image192.png"/><Relationship Id="rId42" Type="http://schemas.openxmlformats.org/officeDocument/2006/relationships/image" Target="../media/image196.png"/><Relationship Id="rId47" Type="http://schemas.openxmlformats.org/officeDocument/2006/relationships/customXml" Target="../ink/ink152.xml"/><Relationship Id="rId7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6" Type="http://schemas.openxmlformats.org/officeDocument/2006/relationships/image" Target="../media/image183.png"/><Relationship Id="rId29" Type="http://schemas.openxmlformats.org/officeDocument/2006/relationships/customXml" Target="../ink/ink14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customXml" Target="../ink/ink134.xml"/><Relationship Id="rId24" Type="http://schemas.openxmlformats.org/officeDocument/2006/relationships/image" Target="../media/image187.png"/><Relationship Id="rId32" Type="http://schemas.openxmlformats.org/officeDocument/2006/relationships/image" Target="../media/image191.png"/><Relationship Id="rId37" Type="http://schemas.openxmlformats.org/officeDocument/2006/relationships/customXml" Target="../ink/ink147.xml"/><Relationship Id="rId40" Type="http://schemas.openxmlformats.org/officeDocument/2006/relationships/image" Target="../media/image195.png"/><Relationship Id="rId45" Type="http://schemas.openxmlformats.org/officeDocument/2006/relationships/customXml" Target="../ink/ink151.xml"/><Relationship Id="rId5" Type="http://schemas.openxmlformats.org/officeDocument/2006/relationships/image" Target="../media/image40.wmf"/><Relationship Id="rId15" Type="http://schemas.openxmlformats.org/officeDocument/2006/relationships/customXml" Target="../ink/ink136.xml"/><Relationship Id="rId23" Type="http://schemas.openxmlformats.org/officeDocument/2006/relationships/customXml" Target="../ink/ink140.xml"/><Relationship Id="rId28" Type="http://schemas.openxmlformats.org/officeDocument/2006/relationships/image" Target="../media/image189.png"/><Relationship Id="rId36" Type="http://schemas.openxmlformats.org/officeDocument/2006/relationships/image" Target="../media/image193.png"/><Relationship Id="rId10" Type="http://schemas.openxmlformats.org/officeDocument/2006/relationships/image" Target="../media/image180.png"/><Relationship Id="rId19" Type="http://schemas.openxmlformats.org/officeDocument/2006/relationships/customXml" Target="../ink/ink138.xml"/><Relationship Id="rId31" Type="http://schemas.openxmlformats.org/officeDocument/2006/relationships/customXml" Target="../ink/ink144.xml"/><Relationship Id="rId44" Type="http://schemas.openxmlformats.org/officeDocument/2006/relationships/image" Target="../media/image197.png"/><Relationship Id="rId4" Type="http://schemas.openxmlformats.org/officeDocument/2006/relationships/oleObject" Target="../embeddings/oleObject35.bin"/><Relationship Id="rId14" Type="http://schemas.openxmlformats.org/officeDocument/2006/relationships/image" Target="../media/image182.png"/><Relationship Id="rId22" Type="http://schemas.openxmlformats.org/officeDocument/2006/relationships/image" Target="../media/image186.png"/><Relationship Id="rId27" Type="http://schemas.openxmlformats.org/officeDocument/2006/relationships/customXml" Target="../ink/ink142.xml"/><Relationship Id="rId30" Type="http://schemas.openxmlformats.org/officeDocument/2006/relationships/image" Target="../media/image190.png"/><Relationship Id="rId35" Type="http://schemas.openxmlformats.org/officeDocument/2006/relationships/customXml" Target="../ink/ink146.xml"/><Relationship Id="rId43" Type="http://schemas.openxmlformats.org/officeDocument/2006/relationships/customXml" Target="../ink/ink150.xml"/><Relationship Id="rId48" Type="http://schemas.openxmlformats.org/officeDocument/2006/relationships/image" Target="../media/image199.png"/><Relationship Id="rId8" Type="http://schemas.openxmlformats.org/officeDocument/2006/relationships/customXml" Target="../ink/ink133.xml"/><Relationship Id="rId3" Type="http://schemas.openxmlformats.org/officeDocument/2006/relationships/image" Target="../media/image39.wmf"/><Relationship Id="rId12" Type="http://schemas.openxmlformats.org/officeDocument/2006/relationships/image" Target="../media/image181.png"/><Relationship Id="rId17" Type="http://schemas.openxmlformats.org/officeDocument/2006/relationships/customXml" Target="../ink/ink137.xml"/><Relationship Id="rId25" Type="http://schemas.openxmlformats.org/officeDocument/2006/relationships/customXml" Target="../ink/ink141.xml"/><Relationship Id="rId33" Type="http://schemas.openxmlformats.org/officeDocument/2006/relationships/customXml" Target="../ink/ink145.xml"/><Relationship Id="rId38" Type="http://schemas.openxmlformats.org/officeDocument/2006/relationships/image" Target="../media/image194.png"/><Relationship Id="rId46" Type="http://schemas.openxmlformats.org/officeDocument/2006/relationships/image" Target="../media/image198.png"/><Relationship Id="rId20" Type="http://schemas.openxmlformats.org/officeDocument/2006/relationships/image" Target="../media/image185.png"/><Relationship Id="rId41" Type="http://schemas.openxmlformats.org/officeDocument/2006/relationships/customXml" Target="../ink/ink14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3" Type="http://schemas.openxmlformats.org/officeDocument/2006/relationships/customXml" Target="../ink/ink153.xml"/><Relationship Id="rId7" Type="http://schemas.openxmlformats.org/officeDocument/2006/relationships/customXml" Target="../ink/ink155.xml"/><Relationship Id="rId12" Type="http://schemas.openxmlformats.org/officeDocument/2006/relationships/image" Target="../media/image205.png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11" Type="http://schemas.openxmlformats.org/officeDocument/2006/relationships/customXml" Target="../ink/ink157.xml"/><Relationship Id="rId5" Type="http://schemas.openxmlformats.org/officeDocument/2006/relationships/customXml" Target="../ink/ink154.xml"/><Relationship Id="rId10" Type="http://schemas.openxmlformats.org/officeDocument/2006/relationships/image" Target="../media/image204.png"/><Relationship Id="rId4" Type="http://schemas.openxmlformats.org/officeDocument/2006/relationships/image" Target="../media/image201.png"/><Relationship Id="rId9" Type="http://schemas.openxmlformats.org/officeDocument/2006/relationships/customXml" Target="../ink/ink15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8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9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0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11" Type="http://schemas.openxmlformats.org/officeDocument/2006/relationships/image" Target="../media/image17.png"/><Relationship Id="rId5" Type="http://schemas.openxmlformats.org/officeDocument/2006/relationships/image" Target="../media/image5.emf"/><Relationship Id="rId4" Type="http://schemas.openxmlformats.org/officeDocument/2006/relationships/image" Target="../media/image13.png"/><Relationship Id="rId9" Type="http://schemas.openxmlformats.org/officeDocument/2006/relationships/customXml" Target="../ink/ink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customXml" Target="../ink/ink3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(CH21204)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lass –VII and VIII</a:t>
            </a:r>
          </a:p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0" marR="0" lvl="5" indent="-5715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sign of Heat Exchangers</a:t>
            </a:r>
          </a:p>
          <a:p>
            <a:pPr marL="2857500" marR="0" lvl="5" indent="-5715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Transfer from Extended Surface </a:t>
            </a:r>
            <a:endParaRPr kumimoji="0" lang="en-IN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9990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0543" y="776209"/>
            <a:ext cx="5801457" cy="24129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59291" y="151865"/>
            <a:ext cx="4743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Mean Temperature Difference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6259" y="3078669"/>
            <a:ext cx="5220822" cy="29314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55" y="3200064"/>
            <a:ext cx="4668030" cy="28352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39480"/>
            <a:ext cx="5450296" cy="222523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28548"/>
              </p:ext>
            </p:extLst>
          </p:nvPr>
        </p:nvGraphicFramePr>
        <p:xfrm>
          <a:off x="3743789" y="5440362"/>
          <a:ext cx="36639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596880" progId="Equation.DSMT4">
                  <p:embed/>
                </p:oleObj>
              </mc:Choice>
              <mc:Fallback>
                <p:oleObj name="Equation" r:id="rId6" imgW="153648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3789" y="5440362"/>
                        <a:ext cx="3663950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0497678-BDFD-B13A-9653-7AA109492D68}"/>
                  </a:ext>
                </a:extLst>
              </p14:cNvPr>
              <p14:cNvContentPartPr/>
              <p14:nvPr/>
            </p14:nvContentPartPr>
            <p14:xfrm>
              <a:off x="585669" y="3200623"/>
              <a:ext cx="8884440" cy="3155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0497678-BDFD-B13A-9653-7AA109492D6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6309" y="3191263"/>
                <a:ext cx="8903160" cy="317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4857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7557" y="187072"/>
            <a:ext cx="12192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:</a:t>
            </a:r>
          </a:p>
          <a:p>
            <a:pPr lvl="0">
              <a:defRPr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bricating oil is to be cooled from 100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to 60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by using cooling water available at 30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unter flow concentric heat exchanger is used for this purpose. </a:t>
            </a: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ing water is introduced through the inner tube (D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25 mm) at a flow rate of 0.2 kg/s and flow rate of lubricating oil  through the annulus (D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5 mm) is 0.1 kg/s. Estimate the tube length required for the cooing duty</a:t>
            </a: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: h</a:t>
            </a: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250 W/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K) and h</a:t>
            </a: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38.8 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/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K). The specific heats of oil and water are 2131 J/kg(K) and 4178 J/kg(K) respectively.</a:t>
            </a: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 the problem for a 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flow concentric heat exchanger</a:t>
            </a:r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A534195-EAD7-4691-C7EE-685B746C9B31}"/>
                  </a:ext>
                </a:extLst>
              </p14:cNvPr>
              <p14:cNvContentPartPr/>
              <p14:nvPr/>
            </p14:nvContentPartPr>
            <p14:xfrm>
              <a:off x="2386120" y="132840"/>
              <a:ext cx="10297080" cy="6439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A534195-EAD7-4691-C7EE-685B746C9B3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76760" y="123480"/>
                <a:ext cx="10315800" cy="645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64049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123" y="193889"/>
            <a:ext cx="4493623" cy="29699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95206" y="12308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th Fluids Changing Phase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52" y="812910"/>
            <a:ext cx="4021936" cy="24565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23087"/>
            <a:ext cx="5049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Fluid Changing Phase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88720"/>
            <a:ext cx="4153988" cy="233206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205814" y="4028913"/>
            <a:ext cx="18616597" cy="76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41770" y="4411757"/>
            <a:ext cx="164556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7821"/>
              </p:ext>
            </p:extLst>
          </p:nvPr>
        </p:nvGraphicFramePr>
        <p:xfrm>
          <a:off x="7007793" y="6264460"/>
          <a:ext cx="1461849" cy="5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793" y="6264460"/>
                        <a:ext cx="1461849" cy="53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00798" y="6306368"/>
            <a:ext cx="3541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0 or </a:t>
            </a:r>
            <a:r>
              <a:rPr 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952483-F10D-8878-9460-92633F0F6321}"/>
              </a:ext>
            </a:extLst>
          </p:cNvPr>
          <p:cNvSpPr txBox="1"/>
          <p:nvPr/>
        </p:nvSpPr>
        <p:spPr>
          <a:xfrm>
            <a:off x="6205814" y="3101542"/>
            <a:ext cx="1247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unterflow exchanger with 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A30BE70-2EE7-5FBE-093F-C883054DB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59963"/>
              </p:ext>
            </p:extLst>
          </p:nvPr>
        </p:nvGraphicFramePr>
        <p:xfrm>
          <a:off x="10111492" y="3121501"/>
          <a:ext cx="128240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1492" y="3121501"/>
                        <a:ext cx="1282403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DF5F56A-F61B-0943-7892-0E55428121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75631" y="3602052"/>
            <a:ext cx="4410075" cy="27527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93645C9-0BA8-FCF9-262F-69C0FE8B99AC}"/>
                  </a:ext>
                </a:extLst>
              </p14:cNvPr>
              <p14:cNvContentPartPr/>
              <p14:nvPr/>
            </p14:nvContentPartPr>
            <p14:xfrm>
              <a:off x="220320" y="1357200"/>
              <a:ext cx="6723360" cy="5451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93645C9-0BA8-FCF9-262F-69C0FE8B99A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10960" y="1347840"/>
                <a:ext cx="6742080" cy="54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2CFF653-D091-31D4-22C9-46891CB30D93}"/>
                  </a:ext>
                </a:extLst>
              </p14:cNvPr>
              <p14:cNvContentPartPr/>
              <p14:nvPr/>
            </p14:nvContentPartPr>
            <p14:xfrm>
              <a:off x="414360" y="272880"/>
              <a:ext cx="11978640" cy="63104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2CFF653-D091-31D4-22C9-46891CB30D9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5000" y="263520"/>
                <a:ext cx="11997360" cy="632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4013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130628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:</a:t>
            </a: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bricating oil is to be cooled from 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to 60</a:t>
            </a:r>
            <a:r>
              <a:rPr lang="en-US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y using cooling water available at 30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erflow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entric heat exchanger is used for this purpose. </a:t>
            </a:r>
          </a:p>
          <a:p>
            <a:pPr lvl="0" algn="just">
              <a:defRPr/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ing water is introduced through the inner tube (D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25 mm) at a flow rate of 0.2 kg/s and flow rate of lubricating oil  through the annulus (D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5 mm) is 0.1 kg/s. Estimate the tube length required for the cooing duty. Given: h</a:t>
            </a: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250 W/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K) and h</a:t>
            </a: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38.8 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/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K). The specific heats of oil and water are 2131 J/kg(K) and 4178 J/kg(K) respectively.</a:t>
            </a:r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36642"/>
              </p:ext>
            </p:extLst>
          </p:nvPr>
        </p:nvGraphicFramePr>
        <p:xfrm>
          <a:off x="9718031" y="4641468"/>
          <a:ext cx="2060209" cy="95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431613" progId="Equation.DSMT4">
                  <p:embed/>
                </p:oleObj>
              </mc:Choice>
              <mc:Fallback>
                <p:oleObj name="Equation" r:id="rId2" imgW="939392" imgH="43161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031" y="4641468"/>
                        <a:ext cx="2060209" cy="955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05824"/>
              </p:ext>
            </p:extLst>
          </p:nvPr>
        </p:nvGraphicFramePr>
        <p:xfrm>
          <a:off x="8158223" y="5749832"/>
          <a:ext cx="3620017" cy="81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93480" progId="Equation.DSMT4">
                  <p:embed/>
                </p:oleObj>
              </mc:Choice>
              <mc:Fallback>
                <p:oleObj name="Equation" r:id="rId4" imgW="181584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223" y="5749832"/>
                        <a:ext cx="3620017" cy="817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D270A44-48F8-AE00-14C8-FF076DF76254}"/>
                  </a:ext>
                </a:extLst>
              </p14:cNvPr>
              <p14:cNvContentPartPr/>
              <p14:nvPr/>
            </p14:nvContentPartPr>
            <p14:xfrm>
              <a:off x="4092120" y="180360"/>
              <a:ext cx="7463520" cy="6531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D270A44-48F8-AE00-14C8-FF076DF7625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82760" y="171000"/>
                <a:ext cx="7482240" cy="655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3369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29568" y="205586"/>
            <a:ext cx="3732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Heat Exchang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4849" y="1718088"/>
            <a:ext cx="1064029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s of LMTD concept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luid specific heats do not vary with temperature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o phase change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vection heat transfer coefficients  are constant throughout the exchanger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01792" y="5102429"/>
            <a:ext cx="18947081" cy="5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4561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7671" y="140052"/>
            <a:ext cx="7515872" cy="224676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IN" sz="2000">
                <a:latin typeface="Times New Roman"/>
                <a:ea typeface="Times New Roman" panose="02020603050405020304" pitchFamily="18" charset="0"/>
                <a:cs typeface="Times New Roman"/>
              </a:rPr>
              <a:t>If physical properties and overall heat transfer coefficient (</a:t>
            </a:r>
            <a:r>
              <a:rPr lang="en-IN" sz="2000" i="1">
                <a:latin typeface="Times New Roman"/>
                <a:ea typeface="Times New Roman" panose="02020603050405020304" pitchFamily="18" charset="0"/>
                <a:cs typeface="Times New Roman"/>
              </a:rPr>
              <a:t>U</a:t>
            </a:r>
            <a:r>
              <a:rPr lang="en-IN" sz="2000">
                <a:latin typeface="Times New Roman"/>
                <a:ea typeface="Times New Roman" panose="02020603050405020304" pitchFamily="18" charset="0"/>
                <a:cs typeface="Times New Roman"/>
              </a:rPr>
              <a:t>) vary and/or fluid temperature profile is not smooth along the tube length, a simple and (conservative) practice is to </a:t>
            </a:r>
            <a:r>
              <a:rPr lang="en-IN" sz="2000">
                <a:solidFill>
                  <a:srgbClr val="C00000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evaluate the heat transfer coefficients at the stream inlet and outlet temperatures and use the lower of the two values</a:t>
            </a:r>
            <a:r>
              <a:rPr lang="en-IN" sz="2000">
                <a:latin typeface="Times New Roman"/>
                <a:ea typeface="Times New Roman" panose="02020603050405020304" pitchFamily="18" charset="0"/>
                <a:cs typeface="Times New Roman"/>
              </a:rPr>
              <a:t>. </a:t>
            </a:r>
            <a:endParaRPr lang="en-US"/>
          </a:p>
          <a:p>
            <a:pPr lvl="0"/>
            <a:endParaRPr lang="en-IN" sz="20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/>
            </a:endParaRPr>
          </a:p>
          <a:p>
            <a:endParaRPr lang="en-IN" sz="20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18302"/>
              </p:ext>
            </p:extLst>
          </p:nvPr>
        </p:nvGraphicFramePr>
        <p:xfrm>
          <a:off x="2454474" y="1840663"/>
          <a:ext cx="2854694" cy="130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685800" progId="Equation.DSMT4">
                  <p:embed/>
                </p:oleObj>
              </mc:Choice>
              <mc:Fallback>
                <p:oleObj name="Equation" r:id="rId2" imgW="1435100" imgH="685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474" y="1840663"/>
                        <a:ext cx="2854694" cy="130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47671" y="2568568"/>
            <a:ext cx="1534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ternatively</a:t>
            </a:r>
            <a:endParaRPr lang="en-IN" sz="200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14905" y="4005672"/>
            <a:ext cx="7284962" cy="1508105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270510" algn="just">
              <a:lnSpc>
                <a:spcPct val="115000"/>
              </a:lnSpc>
            </a:pPr>
            <a:r>
              <a:rPr lang="en-IN" sz="2000">
                <a:latin typeface="Times New Roman"/>
                <a:ea typeface="Times New Roman" panose="02020603050405020304" pitchFamily="18" charset="0"/>
                <a:cs typeface="Times New Roman"/>
              </a:rPr>
              <a:t>If the variation in physical property over the temperature range is too large, the entire heat exchange length is divided into a number of small lengths </a:t>
            </a:r>
            <a:r>
              <a:rPr lang="en-IN" sz="2000" err="1">
                <a:latin typeface="Times New Roman"/>
                <a:ea typeface="Times New Roman" panose="02020603050405020304" pitchFamily="18" charset="0"/>
                <a:cs typeface="Times New Roman"/>
              </a:rPr>
              <a:t>Δz</a:t>
            </a:r>
            <a:r>
              <a:rPr lang="en-IN" sz="2000">
                <a:latin typeface="Times New Roman"/>
                <a:ea typeface="Times New Roman" panose="02020603050405020304" pitchFamily="18" charset="0"/>
                <a:cs typeface="Times New Roman"/>
              </a:rPr>
              <a:t> and the basic heat transfer equation(s) are applied to each length element and the results are summed up, viz. </a:t>
            </a:r>
            <a:endParaRPr lang="en-IN" sz="200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06291" y="5042639"/>
            <a:ext cx="17672628" cy="46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62699"/>
              </p:ext>
            </p:extLst>
          </p:nvPr>
        </p:nvGraphicFramePr>
        <p:xfrm>
          <a:off x="4557083" y="5497157"/>
          <a:ext cx="3811450" cy="55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241300" progId="Equation.DSMT4">
                  <p:embed/>
                </p:oleObj>
              </mc:Choice>
              <mc:Fallback>
                <p:oleObj name="Equation" r:id="rId4" imgW="1676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083" y="5497157"/>
                        <a:ext cx="3811450" cy="559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246743" y="6057031"/>
            <a:ext cx="5306291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algn="just">
              <a:lnSpc>
                <a:spcPct val="115000"/>
              </a:lnSpc>
              <a:spcAft>
                <a:spcPts val="0"/>
              </a:spcAft>
            </a:pPr>
            <a:r>
              <a:rPr lang="en-IN" sz="2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IN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IN" sz="2000" i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IN" sz="2000" i="1" baseline="30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ment and </a:t>
            </a:r>
            <a:r>
              <a:rPr lang="en-IN" sz="2000" i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T</a:t>
            </a:r>
            <a:r>
              <a:rPr lang="en-IN" sz="2000" i="1" baseline="-25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MTD,j</a:t>
            </a:r>
            <a:r>
              <a:rPr lang="en-IN" sz="2000" baseline="-25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the log mean temperature difference in the </a:t>
            </a:r>
            <a:r>
              <a:rPr lang="en-IN" sz="2000" i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IN" sz="2000" i="1" baseline="30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ment.</a:t>
            </a:r>
            <a:endParaRPr lang="en-IN" sz="200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19974"/>
              </p:ext>
            </p:extLst>
          </p:nvPr>
        </p:nvGraphicFramePr>
        <p:xfrm>
          <a:off x="9315450" y="1745164"/>
          <a:ext cx="2125134" cy="497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1181160" imgH="2647800" progId="Paint.Picture">
                  <p:embed/>
                </p:oleObj>
              </mc:Choice>
              <mc:Fallback>
                <p:oleObj name="Bitmap Image" r:id="rId6" imgW="1181160" imgH="2647800" progId="Paint.Picture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5450" y="1745164"/>
                        <a:ext cx="2125134" cy="497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340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536E95E-FDD3-6245-813B-251D94045A8B}"/>
              </a:ext>
            </a:extLst>
          </p:cNvPr>
          <p:cNvSpPr txBox="1"/>
          <p:nvPr/>
        </p:nvSpPr>
        <p:spPr>
          <a:xfrm>
            <a:off x="2619375" y="232186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s</a:t>
            </a:r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7DE912F-312C-5E1E-0B20-8E33E7421284}"/>
                  </a:ext>
                </a:extLst>
              </p14:cNvPr>
              <p14:cNvContentPartPr/>
              <p14:nvPr/>
            </p14:nvContentPartPr>
            <p14:xfrm>
              <a:off x="1661760" y="204840"/>
              <a:ext cx="10225080" cy="6510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7DE912F-312C-5E1E-0B20-8E33E742128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52400" y="195480"/>
                <a:ext cx="10243800" cy="65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877FC24-3856-99CC-DE67-A6C4DB0D288B}"/>
                  </a:ext>
                </a:extLst>
              </p14:cNvPr>
              <p14:cNvContentPartPr/>
              <p14:nvPr/>
            </p14:nvContentPartPr>
            <p14:xfrm>
              <a:off x="11296986" y="602698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877FC24-3856-99CC-DE67-A6C4DB0D288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78986" y="6008988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5FF39BDE-FA6E-79F3-DF40-7221C5514651}"/>
              </a:ext>
            </a:extLst>
          </p:cNvPr>
          <p:cNvGrpSpPr/>
          <p:nvPr/>
        </p:nvGrpSpPr>
        <p:grpSpPr>
          <a:xfrm>
            <a:off x="2909706" y="1076628"/>
            <a:ext cx="1561320" cy="149760"/>
            <a:chOff x="2909706" y="1076628"/>
            <a:chExt cx="1561320" cy="14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2E82FD2-73A4-8E93-2AF6-EB0C5CAD6F1D}"/>
                    </a:ext>
                  </a:extLst>
                </p14:cNvPr>
                <p14:cNvContentPartPr/>
                <p14:nvPr/>
              </p14:nvContentPartPr>
              <p14:xfrm>
                <a:off x="2909706" y="1076628"/>
                <a:ext cx="1561320" cy="986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2E82FD2-73A4-8E93-2AF6-EB0C5CAD6F1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91706" y="1058628"/>
                  <a:ext cx="15969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7A683DD-BBC0-22B9-9312-D7C205DF3142}"/>
                    </a:ext>
                  </a:extLst>
                </p14:cNvPr>
                <p14:cNvContentPartPr/>
                <p14:nvPr/>
              </p14:nvContentPartPr>
              <p14:xfrm>
                <a:off x="3204186" y="1163028"/>
                <a:ext cx="1099800" cy="63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7A683DD-BBC0-22B9-9312-D7C205DF314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186186" y="1145028"/>
                  <a:ext cx="1135440" cy="99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59544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095FE5-CAA4-D30B-01DA-336D0635A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29" y="947351"/>
            <a:ext cx="9055749" cy="20213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473FA0B-F45D-ADEC-E431-9364A9D2305B}"/>
              </a:ext>
            </a:extLst>
          </p:cNvPr>
          <p:cNvSpPr txBox="1"/>
          <p:nvPr/>
        </p:nvSpPr>
        <p:spPr>
          <a:xfrm>
            <a:off x="172994" y="242843"/>
            <a:ext cx="34928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ypes of Finned surfac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F8C0B7-92C9-FC99-C0BE-72DA06DD5092}"/>
              </a:ext>
            </a:extLst>
          </p:cNvPr>
          <p:cNvSpPr txBox="1"/>
          <p:nvPr/>
        </p:nvSpPr>
        <p:spPr>
          <a:xfrm>
            <a:off x="172994" y="2873615"/>
            <a:ext cx="24795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traight fin of rectangular profile</a:t>
            </a:r>
          </a:p>
          <a:p>
            <a:r>
              <a:rPr lang="en-IN" sz="2000">
                <a:latin typeface="Times New Roman" panose="02020603050405020304" pitchFamily="18" charset="0"/>
                <a:cs typeface="Times New Roman" panose="02020603050405020304" pitchFamily="18" charset="0"/>
              </a:rPr>
              <a:t>on plane wall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94874C2-703B-F8B2-DBDA-5D9B6EF143F3}"/>
              </a:ext>
            </a:extLst>
          </p:cNvPr>
          <p:cNvSpPr txBox="1"/>
          <p:nvPr/>
        </p:nvSpPr>
        <p:spPr>
          <a:xfrm>
            <a:off x="2851222" y="2921168"/>
            <a:ext cx="247958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raight fin of rectangular profile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 circular tub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6F4F331-464E-E561-A625-7B488EFA48DA}"/>
              </a:ext>
            </a:extLst>
          </p:cNvPr>
          <p:cNvSpPr txBox="1"/>
          <p:nvPr/>
        </p:nvSpPr>
        <p:spPr>
          <a:xfrm>
            <a:off x="5330811" y="2911210"/>
            <a:ext cx="213957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ylindrical tube with radial fin of rectangular profil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D9BCD9-FCE8-BF1D-3ACD-10E46DF1D0CF}"/>
              </a:ext>
            </a:extLst>
          </p:cNvPr>
          <p:cNvSpPr txBox="1"/>
          <p:nvPr/>
        </p:nvSpPr>
        <p:spPr>
          <a:xfrm>
            <a:off x="7710617" y="2968723"/>
            <a:ext cx="20841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ylindrical spine / circular-rod fi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707E6C7-3991-3118-5422-7EACBD2FFE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7034" y="3977883"/>
            <a:ext cx="5134605" cy="2821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147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16423" y="81899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uction-Convection Systems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AFB32061-0B32-92AE-DA78-C7A56B9CD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7623" y="553089"/>
            <a:ext cx="4869873" cy="540089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C96EE56-7874-602B-CDE5-0090E81CB1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738" y="2170004"/>
            <a:ext cx="5189670" cy="44352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649245C-0BC0-9D95-F985-109F071B0B27}"/>
                  </a:ext>
                </a:extLst>
              </p14:cNvPr>
              <p14:cNvContentPartPr/>
              <p14:nvPr/>
            </p14:nvContentPartPr>
            <p14:xfrm>
              <a:off x="384840" y="312120"/>
              <a:ext cx="11365920" cy="6210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649245C-0BC0-9D95-F985-109F071B0B2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5480" y="302760"/>
                <a:ext cx="11384640" cy="622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106AA95-0A3D-A6D0-5003-7B987504D49F}"/>
              </a:ext>
            </a:extLst>
          </p:cNvPr>
          <p:cNvGrpSpPr/>
          <p:nvPr/>
        </p:nvGrpSpPr>
        <p:grpSpPr>
          <a:xfrm>
            <a:off x="7851786" y="2167788"/>
            <a:ext cx="343440" cy="393682"/>
            <a:chOff x="7851786" y="2167788"/>
            <a:chExt cx="343440" cy="393682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8FB407A-726C-60DF-61C9-4D9EBC7DC9CC}"/>
                    </a:ext>
                  </a:extLst>
                </p14:cNvPr>
                <p14:cNvContentPartPr/>
                <p14:nvPr/>
              </p14:nvContentPartPr>
              <p14:xfrm>
                <a:off x="7851786" y="2167788"/>
                <a:ext cx="307080" cy="69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8FB407A-726C-60DF-61C9-4D9EBC7DC9C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833786" y="2149694"/>
                  <a:ext cx="342720" cy="1049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7CFD72A-D177-79C1-BEFF-470ADC905162}"/>
                    </a:ext>
                  </a:extLst>
                </p14:cNvPr>
                <p14:cNvContentPartPr/>
                <p14:nvPr/>
              </p14:nvContentPartPr>
              <p14:xfrm>
                <a:off x="7985706" y="2238910"/>
                <a:ext cx="94320" cy="315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7CFD72A-D177-79C1-BEFF-470ADC90516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967774" y="2220910"/>
                  <a:ext cx="129824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71C4DCE-FCF6-A4A2-EF52-F8BF2086BBBC}"/>
                    </a:ext>
                  </a:extLst>
                </p14:cNvPr>
                <p14:cNvContentPartPr/>
                <p14:nvPr/>
              </p14:nvContentPartPr>
              <p14:xfrm>
                <a:off x="8117466" y="2390830"/>
                <a:ext cx="77760" cy="170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71C4DCE-FCF6-A4A2-EF52-F8BF2086BBB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099466" y="2372792"/>
                  <a:ext cx="113400" cy="206355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709CD48-AFD6-E5DE-A5E5-E2837CFEDC01}"/>
                  </a:ext>
                </a:extLst>
              </p14:cNvPr>
              <p14:cNvContentPartPr/>
              <p14:nvPr/>
            </p14:nvContentPartPr>
            <p14:xfrm>
              <a:off x="5749746" y="1095190"/>
              <a:ext cx="515880" cy="1188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709CD48-AFD6-E5DE-A5E5-E2837CFEDC0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31759" y="1077190"/>
                <a:ext cx="551495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575F5A9-6ADF-8A49-DE59-8FBE5A888644}"/>
                  </a:ext>
                </a:extLst>
              </p14:cNvPr>
              <p14:cNvContentPartPr/>
              <p14:nvPr/>
            </p14:nvContentPartPr>
            <p14:xfrm>
              <a:off x="10830786" y="3622908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575F5A9-6ADF-8A49-DE59-8FBE5A88864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812786" y="360490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C87F6DD-372E-4E02-7EA4-D9FF6E905D52}"/>
                  </a:ext>
                </a:extLst>
              </p14:cNvPr>
              <p14:cNvContentPartPr/>
              <p14:nvPr/>
            </p14:nvContentPartPr>
            <p14:xfrm>
              <a:off x="9015306" y="2518428"/>
              <a:ext cx="1024560" cy="7196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C87F6DD-372E-4E02-7EA4-D9FF6E905D5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997312" y="2500428"/>
                <a:ext cx="1060187" cy="75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349FD-8644-CC45-B954-2C642C302F9B}"/>
              </a:ext>
            </a:extLst>
          </p:cNvPr>
          <p:cNvGrpSpPr/>
          <p:nvPr/>
        </p:nvGrpSpPr>
        <p:grpSpPr>
          <a:xfrm>
            <a:off x="1006386" y="3142668"/>
            <a:ext cx="781200" cy="424080"/>
            <a:chOff x="1006386" y="3142668"/>
            <a:chExt cx="781200" cy="42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AD53F8C-2A04-5D1B-A199-AE3CF090FA6A}"/>
                    </a:ext>
                  </a:extLst>
                </p14:cNvPr>
                <p14:cNvContentPartPr/>
                <p14:nvPr/>
              </p14:nvContentPartPr>
              <p14:xfrm>
                <a:off x="1006386" y="3142668"/>
                <a:ext cx="449280" cy="2574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AD53F8C-2A04-5D1B-A199-AE3CF090FA6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88386" y="3124643"/>
                  <a:ext cx="484920" cy="2930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FD00ACB-CC46-04D7-E154-372E06E7F6C2}"/>
                    </a:ext>
                  </a:extLst>
                </p14:cNvPr>
                <p14:cNvContentPartPr/>
                <p14:nvPr/>
              </p14:nvContentPartPr>
              <p14:xfrm>
                <a:off x="1130586" y="3188028"/>
                <a:ext cx="657000" cy="37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FD00ACB-CC46-04D7-E154-372E06E7F6C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12596" y="3170028"/>
                  <a:ext cx="692620" cy="41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A7A03259-194E-ACEF-23E0-EDD928DD3185}"/>
                  </a:ext>
                </a:extLst>
              </p14:cNvPr>
              <p14:cNvContentPartPr/>
              <p14:nvPr/>
            </p14:nvContentPartPr>
            <p14:xfrm>
              <a:off x="6700146" y="4029708"/>
              <a:ext cx="98280" cy="115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A7A03259-194E-ACEF-23E0-EDD928DD318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682080" y="4011708"/>
                <a:ext cx="134051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02A294B-0E61-49DE-1FE3-D52EF3B6B159}"/>
                  </a:ext>
                </a:extLst>
              </p14:cNvPr>
              <p14:cNvContentPartPr/>
              <p14:nvPr/>
            </p14:nvContentPartPr>
            <p14:xfrm>
              <a:off x="7541466" y="4036188"/>
              <a:ext cx="343800" cy="27093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02A294B-0E61-49DE-1FE3-D52EF3B6B15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523447" y="4018188"/>
                <a:ext cx="379477" cy="27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AAE4F59F-26D9-A573-2FA9-465796B9664C}"/>
                  </a:ext>
                </a:extLst>
              </p14:cNvPr>
              <p14:cNvContentPartPr/>
              <p14:nvPr/>
            </p14:nvContentPartPr>
            <p14:xfrm>
              <a:off x="7208106" y="3152028"/>
              <a:ext cx="360" cy="3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AAE4F59F-26D9-A573-2FA9-465796B9664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90106" y="3134028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4" name="Group 53">
            <a:extLst>
              <a:ext uri="{FF2B5EF4-FFF2-40B4-BE49-F238E27FC236}">
                <a16:creationId xmlns:a16="http://schemas.microsoft.com/office/drawing/2014/main" id="{C951CA62-BE37-058E-A5C6-4AD3B8689199}"/>
              </a:ext>
            </a:extLst>
          </p:cNvPr>
          <p:cNvGrpSpPr/>
          <p:nvPr/>
        </p:nvGrpSpPr>
        <p:grpSpPr>
          <a:xfrm>
            <a:off x="2213463" y="2548735"/>
            <a:ext cx="2364840" cy="1073160"/>
            <a:chOff x="2160546" y="2464068"/>
            <a:chExt cx="2364840" cy="107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0FB3C5E-2EC2-E989-2B02-96F78D7C1CE3}"/>
                    </a:ext>
                  </a:extLst>
                </p14:cNvPr>
                <p14:cNvContentPartPr/>
                <p14:nvPr/>
              </p14:nvContentPartPr>
              <p14:xfrm>
                <a:off x="2160546" y="3238428"/>
                <a:ext cx="538920" cy="298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0FB3C5E-2EC2-E989-2B02-96F78D7C1CE3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142546" y="3220450"/>
                  <a:ext cx="574560" cy="3343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25D4921-D934-AF7D-97A3-0FB84F4FCA25}"/>
                    </a:ext>
                  </a:extLst>
                </p14:cNvPr>
                <p14:cNvContentPartPr/>
                <p14:nvPr/>
              </p14:nvContentPartPr>
              <p14:xfrm>
                <a:off x="2640066" y="3320868"/>
                <a:ext cx="161640" cy="145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25D4921-D934-AF7D-97A3-0FB84F4FCA2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622066" y="3302868"/>
                  <a:ext cx="1972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E869A36-76F0-4F57-379A-2A0D38C447AB}"/>
                    </a:ext>
                  </a:extLst>
                </p14:cNvPr>
                <p14:cNvContentPartPr/>
                <p14:nvPr/>
              </p14:nvContentPartPr>
              <p14:xfrm>
                <a:off x="3821226" y="2678988"/>
                <a:ext cx="287640" cy="1908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E869A36-76F0-4F57-379A-2A0D38C447A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803226" y="2660988"/>
                  <a:ext cx="3232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BFBE52B-024B-AFD0-8039-64BC70E000BC}"/>
                    </a:ext>
                  </a:extLst>
                </p14:cNvPr>
                <p14:cNvContentPartPr/>
                <p14:nvPr/>
              </p14:nvContentPartPr>
              <p14:xfrm>
                <a:off x="4356906" y="2464068"/>
                <a:ext cx="168480" cy="169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BFBE52B-024B-AFD0-8039-64BC70E000BC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338906" y="2446030"/>
                  <a:ext cx="204120" cy="2052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C1A14B0-DCCB-0D79-E41B-EC2AB0ACA8DA}"/>
                    </a:ext>
                  </a:extLst>
                </p14:cNvPr>
                <p14:cNvContentPartPr/>
                <p14:nvPr/>
              </p14:nvContentPartPr>
              <p14:xfrm>
                <a:off x="2963346" y="2852868"/>
                <a:ext cx="513720" cy="440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C1A14B0-DCCB-0D79-E41B-EC2AB0ACA8DA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945346" y="2834868"/>
                  <a:ext cx="54936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12E991C-24E4-4123-F5B2-B376FEBD06AA}"/>
                    </a:ext>
                  </a:extLst>
                </p14:cNvPr>
                <p14:cNvContentPartPr/>
                <p14:nvPr/>
              </p14:nvContentPartPr>
              <p14:xfrm>
                <a:off x="3442866" y="2793468"/>
                <a:ext cx="515160" cy="3283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12E991C-24E4-4123-F5B2-B376FEBD06A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424866" y="2775448"/>
                  <a:ext cx="550800" cy="3639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95CBB67-0CB0-4FBA-A19E-96AA87679E0E}"/>
                    </a:ext>
                  </a:extLst>
                </p14:cNvPr>
                <p14:cNvContentPartPr/>
                <p14:nvPr/>
              </p14:nvContentPartPr>
              <p14:xfrm>
                <a:off x="3847866" y="2601948"/>
                <a:ext cx="391320" cy="360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95CBB67-0CB0-4FBA-A19E-96AA87679E0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829866" y="2583948"/>
                  <a:ext cx="426960" cy="39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3025D03B-56F8-6486-EF8E-4ED3171B9B5C}"/>
              </a:ext>
            </a:extLst>
          </p:cNvPr>
          <p:cNvGrpSpPr/>
          <p:nvPr/>
        </p:nvGrpSpPr>
        <p:grpSpPr>
          <a:xfrm>
            <a:off x="241940" y="847731"/>
            <a:ext cx="4010400" cy="718920"/>
            <a:chOff x="2920146" y="1183908"/>
            <a:chExt cx="4010400" cy="71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42AA977-0111-11CB-6721-BCD6E6912A47}"/>
                    </a:ext>
                  </a:extLst>
                </p14:cNvPr>
                <p14:cNvContentPartPr/>
                <p14:nvPr/>
              </p14:nvContentPartPr>
              <p14:xfrm>
                <a:off x="6737586" y="1342308"/>
                <a:ext cx="140760" cy="2984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42AA977-0111-11CB-6721-BCD6E6912A4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719586" y="1324308"/>
                  <a:ext cx="17640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D2E8A66-C579-2CCC-435A-F714B8B732D4}"/>
                    </a:ext>
                  </a:extLst>
                </p14:cNvPr>
                <p14:cNvContentPartPr/>
                <p14:nvPr/>
              </p14:nvContentPartPr>
              <p14:xfrm>
                <a:off x="6676026" y="1484508"/>
                <a:ext cx="254520" cy="82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D2E8A66-C579-2CCC-435A-F714B8B732D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658026" y="1466508"/>
                  <a:ext cx="2901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82766F2-AFB3-9EB4-3875-78F8CFA8C3C3}"/>
                    </a:ext>
                  </a:extLst>
                </p14:cNvPr>
                <p14:cNvContentPartPr/>
                <p14:nvPr/>
              </p14:nvContentPartPr>
              <p14:xfrm>
                <a:off x="3052626" y="1361028"/>
                <a:ext cx="298800" cy="272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82766F2-AFB3-9EB4-3875-78F8CFA8C3C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034626" y="1343028"/>
                  <a:ext cx="3344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F2DA437-487E-C3A6-F8F4-2A97A1F7E741}"/>
                    </a:ext>
                  </a:extLst>
                </p14:cNvPr>
                <p14:cNvContentPartPr/>
                <p14:nvPr/>
              </p14:nvContentPartPr>
              <p14:xfrm>
                <a:off x="3411186" y="1385148"/>
                <a:ext cx="177480" cy="192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F2DA437-487E-C3A6-F8F4-2A97A1F7E74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393186" y="1367148"/>
                  <a:ext cx="21312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91C0464-4787-C305-26C3-460E1017B536}"/>
                    </a:ext>
                  </a:extLst>
                </p14:cNvPr>
                <p14:cNvContentPartPr/>
                <p14:nvPr/>
              </p14:nvContentPartPr>
              <p14:xfrm>
                <a:off x="3664626" y="1357068"/>
                <a:ext cx="338040" cy="216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91C0464-4787-C305-26C3-460E1017B53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646607" y="1339038"/>
                  <a:ext cx="373718" cy="2520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E45DA0E-756B-53C3-DF45-F8E75A91D7BB}"/>
                    </a:ext>
                  </a:extLst>
                </p14:cNvPr>
                <p14:cNvContentPartPr/>
                <p14:nvPr/>
              </p14:nvContentPartPr>
              <p14:xfrm>
                <a:off x="4132626" y="1506468"/>
                <a:ext cx="260640" cy="18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E45DA0E-756B-53C3-DF45-F8E75A91D7B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14626" y="1488468"/>
                  <a:ext cx="29628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69D8706-D803-3029-59EC-11EB416AF54C}"/>
                    </a:ext>
                  </a:extLst>
                </p14:cNvPr>
                <p14:cNvContentPartPr/>
                <p14:nvPr/>
              </p14:nvContentPartPr>
              <p14:xfrm>
                <a:off x="4281666" y="1426188"/>
                <a:ext cx="70920" cy="2437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69D8706-D803-3029-59EC-11EB416AF54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263574" y="1408161"/>
                  <a:ext cx="106742" cy="2794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73472F0-3CB2-F4F6-0F40-E563CF7A7E0A}"/>
                    </a:ext>
                  </a:extLst>
                </p14:cNvPr>
                <p14:cNvContentPartPr/>
                <p14:nvPr/>
              </p14:nvContentPartPr>
              <p14:xfrm>
                <a:off x="4562826" y="1466148"/>
                <a:ext cx="237600" cy="199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73472F0-3CB2-F4F6-0F40-E563CF7A7E0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544826" y="1448148"/>
                  <a:ext cx="27324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A465E73-309C-10D8-4054-47E24A3AAB36}"/>
                    </a:ext>
                  </a:extLst>
                </p14:cNvPr>
                <p14:cNvContentPartPr/>
                <p14:nvPr/>
              </p14:nvContentPartPr>
              <p14:xfrm>
                <a:off x="4904106" y="1424388"/>
                <a:ext cx="263160" cy="244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A465E73-309C-10D8-4054-47E24A3AAB3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886081" y="1406388"/>
                  <a:ext cx="298849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6A85C1F-9B57-2F6C-8896-F1E741D36844}"/>
                    </a:ext>
                  </a:extLst>
                </p14:cNvPr>
                <p14:cNvContentPartPr/>
                <p14:nvPr/>
              </p14:nvContentPartPr>
              <p14:xfrm>
                <a:off x="5139546" y="1479108"/>
                <a:ext cx="207000" cy="38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6A85C1F-9B57-2F6C-8896-F1E741D36844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121546" y="1461108"/>
                  <a:ext cx="24264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86FC6C3-C7B8-5FDA-808A-9E226E4622E1}"/>
                    </a:ext>
                  </a:extLst>
                </p14:cNvPr>
                <p14:cNvContentPartPr/>
                <p14:nvPr/>
              </p14:nvContentPartPr>
              <p14:xfrm>
                <a:off x="5300106" y="1467588"/>
                <a:ext cx="73080" cy="357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86FC6C3-C7B8-5FDA-808A-9E226E4622E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282106" y="1449606"/>
                  <a:ext cx="108720" cy="3934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DA7E05D-EB4B-A99A-51D9-8627A2F050ED}"/>
                    </a:ext>
                  </a:extLst>
                </p14:cNvPr>
                <p14:cNvContentPartPr/>
                <p14:nvPr/>
              </p14:nvContentPartPr>
              <p14:xfrm>
                <a:off x="5512146" y="1579188"/>
                <a:ext cx="230760" cy="35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DA7E05D-EB4B-A99A-51D9-8627A2F050E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494146" y="1561188"/>
                  <a:ext cx="2664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3BDBCA4-FB06-706E-810A-4A88C8991AB5}"/>
                    </a:ext>
                  </a:extLst>
                </p14:cNvPr>
                <p14:cNvContentPartPr/>
                <p14:nvPr/>
              </p14:nvContentPartPr>
              <p14:xfrm>
                <a:off x="5655426" y="1509708"/>
                <a:ext cx="158760" cy="293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3BDBCA4-FB06-706E-810A-4A88C8991AB5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5637426" y="1491708"/>
                  <a:ext cx="19440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E8F2895-40B3-7074-2B42-2D2ABAD1A05A}"/>
                    </a:ext>
                  </a:extLst>
                </p14:cNvPr>
                <p14:cNvContentPartPr/>
                <p14:nvPr/>
              </p14:nvContentPartPr>
              <p14:xfrm>
                <a:off x="5858106" y="1480548"/>
                <a:ext cx="161640" cy="169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E8F2895-40B3-7074-2B42-2D2ABAD1A05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840106" y="1462548"/>
                  <a:ext cx="1972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2E02A13-31C1-EEA0-20BE-8C1EBE60AF00}"/>
                    </a:ext>
                  </a:extLst>
                </p14:cNvPr>
                <p14:cNvContentPartPr/>
                <p14:nvPr/>
              </p14:nvContentPartPr>
              <p14:xfrm>
                <a:off x="6090666" y="1435908"/>
                <a:ext cx="227520" cy="295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2E02A13-31C1-EEA0-20BE-8C1EBE60AF00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072694" y="1418125"/>
                  <a:ext cx="263104" cy="647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FACC7B4-CDC5-9972-2EBC-E5D535C49026}"/>
                    </a:ext>
                  </a:extLst>
                </p14:cNvPr>
                <p14:cNvContentPartPr/>
                <p14:nvPr/>
              </p14:nvContentPartPr>
              <p14:xfrm>
                <a:off x="6207306" y="1452828"/>
                <a:ext cx="19440" cy="3135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FACC7B4-CDC5-9972-2EBC-E5D535C4902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189306" y="1434807"/>
                  <a:ext cx="55080" cy="3492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AECB663-9914-230B-2508-707B43BE9F5C}"/>
                    </a:ext>
                  </a:extLst>
                </p14:cNvPr>
                <p14:cNvContentPartPr/>
                <p14:nvPr/>
              </p14:nvContentPartPr>
              <p14:xfrm>
                <a:off x="2920146" y="1188588"/>
                <a:ext cx="64800" cy="6332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AECB663-9914-230B-2508-707B43BE9F5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2902146" y="1170588"/>
                  <a:ext cx="100440" cy="66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6F75A13-F1F0-80C3-A1A7-D8F01384CCA7}"/>
                    </a:ext>
                  </a:extLst>
                </p14:cNvPr>
                <p14:cNvContentPartPr/>
                <p14:nvPr/>
              </p14:nvContentPartPr>
              <p14:xfrm>
                <a:off x="3613506" y="1183908"/>
                <a:ext cx="2824560" cy="1252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6F75A13-F1F0-80C3-A1A7-D8F01384CCA7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595506" y="1165908"/>
                  <a:ext cx="28602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581F07F-2762-5F21-2634-DD444C216CCA}"/>
                    </a:ext>
                  </a:extLst>
                </p14:cNvPr>
                <p14:cNvContentPartPr/>
                <p14:nvPr/>
              </p14:nvContentPartPr>
              <p14:xfrm>
                <a:off x="2968386" y="1411428"/>
                <a:ext cx="3533760" cy="491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581F07F-2762-5F21-2634-DD444C216CCA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950384" y="1393428"/>
                  <a:ext cx="3569404" cy="52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462C3D1E-F2E2-55A0-B00B-A24DFD80C74C}"/>
              </a:ext>
            </a:extLst>
          </p:cNvPr>
          <p:cNvGrpSpPr/>
          <p:nvPr/>
        </p:nvGrpSpPr>
        <p:grpSpPr>
          <a:xfrm>
            <a:off x="9181266" y="2651628"/>
            <a:ext cx="815400" cy="481680"/>
            <a:chOff x="9181266" y="2651628"/>
            <a:chExt cx="815400" cy="48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BEE297F-C06A-362F-197B-6468362A1911}"/>
                    </a:ext>
                  </a:extLst>
                </p14:cNvPr>
                <p14:cNvContentPartPr/>
                <p14:nvPr/>
              </p14:nvContentPartPr>
              <p14:xfrm>
                <a:off x="9207906" y="2672868"/>
                <a:ext cx="76320" cy="341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BEE297F-C06A-362F-197B-6468362A1911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9189821" y="2654868"/>
                  <a:ext cx="112129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3157BF8-1A76-4F36-046A-03F3034740D8}"/>
                    </a:ext>
                  </a:extLst>
                </p14:cNvPr>
                <p14:cNvContentPartPr/>
                <p14:nvPr/>
              </p14:nvContentPartPr>
              <p14:xfrm>
                <a:off x="9181266" y="2651628"/>
                <a:ext cx="815400" cy="481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3157BF8-1A76-4F36-046A-03F3034740D8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9163274" y="2633628"/>
                  <a:ext cx="851024" cy="51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55E98BFE-7410-3790-F45F-8C6FACE4220F}"/>
                  </a:ext>
                </a:extLst>
              </p14:cNvPr>
              <p14:cNvContentPartPr/>
              <p14:nvPr/>
            </p14:nvContentPartPr>
            <p14:xfrm>
              <a:off x="5007426" y="6372948"/>
              <a:ext cx="1717200" cy="903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55E98BFE-7410-3790-F45F-8C6FACE4220F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4989422" y="6354948"/>
                <a:ext cx="1752847" cy="12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44AA9-548C-7863-F738-B98CA869C0E7}"/>
              </a:ext>
            </a:extLst>
          </p:cNvPr>
          <p:cNvGrpSpPr/>
          <p:nvPr/>
        </p:nvGrpSpPr>
        <p:grpSpPr>
          <a:xfrm>
            <a:off x="6002106" y="6415788"/>
            <a:ext cx="1047600" cy="44640"/>
            <a:chOff x="6002106" y="6415788"/>
            <a:chExt cx="1047600" cy="4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B160719-373B-B5F5-0489-15C85629031A}"/>
                    </a:ext>
                  </a:extLst>
                </p14:cNvPr>
                <p14:cNvContentPartPr/>
                <p14:nvPr/>
              </p14:nvContentPartPr>
              <p14:xfrm>
                <a:off x="6174906" y="6415788"/>
                <a:ext cx="874800" cy="44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B160719-373B-B5F5-0489-15C85629031A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156899" y="6397642"/>
                  <a:ext cx="910455" cy="805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DE1C472D-BCA5-9364-B9E2-5E4F4D475E8B}"/>
                    </a:ext>
                  </a:extLst>
                </p14:cNvPr>
                <p14:cNvContentPartPr/>
                <p14:nvPr/>
              </p14:nvContentPartPr>
              <p14:xfrm>
                <a:off x="6002106" y="6423348"/>
                <a:ext cx="933120" cy="37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DE1C472D-BCA5-9364-B9E2-5E4F4D475E8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984113" y="6405172"/>
                  <a:ext cx="968746" cy="73069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EB1EC2F1-CA1C-F2D7-247D-3C603BAEA7BD}"/>
              </a:ext>
            </a:extLst>
          </p:cNvPr>
          <p:cNvGrpSpPr/>
          <p:nvPr/>
        </p:nvGrpSpPr>
        <p:grpSpPr>
          <a:xfrm>
            <a:off x="4622586" y="5253348"/>
            <a:ext cx="1078920" cy="32400"/>
            <a:chOff x="4622586" y="5253348"/>
            <a:chExt cx="1078920" cy="3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2B1E6EC-6D5B-01FC-FDA5-0A311193F9B3}"/>
                    </a:ext>
                  </a:extLst>
                </p14:cNvPr>
                <p14:cNvContentPartPr/>
                <p14:nvPr/>
              </p14:nvContentPartPr>
              <p14:xfrm>
                <a:off x="4622586" y="5276028"/>
                <a:ext cx="106560" cy="3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2B1E6EC-6D5B-01FC-FDA5-0A311193F9B3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604647" y="5258028"/>
                  <a:ext cx="1420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48A44E3-4631-6B26-9E26-3594B8C89A74}"/>
                    </a:ext>
                  </a:extLst>
                </p14:cNvPr>
                <p14:cNvContentPartPr/>
                <p14:nvPr/>
              </p14:nvContentPartPr>
              <p14:xfrm>
                <a:off x="4983666" y="5262708"/>
                <a:ext cx="477000" cy="23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48A44E3-4631-6B26-9E26-3594B8C89A7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965666" y="5244985"/>
                  <a:ext cx="512640" cy="581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842CC40-A6C3-BCA0-5A86-9F02E9A2AD9D}"/>
                    </a:ext>
                  </a:extLst>
                </p14:cNvPr>
                <p14:cNvContentPartPr/>
                <p14:nvPr/>
              </p14:nvContentPartPr>
              <p14:xfrm>
                <a:off x="5057106" y="5253348"/>
                <a:ext cx="644400" cy="277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842CC40-A6C3-BCA0-5A86-9F02E9A2AD9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5039106" y="5235348"/>
                  <a:ext cx="680040" cy="6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A53BDFCA-471C-FBBD-2FF9-FF083B220116}"/>
                  </a:ext>
                </a:extLst>
              </p14:cNvPr>
              <p14:cNvContentPartPr/>
              <p14:nvPr/>
            </p14:nvContentPartPr>
            <p14:xfrm>
              <a:off x="4695120" y="168840"/>
              <a:ext cx="7659720" cy="51501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A53BDFCA-471C-FBBD-2FF9-FF083B220116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4685760" y="159480"/>
                <a:ext cx="7678440" cy="516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4940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38544" y="81898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uction-Convection Systems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5811243" y="959922"/>
          <a:ext cx="6235845" cy="4754880"/>
        </p:xfrm>
        <a:graphic>
          <a:graphicData uri="http://schemas.openxmlformats.org/drawingml/2006/table">
            <a:tbl>
              <a:tblPr firstRow="1" firstCol="1" bandRow="1"/>
              <a:tblGrid>
                <a:gridCol w="3426931">
                  <a:extLst>
                    <a:ext uri="{9D8B030D-6E8A-4147-A177-3AD203B41FA5}">
                      <a16:colId xmlns:a16="http://schemas.microsoft.com/office/drawing/2014/main" val="1789958958"/>
                    </a:ext>
                  </a:extLst>
                </a:gridCol>
                <a:gridCol w="2808914">
                  <a:extLst>
                    <a:ext uri="{9D8B030D-6E8A-4147-A177-3AD203B41FA5}">
                      <a16:colId xmlns:a16="http://schemas.microsoft.com/office/drawing/2014/main" val="951379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tual Situ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13267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T = T( x , z) but dependence on z is more pronounce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 =T(z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5901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 A small quantity of heat  is lost from the fin at the end area (area 2BW) and the edges (area 2BL + 2BL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 heat is lost from the end or the edg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3097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h = h(x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at flux at the surface = q = h(T-T</a:t>
                      </a:r>
                      <a:r>
                        <a:rPr lang="en-IN" sz="24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 where h = constant and T = T(x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1010736"/>
                  </a:ext>
                </a:extLst>
              </a:tr>
            </a:tbl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4935C88-C4AA-5561-7955-5A4263A3D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662" y="77407"/>
            <a:ext cx="3959539" cy="33839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CA97CF-E1BA-4ACA-411F-18E22B3E1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536" y="2859785"/>
            <a:ext cx="3605105" cy="39982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5A60143-EF4A-8AE7-E9CD-EFFE0F5957AB}"/>
                  </a:ext>
                </a:extLst>
              </p14:cNvPr>
              <p14:cNvContentPartPr/>
              <p14:nvPr/>
            </p14:nvContentPartPr>
            <p14:xfrm>
              <a:off x="10050840" y="1443960"/>
              <a:ext cx="210600" cy="409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5A60143-EF4A-8AE7-E9CD-EFFE0F5957A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41480" y="1434600"/>
                <a:ext cx="229320" cy="42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573CD9D-2186-3CCF-857A-FA54B1196CCC}"/>
                  </a:ext>
                </a:extLst>
              </p14:cNvPr>
              <p14:cNvContentPartPr/>
              <p14:nvPr/>
            </p14:nvContentPartPr>
            <p14:xfrm>
              <a:off x="4435200" y="231840"/>
              <a:ext cx="6489360" cy="52819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573CD9D-2186-3CCF-857A-FA54B1196CC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25840" y="222480"/>
                <a:ext cx="6508080" cy="530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75229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C0EDE-CC85-7958-5904-163F5B1DF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F47DEF-5493-6BDC-74BF-39AC273FC2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6236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837" y="325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-Convection Systems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88" y="787385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8" y="787385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84771" y="1954699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W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317698" y="4988159"/>
          <a:ext cx="2417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98" y="4988159"/>
                        <a:ext cx="2417762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754" y="5972175"/>
          <a:ext cx="1430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4" y="5972175"/>
                        <a:ext cx="143033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254837" y="3389189"/>
          <a:ext cx="2289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19040" progId="Equation.DSMT4">
                  <p:embed/>
                </p:oleObj>
              </mc:Choice>
              <mc:Fallback>
                <p:oleObj name="Equation" r:id="rId8" imgW="91440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837" y="3389189"/>
                        <a:ext cx="2289175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711912" y="4445234"/>
          <a:ext cx="283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912" y="4445234"/>
                        <a:ext cx="2832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16682" y="5228813"/>
            <a:ext cx="44225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.C.1: At x = 0, T =T</a:t>
            </a:r>
            <a:r>
              <a:rPr lang="en-I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.C.2 depends on physical situation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2371888-5D8F-0A30-A0B8-8181F7C77170}"/>
                  </a:ext>
                </a:extLst>
              </p14:cNvPr>
              <p14:cNvContentPartPr/>
              <p14:nvPr/>
            </p14:nvContentPartPr>
            <p14:xfrm>
              <a:off x="454320" y="194760"/>
              <a:ext cx="11631240" cy="6509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2371888-5D8F-0A30-A0B8-8181F7C771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44960" y="185400"/>
                <a:ext cx="11649960" cy="65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E525EC8-6E66-C9E7-463F-07DBD6DFC825}"/>
                  </a:ext>
                </a:extLst>
              </p14:cNvPr>
              <p14:cNvContentPartPr/>
              <p14:nvPr/>
            </p14:nvContentPartPr>
            <p14:xfrm>
              <a:off x="7634520" y="3949200"/>
              <a:ext cx="3404160" cy="2824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E525EC8-6E66-C9E7-463F-07DBD6DFC82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25160" y="3939840"/>
                <a:ext cx="3422880" cy="284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86417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837" y="325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-Convection Systems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88" y="787385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8" y="787385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34571" y="5029200"/>
          <a:ext cx="2417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571" y="5029200"/>
                        <a:ext cx="2417762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754" y="5972175"/>
          <a:ext cx="1430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4" y="5972175"/>
                        <a:ext cx="143033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038792" y="1313860"/>
          <a:ext cx="2289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19040" progId="Equation.DSMT4">
                  <p:embed/>
                </p:oleObj>
              </mc:Choice>
              <mc:Fallback>
                <p:oleObj name="Equation" r:id="rId8" imgW="91440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8792" y="1313860"/>
                        <a:ext cx="2289175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767330" y="2306507"/>
          <a:ext cx="283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330" y="2306507"/>
                        <a:ext cx="2832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34189" y="3020681"/>
            <a:ext cx="4422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.C.1: At </a:t>
            </a:r>
            <a:r>
              <a:rPr lang="en-I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I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 =T</a:t>
            </a:r>
            <a:r>
              <a:rPr lang="en-IN" i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 i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7222013" y="3629844"/>
            <a:ext cx="5811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C.2: End of fin is insulated, i.e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711911" y="4252834"/>
          <a:ext cx="31448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11911" y="4252834"/>
                        <a:ext cx="314483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322206" y="616642"/>
            <a:ext cx="1064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I</a:t>
            </a:r>
            <a:endParaRPr lang="en-IN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0775CDC-F2B5-CE3D-96A3-F34ABFE5FBB1}"/>
                  </a:ext>
                </a:extLst>
              </p14:cNvPr>
              <p14:cNvContentPartPr/>
              <p14:nvPr/>
            </p14:nvContentPartPr>
            <p14:xfrm>
              <a:off x="4098960" y="2763000"/>
              <a:ext cx="7081920" cy="40456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0775CDC-F2B5-CE3D-96A3-F34ABFE5FBB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089600" y="2753640"/>
                <a:ext cx="7100640" cy="406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8C45642B-EAF1-9944-45C9-F7A3B04D446C}"/>
                  </a:ext>
                </a:extLst>
              </p14:cNvPr>
              <p14:cNvContentPartPr/>
              <p14:nvPr/>
            </p14:nvContentPartPr>
            <p14:xfrm>
              <a:off x="3352320" y="2353320"/>
              <a:ext cx="3354840" cy="41360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8C45642B-EAF1-9944-45C9-F7A3B04D446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42960" y="2343960"/>
                <a:ext cx="3373560" cy="41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25871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837" y="325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uction-Convection Systems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88" y="787385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8" y="787385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41517"/>
              </p:ext>
            </p:extLst>
          </p:nvPr>
        </p:nvGraphicFramePr>
        <p:xfrm>
          <a:off x="1369897" y="4872949"/>
          <a:ext cx="2417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897" y="4872949"/>
                        <a:ext cx="2417762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49384"/>
              </p:ext>
            </p:extLst>
          </p:nvPr>
        </p:nvGraphicFramePr>
        <p:xfrm>
          <a:off x="1297085" y="5955149"/>
          <a:ext cx="1430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085" y="5955149"/>
                        <a:ext cx="143033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088582" y="724902"/>
          <a:ext cx="2289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19040" progId="Equation.DSMT4">
                  <p:embed/>
                </p:oleObj>
              </mc:Choice>
              <mc:Fallback>
                <p:oleObj name="Equation" r:id="rId8" imgW="91440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582" y="724902"/>
                        <a:ext cx="2289175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711911" y="1895774"/>
          <a:ext cx="283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911" y="1895774"/>
                        <a:ext cx="2832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12106" y="2656939"/>
            <a:ext cx="4422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C.1: At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,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</a:t>
            </a:r>
            <a:r>
              <a:rPr kumimoji="0" lang="en-IN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IN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6635555" y="3177363"/>
            <a:ext cx="5811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C.2: End of fin is insulated, i.e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711911" y="3537431"/>
          <a:ext cx="31448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11911" y="3537431"/>
                        <a:ext cx="314483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97881"/>
              </p:ext>
            </p:extLst>
          </p:nvPr>
        </p:nvGraphicFramePr>
        <p:xfrm>
          <a:off x="7478640" y="5659673"/>
          <a:ext cx="3787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457200" progId="Equation.DSMT4">
                  <p:embed/>
                </p:oleObj>
              </mc:Choice>
              <mc:Fallback>
                <p:oleObj name="Equation" r:id="rId14" imgW="151128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640" y="5659673"/>
                        <a:ext cx="3787775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8A86208-4B77-1D76-D74A-C62C71311FEC}"/>
                  </a:ext>
                </a:extLst>
              </p14:cNvPr>
              <p14:cNvContentPartPr/>
              <p14:nvPr/>
            </p14:nvContentPartPr>
            <p14:xfrm>
              <a:off x="5015520" y="4056480"/>
              <a:ext cx="5258160" cy="23014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8A86208-4B77-1D76-D74A-C62C71311FE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006160" y="4047120"/>
                <a:ext cx="5276880" cy="232020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81B91E90-20ED-2C51-C693-FDAF71C0E966}"/>
              </a:ext>
            </a:extLst>
          </p:cNvPr>
          <p:cNvSpPr txBox="1"/>
          <p:nvPr/>
        </p:nvSpPr>
        <p:spPr>
          <a:xfrm>
            <a:off x="9640224" y="204478"/>
            <a:ext cx="135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se II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FA158B3-2057-973B-B315-93925FCFBAC1}"/>
                  </a:ext>
                </a:extLst>
              </p14:cNvPr>
              <p14:cNvContentPartPr/>
              <p14:nvPr/>
            </p14:nvContentPartPr>
            <p14:xfrm>
              <a:off x="5069520" y="5004720"/>
              <a:ext cx="760680" cy="1044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FA158B3-2057-973B-B315-93925FCFBAC1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60160" y="4995360"/>
                <a:ext cx="779400" cy="12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3650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05222CD-4212-37A0-8EC6-8EA8FF054C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242" y="530179"/>
            <a:ext cx="9227880" cy="532057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1FD04B5-1A65-7EC6-A358-FD7D6CD4A8A4}"/>
                  </a:ext>
                </a:extLst>
              </p14:cNvPr>
              <p14:cNvContentPartPr/>
              <p14:nvPr/>
            </p14:nvContentPartPr>
            <p14:xfrm>
              <a:off x="1395360" y="2476440"/>
              <a:ext cx="9227880" cy="3346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1FD04B5-1A65-7EC6-A358-FD7D6CD4A8A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86000" y="2467080"/>
                <a:ext cx="9246600" cy="336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A514678A-E848-0F3B-8334-0C984F88C298}"/>
              </a:ext>
            </a:extLst>
          </p:cNvPr>
          <p:cNvGrpSpPr/>
          <p:nvPr/>
        </p:nvGrpSpPr>
        <p:grpSpPr>
          <a:xfrm>
            <a:off x="4912200" y="4909680"/>
            <a:ext cx="609480" cy="212400"/>
            <a:chOff x="4912200" y="4909680"/>
            <a:chExt cx="609480" cy="21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886011C-DDA8-E149-B682-ECED279BE83C}"/>
                    </a:ext>
                  </a:extLst>
                </p14:cNvPr>
                <p14:cNvContentPartPr/>
                <p14:nvPr/>
              </p14:nvContentPartPr>
              <p14:xfrm>
                <a:off x="4912200" y="4909680"/>
                <a:ext cx="417600" cy="212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886011C-DDA8-E149-B682-ECED279BE83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894200" y="4891680"/>
                  <a:ext cx="4532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A45F945-185F-CB9D-A18A-C508B55C4C24}"/>
                    </a:ext>
                  </a:extLst>
                </p14:cNvPr>
                <p14:cNvContentPartPr/>
                <p14:nvPr/>
              </p14:nvContentPartPr>
              <p14:xfrm>
                <a:off x="5077080" y="4922280"/>
                <a:ext cx="444600" cy="1569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A45F945-185F-CB9D-A18A-C508B55C4C2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059065" y="4904280"/>
                  <a:ext cx="480269" cy="19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66DF90A-E5C8-F4BD-49DE-A6D569950115}"/>
              </a:ext>
            </a:extLst>
          </p:cNvPr>
          <p:cNvGrpSpPr/>
          <p:nvPr/>
        </p:nvGrpSpPr>
        <p:grpSpPr>
          <a:xfrm>
            <a:off x="3245400" y="2580840"/>
            <a:ext cx="276840" cy="255960"/>
            <a:chOff x="3245400" y="2580840"/>
            <a:chExt cx="276840" cy="25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B40D095-81BF-8CDB-6D96-ACEE4DAA527A}"/>
                    </a:ext>
                  </a:extLst>
                </p14:cNvPr>
                <p14:cNvContentPartPr/>
                <p14:nvPr/>
              </p14:nvContentPartPr>
              <p14:xfrm>
                <a:off x="3245400" y="2580840"/>
                <a:ext cx="169560" cy="216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B40D095-81BF-8CDB-6D96-ACEE4DAA527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227400" y="2562840"/>
                  <a:ext cx="2052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9DF47C6-A1A3-14D3-4F29-589C4AC7BB69}"/>
                    </a:ext>
                  </a:extLst>
                </p14:cNvPr>
                <p14:cNvContentPartPr/>
                <p14:nvPr/>
              </p14:nvContentPartPr>
              <p14:xfrm>
                <a:off x="3410640" y="2720880"/>
                <a:ext cx="111600" cy="1159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9DF47C6-A1A3-14D3-4F29-589C4AC7BB6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392640" y="2702880"/>
                  <a:ext cx="147240" cy="15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E3533F0-781A-CA28-37CC-CEFA879FDB35}"/>
              </a:ext>
            </a:extLst>
          </p:cNvPr>
          <p:cNvGrpSpPr/>
          <p:nvPr/>
        </p:nvGrpSpPr>
        <p:grpSpPr>
          <a:xfrm>
            <a:off x="3175560" y="1996200"/>
            <a:ext cx="1333080" cy="475200"/>
            <a:chOff x="3175560" y="1996200"/>
            <a:chExt cx="1333080" cy="47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ABFC57B-3DBC-C784-E0F3-7829541855E9}"/>
                    </a:ext>
                  </a:extLst>
                </p14:cNvPr>
                <p14:cNvContentPartPr/>
                <p14:nvPr/>
              </p14:nvContentPartPr>
              <p14:xfrm>
                <a:off x="3198960" y="1996200"/>
                <a:ext cx="249480" cy="363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ABFC57B-3DBC-C784-E0F3-7829541855E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180960" y="1978200"/>
                  <a:ext cx="28512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A44437-A96E-5854-CBE2-1228535CA1EE}"/>
                    </a:ext>
                  </a:extLst>
                </p14:cNvPr>
                <p14:cNvContentPartPr/>
                <p14:nvPr/>
              </p14:nvContentPartPr>
              <p14:xfrm>
                <a:off x="3175560" y="2399040"/>
                <a:ext cx="363600" cy="65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A44437-A96E-5854-CBE2-1228535CA1E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157560" y="2381040"/>
                  <a:ext cx="3992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FA49214-6FE6-15B1-20FC-77FC15CBCE7F}"/>
                    </a:ext>
                  </a:extLst>
                </p14:cNvPr>
                <p14:cNvContentPartPr/>
                <p14:nvPr/>
              </p14:nvContentPartPr>
              <p14:xfrm>
                <a:off x="3663000" y="2365560"/>
                <a:ext cx="61920" cy="169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FA49214-6FE6-15B1-20FC-77FC15CBCE7F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645000" y="2347560"/>
                  <a:ext cx="975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D3E428B-E699-37B0-D35F-D8EA6E013213}"/>
                    </a:ext>
                  </a:extLst>
                </p14:cNvPr>
                <p14:cNvContentPartPr/>
                <p14:nvPr/>
              </p14:nvContentPartPr>
              <p14:xfrm>
                <a:off x="3625920" y="2427480"/>
                <a:ext cx="85680" cy="18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D3E428B-E699-37B0-D35F-D8EA6E01321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607844" y="2409480"/>
                  <a:ext cx="12147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8C7004B-8AAC-DD5E-6879-7007EF26819E}"/>
                    </a:ext>
                  </a:extLst>
                </p14:cNvPr>
                <p14:cNvContentPartPr/>
                <p14:nvPr/>
              </p14:nvContentPartPr>
              <p14:xfrm>
                <a:off x="3893040" y="2240280"/>
                <a:ext cx="230400" cy="231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8C7004B-8AAC-DD5E-6879-7007EF26819E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875040" y="2222280"/>
                  <a:ext cx="26604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F48EE68-2DDD-75C3-F94E-3E3B092A04FF}"/>
                    </a:ext>
                  </a:extLst>
                </p14:cNvPr>
                <p14:cNvContentPartPr/>
                <p14:nvPr/>
              </p14:nvContentPartPr>
              <p14:xfrm>
                <a:off x="3979080" y="2127960"/>
                <a:ext cx="135000" cy="201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F48EE68-2DDD-75C3-F94E-3E3B092A04F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961032" y="2109960"/>
                  <a:ext cx="170735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3C27BE2-2B9C-8B0B-E86D-57566FEB6FC4}"/>
                    </a:ext>
                  </a:extLst>
                </p14:cNvPr>
                <p14:cNvContentPartPr/>
                <p14:nvPr/>
              </p14:nvContentPartPr>
              <p14:xfrm>
                <a:off x="4145760" y="2022120"/>
                <a:ext cx="167400" cy="155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3C27BE2-2B9C-8B0B-E86D-57566FEB6FC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127760" y="2004120"/>
                  <a:ext cx="2030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CDD5D81-313A-9E5A-31C5-63CE98B9188D}"/>
                    </a:ext>
                  </a:extLst>
                </p14:cNvPr>
                <p14:cNvContentPartPr/>
                <p14:nvPr/>
              </p14:nvContentPartPr>
              <p14:xfrm>
                <a:off x="4317840" y="2035800"/>
                <a:ext cx="190800" cy="1141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CDD5D81-313A-9E5A-31C5-63CE98B9188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299840" y="2017800"/>
                  <a:ext cx="22644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3FBEB8C-A803-ED53-AE93-50EB627766B6}"/>
              </a:ext>
            </a:extLst>
          </p:cNvPr>
          <p:cNvGrpSpPr/>
          <p:nvPr/>
        </p:nvGrpSpPr>
        <p:grpSpPr>
          <a:xfrm>
            <a:off x="3603600" y="1148760"/>
            <a:ext cx="554400" cy="357120"/>
            <a:chOff x="3603600" y="1148760"/>
            <a:chExt cx="554400" cy="35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D2B1D38-B965-34D7-B707-67A952E5A945}"/>
                    </a:ext>
                  </a:extLst>
                </p14:cNvPr>
                <p14:cNvContentPartPr/>
                <p14:nvPr/>
              </p14:nvContentPartPr>
              <p14:xfrm>
                <a:off x="3603600" y="1148760"/>
                <a:ext cx="237240" cy="357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D2B1D38-B965-34D7-B707-67A952E5A94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585573" y="1130760"/>
                  <a:ext cx="272934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20482D8-DA67-D3E8-D1B2-5263CD724002}"/>
                    </a:ext>
                  </a:extLst>
                </p14:cNvPr>
                <p14:cNvContentPartPr/>
                <p14:nvPr/>
              </p14:nvContentPartPr>
              <p14:xfrm>
                <a:off x="4010760" y="1256760"/>
                <a:ext cx="147240" cy="129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20482D8-DA67-D3E8-D1B2-5263CD72400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992760" y="1238710"/>
                  <a:ext cx="182880" cy="1649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7D113AA-7782-FEE4-205F-39939709F024}"/>
              </a:ext>
            </a:extLst>
          </p:cNvPr>
          <p:cNvGrpSpPr/>
          <p:nvPr/>
        </p:nvGrpSpPr>
        <p:grpSpPr>
          <a:xfrm>
            <a:off x="4431600" y="1154160"/>
            <a:ext cx="518040" cy="236880"/>
            <a:chOff x="4431600" y="1154160"/>
            <a:chExt cx="51804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D405B6C-79FE-5D0F-C323-1989E7734F13}"/>
                    </a:ext>
                  </a:extLst>
                </p14:cNvPr>
                <p14:cNvContentPartPr/>
                <p14:nvPr/>
              </p14:nvContentPartPr>
              <p14:xfrm>
                <a:off x="4431600" y="1154160"/>
                <a:ext cx="252000" cy="280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D405B6C-79FE-5D0F-C323-1989E7734F1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413600" y="1136388"/>
                  <a:ext cx="287640" cy="632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4DA7F19-6DCA-22A1-702A-E079AD819E5F}"/>
                    </a:ext>
                  </a:extLst>
                </p14:cNvPr>
                <p14:cNvContentPartPr/>
                <p14:nvPr/>
              </p14:nvContentPartPr>
              <p14:xfrm>
                <a:off x="4548960" y="1182240"/>
                <a:ext cx="44280" cy="2088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4DA7F19-6DCA-22A1-702A-E079AD819E5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530812" y="1164209"/>
                  <a:ext cx="80212" cy="2445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B6FFD99-DD84-33B3-E199-E33E17E274D2}"/>
                    </a:ext>
                  </a:extLst>
                </p14:cNvPr>
                <p14:cNvContentPartPr/>
                <p14:nvPr/>
              </p14:nvContentPartPr>
              <p14:xfrm>
                <a:off x="4771800" y="1225440"/>
                <a:ext cx="177840" cy="4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B6FFD99-DD84-33B3-E199-E33E17E274D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753800" y="1205804"/>
                  <a:ext cx="21348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42CD438-B89A-3573-31DC-B94F7FCA134F}"/>
              </a:ext>
            </a:extLst>
          </p:cNvPr>
          <p:cNvGrpSpPr/>
          <p:nvPr/>
        </p:nvGrpSpPr>
        <p:grpSpPr>
          <a:xfrm>
            <a:off x="5206320" y="1131840"/>
            <a:ext cx="704880" cy="268200"/>
            <a:chOff x="5206320" y="1131840"/>
            <a:chExt cx="704880" cy="26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132174B-96C1-3910-318C-332FA46D0726}"/>
                    </a:ext>
                  </a:extLst>
                </p14:cNvPr>
                <p14:cNvContentPartPr/>
                <p14:nvPr/>
              </p14:nvContentPartPr>
              <p14:xfrm>
                <a:off x="5206320" y="1131840"/>
                <a:ext cx="155880" cy="268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132174B-96C1-3910-318C-332FA46D0726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188278" y="1113840"/>
                  <a:ext cx="191603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534396F-5AC6-1FEB-C73C-6766628E8563}"/>
                    </a:ext>
                  </a:extLst>
                </p14:cNvPr>
                <p14:cNvContentPartPr/>
                <p14:nvPr/>
              </p14:nvContentPartPr>
              <p14:xfrm>
                <a:off x="5432040" y="1160280"/>
                <a:ext cx="110880" cy="199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534396F-5AC6-1FEB-C73C-6766628E8563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414098" y="1142280"/>
                  <a:ext cx="146405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66114AF-3F7A-660A-25C2-B1B02571D192}"/>
                    </a:ext>
                  </a:extLst>
                </p14:cNvPr>
                <p14:cNvContentPartPr/>
                <p14:nvPr/>
              </p14:nvContentPartPr>
              <p14:xfrm>
                <a:off x="5753160" y="1157040"/>
                <a:ext cx="158040" cy="10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66114AF-3F7A-660A-25C2-B1B02571D192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735119" y="1139040"/>
                  <a:ext cx="193761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E7840DB-1FE0-5B87-BDC2-F269A5CB5E7A}"/>
              </a:ext>
            </a:extLst>
          </p:cNvPr>
          <p:cNvGrpSpPr/>
          <p:nvPr/>
        </p:nvGrpSpPr>
        <p:grpSpPr>
          <a:xfrm>
            <a:off x="6188400" y="1094160"/>
            <a:ext cx="317880" cy="304560"/>
            <a:chOff x="6188400" y="1094160"/>
            <a:chExt cx="317880" cy="30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BD59E27-36C8-9E11-5438-527F30A0608C}"/>
                    </a:ext>
                  </a:extLst>
                </p14:cNvPr>
                <p14:cNvContentPartPr/>
                <p14:nvPr/>
              </p14:nvContentPartPr>
              <p14:xfrm>
                <a:off x="6188400" y="1094160"/>
                <a:ext cx="160560" cy="3045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BD59E27-36C8-9E11-5438-527F30A0608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170400" y="1076160"/>
                  <a:ext cx="19620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FBFB5C19-8499-2E51-A220-30FCF9296524}"/>
                    </a:ext>
                  </a:extLst>
                </p14:cNvPr>
                <p14:cNvContentPartPr/>
                <p14:nvPr/>
              </p14:nvContentPartPr>
              <p14:xfrm>
                <a:off x="6370200" y="1177320"/>
                <a:ext cx="136080" cy="193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FBFB5C19-8499-2E51-A220-30FCF929652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352152" y="1159320"/>
                  <a:ext cx="171815" cy="22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118E08D-FD98-E732-D179-F600CDAD26E0}"/>
              </a:ext>
            </a:extLst>
          </p:cNvPr>
          <p:cNvGrpSpPr/>
          <p:nvPr/>
        </p:nvGrpSpPr>
        <p:grpSpPr>
          <a:xfrm>
            <a:off x="6686280" y="980400"/>
            <a:ext cx="1004040" cy="367560"/>
            <a:chOff x="6686280" y="980400"/>
            <a:chExt cx="1004040" cy="36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55616D2-CC40-2EFB-C329-E59605C70FDF}"/>
                    </a:ext>
                  </a:extLst>
                </p14:cNvPr>
                <p14:cNvContentPartPr/>
                <p14:nvPr/>
              </p14:nvContentPartPr>
              <p14:xfrm>
                <a:off x="6686280" y="1134840"/>
                <a:ext cx="200880" cy="213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55616D2-CC40-2EFB-C329-E59605C70FD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668280" y="1116840"/>
                  <a:ext cx="2365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FECF757-0F2A-FF3D-2D02-296A5CAF5DEC}"/>
                    </a:ext>
                  </a:extLst>
                </p14:cNvPr>
                <p14:cNvContentPartPr/>
                <p14:nvPr/>
              </p14:nvContentPartPr>
              <p14:xfrm>
                <a:off x="6959160" y="1099920"/>
                <a:ext cx="114840" cy="82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FECF757-0F2A-FF3D-2D02-296A5CAF5DEC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941216" y="1082670"/>
                  <a:ext cx="150369" cy="4243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0302D5F-9301-4CC3-0173-37BEA670486C}"/>
                    </a:ext>
                  </a:extLst>
                </p14:cNvPr>
                <p14:cNvContentPartPr/>
                <p14:nvPr/>
              </p14:nvContentPartPr>
              <p14:xfrm>
                <a:off x="7182000" y="987240"/>
                <a:ext cx="102600" cy="2116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0302D5F-9301-4CC3-0173-37BEA670486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163937" y="969240"/>
                  <a:ext cx="138365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2DF5DD3-5885-21D2-1142-1B857827AB3B}"/>
                    </a:ext>
                  </a:extLst>
                </p14:cNvPr>
                <p14:cNvContentPartPr/>
                <p14:nvPr/>
              </p14:nvContentPartPr>
              <p14:xfrm>
                <a:off x="7305120" y="980400"/>
                <a:ext cx="121320" cy="147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2DF5DD3-5885-21D2-1142-1B857827AB3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287120" y="962356"/>
                  <a:ext cx="156960" cy="18296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EAF22B6-4D4B-7B90-9BA4-9DB0DA27B011}"/>
                    </a:ext>
                  </a:extLst>
                </p14:cNvPr>
                <p14:cNvContentPartPr/>
                <p14:nvPr/>
              </p14:nvContentPartPr>
              <p14:xfrm>
                <a:off x="7500240" y="996600"/>
                <a:ext cx="190080" cy="160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EAF22B6-4D4B-7B90-9BA4-9DB0DA27B011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482240" y="978600"/>
                  <a:ext cx="225720" cy="195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41D98AA8-15D0-689A-F1BA-A7424566350E}"/>
                  </a:ext>
                </a:extLst>
              </p14:cNvPr>
              <p14:cNvContentPartPr/>
              <p14:nvPr/>
            </p14:nvContentPartPr>
            <p14:xfrm>
              <a:off x="5293080" y="1524000"/>
              <a:ext cx="300240" cy="345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41D98AA8-15D0-689A-F1BA-A7424566350E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275080" y="1506000"/>
                <a:ext cx="335880" cy="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FF689EF2-ECA5-BE40-91C0-6996765FF66F}"/>
                  </a:ext>
                </a:extLst>
              </p14:cNvPr>
              <p14:cNvContentPartPr/>
              <p14:nvPr/>
            </p14:nvContentPartPr>
            <p14:xfrm>
              <a:off x="5432400" y="1570800"/>
              <a:ext cx="48600" cy="23832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FF689EF2-ECA5-BE40-91C0-6996765FF66F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414400" y="1552800"/>
                <a:ext cx="84240" cy="27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0939A555-38DF-C3E6-7593-7621B14F842C}"/>
                  </a:ext>
                </a:extLst>
              </p14:cNvPr>
              <p14:cNvContentPartPr/>
              <p14:nvPr/>
            </p14:nvContentPartPr>
            <p14:xfrm>
              <a:off x="5622480" y="1638840"/>
              <a:ext cx="134280" cy="10008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0939A555-38DF-C3E6-7593-7621B14F842C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604480" y="1620775"/>
                <a:ext cx="169920" cy="1358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3824A024-376E-B580-5A0B-FE7FA9C27021}"/>
                  </a:ext>
                </a:extLst>
              </p14:cNvPr>
              <p14:cNvContentPartPr/>
              <p14:nvPr/>
            </p14:nvContentPartPr>
            <p14:xfrm>
              <a:off x="6168600" y="1606080"/>
              <a:ext cx="180360" cy="27144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3824A024-376E-B580-5A0B-FE7FA9C27021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150600" y="1588080"/>
                <a:ext cx="216000" cy="3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E21B9A64-F34A-0008-811E-F1666DDDC689}"/>
                  </a:ext>
                </a:extLst>
              </p14:cNvPr>
              <p14:cNvContentPartPr/>
              <p14:nvPr/>
            </p14:nvContentPartPr>
            <p14:xfrm>
              <a:off x="6395040" y="1702560"/>
              <a:ext cx="141480" cy="150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E21B9A64-F34A-0008-811E-F1666DDDC689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377040" y="1684603"/>
                <a:ext cx="177120" cy="1863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C44A1BF-7827-485A-54A7-F0A0FA0A65A7}"/>
                  </a:ext>
                </a:extLst>
              </p14:cNvPr>
              <p14:cNvContentPartPr/>
              <p14:nvPr/>
            </p14:nvContentPartPr>
            <p14:xfrm>
              <a:off x="6716880" y="1701120"/>
              <a:ext cx="204480" cy="2412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C44A1BF-7827-485A-54A7-F0A0FA0A65A7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698880" y="1683120"/>
                <a:ext cx="24012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69B26DAF-F0C1-C2D3-1EBC-D06B25045158}"/>
                  </a:ext>
                </a:extLst>
              </p14:cNvPr>
              <p14:cNvContentPartPr/>
              <p14:nvPr/>
            </p14:nvContentPartPr>
            <p14:xfrm>
              <a:off x="6796800" y="1636320"/>
              <a:ext cx="78840" cy="2685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69B26DAF-F0C1-C2D3-1EBC-D06B25045158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778800" y="1618344"/>
                <a:ext cx="114480" cy="3041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7AF5FDDC-6AB4-52B4-56DC-18D74FA41E5A}"/>
                  </a:ext>
                </a:extLst>
              </p14:cNvPr>
              <p14:cNvContentPartPr/>
              <p14:nvPr/>
            </p14:nvContentPartPr>
            <p14:xfrm>
              <a:off x="670393" y="419400"/>
              <a:ext cx="11603880" cy="63482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7AF5FDDC-6AB4-52B4-56DC-18D74FA41E5A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61033" y="410040"/>
                <a:ext cx="11622600" cy="636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8349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5543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0B8276D-20E9-1705-D3AE-9B8CDD968D36}"/>
              </a:ext>
            </a:extLst>
          </p:cNvPr>
          <p:cNvSpPr txBox="1"/>
          <p:nvPr/>
        </p:nvSpPr>
        <p:spPr>
          <a:xfrm>
            <a:off x="162307" y="446411"/>
            <a:ext cx="1207202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:</a:t>
            </a:r>
          </a:p>
          <a:p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stimate the temperature distribution along a very long rod 10 mm in diameter whose one end is maintained at 110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and the surface of the rod is exposed to ambient air at 30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(convection heat transfer coefficient =100 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/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K). </a:t>
            </a:r>
          </a:p>
          <a:p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material of the rod is (a) pure copper ( k= 400W/</a:t>
            </a:r>
            <a:r>
              <a:rPr lang="en-US" sz="240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.K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(b) 2024 aluminum alloy (k= 180W/</a:t>
            </a:r>
            <a:r>
              <a:rPr lang="en-US" sz="240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.K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© stainless steel (15W/</a:t>
            </a:r>
            <a:r>
              <a:rPr lang="en-US" sz="240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.K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</a:p>
          <a:p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ii) Also estimate the corresponding rates of heat loss from the rod</a:t>
            </a:r>
          </a:p>
          <a:p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iii) Estimate the minimum length of the rod in each case for assumption of  infinite length to yield an accurate estimate of the rate of heat loss</a:t>
            </a:r>
            <a:endParaRPr lang="en-IN" sz="24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AB17F0A-69A0-BA2A-3933-A421BD01720B}"/>
                  </a:ext>
                </a:extLst>
              </p14:cNvPr>
              <p14:cNvContentPartPr/>
              <p14:nvPr/>
            </p14:nvContentPartPr>
            <p14:xfrm>
              <a:off x="637698" y="155467"/>
              <a:ext cx="10487880" cy="6554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AB17F0A-69A0-BA2A-3933-A421BD01720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8338" y="146107"/>
                <a:ext cx="10506600" cy="6573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0198A3B9-8A65-BF6F-356F-A28CA22BD285}"/>
              </a:ext>
            </a:extLst>
          </p:cNvPr>
          <p:cNvGrpSpPr/>
          <p:nvPr/>
        </p:nvGrpSpPr>
        <p:grpSpPr>
          <a:xfrm>
            <a:off x="6094265" y="3750480"/>
            <a:ext cx="2820240" cy="966240"/>
            <a:chOff x="6406560" y="3750480"/>
            <a:chExt cx="2820240" cy="96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6AE70CD-613E-E046-EBC2-ADA5532353CF}"/>
                    </a:ext>
                  </a:extLst>
                </p14:cNvPr>
                <p14:cNvContentPartPr/>
                <p14:nvPr/>
              </p14:nvContentPartPr>
              <p14:xfrm>
                <a:off x="6406560" y="3826080"/>
                <a:ext cx="363240" cy="4204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6AE70CD-613E-E046-EBC2-ADA5532353C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88560" y="3808080"/>
                  <a:ext cx="39888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528BA7D-2D50-9ADB-23ED-6B8BE9240DD7}"/>
                    </a:ext>
                  </a:extLst>
                </p14:cNvPr>
                <p14:cNvContentPartPr/>
                <p14:nvPr/>
              </p14:nvContentPartPr>
              <p14:xfrm>
                <a:off x="6772680" y="3822480"/>
                <a:ext cx="218520" cy="489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528BA7D-2D50-9ADB-23ED-6B8BE9240DD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754680" y="3804480"/>
                  <a:ext cx="254160" cy="52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434A038-37E6-AE6D-8AD5-C4D2DB18110A}"/>
                    </a:ext>
                  </a:extLst>
                </p14:cNvPr>
                <p14:cNvContentPartPr/>
                <p14:nvPr/>
              </p14:nvContentPartPr>
              <p14:xfrm>
                <a:off x="7050960" y="4013640"/>
                <a:ext cx="297360" cy="2034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434A038-37E6-AE6D-8AD5-C4D2DB18110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032960" y="3995640"/>
                  <a:ext cx="3330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E62816F-3B7C-B6FA-D4F3-2A5D9013446F}"/>
                    </a:ext>
                  </a:extLst>
                </p14:cNvPr>
                <p14:cNvContentPartPr/>
                <p14:nvPr/>
              </p14:nvContentPartPr>
              <p14:xfrm>
                <a:off x="7336080" y="3750480"/>
                <a:ext cx="107640" cy="5749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E62816F-3B7C-B6FA-D4F3-2A5D9013446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318080" y="3732469"/>
                  <a:ext cx="143280" cy="61058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B30BFA5-9E44-1EE9-C701-457D2BBDC949}"/>
                    </a:ext>
                  </a:extLst>
                </p14:cNvPr>
                <p14:cNvContentPartPr/>
                <p14:nvPr/>
              </p14:nvContentPartPr>
              <p14:xfrm>
                <a:off x="7645680" y="3954960"/>
                <a:ext cx="145800" cy="7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B30BFA5-9E44-1EE9-C701-457D2BBDC94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627680" y="3936960"/>
                  <a:ext cx="1814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8132145-A4C7-5137-77A1-F091C02BA696}"/>
                    </a:ext>
                  </a:extLst>
                </p14:cNvPr>
                <p14:cNvContentPartPr/>
                <p14:nvPr/>
              </p14:nvContentPartPr>
              <p14:xfrm>
                <a:off x="7703280" y="4002840"/>
                <a:ext cx="181080" cy="622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8132145-A4C7-5137-77A1-F091C02BA69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85280" y="3984840"/>
                  <a:ext cx="21672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B63C47B-9C70-5E7D-2FC5-31AEC051A9B9}"/>
                    </a:ext>
                  </a:extLst>
                </p14:cNvPr>
                <p14:cNvContentPartPr/>
                <p14:nvPr/>
              </p14:nvContentPartPr>
              <p14:xfrm>
                <a:off x="7811280" y="3943440"/>
                <a:ext cx="504720" cy="2682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B63C47B-9C70-5E7D-2FC5-31AEC051A9B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793267" y="3925416"/>
                  <a:ext cx="540385" cy="3038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A73A861-BB32-AD59-F4F9-C8A2361A637A}"/>
                    </a:ext>
                  </a:extLst>
                </p14:cNvPr>
                <p14:cNvContentPartPr/>
                <p14:nvPr/>
              </p14:nvContentPartPr>
              <p14:xfrm>
                <a:off x="8337240" y="3858480"/>
                <a:ext cx="90000" cy="5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A73A861-BB32-AD59-F4F9-C8A2361A637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319168" y="3841680"/>
                  <a:ext cx="125783" cy="383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65122C4-58A1-0C4E-1F60-3A401BD4A603}"/>
                    </a:ext>
                  </a:extLst>
                </p14:cNvPr>
                <p14:cNvContentPartPr/>
                <p14:nvPr/>
              </p14:nvContentPartPr>
              <p14:xfrm>
                <a:off x="8573760" y="3785400"/>
                <a:ext cx="312120" cy="1742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65122C4-58A1-0C4E-1F60-3A401BD4A60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555760" y="3767400"/>
                  <a:ext cx="3477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4944D0-8C73-31C2-9A76-14D5827BDCD8}"/>
                    </a:ext>
                  </a:extLst>
                </p14:cNvPr>
                <p14:cNvContentPartPr/>
                <p14:nvPr/>
              </p14:nvContentPartPr>
              <p14:xfrm>
                <a:off x="8955720" y="3833280"/>
                <a:ext cx="271080" cy="155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4944D0-8C73-31C2-9A76-14D5827BDCD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937744" y="3815280"/>
                  <a:ext cx="306673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8C00817-9D28-5A7B-E155-AE85DA785648}"/>
                    </a:ext>
                  </a:extLst>
                </p14:cNvPr>
                <p14:cNvContentPartPr/>
                <p14:nvPr/>
              </p14:nvContentPartPr>
              <p14:xfrm>
                <a:off x="6506640" y="4317120"/>
                <a:ext cx="722880" cy="53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8C00817-9D28-5A7B-E155-AE85DA78564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488640" y="4299120"/>
                  <a:ext cx="7585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E77C7F7-EDC2-6B1C-CD18-EB0BF1E29F75}"/>
                    </a:ext>
                  </a:extLst>
                </p14:cNvPr>
                <p14:cNvContentPartPr/>
                <p14:nvPr/>
              </p14:nvContentPartPr>
              <p14:xfrm>
                <a:off x="6717240" y="4444200"/>
                <a:ext cx="193680" cy="204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E77C7F7-EDC2-6B1C-CD18-EB0BF1E29F7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99240" y="4426200"/>
                  <a:ext cx="2293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FE63B4A9-A6DC-C1E4-5746-10D931EDA83E}"/>
                    </a:ext>
                  </a:extLst>
                </p14:cNvPr>
                <p14:cNvContentPartPr/>
                <p14:nvPr/>
              </p14:nvContentPartPr>
              <p14:xfrm>
                <a:off x="7002720" y="4584960"/>
                <a:ext cx="135360" cy="131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FE63B4A9-A6DC-C1E4-5746-10D931EDA83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84720" y="4566960"/>
                  <a:ext cx="1710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A76965C-068A-D1B6-534E-0CE5628E2E54}"/>
                    </a:ext>
                  </a:extLst>
                </p14:cNvPr>
                <p14:cNvContentPartPr/>
                <p14:nvPr/>
              </p14:nvContentPartPr>
              <p14:xfrm>
                <a:off x="8664840" y="4066920"/>
                <a:ext cx="196200" cy="493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A76965C-068A-D1B6-534E-0CE5628E2E5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646840" y="4048920"/>
                  <a:ext cx="231840" cy="8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C4DEC1D-BE08-64C0-E658-D652302F71DA}"/>
              </a:ext>
            </a:extLst>
          </p:cNvPr>
          <p:cNvGrpSpPr/>
          <p:nvPr/>
        </p:nvGrpSpPr>
        <p:grpSpPr>
          <a:xfrm>
            <a:off x="9723240" y="3795120"/>
            <a:ext cx="984240" cy="639720"/>
            <a:chOff x="9723240" y="3795120"/>
            <a:chExt cx="984240" cy="63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9520DB0-9F5F-0E81-3A86-D7224B3A1388}"/>
                    </a:ext>
                  </a:extLst>
                </p14:cNvPr>
                <p14:cNvContentPartPr/>
                <p14:nvPr/>
              </p14:nvContentPartPr>
              <p14:xfrm>
                <a:off x="9723240" y="3971160"/>
                <a:ext cx="196200" cy="146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9520DB0-9F5F-0E81-3A86-D7224B3A138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705240" y="3953160"/>
                  <a:ext cx="2318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C44AAAE-43DC-A5CC-CFF2-09095F8CBD05}"/>
                    </a:ext>
                  </a:extLst>
                </p14:cNvPr>
                <p14:cNvContentPartPr/>
                <p14:nvPr/>
              </p14:nvContentPartPr>
              <p14:xfrm>
                <a:off x="10013760" y="3986280"/>
                <a:ext cx="58680" cy="853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C44AAAE-43DC-A5CC-CFF2-09095F8CBD0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995870" y="3968280"/>
                  <a:ext cx="94103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3309318-6F43-EF56-50FA-E01B9C44DB8A}"/>
                    </a:ext>
                  </a:extLst>
                </p14:cNvPr>
                <p14:cNvContentPartPr/>
                <p14:nvPr/>
              </p14:nvContentPartPr>
              <p14:xfrm>
                <a:off x="10128960" y="3795120"/>
                <a:ext cx="578520" cy="597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3309318-6F43-EF56-50FA-E01B9C44DB8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110960" y="3777120"/>
                  <a:ext cx="614160" cy="63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7C4E947-27BF-C072-A72A-66EFC3CBAFE2}"/>
                    </a:ext>
                  </a:extLst>
                </p14:cNvPr>
                <p14:cNvContentPartPr/>
                <p14:nvPr/>
              </p14:nvContentPartPr>
              <p14:xfrm>
                <a:off x="10329480" y="3872520"/>
                <a:ext cx="322200" cy="254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7C4E947-27BF-C072-A72A-66EFC3CBAFE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311480" y="3854520"/>
                  <a:ext cx="35784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384CFB3-F9DA-BC49-E991-CC6FC599291E}"/>
                    </a:ext>
                  </a:extLst>
                </p14:cNvPr>
                <p14:cNvContentPartPr/>
                <p14:nvPr/>
              </p14:nvContentPartPr>
              <p14:xfrm>
                <a:off x="10306440" y="4132800"/>
                <a:ext cx="318240" cy="558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384CFB3-F9DA-BC49-E991-CC6FC599291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288440" y="4114800"/>
                  <a:ext cx="3538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5DF2E5F-7E84-D744-BA4C-62ABB031117C}"/>
                    </a:ext>
                  </a:extLst>
                </p14:cNvPr>
                <p14:cNvContentPartPr/>
                <p14:nvPr/>
              </p14:nvContentPartPr>
              <p14:xfrm>
                <a:off x="10387800" y="4183920"/>
                <a:ext cx="36720" cy="2221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5DF2E5F-7E84-D744-BA4C-62ABB031117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369800" y="4165949"/>
                  <a:ext cx="72360" cy="2577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C1CDEDD-92C5-A413-E0F7-A514285DEC54}"/>
                    </a:ext>
                  </a:extLst>
                </p14:cNvPr>
                <p14:cNvContentPartPr/>
                <p14:nvPr/>
              </p14:nvContentPartPr>
              <p14:xfrm>
                <a:off x="10348560" y="4275720"/>
                <a:ext cx="111600" cy="93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C1CDEDD-92C5-A413-E0F7-A514285DEC5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0330502" y="4257720"/>
                  <a:ext cx="147355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5638ACA-82B9-DE11-D231-40390793CA8E}"/>
                    </a:ext>
                  </a:extLst>
                </p14:cNvPr>
                <p14:cNvContentPartPr/>
                <p14:nvPr/>
              </p14:nvContentPartPr>
              <p14:xfrm>
                <a:off x="10490760" y="4225320"/>
                <a:ext cx="116640" cy="2095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5638ACA-82B9-DE11-D231-40390793CA8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0472760" y="4207320"/>
                  <a:ext cx="152280" cy="24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55882C4-A19E-6147-CA66-CDD4318A6E5E}"/>
                  </a:ext>
                </a:extLst>
              </p14:cNvPr>
              <p14:cNvContentPartPr/>
              <p14:nvPr/>
            </p14:nvContentPartPr>
            <p14:xfrm>
              <a:off x="3766680" y="4047840"/>
              <a:ext cx="7808400" cy="26949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55882C4-A19E-6147-CA66-CDD4318A6E5E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757320" y="4038480"/>
                <a:ext cx="7827120" cy="271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6210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27043B-E715-9DE6-600D-B3117E392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22" y="243069"/>
            <a:ext cx="6523071" cy="32882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279EF04-5716-9E20-FA82-74A61FA70C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9067" y="2431915"/>
            <a:ext cx="7136327" cy="43579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3DDABC1-2851-600C-E273-F4E986D89CC8}"/>
                  </a:ext>
                </a:extLst>
              </p14:cNvPr>
              <p14:cNvContentPartPr/>
              <p14:nvPr/>
            </p14:nvContentPartPr>
            <p14:xfrm>
              <a:off x="7023600" y="261360"/>
              <a:ext cx="4997160" cy="5853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3DDABC1-2851-600C-E273-F4E986D89CC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14240" y="252000"/>
                <a:ext cx="5015880" cy="587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95242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837" y="325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-Convection Systems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04392"/>
              </p:ext>
            </p:extLst>
          </p:nvPr>
        </p:nvGraphicFramePr>
        <p:xfrm>
          <a:off x="7488" y="796910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8" y="796910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82092" y="4900613"/>
          <a:ext cx="2417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92" y="4900613"/>
                        <a:ext cx="2417762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82092" y="5843588"/>
          <a:ext cx="1430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92" y="5843588"/>
                        <a:ext cx="143033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838045" y="1613986"/>
          <a:ext cx="2289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19040" progId="Equation.DSMT4">
                  <p:embed/>
                </p:oleObj>
              </mc:Choice>
              <mc:Fallback>
                <p:oleObj name="Equation" r:id="rId8" imgW="91440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045" y="1613986"/>
                        <a:ext cx="2289175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838045" y="2772152"/>
          <a:ext cx="283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045" y="2772152"/>
                        <a:ext cx="2832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133710" y="3542656"/>
            <a:ext cx="39515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C.1: At </a:t>
            </a:r>
            <a:r>
              <a:rPr lang="en-IN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IN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=T</a:t>
            </a:r>
            <a:r>
              <a:rPr lang="en-IN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7014459" y="4198714"/>
            <a:ext cx="51775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C.2: Fin is of finite length and loses heat by convection from its end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521778" y="5418496"/>
          <a:ext cx="7448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457200" progId="Equation.DSMT4">
                  <p:embed/>
                </p:oleObj>
              </mc:Choice>
              <mc:Fallback>
                <p:oleObj name="Equation" r:id="rId12" imgW="297180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778" y="5418496"/>
                        <a:ext cx="744855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917917" y="969511"/>
            <a:ext cx="1167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II</a:t>
            </a:r>
            <a:endParaRPr lang="en-IN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A156663-5895-D199-531F-E97D5C9BD62F}"/>
                  </a:ext>
                </a:extLst>
              </p14:cNvPr>
              <p14:cNvContentPartPr/>
              <p14:nvPr/>
            </p14:nvContentPartPr>
            <p14:xfrm>
              <a:off x="367960" y="1316013"/>
              <a:ext cx="10992240" cy="44240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A156663-5895-D199-531F-E97D5C9BD62F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8600" y="1306653"/>
                <a:ext cx="11010960" cy="444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FC65C07-B21E-165B-1A2B-BC17D8324535}"/>
                  </a:ext>
                </a:extLst>
              </p14:cNvPr>
              <p14:cNvContentPartPr/>
              <p14:nvPr/>
            </p14:nvContentPartPr>
            <p14:xfrm>
              <a:off x="941760" y="321480"/>
              <a:ext cx="9326520" cy="58273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FC65C07-B21E-165B-1A2B-BC17D832453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32400" y="312120"/>
                <a:ext cx="9345240" cy="584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37140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04B31CE-213B-4621-8900-0388911D3B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60" y="315927"/>
            <a:ext cx="11736906" cy="60150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7028208-DC96-89C1-7784-9102C2B491E1}"/>
                  </a:ext>
                </a:extLst>
              </p14:cNvPr>
              <p14:cNvContentPartPr/>
              <p14:nvPr/>
            </p14:nvContentPartPr>
            <p14:xfrm>
              <a:off x="3205080" y="1022760"/>
              <a:ext cx="8977680" cy="5392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7028208-DC96-89C1-7784-9102C2B491E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95720" y="1013400"/>
                <a:ext cx="8996400" cy="541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39043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837" y="325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-Convection Systems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88" y="787385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8" y="787385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254837" y="724902"/>
          <a:ext cx="2417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837" y="724902"/>
                        <a:ext cx="2417762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950432" y="1667877"/>
          <a:ext cx="1430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432" y="1667877"/>
                        <a:ext cx="143033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08072" y="3008677"/>
            <a:ext cx="6331528" cy="36731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n/rod protruding from wall is of uniform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cross-section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 uniform over entire surface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ubstantial temperature difference only in x di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9605359-CCDC-5AC4-505B-C21365448A81}"/>
                  </a:ext>
                </a:extLst>
              </p14:cNvPr>
              <p14:cNvContentPartPr/>
              <p14:nvPr/>
            </p14:nvContentPartPr>
            <p14:xfrm>
              <a:off x="2143440" y="714600"/>
              <a:ext cx="9103680" cy="5928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9605359-CCDC-5AC4-505B-C21365448A8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34080" y="705240"/>
                <a:ext cx="9122400" cy="594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46D5F43-0B5D-B13A-82D5-47B663F8743F}"/>
                  </a:ext>
                </a:extLst>
              </p14:cNvPr>
              <p14:cNvContentPartPr/>
              <p14:nvPr/>
            </p14:nvContentPartPr>
            <p14:xfrm>
              <a:off x="9405237" y="3836030"/>
              <a:ext cx="150840" cy="19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46D5F43-0B5D-B13A-82D5-47B663F8743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387237" y="3818030"/>
                <a:ext cx="18648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684356AE-7EB3-89D3-63DA-0C9EBA7FAC1F}"/>
                  </a:ext>
                </a:extLst>
              </p14:cNvPr>
              <p14:cNvContentPartPr/>
              <p14:nvPr/>
            </p14:nvContentPartPr>
            <p14:xfrm>
              <a:off x="9351237" y="3537230"/>
              <a:ext cx="434160" cy="3708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684356AE-7EB3-89D3-63DA-0C9EBA7FAC1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333237" y="3519230"/>
                <a:ext cx="469800" cy="40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05442D19-334D-58EB-FBAA-A3EE7A68FA3C}"/>
              </a:ext>
            </a:extLst>
          </p:cNvPr>
          <p:cNvGrpSpPr/>
          <p:nvPr/>
        </p:nvGrpSpPr>
        <p:grpSpPr>
          <a:xfrm>
            <a:off x="7609917" y="1642190"/>
            <a:ext cx="408960" cy="408960"/>
            <a:chOff x="7609917" y="1642190"/>
            <a:chExt cx="408960" cy="40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98E05FE-A165-0E58-6193-B66B140171B6}"/>
                    </a:ext>
                  </a:extLst>
                </p14:cNvPr>
                <p14:cNvContentPartPr/>
                <p14:nvPr/>
              </p14:nvContentPartPr>
              <p14:xfrm>
                <a:off x="7609917" y="1642190"/>
                <a:ext cx="408960" cy="1101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98E05FE-A165-0E58-6193-B66B140171B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591917" y="1624190"/>
                  <a:ext cx="44460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A12CB58-DCCB-BD35-FB55-34D643AE6652}"/>
                    </a:ext>
                  </a:extLst>
                </p14:cNvPr>
                <p14:cNvContentPartPr/>
                <p14:nvPr/>
              </p14:nvContentPartPr>
              <p14:xfrm>
                <a:off x="7778037" y="1726070"/>
                <a:ext cx="60840" cy="3250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A12CB58-DCCB-BD35-FB55-34D643AE665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760037" y="1708070"/>
                  <a:ext cx="96480" cy="36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1693CDD-EB7E-ADCE-89A1-B59E8BE36DF0}"/>
              </a:ext>
            </a:extLst>
          </p:cNvPr>
          <p:cNvGrpSpPr/>
          <p:nvPr/>
        </p:nvGrpSpPr>
        <p:grpSpPr>
          <a:xfrm>
            <a:off x="9302277" y="1636070"/>
            <a:ext cx="538920" cy="433080"/>
            <a:chOff x="9302277" y="1636070"/>
            <a:chExt cx="538920" cy="43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D3B4BDF-72ED-C080-C022-3F39FF2E54CC}"/>
                    </a:ext>
                  </a:extLst>
                </p14:cNvPr>
                <p14:cNvContentPartPr/>
                <p14:nvPr/>
              </p14:nvContentPartPr>
              <p14:xfrm>
                <a:off x="9488757" y="1650830"/>
                <a:ext cx="280800" cy="576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D3B4BDF-72ED-C080-C022-3F39FF2E54C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470757" y="1632830"/>
                  <a:ext cx="3164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FBFCB95-5EA0-E19B-77D1-AAE463DE8674}"/>
                    </a:ext>
                  </a:extLst>
                </p14:cNvPr>
                <p14:cNvContentPartPr/>
                <p14:nvPr/>
              </p14:nvContentPartPr>
              <p14:xfrm>
                <a:off x="9488037" y="1736870"/>
                <a:ext cx="84960" cy="263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FBFCB95-5EA0-E19B-77D1-AAE463DE867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470113" y="1718870"/>
                  <a:ext cx="12045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ABCF495-3FD5-CD7F-30B0-520747E53FDD}"/>
                    </a:ext>
                  </a:extLst>
                </p14:cNvPr>
                <p14:cNvContentPartPr/>
                <p14:nvPr/>
              </p14:nvContentPartPr>
              <p14:xfrm>
                <a:off x="9302277" y="1636070"/>
                <a:ext cx="538920" cy="150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ABCF495-3FD5-CD7F-30B0-520747E53FD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284277" y="1618070"/>
                  <a:ext cx="574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ABB19A4-6E32-C291-21EA-057E722EE99C}"/>
                    </a:ext>
                  </a:extLst>
                </p14:cNvPr>
                <p14:cNvContentPartPr/>
                <p14:nvPr/>
              </p14:nvContentPartPr>
              <p14:xfrm>
                <a:off x="9488037" y="1736510"/>
                <a:ext cx="41400" cy="3326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ABB19A4-6E32-C291-21EA-057E722EE99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470037" y="1718510"/>
                  <a:ext cx="77040" cy="36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86E8324-05B9-9623-973C-30AE83292523}"/>
              </a:ext>
            </a:extLst>
          </p:cNvPr>
          <p:cNvGrpSpPr/>
          <p:nvPr/>
        </p:nvGrpSpPr>
        <p:grpSpPr>
          <a:xfrm>
            <a:off x="6585717" y="2262110"/>
            <a:ext cx="391680" cy="488160"/>
            <a:chOff x="6585717" y="2262110"/>
            <a:chExt cx="391680" cy="48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4E62D17-B46C-97F9-B7EE-0AB189D2F03D}"/>
                    </a:ext>
                  </a:extLst>
                </p14:cNvPr>
                <p14:cNvContentPartPr/>
                <p14:nvPr/>
              </p14:nvContentPartPr>
              <p14:xfrm>
                <a:off x="6653037" y="2267510"/>
                <a:ext cx="276480" cy="324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4E62D17-B46C-97F9-B7EE-0AB189D2F03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635060" y="2249510"/>
                  <a:ext cx="312074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E0763EF-E166-6789-EB1C-AE27B36ED86E}"/>
                    </a:ext>
                  </a:extLst>
                </p14:cNvPr>
                <p14:cNvContentPartPr/>
                <p14:nvPr/>
              </p14:nvContentPartPr>
              <p14:xfrm>
                <a:off x="6679317" y="2316470"/>
                <a:ext cx="180720" cy="4338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E0763EF-E166-6789-EB1C-AE27B36ED86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661353" y="2298455"/>
                  <a:ext cx="216289" cy="4694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B64F0CB-DD90-6781-E4AF-44596703BDC2}"/>
                    </a:ext>
                  </a:extLst>
                </p14:cNvPr>
                <p14:cNvContentPartPr/>
                <p14:nvPr/>
              </p14:nvContentPartPr>
              <p14:xfrm>
                <a:off x="6745557" y="2262110"/>
                <a:ext cx="231840" cy="572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B64F0CB-DD90-6781-E4AF-44596703BDC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727557" y="2244110"/>
                  <a:ext cx="2674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5C3A159-471E-6095-1955-51C9BA8C30D0}"/>
                    </a:ext>
                  </a:extLst>
                </p14:cNvPr>
                <p14:cNvContentPartPr/>
                <p14:nvPr/>
              </p14:nvContentPartPr>
              <p14:xfrm>
                <a:off x="6585717" y="2352830"/>
                <a:ext cx="214920" cy="359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5C3A159-471E-6095-1955-51C9BA8C30D0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567717" y="2334848"/>
                  <a:ext cx="250560" cy="39488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6E817F2-B719-9361-117E-7624C209019C}"/>
              </a:ext>
            </a:extLst>
          </p:cNvPr>
          <p:cNvGrpSpPr/>
          <p:nvPr/>
        </p:nvGrpSpPr>
        <p:grpSpPr>
          <a:xfrm>
            <a:off x="9306957" y="2280470"/>
            <a:ext cx="479520" cy="573120"/>
            <a:chOff x="9306957" y="2280470"/>
            <a:chExt cx="479520" cy="57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8AAD704-A6F1-FFEA-F30D-6D75E08BF3E6}"/>
                    </a:ext>
                  </a:extLst>
                </p14:cNvPr>
                <p14:cNvContentPartPr/>
                <p14:nvPr/>
              </p14:nvContentPartPr>
              <p14:xfrm>
                <a:off x="9306957" y="2280470"/>
                <a:ext cx="479520" cy="52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8AAD704-A6F1-FFEA-F30D-6D75E08BF3E6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288957" y="2262470"/>
                  <a:ext cx="5151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61FE8E9-2DED-2AEF-B4AC-2EB3577E5ABF}"/>
                    </a:ext>
                  </a:extLst>
                </p14:cNvPr>
                <p14:cNvContentPartPr/>
                <p14:nvPr/>
              </p14:nvContentPartPr>
              <p14:xfrm>
                <a:off x="9419277" y="2367950"/>
                <a:ext cx="107280" cy="485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61FE8E9-2DED-2AEF-B4AC-2EB3577E5ABF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401277" y="2349963"/>
                  <a:ext cx="142920" cy="5212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3B737DF-DBC8-B60F-EBE7-7F29710EE530}"/>
                    </a:ext>
                  </a:extLst>
                </p14:cNvPr>
                <p14:cNvContentPartPr/>
                <p14:nvPr/>
              </p14:nvContentPartPr>
              <p14:xfrm>
                <a:off x="9403797" y="2567030"/>
                <a:ext cx="62640" cy="2865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3B737DF-DBC8-B60F-EBE7-7F29710EE53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385797" y="2549030"/>
                  <a:ext cx="98280" cy="32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88BB0C-8E07-8D3A-1E0A-628A7CB44F6B}"/>
              </a:ext>
            </a:extLst>
          </p:cNvPr>
          <p:cNvGrpSpPr/>
          <p:nvPr/>
        </p:nvGrpSpPr>
        <p:grpSpPr>
          <a:xfrm>
            <a:off x="4975797" y="4576190"/>
            <a:ext cx="389520" cy="469800"/>
            <a:chOff x="4975797" y="4576190"/>
            <a:chExt cx="389520" cy="46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6304FB4-2F05-FED8-0918-94A14FCFE58C}"/>
                    </a:ext>
                  </a:extLst>
                </p14:cNvPr>
                <p14:cNvContentPartPr/>
                <p14:nvPr/>
              </p14:nvContentPartPr>
              <p14:xfrm>
                <a:off x="4975797" y="4576190"/>
                <a:ext cx="389520" cy="32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6304FB4-2F05-FED8-0918-94A14FCFE58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957797" y="4558190"/>
                  <a:ext cx="42516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DB98E12-40C5-DEB9-9BF9-5B98FF0B186B}"/>
                    </a:ext>
                  </a:extLst>
                </p14:cNvPr>
                <p14:cNvContentPartPr/>
                <p14:nvPr/>
              </p14:nvContentPartPr>
              <p14:xfrm>
                <a:off x="5069397" y="4664030"/>
                <a:ext cx="83160" cy="381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DB98E12-40C5-DEB9-9BF9-5B98FF0B186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051475" y="4646047"/>
                  <a:ext cx="118646" cy="41756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7F2B48E-D53C-B77F-02D5-8F0C7D253E6A}"/>
              </a:ext>
            </a:extLst>
          </p:cNvPr>
          <p:cNvGrpSpPr/>
          <p:nvPr/>
        </p:nvGrpSpPr>
        <p:grpSpPr>
          <a:xfrm>
            <a:off x="6868677" y="4405550"/>
            <a:ext cx="433080" cy="458280"/>
            <a:chOff x="6868677" y="4405550"/>
            <a:chExt cx="433080" cy="45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939C3E0-19C5-14CA-AEE2-4816513B4F6D}"/>
                    </a:ext>
                  </a:extLst>
                </p14:cNvPr>
                <p14:cNvContentPartPr/>
                <p14:nvPr/>
              </p14:nvContentPartPr>
              <p14:xfrm>
                <a:off x="6868677" y="4405550"/>
                <a:ext cx="433080" cy="111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939C3E0-19C5-14CA-AEE2-4816513B4F6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850662" y="4387550"/>
                  <a:ext cx="46875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D402930-4697-D0BA-33E7-14E43314BED4}"/>
                    </a:ext>
                  </a:extLst>
                </p14:cNvPr>
                <p14:cNvContentPartPr/>
                <p14:nvPr/>
              </p14:nvContentPartPr>
              <p14:xfrm>
                <a:off x="6996117" y="4512470"/>
                <a:ext cx="75240" cy="351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D402930-4697-D0BA-33E7-14E43314BED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978117" y="4494470"/>
                  <a:ext cx="110880" cy="387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621892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2B496E5-D307-58FB-8F09-0D2D2D3E282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140" y="891445"/>
            <a:ext cx="4355780" cy="19692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8375B26-EEE9-3E48-E06C-DDD914242B0F}"/>
              </a:ext>
            </a:extLst>
          </p:cNvPr>
          <p:cNvSpPr txBox="1"/>
          <p:nvPr/>
        </p:nvSpPr>
        <p:spPr>
          <a:xfrm>
            <a:off x="74140" y="396571"/>
            <a:ext cx="34598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b="1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IN" sz="20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ll and tube heat exchanger</a:t>
            </a:r>
            <a:endParaRPr lang="en-IN" sz="2000" b="1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40BC9B-B4DA-FEEB-712D-F0AC9747E77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4815" y="580495"/>
            <a:ext cx="3254369" cy="21854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DFB1735-978B-844D-CAE0-63DB6BD5453B}"/>
              </a:ext>
            </a:extLst>
          </p:cNvPr>
          <p:cNvSpPr txBox="1"/>
          <p:nvPr/>
        </p:nvSpPr>
        <p:spPr>
          <a:xfrm>
            <a:off x="7900089" y="196516"/>
            <a:ext cx="32543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ouble Pipe heat exchanger</a:t>
            </a:r>
            <a:endParaRPr lang="en-IN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43C55D7-6F1B-6767-6156-FE477F449FA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090" y="3760958"/>
            <a:ext cx="6569838" cy="291992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A20F60-F34C-F17E-B5A8-BAF4601C4539}"/>
              </a:ext>
            </a:extLst>
          </p:cNvPr>
          <p:cNvSpPr txBox="1"/>
          <p:nvPr/>
        </p:nvSpPr>
        <p:spPr>
          <a:xfrm>
            <a:off x="4518712" y="3210024"/>
            <a:ext cx="35932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late type heat exchanger</a:t>
            </a:r>
            <a:endParaRPr lang="en-IN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8E257-C353-47F1-5B52-898BC1B9648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81317" y="4679092"/>
            <a:ext cx="5025216" cy="1529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839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1989746-61D9-8900-294A-FBE96919423A}"/>
              </a:ext>
            </a:extLst>
          </p:cNvPr>
          <p:cNvSpPr txBox="1"/>
          <p:nvPr/>
        </p:nvSpPr>
        <p:spPr>
          <a:xfrm>
            <a:off x="423817" y="560751"/>
            <a:ext cx="11229919" cy="5406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 performance Parameters</a:t>
            </a:r>
          </a:p>
          <a:p>
            <a:pPr algn="ctr"/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 Effectiveness =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ctual heat transferred with fin)/(Heat transferred without fin )</a:t>
            </a: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 Thermal Resistance</a:t>
            </a:r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9C3BB5-F56B-A9B8-314C-B63B2560B2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3662" y="2490281"/>
            <a:ext cx="2918338" cy="354611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6D4786F-6E4F-654E-DD03-A52275252AF8}"/>
                  </a:ext>
                </a:extLst>
              </p14:cNvPr>
              <p14:cNvContentPartPr/>
              <p14:nvPr/>
            </p14:nvContentPartPr>
            <p14:xfrm>
              <a:off x="458640" y="133200"/>
              <a:ext cx="12062880" cy="6813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6D4786F-6E4F-654E-DD03-A52275252AF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9280" y="123840"/>
                <a:ext cx="12081600" cy="683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EEA45566-B543-3A34-00C5-51C7E844E873}"/>
              </a:ext>
            </a:extLst>
          </p:cNvPr>
          <p:cNvGrpSpPr/>
          <p:nvPr/>
        </p:nvGrpSpPr>
        <p:grpSpPr>
          <a:xfrm>
            <a:off x="5887677" y="5901051"/>
            <a:ext cx="974160" cy="434520"/>
            <a:chOff x="5887677" y="5901051"/>
            <a:chExt cx="974160" cy="43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C4AD0A0-8163-9958-6B8D-1680B01587C0}"/>
                    </a:ext>
                  </a:extLst>
                </p14:cNvPr>
                <p14:cNvContentPartPr/>
                <p14:nvPr/>
              </p14:nvContentPartPr>
              <p14:xfrm>
                <a:off x="5887677" y="5901051"/>
                <a:ext cx="62640" cy="4345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C4AD0A0-8163-9958-6B8D-1680B01587C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869677" y="5883066"/>
                  <a:ext cx="98280" cy="4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2C838B7-9A5F-0C48-1185-266C93D9FEB4}"/>
                    </a:ext>
                  </a:extLst>
                </p14:cNvPr>
                <p14:cNvContentPartPr/>
                <p14:nvPr/>
              </p14:nvContentPartPr>
              <p14:xfrm>
                <a:off x="6060117" y="6040011"/>
                <a:ext cx="81000" cy="226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2C838B7-9A5F-0C48-1185-266C93D9FEB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042117" y="6022040"/>
                  <a:ext cx="116640" cy="2620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F849BC3-96A8-6E3C-65A9-CF0BEF6F17FF}"/>
                    </a:ext>
                  </a:extLst>
                </p14:cNvPr>
                <p14:cNvContentPartPr/>
                <p14:nvPr/>
              </p14:nvContentPartPr>
              <p14:xfrm>
                <a:off x="6253077" y="5983491"/>
                <a:ext cx="608760" cy="246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F849BC3-96A8-6E3C-65A9-CF0BEF6F17F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235088" y="5965491"/>
                  <a:ext cx="644379" cy="28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7959F68-0CE1-F1FF-BC7F-A182BF791205}"/>
                  </a:ext>
                </a:extLst>
              </p14:cNvPr>
              <p14:cNvContentPartPr/>
              <p14:nvPr/>
            </p14:nvContentPartPr>
            <p14:xfrm>
              <a:off x="7261797" y="5730051"/>
              <a:ext cx="397440" cy="4798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7959F68-0CE1-F1FF-BC7F-A182BF79120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43797" y="5712037"/>
                <a:ext cx="433080" cy="51554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2321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57794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3450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837" y="325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 Efficiency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4818"/>
              </p:ext>
            </p:extLst>
          </p:nvPr>
        </p:nvGraphicFramePr>
        <p:xfrm>
          <a:off x="87232" y="645618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232" y="645618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99994"/>
              </p:ext>
            </p:extLst>
          </p:nvPr>
        </p:nvGraphicFramePr>
        <p:xfrm>
          <a:off x="9747263" y="1413655"/>
          <a:ext cx="18430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63" y="1413655"/>
                        <a:ext cx="18430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08072" y="2851102"/>
            <a:ext cx="6345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8071" y="714196"/>
            <a:ext cx="634538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ⴄ</a:t>
            </a:r>
            <a:r>
              <a:rPr lang="en-US" sz="2400" b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I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ctual heat transfer)/(Maximum possible heat transfer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03634" y="3234652"/>
            <a:ext cx="184731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IN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68744" y="4029612"/>
            <a:ext cx="10150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</a:t>
            </a:r>
            <a:endParaRPr lang="en-IN" sz="24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46FEC5-945D-5393-3D3A-E753D19D0AD2}"/>
              </a:ext>
            </a:extLst>
          </p:cNvPr>
          <p:cNvSpPr txBox="1"/>
          <p:nvPr/>
        </p:nvSpPr>
        <p:spPr>
          <a:xfrm>
            <a:off x="5256659" y="2277922"/>
            <a:ext cx="2850694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n entire fin at base temperature,T</a:t>
            </a:r>
            <a:r>
              <a:rPr kumimoji="0" lang="en-US" sz="16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sz="2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IN" sz="2400" b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F2F196E-EFAC-8E1F-48EB-1B24CBFE0560}"/>
                  </a:ext>
                </a:extLst>
              </p14:cNvPr>
              <p14:cNvContentPartPr/>
              <p14:nvPr/>
            </p14:nvContentPartPr>
            <p14:xfrm>
              <a:off x="1447920" y="71280"/>
              <a:ext cx="10530360" cy="64738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F2F196E-EFAC-8E1F-48EB-1B24CBFE056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38560" y="61920"/>
                <a:ext cx="10549080" cy="649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75527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40156" y="17530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 Efficiency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88" y="787385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8" y="787385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49134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24717"/>
              </p:ext>
            </p:extLst>
          </p:nvPr>
        </p:nvGraphicFramePr>
        <p:xfrm>
          <a:off x="9750827" y="2050888"/>
          <a:ext cx="18430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827" y="2050888"/>
                        <a:ext cx="18430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08072" y="2851102"/>
            <a:ext cx="6345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84827" y="752145"/>
            <a:ext cx="64686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ⴄ</a:t>
            </a:r>
            <a:r>
              <a:rPr lang="en-US" sz="2400" b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I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ctual heat transferred)/(Heat which would be transferred if entire fin at base temperature, T</a:t>
            </a:r>
            <a:r>
              <a:rPr lang="en-US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lang="en-IN" sz="2400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03634" y="3234652"/>
            <a:ext cx="184731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IN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281055" y="4241969"/>
            <a:ext cx="1135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I</a:t>
            </a:r>
            <a:endParaRPr lang="en-IN" sz="24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A9DBDF1-3891-7D5B-5E06-60950AEFEB35}"/>
                  </a:ext>
                </a:extLst>
              </p14:cNvPr>
              <p14:cNvContentPartPr/>
              <p14:nvPr/>
            </p14:nvContentPartPr>
            <p14:xfrm>
              <a:off x="3369600" y="2675880"/>
              <a:ext cx="8446320" cy="38854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A9DBDF1-3891-7D5B-5E06-60950AEFEB3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60240" y="2666520"/>
                <a:ext cx="8465040" cy="390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3467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96836" y="22854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 Efficiency</a:t>
            </a:r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97536"/>
              </p:ext>
            </p:extLst>
          </p:nvPr>
        </p:nvGraphicFramePr>
        <p:xfrm>
          <a:off x="-99836" y="883976"/>
          <a:ext cx="5803755" cy="48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00720" imgH="4533840" progId="Paint.Picture">
                  <p:embed/>
                </p:oleObj>
              </mc:Choice>
              <mc:Fallback>
                <p:oleObj name="Bitmap Image" r:id="rId2" imgW="5400720" imgH="45338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99836" y="883976"/>
                        <a:ext cx="5803755" cy="487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2023972"/>
            <a:ext cx="52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6255" y="3503837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5527" y="310341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1055" y="2401532"/>
            <a:ext cx="27709" cy="59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2618" y="2992697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57200" y="2844905"/>
            <a:ext cx="387927" cy="1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4018" y="2208638"/>
            <a:ext cx="34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1800" y="280803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923" y="2438699"/>
            <a:ext cx="29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90546"/>
              </p:ext>
            </p:extLst>
          </p:nvPr>
        </p:nvGraphicFramePr>
        <p:xfrm>
          <a:off x="10169365" y="1941568"/>
          <a:ext cx="18430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365" y="1941568"/>
                        <a:ext cx="18430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08072" y="3277017"/>
            <a:ext cx="6345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13095" y="763158"/>
            <a:ext cx="6456745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ⴄ</a:t>
            </a:r>
            <a:r>
              <a:rPr lang="en-US" sz="2400" b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I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ctual heat transferred)/(Heat which would be transferred if entire fin at base temperature, T</a:t>
            </a:r>
            <a:r>
              <a:rPr lang="en-US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lang="en-IN" sz="2400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03634" y="3234652"/>
            <a:ext cx="184731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IN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748162" y="3442782"/>
            <a:ext cx="12554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II</a:t>
            </a:r>
            <a:endParaRPr lang="en-IN" sz="24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5463C95-6425-501F-4098-3AD5C47F01CD}"/>
                  </a:ext>
                </a:extLst>
              </p14:cNvPr>
              <p14:cNvContentPartPr/>
              <p14:nvPr/>
            </p14:nvContentPartPr>
            <p14:xfrm>
              <a:off x="2869560" y="2483640"/>
              <a:ext cx="9259920" cy="4387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5463C95-6425-501F-4098-3AD5C47F01C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60200" y="2474280"/>
                <a:ext cx="9278640" cy="440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22061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295" y="1746002"/>
            <a:ext cx="6983340" cy="51119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89902" y="738213"/>
            <a:ext cx="39763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ficiency of straight rectangular and triangular fins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178396-49F5-E804-05E6-7D4BB4EC0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6852" y="3661497"/>
            <a:ext cx="4231176" cy="28883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08B824E-2321-3201-0599-9F5F89D81349}"/>
              </a:ext>
            </a:extLst>
          </p:cNvPr>
          <p:cNvSpPr txBox="1"/>
          <p:nvPr/>
        </p:nvSpPr>
        <p:spPr>
          <a:xfrm>
            <a:off x="7711367" y="2438196"/>
            <a:ext cx="37923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ficiency of circumferential fin of rectangular profile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9DA9CF-B857-6EC9-8A4D-84374F29D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20287"/>
              </p:ext>
            </p:extLst>
          </p:nvPr>
        </p:nvGraphicFramePr>
        <p:xfrm>
          <a:off x="7200696" y="313981"/>
          <a:ext cx="3654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6" y="313981"/>
                        <a:ext cx="3654425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0800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7F5BC86-F637-64F0-C2B4-5EB446C2D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05" y="916633"/>
            <a:ext cx="5446956" cy="26303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716119-EAC6-A613-AAC4-27A9F13A9176}"/>
              </a:ext>
            </a:extLst>
          </p:cNvPr>
          <p:cNvSpPr txBox="1"/>
          <p:nvPr/>
        </p:nvSpPr>
        <p:spPr>
          <a:xfrm>
            <a:off x="3162300" y="45496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all Surface Efficiency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6216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7F5BC86-F637-64F0-C2B4-5EB446C2D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498716"/>
            <a:ext cx="6174088" cy="29815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716119-EAC6-A613-AAC4-27A9F13A9176}"/>
              </a:ext>
            </a:extLst>
          </p:cNvPr>
          <p:cNvSpPr txBox="1"/>
          <p:nvPr/>
        </p:nvSpPr>
        <p:spPr>
          <a:xfrm>
            <a:off x="3162300" y="45496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all Surface Efficiency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331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DFC745F-1365-E579-871A-0F29A69EBFF1}"/>
              </a:ext>
            </a:extLst>
          </p:cNvPr>
          <p:cNvSpPr txBox="1"/>
          <p:nvPr/>
        </p:nvSpPr>
        <p:spPr>
          <a:xfrm>
            <a:off x="-1" y="309053"/>
            <a:ext cx="12091481" cy="2677656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Example Problem</a:t>
            </a:r>
          </a:p>
          <a:p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/>
            <a:r>
              <a:rPr lang="en-IN" sz="2400">
                <a:latin typeface="Times New Roman"/>
                <a:cs typeface="Times New Roman"/>
              </a:rPr>
              <a:t>The engine cylinder of a motor cycle constructed of Aluminium alloy is of height 150 mm ad outer diameter 50 mm. 10 equally spaced annular fins, each of 6 mm thickness and 20 mm length,  are integrally cast with the cylinder to  reduce the temperature. For a heat transfer of 3 kW from cylinder to ambient at 300K (h = 75</a:t>
            </a:r>
            <a:r>
              <a:rPr lang="en-US" sz="2400">
                <a:latin typeface="Times New Roman"/>
                <a:cs typeface="Times New Roman"/>
              </a:rPr>
              <a:t> W/</a:t>
            </a:r>
            <a:r>
              <a:rPr lang="en-US" sz="2400">
                <a:latin typeface="Times New Roman"/>
                <a:ea typeface="Calibri" panose="020F0502020204030204" pitchFamily="34" charset="0"/>
                <a:cs typeface="Times New Roman"/>
              </a:rPr>
              <a:t>m</a:t>
            </a:r>
            <a:r>
              <a:rPr lang="en-US" sz="2400" baseline="30000">
                <a:latin typeface="Times New Roman"/>
                <a:ea typeface="Calibri" panose="020F0502020204030204" pitchFamily="34" charset="0"/>
                <a:cs typeface="Times New Roman"/>
              </a:rPr>
              <a:t>2</a:t>
            </a:r>
            <a:r>
              <a:rPr lang="en-US" sz="2400">
                <a:latin typeface="Times New Roman"/>
                <a:ea typeface="Calibri" panose="020F0502020204030204" pitchFamily="34" charset="0"/>
                <a:cs typeface="Times New Roman"/>
              </a:rPr>
              <a:t>(K))</a:t>
            </a:r>
            <a:r>
              <a:rPr lang="en-IN" sz="2400">
                <a:latin typeface="Times New Roman"/>
                <a:cs typeface="Times New Roman"/>
              </a:rPr>
              <a:t>, estimate the reduction in cylinder temperature by use of fins. 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3E74F7-949B-FC09-1EA3-8F3F46B836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06" y="3083985"/>
            <a:ext cx="4477805" cy="3315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786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29568" y="205586"/>
            <a:ext cx="3732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Heat Exchang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2803"/>
            <a:ext cx="6239331" cy="23570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6578" y="1420667"/>
            <a:ext cx="4460452" cy="140284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27306"/>
              </p:ext>
            </p:extLst>
          </p:nvPr>
        </p:nvGraphicFramePr>
        <p:xfrm>
          <a:off x="948938" y="3974744"/>
          <a:ext cx="408622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799920" progId="Equation.DSMT4">
                  <p:embed/>
                </p:oleObj>
              </mc:Choice>
              <mc:Fallback>
                <p:oleObj name="Equation" r:id="rId4" imgW="1714320" imgH="7999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8938" y="3974744"/>
                        <a:ext cx="4086225" cy="19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80055"/>
              </p:ext>
            </p:extLst>
          </p:nvPr>
        </p:nvGraphicFramePr>
        <p:xfrm>
          <a:off x="7026394" y="2624449"/>
          <a:ext cx="4522787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812520" progId="Equation.DSMT4">
                  <p:embed/>
                </p:oleObj>
              </mc:Choice>
              <mc:Fallback>
                <p:oleObj name="Equation" r:id="rId6" imgW="1993680" imgH="8125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6394" y="2624449"/>
                        <a:ext cx="4522787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107989"/>
              </p:ext>
            </p:extLst>
          </p:nvPr>
        </p:nvGraphicFramePr>
        <p:xfrm>
          <a:off x="6919911" y="4699437"/>
          <a:ext cx="471487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812520" progId="Equation.DSMT4">
                  <p:embed/>
                </p:oleObj>
              </mc:Choice>
              <mc:Fallback>
                <p:oleObj name="Equation" r:id="rId8" imgW="2019240" imgH="8125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9911" y="4699437"/>
                        <a:ext cx="4714875" cy="189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94807" y="867214"/>
            <a:ext cx="4319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Heat Transfer Coefficient</a:t>
            </a:r>
            <a:endParaRPr lang="en-IN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Elbow Connector 15"/>
          <p:cNvCxnSpPr/>
          <p:nvPr/>
        </p:nvCxnSpPr>
        <p:spPr>
          <a:xfrm rot="5400000">
            <a:off x="4561897" y="1721715"/>
            <a:ext cx="740642" cy="138546"/>
          </a:xfrm>
          <a:prstGeom prst="bentConnector3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109" y="1421656"/>
            <a:ext cx="1011382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Fluid B</a:t>
            </a:r>
            <a:endParaRPr lang="en-IN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4561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EC3246-50A2-6AE7-8B7E-DEF3498C4CF8}"/>
              </a:ext>
            </a:extLst>
          </p:cNvPr>
          <p:cNvSpPr txBox="1"/>
          <p:nvPr/>
        </p:nvSpPr>
        <p:spPr>
          <a:xfrm>
            <a:off x="0" y="211776"/>
            <a:ext cx="1190422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itions when fins do not help</a:t>
            </a:r>
          </a:p>
          <a:p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kumimoji="0" 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are the heat transfer with and without fin for a SS pin fin (k =16W/</a:t>
            </a:r>
            <a:r>
              <a:rPr kumimoji="0" lang="en-US" sz="240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K</a:t>
            </a:r>
            <a:r>
              <a:rPr kumimoji="0" 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L = 10 cm, d = 1 cm which is exposed to boiling water (h= 5000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/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baseline="30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K). 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9291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7913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29568" y="205586"/>
            <a:ext cx="3732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Heat Exchang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86" y="1158495"/>
            <a:ext cx="6239331" cy="23570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894807" y="867214"/>
            <a:ext cx="4462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Mean Temperature Difference</a:t>
            </a:r>
            <a:endParaRPr lang="en-IN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0668" y="1206396"/>
            <a:ext cx="3530380" cy="309588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1495"/>
              </p:ext>
            </p:extLst>
          </p:nvPr>
        </p:nvGraphicFramePr>
        <p:xfrm>
          <a:off x="437782" y="4195186"/>
          <a:ext cx="557053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749160" progId="Equation.DSMT4">
                  <p:embed/>
                </p:oleObj>
              </mc:Choice>
              <mc:Fallback>
                <p:oleObj name="Equation" r:id="rId4" imgW="2336760" imgH="749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782" y="4195186"/>
                        <a:ext cx="5570538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25157D5-4724-091D-6D58-F5683C54C5AD}"/>
                  </a:ext>
                </a:extLst>
              </p14:cNvPr>
              <p14:cNvContentPartPr/>
              <p14:nvPr/>
            </p14:nvContentPartPr>
            <p14:xfrm>
              <a:off x="1692360" y="230760"/>
              <a:ext cx="9847800" cy="6566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25157D5-4724-091D-6D58-F5683C54C5A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83000" y="221400"/>
                <a:ext cx="9866520" cy="658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0109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5001" y="163916"/>
            <a:ext cx="3732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Heat Exchanger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5331" y="848858"/>
            <a:ext cx="4319259" cy="461665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pPr lvl="0"/>
            <a:r>
              <a:rPr lang="en-US" sz="2400">
                <a:latin typeface="Times New Roman"/>
                <a:cs typeface="Times New Roman"/>
              </a:rPr>
              <a:t>Overall heat Transfer Coefficient</a:t>
            </a:r>
            <a:endParaRPr lang="en-IN" sz="240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1222"/>
              </p:ext>
            </p:extLst>
          </p:nvPr>
        </p:nvGraphicFramePr>
        <p:xfrm>
          <a:off x="264133" y="4730981"/>
          <a:ext cx="59055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905440" imgH="1962000" progId="Paint.Picture">
                  <p:embed/>
                </p:oleObj>
              </mc:Choice>
              <mc:Fallback>
                <p:oleObj name="Bitmap Image" r:id="rId2" imgW="5905440" imgH="19620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133" y="4730981"/>
                        <a:ext cx="59055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507726" y="4387589"/>
            <a:ext cx="817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>
                <a:solidFill>
                  <a:srgbClr val="C00000"/>
                </a:solidFill>
              </a:rPr>
              <a:t>Fluid B</a:t>
            </a:r>
            <a:endParaRPr lang="en-IN">
              <a:solidFill>
                <a:srgbClr val="C00000"/>
              </a:solidFill>
            </a:endParaRPr>
          </a:p>
        </p:txBody>
      </p:sp>
      <p:cxnSp>
        <p:nvCxnSpPr>
          <p:cNvPr id="13" name="Elbow Connector 12"/>
          <p:cNvCxnSpPr/>
          <p:nvPr/>
        </p:nvCxnSpPr>
        <p:spPr>
          <a:xfrm rot="5400000">
            <a:off x="4615605" y="4896751"/>
            <a:ext cx="740642" cy="138546"/>
          </a:xfrm>
          <a:prstGeom prst="bentConnector3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0879" y="3461750"/>
            <a:ext cx="4389120" cy="2907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88609"/>
            <a:ext cx="6239331" cy="23570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08365" y="1033523"/>
            <a:ext cx="4396924" cy="25793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99728"/>
              </p:ext>
            </p:extLst>
          </p:nvPr>
        </p:nvGraphicFramePr>
        <p:xfrm>
          <a:off x="9032054" y="304346"/>
          <a:ext cx="17256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32054" y="304346"/>
                        <a:ext cx="1725612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4003" y="1953879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>
                <a:solidFill>
                  <a:prstClr val="black"/>
                </a:solidFill>
              </a:rPr>
              <a:t>T</a:t>
            </a:r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11489" y="4730981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>
                <a:solidFill>
                  <a:prstClr val="black"/>
                </a:solidFill>
              </a:rPr>
              <a:t>T</a:t>
            </a:r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58458" y="6323799"/>
            <a:ext cx="1488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>
                <a:solidFill>
                  <a:prstClr val="black"/>
                </a:solidFill>
              </a:rPr>
              <a:t>Axial Distance</a:t>
            </a:r>
            <a:endParaRPr lang="en-IN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2137350-AF4A-B2A3-6BE3-2F930B71A343}"/>
                  </a:ext>
                </a:extLst>
              </p14:cNvPr>
              <p14:cNvContentPartPr/>
              <p14:nvPr/>
            </p14:nvContentPartPr>
            <p14:xfrm>
              <a:off x="3460680" y="250920"/>
              <a:ext cx="9052200" cy="64407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2137350-AF4A-B2A3-6BE3-2F930B71A34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51320" y="241560"/>
                <a:ext cx="9070920" cy="645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9233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9569" y="174714"/>
            <a:ext cx="3429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Flow Exchang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6" y="799421"/>
            <a:ext cx="5393667" cy="203754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188349" y="174715"/>
            <a:ext cx="4462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Mean Temperature Difference</a:t>
            </a:r>
            <a:endParaRPr lang="en-IN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133" y="4465790"/>
            <a:ext cx="5452935" cy="22246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1212" y="895755"/>
            <a:ext cx="5450788" cy="33106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" y="2904762"/>
            <a:ext cx="604058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s –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eat exchanger insulated such that heat exchange between hot and cold fluid only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xial conduction along tubes negligible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 (One dimensional heat conduction 	along 	radial 	direction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egligible changes in potential and kinetic energy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id specific heat constant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heat transfer coefficient constant</a:t>
            </a:r>
            <a:r>
              <a:rPr lang="en-US">
                <a:solidFill>
                  <a:schemeClr val="accent2"/>
                </a:solidFill>
              </a:rPr>
              <a:t> </a:t>
            </a:r>
            <a:endParaRPr lang="en-IN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47928AF-4EBD-B578-91F6-5ED2A3FC9B67}"/>
                  </a:ext>
                </a:extLst>
              </p14:cNvPr>
              <p14:cNvContentPartPr/>
              <p14:nvPr/>
            </p14:nvContentPartPr>
            <p14:xfrm>
              <a:off x="3668400" y="293760"/>
              <a:ext cx="7532640" cy="5270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47928AF-4EBD-B578-91F6-5ED2A3FC9B6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59040" y="284400"/>
                <a:ext cx="7551360" cy="528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4277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4225" y="699179"/>
            <a:ext cx="6332571" cy="263387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8919" y="237514"/>
            <a:ext cx="4204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er Flow Heat Exchanger</a:t>
            </a:r>
          </a:p>
        </p:txBody>
      </p:sp>
      <p:sp>
        <p:nvSpPr>
          <p:cNvPr id="4" name="Rectangle 3"/>
          <p:cNvSpPr/>
          <p:nvPr/>
        </p:nvSpPr>
        <p:spPr>
          <a:xfrm>
            <a:off x="6974552" y="237514"/>
            <a:ext cx="4462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Mean Temperature Difference</a:t>
            </a:r>
            <a:endParaRPr lang="en-IN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7589" y="3186545"/>
            <a:ext cx="6045187" cy="33943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23501"/>
              </p:ext>
            </p:extLst>
          </p:nvPr>
        </p:nvGraphicFramePr>
        <p:xfrm>
          <a:off x="525462" y="2442464"/>
          <a:ext cx="557053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749160" progId="Equation.DSMT4">
                  <p:embed/>
                </p:oleObj>
              </mc:Choice>
              <mc:Fallback>
                <p:oleObj name="Equation" r:id="rId4" imgW="2336760" imgH="749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2" y="2442464"/>
                        <a:ext cx="5570538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3F4F70F-019C-809C-AD39-89EA9CEB6590}"/>
                  </a:ext>
                </a:extLst>
              </p14:cNvPr>
              <p14:cNvContentPartPr/>
              <p14:nvPr/>
            </p14:nvContentPartPr>
            <p14:xfrm>
              <a:off x="2421000" y="1843560"/>
              <a:ext cx="5312160" cy="43495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3F4F70F-019C-809C-AD39-89EA9CEB65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11640" y="1834200"/>
                <a:ext cx="5330880" cy="436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38571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349D642397B540B44A42CA92ADF688" ma:contentTypeVersion="2" ma:contentTypeDescription="Create a new document." ma:contentTypeScope="" ma:versionID="098854dbbd99232d312a11c437163303">
  <xsd:schema xmlns:xsd="http://www.w3.org/2001/XMLSchema" xmlns:xs="http://www.w3.org/2001/XMLSchema" xmlns:p="http://schemas.microsoft.com/office/2006/metadata/properties" xmlns:ns2="064bcfb2-8d1e-48c8-8a23-3cc418c6f095" targetNamespace="http://schemas.microsoft.com/office/2006/metadata/properties" ma:root="true" ma:fieldsID="e8d87c1cecc85115080d90765bea5de1" ns2:_="">
    <xsd:import namespace="064bcfb2-8d1e-48c8-8a23-3cc418c6f0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4bcfb2-8d1e-48c8-8a23-3cc418c6f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D736B0D-6C80-4013-926C-6BC7260FC44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4EF7523-DD5A-410F-BD72-85CE1484D8B3}">
  <ds:schemaRefs>
    <ds:schemaRef ds:uri="064bcfb2-8d1e-48c8-8a23-3cc418c6f09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28E8DF3C-FFFA-407A-BC03-79EBE581C47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40</Slides>
  <Notes>0</Notes>
  <HiddenSlides>0</HiddenSlide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1_Office Theme</vt:lpstr>
      <vt:lpstr>2_Office Theme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revision>3</cp:revision>
  <dcterms:created xsi:type="dcterms:W3CDTF">2022-01-02T08:02:27Z</dcterms:created>
  <dcterms:modified xsi:type="dcterms:W3CDTF">2023-04-25T07:4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349D642397B540B44A42CA92ADF688</vt:lpwstr>
  </property>
</Properties>
</file>